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23.xml" ContentType="application/vnd.openxmlformats-officedocument.presentationml.notesSlide+xml"/>
  <Override PartName="/ppt/tags/tag45.xml" ContentType="application/vnd.openxmlformats-officedocument.presentationml.tags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tags/tag29.xml" ContentType="application/vnd.openxmlformats-officedocument.presentationml.tags+xml"/>
  <Override PartName="/ppt/notesSlides/notesSlide25.xml" ContentType="application/vnd.openxmlformats-officedocument.presentationml.notesSlide+xml"/>
  <Override PartName="/ppt/tags/tag47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tags/tag43.xml" ContentType="application/vnd.openxmlformats-officedocument.presentationml.tags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notesSlides/notesSlide26.xml" ContentType="application/vnd.openxmlformats-officedocument.presentationml.notesSlide+xml"/>
  <Override PartName="/ppt/tags/tag48.xml" ContentType="application/vnd.openxmlformats-officedocument.presentationml.tags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Default Extension="tiff" ContentType="image/tiff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20" r:id="rId1"/>
    <p:sldMasterId id="2147483730" r:id="rId2"/>
  </p:sldMasterIdLst>
  <p:notesMasterIdLst>
    <p:notesMasterId r:id="rId86"/>
  </p:notesMasterIdLst>
  <p:handoutMasterIdLst>
    <p:handoutMasterId r:id="rId87"/>
  </p:handoutMasterIdLst>
  <p:sldIdLst>
    <p:sldId id="256" r:id="rId3"/>
    <p:sldId id="478" r:id="rId4"/>
    <p:sldId id="262" r:id="rId5"/>
    <p:sldId id="481" r:id="rId6"/>
    <p:sldId id="261" r:id="rId7"/>
    <p:sldId id="579" r:id="rId8"/>
    <p:sldId id="490" r:id="rId9"/>
    <p:sldId id="537" r:id="rId10"/>
    <p:sldId id="543" r:id="rId11"/>
    <p:sldId id="497" r:id="rId12"/>
    <p:sldId id="504" r:id="rId13"/>
    <p:sldId id="580" r:id="rId14"/>
    <p:sldId id="571" r:id="rId15"/>
    <p:sldId id="561" r:id="rId16"/>
    <p:sldId id="564" r:id="rId17"/>
    <p:sldId id="562" r:id="rId18"/>
    <p:sldId id="565" r:id="rId19"/>
    <p:sldId id="563" r:id="rId20"/>
    <p:sldId id="581" r:id="rId21"/>
    <p:sldId id="273" r:id="rId22"/>
    <p:sldId id="590" r:id="rId23"/>
    <p:sldId id="591" r:id="rId24"/>
    <p:sldId id="301" r:id="rId25"/>
    <p:sldId id="575" r:id="rId26"/>
    <p:sldId id="594" r:id="rId27"/>
    <p:sldId id="574" r:id="rId28"/>
    <p:sldId id="334" r:id="rId29"/>
    <p:sldId id="338" r:id="rId30"/>
    <p:sldId id="310" r:id="rId31"/>
    <p:sldId id="326" r:id="rId32"/>
    <p:sldId id="336" r:id="rId33"/>
    <p:sldId id="318" r:id="rId34"/>
    <p:sldId id="592" r:id="rId35"/>
    <p:sldId id="586" r:id="rId36"/>
    <p:sldId id="587" r:id="rId37"/>
    <p:sldId id="582" r:id="rId38"/>
    <p:sldId id="508" r:id="rId39"/>
    <p:sldId id="367" r:id="rId40"/>
    <p:sldId id="534" r:id="rId41"/>
    <p:sldId id="354" r:id="rId42"/>
    <p:sldId id="585" r:id="rId43"/>
    <p:sldId id="593" r:id="rId44"/>
    <p:sldId id="376" r:id="rId45"/>
    <p:sldId id="386" r:id="rId46"/>
    <p:sldId id="588" r:id="rId47"/>
    <p:sldId id="393" r:id="rId48"/>
    <p:sldId id="396" r:id="rId49"/>
    <p:sldId id="387" r:id="rId50"/>
    <p:sldId id="583" r:id="rId51"/>
    <p:sldId id="411" r:id="rId52"/>
    <p:sldId id="414" r:id="rId53"/>
    <p:sldId id="422" r:id="rId54"/>
    <p:sldId id="416" r:id="rId55"/>
    <p:sldId id="424" r:id="rId56"/>
    <p:sldId id="427" r:id="rId57"/>
    <p:sldId id="515" r:id="rId58"/>
    <p:sldId id="423" r:id="rId59"/>
    <p:sldId id="532" r:id="rId60"/>
    <p:sldId id="517" r:id="rId61"/>
    <p:sldId id="529" r:id="rId62"/>
    <p:sldId id="432" r:id="rId63"/>
    <p:sldId id="445" r:id="rId64"/>
    <p:sldId id="487" r:id="rId65"/>
    <p:sldId id="486" r:id="rId66"/>
    <p:sldId id="456" r:id="rId67"/>
    <p:sldId id="489" r:id="rId68"/>
    <p:sldId id="458" r:id="rId69"/>
    <p:sldId id="410" r:id="rId70"/>
    <p:sldId id="459" r:id="rId71"/>
    <p:sldId id="584" r:id="rId72"/>
    <p:sldId id="462" r:id="rId73"/>
    <p:sldId id="567" r:id="rId74"/>
    <p:sldId id="498" r:id="rId75"/>
    <p:sldId id="461" r:id="rId76"/>
    <p:sldId id="403" r:id="rId77"/>
    <p:sldId id="476" r:id="rId78"/>
    <p:sldId id="472" r:id="rId79"/>
    <p:sldId id="477" r:id="rId80"/>
    <p:sldId id="402" r:id="rId81"/>
    <p:sldId id="460" r:id="rId82"/>
    <p:sldId id="437" r:id="rId83"/>
    <p:sldId id="455" r:id="rId84"/>
    <p:sldId id="503" r:id="rId85"/>
  </p:sldIdLst>
  <p:sldSz cx="9144000" cy="6858000" type="screen4x3"/>
  <p:notesSz cx="6858000" cy="9144000"/>
  <p:embeddedFontLst>
    <p:embeddedFont>
      <p:font typeface="Calibri" pitchFamily="34" charset="0"/>
      <p:regular r:id="rId88"/>
      <p:bold r:id="rId89"/>
      <p:italic r:id="rId90"/>
      <p:boldItalic r:id="rId91"/>
    </p:embeddedFont>
    <p:embeddedFont>
      <p:font typeface="Tahoma" pitchFamily="34" charset="0"/>
      <p:regular r:id="rId92"/>
      <p:bold r:id="rId93"/>
    </p:embeddedFont>
    <p:embeddedFont>
      <p:font typeface="Wingdings 2" pitchFamily="18" charset="2"/>
      <p:regular r:id="rId94"/>
    </p:embeddedFont>
    <p:embeddedFont>
      <p:font typeface="MT Extra" pitchFamily="18" charset="2"/>
      <p:regular r:id="rId9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3399FF"/>
    <a:srgbClr val="A43D3A"/>
    <a:srgbClr val="FF0000"/>
    <a:srgbClr val="481414"/>
    <a:srgbClr val="581818"/>
    <a:srgbClr val="370F0F"/>
    <a:srgbClr val="2F0707"/>
    <a:srgbClr val="EAEAEA"/>
    <a:srgbClr val="062142"/>
    <a:srgbClr val="03194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20" autoAdjust="0"/>
    <p:restoredTop sz="90520" autoAdjust="0"/>
  </p:normalViewPr>
  <p:slideViewPr>
    <p:cSldViewPr snapToObjects="1">
      <p:cViewPr varScale="1">
        <p:scale>
          <a:sx n="96" d="100"/>
          <a:sy n="96" d="100"/>
        </p:scale>
        <p:origin x="-151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96" d="100"/>
          <a:sy n="96" d="100"/>
        </p:scale>
        <p:origin x="-3606" y="-11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font" Target="fonts/font2.fntdata"/><Relationship Id="rId97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font" Target="fonts/font3.fntdata"/><Relationship Id="rId95" Type="http://schemas.openxmlformats.org/officeDocument/2006/relationships/font" Target="fonts/font8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font" Target="fonts/font6.fntdata"/><Relationship Id="rId98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font" Target="fonts/font1.fntdata"/><Relationship Id="rId91" Type="http://schemas.openxmlformats.org/officeDocument/2006/relationships/font" Target="fonts/font4.fntdata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notesMaster" Target="notesMasters/notesMaster1.xml"/><Relationship Id="rId94" Type="http://schemas.openxmlformats.org/officeDocument/2006/relationships/font" Target="fonts/font7.fntdata"/><Relationship Id="rId9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7.wmf"/><Relationship Id="rId7" Type="http://schemas.openxmlformats.org/officeDocument/2006/relationships/image" Target="../media/image85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86.wmf"/><Relationship Id="rId5" Type="http://schemas.openxmlformats.org/officeDocument/2006/relationships/image" Target="../media/image87.wmf"/><Relationship Id="rId4" Type="http://schemas.openxmlformats.org/officeDocument/2006/relationships/image" Target="../media/image128.wmf"/><Relationship Id="rId9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25.wmf"/><Relationship Id="rId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EF36FD-D512-469E-9733-83D7C6E496ED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46F023-C065-4718-913E-71F13FABD29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A81557-77C3-4C5F-AAC9-B17ED2FA0DD3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1DCB91-7EC9-448C-ABD9-27ABCC054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ptions:</a:t>
            </a:r>
            <a:r>
              <a:rPr lang="en-US" baseline="0" dirty="0" smtClean="0"/>
              <a:t> base dictionary and sparse dictionary are both </a:t>
            </a:r>
            <a:r>
              <a:rPr lang="en-US" baseline="0" dirty="0" err="1" smtClean="0"/>
              <a:t>NxL</a:t>
            </a:r>
            <a:r>
              <a:rPr lang="en-US" baseline="0" dirty="0" smtClean="0"/>
              <a:t>. Base dictionary is 2-d separable.</a:t>
            </a:r>
          </a:p>
          <a:p>
            <a:r>
              <a:rPr lang="en-US" baseline="0" dirty="0" smtClean="0"/>
              <a:t>t &lt;=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L)</a:t>
            </a:r>
          </a:p>
          <a:p>
            <a:r>
              <a:rPr lang="en-US" baseline="0" dirty="0" smtClean="0"/>
              <a:t>p &lt;=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N)</a:t>
            </a:r>
          </a:p>
          <a:p>
            <a:r>
              <a:rPr lang="en-US" baseline="0" dirty="0" smtClean="0"/>
              <a:t>N &lt;= L</a:t>
            </a:r>
          </a:p>
          <a:p>
            <a:r>
              <a:rPr lang="en-US" baseline="0" dirty="0" smtClean="0"/>
              <a:t>T-</a:t>
            </a:r>
            <a:r>
              <a:rPr lang="en-US" baseline="0" dirty="0" err="1" smtClean="0"/>
              <a:t>basedict</a:t>
            </a:r>
            <a:r>
              <a:rPr lang="en-US" baseline="0" dirty="0" smtClean="0"/>
              <a:t>= 2*n^2*l + 2*n*l^2 = 2*n*l*(</a:t>
            </a:r>
            <a:r>
              <a:rPr lang="en-US" baseline="0" dirty="0" err="1" smtClean="0"/>
              <a:t>n+l</a:t>
            </a:r>
            <a:r>
              <a:rPr lang="en-US" baseline="0" dirty="0" smtClean="0"/>
              <a:t>) = Theta(</a:t>
            </a:r>
            <a:r>
              <a:rPr lang="en-US" baseline="0" dirty="0" err="1" smtClean="0"/>
              <a:t>nL</a:t>
            </a:r>
            <a:r>
              <a:rPr lang="en-US" baseline="0" dirty="0" smtClean="0"/>
              <a:t>)</a:t>
            </a:r>
          </a:p>
          <a:p>
            <a:endParaRPr lang="en-US" baseline="0" dirty="0" smtClean="0"/>
          </a:p>
          <a:p>
            <a:r>
              <a:rPr lang="en-US" baseline="0" dirty="0" smtClean="0"/>
              <a:t>p =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N)</a:t>
            </a:r>
          </a:p>
          <a:p>
            <a:r>
              <a:rPr lang="en-US" baseline="0" dirty="0" smtClean="0"/>
              <a:t>t = 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N)/2</a:t>
            </a:r>
          </a:p>
          <a:p>
            <a:r>
              <a:rPr lang="en-US" baseline="0" dirty="0" smtClean="0"/>
              <a:t>L = 2.25 N</a:t>
            </a:r>
          </a:p>
          <a:p>
            <a:r>
              <a:rPr lang="en-US" baseline="0" dirty="0" smtClean="0"/>
              <a:t>1000 signals taken randomly from ‘pirate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1DCB91-7EC9-448C-ABD9-27ABCC05470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845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244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600">
                <a:solidFill>
                  <a:schemeClr val="bg1"/>
                </a:solidFill>
              </a:defRPr>
            </a:lvl4pPr>
            <a:lvl5pPr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Line 4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Box 20"/>
          <p:cNvSpPr txBox="1"/>
          <p:nvPr userDrawn="1"/>
        </p:nvSpPr>
        <p:spPr>
          <a:xfrm>
            <a:off x="1560870" y="6201696"/>
            <a:ext cx="1981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</a:rPr>
              <a:t>Sparsity-based signal models and the sparse K-SVD algorithm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>
                    <a:lumMod val="75000"/>
                  </a:schemeClr>
                </a:solidFill>
              </a:rPr>
              <a:t>Ron</a:t>
            </a:r>
            <a:r>
              <a:rPr lang="en-US" sz="1100" baseline="0" dirty="0" smtClean="0">
                <a:solidFill>
                  <a:schemeClr val="bg1">
                    <a:lumMod val="75000"/>
                  </a:schemeClr>
                </a:solidFill>
              </a:rPr>
              <a:t> Rubinstein</a:t>
            </a:r>
            <a:endParaRPr lang="en-US" sz="1100" dirty="0" smtClean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 userDrawn="1"/>
        </p:nvSpPr>
        <p:spPr>
          <a:xfrm>
            <a:off x="8077200" y="6352401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/>
                </a:solidFill>
              </a:rPr>
              <a:pPr algn="r"/>
              <a:t>‹#›</a:t>
            </a:fld>
            <a:endParaRPr lang="en-US" sz="1200" dirty="0">
              <a:solidFill>
                <a:schemeClr val="bg1"/>
              </a:solidFill>
            </a:endParaRPr>
          </a:p>
        </p:txBody>
      </p:sp>
      <p:pic>
        <p:nvPicPr>
          <p:cNvPr id="8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11061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648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648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lick to edit Master title style</a:t>
            </a:r>
          </a:p>
        </p:txBody>
      </p:sp>
      <p:sp>
        <p:nvSpPr>
          <p:cNvPr id="11" name="Line 4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4040188" cy="63976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35162"/>
            <a:ext cx="4040188" cy="40084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95400"/>
            <a:ext cx="4041775" cy="63976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35162"/>
            <a:ext cx="4041775" cy="400843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Line 4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Line 4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67055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54474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5720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3841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1387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1524000" y="6349182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Foot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772400" y="6349182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9E9E7572-2644-409F-9CE6-3FDA9707AA88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46" descr="D:\Ron's Files\My Documents\GIP Lab\Image Fusion Presentation\Fusion Demo v5\logo.png"/>
          <p:cNvPicPr>
            <a:picLocks noChangeAspect="1" noChangeArrowheads="1"/>
          </p:cNvPicPr>
          <p:nvPr userDrawn="1"/>
        </p:nvPicPr>
        <p:blipFill>
          <a:blip r:embed="rId2" cstate="print"/>
          <a:srcRect l="10042" r="9623"/>
          <a:stretch>
            <a:fillRect/>
          </a:stretch>
        </p:blipFill>
        <p:spPr bwMode="auto">
          <a:xfrm>
            <a:off x="73744" y="6269754"/>
            <a:ext cx="1415846" cy="48501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95FC4-67E3-4130-9717-B3686643DE0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CD84AA-F096-4E44-A4D4-207131E5B25E}" type="datetimeFigureOut">
              <a:rPr lang="en-US" smtClean="0"/>
              <a:pPr/>
              <a:t>10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C39973-A208-4F6C-926D-D81CCDE882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tags" Target="../tags/tag6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oleObject" Target="../embeddings/oleObject1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4.png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3.emf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tags" Target="../tags/tag11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tags" Target="../tags/tag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1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90.tif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4.tif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slide" Target="slide7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4.bin"/><Relationship Id="rId2" Type="http://schemas.openxmlformats.org/officeDocument/2006/relationships/tags" Target="../tags/tag2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notesSlide" Target="../notesSlides/notesSlide2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101.emf"/><Relationship Id="rId5" Type="http://schemas.openxmlformats.org/officeDocument/2006/relationships/image" Target="../media/image100.tif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2" Type="http://schemas.openxmlformats.org/officeDocument/2006/relationships/tags" Target="../tags/tag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png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1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60.bin"/><Relationship Id="rId2" Type="http://schemas.openxmlformats.org/officeDocument/2006/relationships/tags" Target="../tags/tag33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89.png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2.bin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8.vml"/><Relationship Id="rId6" Type="http://schemas.openxmlformats.org/officeDocument/2006/relationships/slide" Target="slide79.xml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emf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8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slide" Target="slide8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70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Relationship Id="rId9" Type="http://schemas.openxmlformats.org/officeDocument/2006/relationships/image" Target="../media/image5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187.emf"/><Relationship Id="rId7" Type="http://schemas.openxmlformats.org/officeDocument/2006/relationships/slide" Target="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slide" Target="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197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228600" y="1143000"/>
            <a:ext cx="8686800" cy="2003425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Calibri" pitchFamily="34" charset="0"/>
                <a:cs typeface="Calibri" pitchFamily="34" charset="0"/>
              </a:rPr>
              <a:t>Sparsity-Based Signal Models and the Sparse K-SVD Algorithm</a:t>
            </a:r>
            <a:endParaRPr lang="en-US" sz="4000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371600" y="3813174"/>
            <a:ext cx="6400800" cy="1749426"/>
          </a:xfrm>
        </p:spPr>
        <p:txBody>
          <a:bodyPr>
            <a:noAutofit/>
          </a:bodyPr>
          <a:lstStyle/>
          <a:p>
            <a:pPr>
              <a:tabLst>
                <a:tab pos="461963" algn="l"/>
                <a:tab pos="1489075" algn="l"/>
              </a:tabLst>
            </a:pPr>
            <a:r>
              <a:rPr lang="en-US" sz="26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Ron Rubinstein</a:t>
            </a:r>
          </a:p>
          <a:p>
            <a:pPr>
              <a:tabLst>
                <a:tab pos="461963" algn="l"/>
                <a:tab pos="1489075" algn="l"/>
              </a:tabLst>
            </a:pPr>
            <a:r>
              <a:rPr lang="en-US" sz="22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Advisor: Prof. Michael </a:t>
            </a:r>
            <a:r>
              <a:rPr lang="en-US" sz="2200" dirty="0" err="1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Elad</a:t>
            </a:r>
            <a:endParaRPr lang="en-US" sz="2200" dirty="0" smtClean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>
              <a:tabLst>
                <a:tab pos="461963" algn="l"/>
                <a:tab pos="1489075" algn="l"/>
              </a:tabLst>
            </a:pPr>
            <a:endParaRPr lang="en-US" sz="2200" dirty="0" smtClean="0">
              <a:solidFill>
                <a:schemeClr val="bg1">
                  <a:lumMod val="6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>
              <a:tabLst>
                <a:tab pos="461963" algn="l"/>
                <a:tab pos="1489075" algn="l"/>
              </a:tabLst>
            </a:pPr>
            <a:r>
              <a:rPr lang="en-US" sz="1900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rPr>
              <a:t>October 2010</a:t>
            </a:r>
          </a:p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4" name="Picture 46" descr="D:\Ron's Files\My Documents\GIP Lab\Image Fusion Presentation\Fusion Demo v5\logo.png"/>
          <p:cNvPicPr>
            <a:picLocks noChangeAspect="1" noChangeArrowheads="1"/>
          </p:cNvPicPr>
          <p:nvPr/>
        </p:nvPicPr>
        <p:blipFill>
          <a:blip r:embed="rId3" cstate="print"/>
          <a:srcRect l="10042" r="9623"/>
          <a:stretch>
            <a:fillRect/>
          </a:stretch>
        </p:blipFill>
        <p:spPr bwMode="auto">
          <a:xfrm>
            <a:off x="312237" y="4685326"/>
            <a:ext cx="2126772" cy="728544"/>
          </a:xfrm>
          <a:prstGeom prst="rect">
            <a:avLst/>
          </a:prstGeom>
          <a:noFill/>
        </p:spPr>
      </p:pic>
      <p:pic>
        <p:nvPicPr>
          <p:cNvPr id="7" name="Picture 12" descr="techni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22115" t="14503" r="24617" b="16391"/>
          <a:stretch>
            <a:fillRect/>
          </a:stretch>
        </p:blipFill>
        <p:spPr bwMode="auto">
          <a:xfrm>
            <a:off x="7607071" y="4146194"/>
            <a:ext cx="1047750" cy="1316038"/>
          </a:xfrm>
          <a:prstGeom prst="rect">
            <a:avLst/>
          </a:prstGeom>
          <a:noFill/>
        </p:spPr>
      </p:pic>
    </p:spTree>
  </p:cSld>
  <p:clrMapOvr>
    <a:masterClrMapping/>
  </p:clrMapOvr>
  <p:transition advTm="3114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versus Synthesis in the L</a:t>
            </a:r>
            <a:r>
              <a:rPr lang="en-US" baseline="-25000" dirty="0" smtClean="0"/>
              <a:t>1</a:t>
            </a:r>
            <a:r>
              <a:rPr lang="en-US" dirty="0" smtClean="0"/>
              <a:t> Case</a:t>
            </a:r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457200" y="1368399"/>
            <a:ext cx="7490495" cy="14875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dirty="0" smtClean="0">
                <a:solidFill>
                  <a:schemeClr val="bg1"/>
                </a:solidFill>
              </a:rPr>
              <a:t>For the widely-used </a:t>
            </a:r>
            <a:r>
              <a:rPr lang="en-US" sz="2600" dirty="0" smtClean="0">
                <a:solidFill>
                  <a:srgbClr val="FF0000"/>
                </a:solidFill>
              </a:rPr>
              <a:t>L</a:t>
            </a:r>
            <a:r>
              <a:rPr lang="en-US" sz="2600" baseline="-25000" dirty="0" smtClean="0">
                <a:solidFill>
                  <a:srgbClr val="FF0000"/>
                </a:solidFill>
              </a:rPr>
              <a:t>1</a:t>
            </a:r>
            <a:r>
              <a:rPr lang="en-US" sz="2600" dirty="0" smtClean="0">
                <a:solidFill>
                  <a:srgbClr val="FF0000"/>
                </a:solidFill>
              </a:rPr>
              <a:t> case,</a:t>
            </a:r>
            <a:endParaRPr lang="en-US" sz="2600" dirty="0" smtClean="0">
              <a:solidFill>
                <a:schemeClr val="bg1"/>
              </a:solidFill>
            </a:endParaRPr>
          </a:p>
          <a:p>
            <a:pPr marL="282575" lvl="0" indent="-282575">
              <a:spcBef>
                <a:spcPts val="2000"/>
              </a:spcBef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Given </a:t>
            </a:r>
            <a:r>
              <a:rPr lang="en-US" sz="2400" dirty="0" smtClean="0">
                <a:solidFill>
                  <a:srgbClr val="FF0000"/>
                </a:solidFill>
              </a:rPr>
              <a:t>any</a:t>
            </a:r>
            <a:r>
              <a:rPr lang="en-US" sz="2400" dirty="0" smtClean="0">
                <a:solidFill>
                  <a:schemeClr val="bg1"/>
                </a:solidFill>
              </a:rPr>
              <a:t> similar-sized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schemeClr val="bg1"/>
                </a:solidFill>
              </a:rPr>
              <a:t> and </a:t>
            </a:r>
            <a:r>
              <a:rPr lang="el-GR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dirty="0" smtClean="0">
                <a:solidFill>
                  <a:schemeClr val="bg1"/>
                </a:solidFill>
              </a:rPr>
              <a:t>, we can find large number of signals where the two will substantially differ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800600" y="1463185"/>
            <a:ext cx="3227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, </a:t>
            </a:r>
            <a:r>
              <a:rPr lang="en-US" dirty="0" err="1" smtClean="0">
                <a:solidFill>
                  <a:srgbClr val="3399FF"/>
                </a:solidFill>
              </a:rPr>
              <a:t>Milanfar</a:t>
            </a:r>
            <a:r>
              <a:rPr lang="en-US" dirty="0" smtClean="0">
                <a:solidFill>
                  <a:srgbClr val="3399FF"/>
                </a:solidFill>
              </a:rPr>
              <a:t> &amp; Rubinstein ‘07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3007830"/>
            <a:ext cx="4835912" cy="265713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The analysis model is mathematically a </a:t>
            </a:r>
            <a:r>
              <a:rPr lang="en-US" sz="2400" dirty="0" smtClean="0">
                <a:solidFill>
                  <a:srgbClr val="FF0000"/>
                </a:solidFill>
              </a:rPr>
              <a:t>subset</a:t>
            </a:r>
            <a:r>
              <a:rPr lang="en-US" sz="2400" dirty="0" smtClean="0">
                <a:solidFill>
                  <a:schemeClr val="bg1"/>
                </a:solidFill>
              </a:rPr>
              <a:t> of the synthesis model, but the mapping is exponentially complex</a:t>
            </a:r>
          </a:p>
          <a:p>
            <a:pPr marL="282575" marR="0" lvl="0" indent="-282575" algn="l" defTabSz="91440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There are </a:t>
            </a:r>
            <a:r>
              <a:rPr lang="en-US" sz="2400" dirty="0" smtClean="0">
                <a:solidFill>
                  <a:srgbClr val="FF0000"/>
                </a:solidFill>
              </a:rPr>
              <a:t>practical cases </a:t>
            </a:r>
            <a:r>
              <a:rPr lang="en-US" sz="2400" dirty="0" smtClean="0">
                <a:solidFill>
                  <a:schemeClr val="bg1"/>
                </a:solidFill>
              </a:rPr>
              <a:t>where one may outperform the other</a:t>
            </a:r>
          </a:p>
        </p:txBody>
      </p:sp>
      <p:pic>
        <p:nvPicPr>
          <p:cNvPr id="314373" name="Picture 5" descr="C:\Users\Ron\Desktop\Picture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7038" y="3280752"/>
            <a:ext cx="1881908" cy="1824678"/>
          </a:xfrm>
          <a:prstGeom prst="rect">
            <a:avLst/>
          </a:prstGeom>
          <a:noFill/>
          <a:effectLst/>
        </p:spPr>
      </p:pic>
      <p:sp>
        <p:nvSpPr>
          <p:cNvPr id="37" name="Content Placeholder 2"/>
          <p:cNvSpPr txBox="1">
            <a:spLocks/>
          </p:cNvSpPr>
          <p:nvPr/>
        </p:nvSpPr>
        <p:spPr>
          <a:xfrm>
            <a:off x="5181600" y="5239435"/>
            <a:ext cx="3232784" cy="3231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dirty="0" smtClean="0">
                <a:solidFill>
                  <a:schemeClr val="bg1"/>
                </a:solidFill>
              </a:rPr>
              <a:t>Geometric structure in the L</a:t>
            </a:r>
            <a:r>
              <a:rPr lang="en-US" sz="1500" baseline="-25000" dirty="0" smtClean="0">
                <a:solidFill>
                  <a:schemeClr val="bg1"/>
                </a:solidFill>
              </a:rPr>
              <a:t>1</a:t>
            </a:r>
            <a:r>
              <a:rPr lang="en-US" sz="1500" dirty="0" smtClean="0">
                <a:solidFill>
                  <a:schemeClr val="bg1"/>
                </a:solidFill>
              </a:rPr>
              <a:t> case</a:t>
            </a:r>
            <a:endParaRPr lang="en-US" sz="1500" i="1" dirty="0" smtClean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045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16" grpId="0" uiExpand="1" build="p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319886"/>
            <a:ext cx="80772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Sparsity measure: </a:t>
            </a:r>
            <a:r>
              <a:rPr lang="en-US" sz="2600" dirty="0" smtClean="0">
                <a:solidFill>
                  <a:schemeClr val="bg1"/>
                </a:solidFill>
              </a:rPr>
              <a:t>how do we quantify the “sparsity” of the coefficients in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Research on Analysis Model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33400" y="2438400"/>
            <a:ext cx="1600200" cy="44931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L</a:t>
            </a:r>
            <a:r>
              <a:rPr lang="en-US" b="1" baseline="-25000" dirty="0" smtClean="0">
                <a:solidFill>
                  <a:schemeClr val="bg1"/>
                </a:solidFill>
              </a:rPr>
              <a:t>0</a:t>
            </a:r>
            <a:r>
              <a:rPr lang="en-US" b="1" dirty="0" smtClean="0">
                <a:solidFill>
                  <a:schemeClr val="bg1"/>
                </a:solidFill>
              </a:rPr>
              <a:t> (sparsity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514600" y="2438400"/>
            <a:ext cx="1600200" cy="44931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b="1" dirty="0" err="1" smtClean="0">
                <a:solidFill>
                  <a:schemeClr val="bg1"/>
                </a:solidFill>
              </a:rPr>
              <a:t>L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p</a:t>
            </a:r>
            <a:r>
              <a:rPr lang="en-US" b="1" dirty="0" smtClean="0">
                <a:solidFill>
                  <a:schemeClr val="bg1"/>
                </a:solidFill>
              </a:rPr>
              <a:t> norm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495800" y="2438400"/>
            <a:ext cx="1600200" cy="44931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Huber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477000" y="2438400"/>
            <a:ext cx="1600200" cy="44931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Cauch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4366293"/>
            <a:ext cx="80772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Dictionary training: </a:t>
            </a:r>
            <a:r>
              <a:rPr lang="en-US" sz="2600" dirty="0" smtClean="0">
                <a:solidFill>
                  <a:schemeClr val="bg1"/>
                </a:solidFill>
              </a:rPr>
              <a:t>can we use computational learning to infer the dictionary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from examples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4576" y="5346713"/>
            <a:ext cx="1864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Black &amp; Roth ‘05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43024" y="5346713"/>
            <a:ext cx="2326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Rubinstein &amp;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‘10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3276600"/>
            <a:ext cx="80772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Algorithms: </a:t>
            </a:r>
            <a:r>
              <a:rPr lang="en-US" sz="2600" dirty="0" smtClean="0">
                <a:solidFill>
                  <a:schemeClr val="bg1"/>
                </a:solidFill>
              </a:rPr>
              <a:t>how do we efficiently solve the resulting optimization problems?</a:t>
            </a:r>
            <a:endParaRPr lang="en-US" sz="2600" dirty="0" smtClean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1327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alysis and synthesis signal model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A few words on dictionary design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/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troduction to sparse representation</a:t>
            </a:r>
            <a:endParaRPr lang="en-US" sz="2800" dirty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background on sparsity and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The sparse dictionary model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>
                    <a:lumMod val="65000"/>
                  </a:schemeClr>
                </a:solidFill>
              </a:rPr>
              <a:t>and </a:t>
            </a: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Why sparse dictionaries are good for you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ummary and conclusions</a:t>
            </a:r>
            <a:endParaRPr lang="en-US" sz="2000" b="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68340" y="1751990"/>
            <a:ext cx="2689860" cy="3658210"/>
            <a:chOff x="5943600" y="1447800"/>
            <a:chExt cx="2857500" cy="3886200"/>
          </a:xfrm>
        </p:grpSpPr>
        <p:pic>
          <p:nvPicPr>
            <p:cNvPr id="539651" name="Picture 3" descr="C:\Users\Ron\Desktop\scroll2.png"/>
            <p:cNvPicPr>
              <a:picLocks noChangeAspect="1" noChangeArrowheads="1"/>
            </p:cNvPicPr>
            <p:nvPr/>
          </p:nvPicPr>
          <p:blipFill>
            <a:blip r:embed="rId3" cstate="print"/>
            <a:srcRect t="20449" b="8170"/>
            <a:stretch>
              <a:fillRect/>
            </a:stretch>
          </p:blipFill>
          <p:spPr bwMode="auto">
            <a:xfrm>
              <a:off x="6324600" y="1447800"/>
              <a:ext cx="2057400" cy="220980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  <a:softEdge rad="12700"/>
            </a:effectLst>
          </p:spPr>
        </p:pic>
        <p:sp>
          <p:nvSpPr>
            <p:cNvPr id="7" name="Rectangle 6"/>
            <p:cNvSpPr/>
            <p:nvPr/>
          </p:nvSpPr>
          <p:spPr bwMode="auto">
            <a:xfrm>
              <a:off x="5943600" y="3688080"/>
              <a:ext cx="2857500" cy="1645920"/>
            </a:xfrm>
            <a:prstGeom prst="rect">
              <a:avLst/>
            </a:prstGeom>
            <a:solidFill>
              <a:schemeClr val="tx1">
                <a:alpha val="3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Tm="34641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7" descr="C:\Users\Ron\Desktop\curvelets3d.png"/>
          <p:cNvPicPr>
            <a:picLocks noChangeAspect="1" noChangeArrowheads="1"/>
          </p:cNvPicPr>
          <p:nvPr/>
        </p:nvPicPr>
        <p:blipFill>
          <a:blip r:embed="rId4" cstate="print"/>
          <a:srcRect l="12609" r="16053"/>
          <a:stretch>
            <a:fillRect/>
          </a:stretch>
        </p:blipFill>
        <p:spPr bwMode="auto">
          <a:xfrm>
            <a:off x="457200" y="1447800"/>
            <a:ext cx="1828354" cy="147493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ing Your Dictionary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2667000" y="1828800"/>
            <a:ext cx="464820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dirty="0" smtClean="0">
                <a:solidFill>
                  <a:schemeClr val="bg1"/>
                </a:solidFill>
              </a:rPr>
              <a:t>Harmonic Analysis: </a:t>
            </a:r>
          </a:p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>
                <a:solidFill>
                  <a:schemeClr val="bg1"/>
                </a:solidFill>
              </a:rPr>
              <a:t>Analytic dictionaries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775403" y="3505200"/>
            <a:ext cx="1142606" cy="1171902"/>
            <a:chOff x="6553200" y="3429000"/>
            <a:chExt cx="1339123" cy="137345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9458" name="Picture 2" descr="D:\Ron's Files\My Documents\Thesis\Presentations\Sparse K-SVD\dict 2d example\atom01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53200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59" name="Picture 3" descr="D:\Ron's Files\My Documents\Thesis\Presentations\Sparse K-SVD\dict 2d example\atom02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908010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0" name="Picture 4" descr="D:\Ron's Files\My Documents\Thesis\Presentations\Sparse K-SVD\dict 2d example\atom03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62821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1" name="Picture 5" descr="D:\Ron's Files\My Documents\Thesis\Presentations\Sparse K-SVD\dict 2d example\atom04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617631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2" name="Picture 6" descr="D:\Ron's Files\My Documents\Thesis\Presentations\Sparse K-SVD\dict 2d example\atom05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553200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3" name="Picture 7" descr="D:\Ron's Files\My Documents\Thesis\Presentations\Sparse K-SVD\dict 2d example\atom06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908010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4" name="Picture 8" descr="D:\Ron's Files\My Documents\Thesis\Presentations\Sparse K-SVD\dict 2d example\atom07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262821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5" name="Picture 9" descr="D:\Ron's Files\My Documents\Thesis\Presentations\Sparse K-SVD\dict 2d example\atom08.pn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617631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6" name="Picture 10" descr="D:\Ron's Files\My Documents\Thesis\Presentations\Sparse K-SVD\dict 2d example\atom09.pn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6553200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7" name="Picture 11" descr="D:\Ron's Files\My Documents\Thesis\Presentations\Sparse K-SVD\dict 2d example\atom10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908010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3" name="Picture 12" descr="D:\Ron's Files\My Documents\Thesis\Presentations\Sparse K-SVD\dict 2d example\atom11.pn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262821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4" name="Picture 13" descr="D:\Ron's Files\My Documents\Thesis\Presentations\Sparse K-SVD\dict 2d example\atom12.png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7617631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0" name="Picture 14" descr="D:\Ron's Files\My Documents\Thesis\Presentations\Sparse K-SVD\dict 2d example\atom13.png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553200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1" name="Picture 15" descr="D:\Ron's Files\My Documents\Thesis\Presentations\Sparse K-SVD\dict 2d example\atom14.png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6908010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2" name="Picture 16" descr="D:\Ron's Files\My Documents\Thesis\Presentations\Sparse K-SVD\dict 2d example\atom15.png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7262821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3" name="Picture 17" descr="D:\Ron's Files\My Documents\Thesis\Presentations\Sparse K-SVD\dict 2d example\atom16.png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7617631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</p:grpSp>
      <p:sp>
        <p:nvSpPr>
          <p:cNvPr id="28" name="Content Placeholder 2"/>
          <p:cNvSpPr txBox="1">
            <a:spLocks/>
          </p:cNvSpPr>
          <p:nvPr/>
        </p:nvSpPr>
        <p:spPr>
          <a:xfrm>
            <a:off x="2667000" y="3641292"/>
            <a:ext cx="4648200" cy="98488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ts val="1800"/>
              </a:spcBef>
              <a:defRPr/>
            </a:pPr>
            <a:r>
              <a:rPr lang="en-US" sz="2600" dirty="0" smtClean="0">
                <a:solidFill>
                  <a:schemeClr val="bg1"/>
                </a:solidFill>
              </a:rPr>
              <a:t>Machine Learning:</a:t>
            </a:r>
          </a:p>
          <a:p>
            <a:pPr marL="282575" indent="-282575">
              <a:defRPr/>
            </a:pPr>
            <a:r>
              <a:rPr lang="en-US" sz="3200" b="1" dirty="0" smtClean="0">
                <a:solidFill>
                  <a:schemeClr val="bg1"/>
                </a:solidFill>
              </a:rPr>
              <a:t>Trained dictionarie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953000" y="5257800"/>
            <a:ext cx="3415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Rubinstein, </a:t>
            </a:r>
            <a:r>
              <a:rPr lang="en-US" dirty="0" err="1" smtClean="0">
                <a:solidFill>
                  <a:srgbClr val="3399FF"/>
                </a:solidFill>
              </a:rPr>
              <a:t>Bruckstein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‘10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65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609600" y="1375379"/>
            <a:ext cx="7924800" cy="1238158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noFill/>
          </a:ln>
        </p:spPr>
        <p:txBody>
          <a:bodyPr vert="horz" wrap="square" lIns="182880" tIns="73152" rIns="182880" bIns="73152" rtlCol="0" anchor="ctr" anchorCtr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alytic dictionarie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arise from a </a:t>
            </a:r>
            <a:r>
              <a:rPr lang="en-US" sz="2800" b="1" dirty="0" smtClean="0">
                <a:solidFill>
                  <a:srgbClr val="FF0000"/>
                </a:solidFill>
              </a:rPr>
              <a:t>mathematical model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of the signals</a:t>
            </a:r>
            <a:endParaRPr lang="en-US" sz="3200" dirty="0" smtClean="0">
              <a:solidFill>
                <a:schemeClr val="bg1"/>
              </a:solidFill>
              <a:cs typeface="Calibri"/>
            </a:endParaRPr>
          </a:p>
        </p:txBody>
      </p:sp>
      <p:pic>
        <p:nvPicPr>
          <p:cNvPr id="61455" name="Picture 15" descr="C:\Users\Ron\Desktop\tmp.png"/>
          <p:cNvPicPr>
            <a:picLocks noChangeAspect="1" noChangeArrowheads="1"/>
          </p:cNvPicPr>
          <p:nvPr/>
        </p:nvPicPr>
        <p:blipFill>
          <a:blip r:embed="rId4" cstate="print">
            <a:lum bright="-80000"/>
          </a:blip>
          <a:srcRect b="6821"/>
          <a:stretch>
            <a:fillRect/>
          </a:stretch>
        </p:blipFill>
        <p:spPr bwMode="auto">
          <a:xfrm>
            <a:off x="5181600" y="2902368"/>
            <a:ext cx="4495800" cy="128863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scene3d>
            <a:camera prst="perspectiveFront" fov="2700000">
              <a:rot lat="20118118" lon="18159252" rev="2801978"/>
            </a:camera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Dictio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6400800" cy="3000821"/>
          </a:xfr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Atoms have analytic formulations</a:t>
            </a:r>
          </a:p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Known mathematical properties </a:t>
            </a:r>
            <a:br>
              <a:rPr lang="en-US" dirty="0" smtClean="0"/>
            </a:br>
            <a:r>
              <a:rPr lang="en-US" dirty="0" smtClean="0"/>
              <a:t>(e.g. coefficient decay rates)</a:t>
            </a:r>
          </a:p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Fast algorithms for computing the transforms</a:t>
            </a:r>
          </a:p>
          <a:p>
            <a:pPr>
              <a:spcBef>
                <a:spcPts val="1800"/>
              </a:spcBef>
              <a:buFont typeface="Calibri" pitchFamily="34" charset="0"/>
              <a:buChar char="−"/>
            </a:pPr>
            <a:r>
              <a:rPr lang="en-US" dirty="0" smtClean="0"/>
              <a:t>Limited expressiveness: all signals behave</a:t>
            </a:r>
            <a:br>
              <a:rPr lang="en-US" dirty="0" smtClean="0"/>
            </a:br>
            <a:r>
              <a:rPr lang="en-US" dirty="0" smtClean="0"/>
              <a:t>the same</a:t>
            </a:r>
          </a:p>
        </p:txBody>
      </p:sp>
    </p:spTree>
    <p:custDataLst>
      <p:tags r:id="rId1"/>
    </p:custDataLst>
  </p:cSld>
  <p:clrMapOvr>
    <a:masterClrMapping/>
  </p:clrMapOvr>
  <p:transition advTm="1356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0"/>
          <p:cNvSpPr/>
          <p:nvPr/>
        </p:nvSpPr>
        <p:spPr>
          <a:xfrm>
            <a:off x="4647206" y="3596640"/>
            <a:ext cx="4076432" cy="2334260"/>
          </a:xfrm>
          <a:custGeom>
            <a:avLst/>
            <a:gdLst>
              <a:gd name="connsiteX0" fmla="*/ 2075180 w 4008120"/>
              <a:gd name="connsiteY0" fmla="*/ 172720 h 2335530"/>
              <a:gd name="connsiteX1" fmla="*/ 1366520 w 4008120"/>
              <a:gd name="connsiteY1" fmla="*/ 111760 h 2335530"/>
              <a:gd name="connsiteX2" fmla="*/ 734060 w 4008120"/>
              <a:gd name="connsiteY2" fmla="*/ 88900 h 2335530"/>
              <a:gd name="connsiteX3" fmla="*/ 330200 w 4008120"/>
              <a:gd name="connsiteY3" fmla="*/ 111760 h 2335530"/>
              <a:gd name="connsiteX4" fmla="*/ 63500 w 4008120"/>
              <a:gd name="connsiteY4" fmla="*/ 439420 h 2335530"/>
              <a:gd name="connsiteX5" fmla="*/ 17780 w 4008120"/>
              <a:gd name="connsiteY5" fmla="*/ 1178560 h 2335530"/>
              <a:gd name="connsiteX6" fmla="*/ 170180 w 4008120"/>
              <a:gd name="connsiteY6" fmla="*/ 1879600 h 2335530"/>
              <a:gd name="connsiteX7" fmla="*/ 574040 w 4008120"/>
              <a:gd name="connsiteY7" fmla="*/ 2260600 h 2335530"/>
              <a:gd name="connsiteX8" fmla="*/ 1457960 w 4008120"/>
              <a:gd name="connsiteY8" fmla="*/ 2283460 h 2335530"/>
              <a:gd name="connsiteX9" fmla="*/ 2395220 w 4008120"/>
              <a:gd name="connsiteY9" fmla="*/ 2329180 h 2335530"/>
              <a:gd name="connsiteX10" fmla="*/ 3279140 w 4008120"/>
              <a:gd name="connsiteY10" fmla="*/ 2245360 h 2335530"/>
              <a:gd name="connsiteX11" fmla="*/ 3903980 w 4008120"/>
              <a:gd name="connsiteY11" fmla="*/ 1932940 h 2335530"/>
              <a:gd name="connsiteX12" fmla="*/ 3903980 w 4008120"/>
              <a:gd name="connsiteY12" fmla="*/ 1132840 h 2335530"/>
              <a:gd name="connsiteX13" fmla="*/ 3759200 w 4008120"/>
              <a:gd name="connsiteY13" fmla="*/ 675640 h 2335530"/>
              <a:gd name="connsiteX14" fmla="*/ 3743960 w 4008120"/>
              <a:gd name="connsiteY14" fmla="*/ 195580 h 2335530"/>
              <a:gd name="connsiteX15" fmla="*/ 3180080 w 4008120"/>
              <a:gd name="connsiteY15" fmla="*/ 12700 h 2335530"/>
              <a:gd name="connsiteX16" fmla="*/ 2311400 w 4008120"/>
              <a:gd name="connsiteY16" fmla="*/ 119380 h 2335530"/>
              <a:gd name="connsiteX17" fmla="*/ 1823720 w 4008120"/>
              <a:gd name="connsiteY17" fmla="*/ 127000 h 2335530"/>
              <a:gd name="connsiteX0" fmla="*/ 1366520 w 4008120"/>
              <a:gd name="connsiteY0" fmla="*/ 111760 h 2335530"/>
              <a:gd name="connsiteX1" fmla="*/ 734060 w 4008120"/>
              <a:gd name="connsiteY1" fmla="*/ 88900 h 2335530"/>
              <a:gd name="connsiteX2" fmla="*/ 330200 w 4008120"/>
              <a:gd name="connsiteY2" fmla="*/ 111760 h 2335530"/>
              <a:gd name="connsiteX3" fmla="*/ 63500 w 4008120"/>
              <a:gd name="connsiteY3" fmla="*/ 439420 h 2335530"/>
              <a:gd name="connsiteX4" fmla="*/ 17780 w 4008120"/>
              <a:gd name="connsiteY4" fmla="*/ 1178560 h 2335530"/>
              <a:gd name="connsiteX5" fmla="*/ 170180 w 4008120"/>
              <a:gd name="connsiteY5" fmla="*/ 1879600 h 2335530"/>
              <a:gd name="connsiteX6" fmla="*/ 574040 w 4008120"/>
              <a:gd name="connsiteY6" fmla="*/ 2260600 h 2335530"/>
              <a:gd name="connsiteX7" fmla="*/ 1457960 w 4008120"/>
              <a:gd name="connsiteY7" fmla="*/ 2283460 h 2335530"/>
              <a:gd name="connsiteX8" fmla="*/ 2395220 w 4008120"/>
              <a:gd name="connsiteY8" fmla="*/ 2329180 h 2335530"/>
              <a:gd name="connsiteX9" fmla="*/ 3279140 w 4008120"/>
              <a:gd name="connsiteY9" fmla="*/ 2245360 h 2335530"/>
              <a:gd name="connsiteX10" fmla="*/ 3903980 w 4008120"/>
              <a:gd name="connsiteY10" fmla="*/ 1932940 h 2335530"/>
              <a:gd name="connsiteX11" fmla="*/ 3903980 w 4008120"/>
              <a:gd name="connsiteY11" fmla="*/ 1132840 h 2335530"/>
              <a:gd name="connsiteX12" fmla="*/ 3759200 w 4008120"/>
              <a:gd name="connsiteY12" fmla="*/ 675640 h 2335530"/>
              <a:gd name="connsiteX13" fmla="*/ 3743960 w 4008120"/>
              <a:gd name="connsiteY13" fmla="*/ 195580 h 2335530"/>
              <a:gd name="connsiteX14" fmla="*/ 3180080 w 4008120"/>
              <a:gd name="connsiteY14" fmla="*/ 12700 h 2335530"/>
              <a:gd name="connsiteX15" fmla="*/ 2311400 w 4008120"/>
              <a:gd name="connsiteY15" fmla="*/ 119380 h 2335530"/>
              <a:gd name="connsiteX16" fmla="*/ 1823720 w 4008120"/>
              <a:gd name="connsiteY16" fmla="*/ 127000 h 2335530"/>
              <a:gd name="connsiteX0" fmla="*/ 1366520 w 4008120"/>
              <a:gd name="connsiteY0" fmla="*/ 111760 h 2335530"/>
              <a:gd name="connsiteX1" fmla="*/ 734060 w 4008120"/>
              <a:gd name="connsiteY1" fmla="*/ 88900 h 2335530"/>
              <a:gd name="connsiteX2" fmla="*/ 330200 w 4008120"/>
              <a:gd name="connsiteY2" fmla="*/ 111760 h 2335530"/>
              <a:gd name="connsiteX3" fmla="*/ 63500 w 4008120"/>
              <a:gd name="connsiteY3" fmla="*/ 439420 h 2335530"/>
              <a:gd name="connsiteX4" fmla="*/ 17780 w 4008120"/>
              <a:gd name="connsiteY4" fmla="*/ 1178560 h 2335530"/>
              <a:gd name="connsiteX5" fmla="*/ 170180 w 4008120"/>
              <a:gd name="connsiteY5" fmla="*/ 1879600 h 2335530"/>
              <a:gd name="connsiteX6" fmla="*/ 574040 w 4008120"/>
              <a:gd name="connsiteY6" fmla="*/ 2260600 h 2335530"/>
              <a:gd name="connsiteX7" fmla="*/ 1457960 w 4008120"/>
              <a:gd name="connsiteY7" fmla="*/ 2283460 h 2335530"/>
              <a:gd name="connsiteX8" fmla="*/ 2395220 w 4008120"/>
              <a:gd name="connsiteY8" fmla="*/ 2329180 h 2335530"/>
              <a:gd name="connsiteX9" fmla="*/ 3279140 w 4008120"/>
              <a:gd name="connsiteY9" fmla="*/ 2245360 h 2335530"/>
              <a:gd name="connsiteX10" fmla="*/ 3903980 w 4008120"/>
              <a:gd name="connsiteY10" fmla="*/ 1932940 h 2335530"/>
              <a:gd name="connsiteX11" fmla="*/ 3903980 w 4008120"/>
              <a:gd name="connsiteY11" fmla="*/ 1132840 h 2335530"/>
              <a:gd name="connsiteX12" fmla="*/ 3759200 w 4008120"/>
              <a:gd name="connsiteY12" fmla="*/ 675640 h 2335530"/>
              <a:gd name="connsiteX13" fmla="*/ 3743960 w 4008120"/>
              <a:gd name="connsiteY13" fmla="*/ 195580 h 2335530"/>
              <a:gd name="connsiteX14" fmla="*/ 3180080 w 4008120"/>
              <a:gd name="connsiteY14" fmla="*/ 12700 h 2335530"/>
              <a:gd name="connsiteX15" fmla="*/ 2311400 w 4008120"/>
              <a:gd name="connsiteY15" fmla="*/ 119380 h 2335530"/>
              <a:gd name="connsiteX16" fmla="*/ 1823720 w 4008120"/>
              <a:gd name="connsiteY16" fmla="*/ 127000 h 2335530"/>
              <a:gd name="connsiteX17" fmla="*/ 1366520 w 4008120"/>
              <a:gd name="connsiteY17" fmla="*/ 111760 h 2335530"/>
              <a:gd name="connsiteX0" fmla="*/ 1422400 w 4064000"/>
              <a:gd name="connsiteY0" fmla="*/ 111760 h 2335530"/>
              <a:gd name="connsiteX1" fmla="*/ 789940 w 4064000"/>
              <a:gd name="connsiteY1" fmla="*/ 88900 h 2335530"/>
              <a:gd name="connsiteX2" fmla="*/ 119380 w 4064000"/>
              <a:gd name="connsiteY2" fmla="*/ 439420 h 2335530"/>
              <a:gd name="connsiteX3" fmla="*/ 73660 w 4064000"/>
              <a:gd name="connsiteY3" fmla="*/ 1178560 h 2335530"/>
              <a:gd name="connsiteX4" fmla="*/ 226060 w 4064000"/>
              <a:gd name="connsiteY4" fmla="*/ 1879600 h 2335530"/>
              <a:gd name="connsiteX5" fmla="*/ 629920 w 4064000"/>
              <a:gd name="connsiteY5" fmla="*/ 2260600 h 2335530"/>
              <a:gd name="connsiteX6" fmla="*/ 1513840 w 4064000"/>
              <a:gd name="connsiteY6" fmla="*/ 2283460 h 2335530"/>
              <a:gd name="connsiteX7" fmla="*/ 2451100 w 4064000"/>
              <a:gd name="connsiteY7" fmla="*/ 2329180 h 2335530"/>
              <a:gd name="connsiteX8" fmla="*/ 3335020 w 4064000"/>
              <a:gd name="connsiteY8" fmla="*/ 2245360 h 2335530"/>
              <a:gd name="connsiteX9" fmla="*/ 3959860 w 4064000"/>
              <a:gd name="connsiteY9" fmla="*/ 1932940 h 2335530"/>
              <a:gd name="connsiteX10" fmla="*/ 3959860 w 4064000"/>
              <a:gd name="connsiteY10" fmla="*/ 1132840 h 2335530"/>
              <a:gd name="connsiteX11" fmla="*/ 3815080 w 4064000"/>
              <a:gd name="connsiteY11" fmla="*/ 675640 h 2335530"/>
              <a:gd name="connsiteX12" fmla="*/ 3799840 w 4064000"/>
              <a:gd name="connsiteY12" fmla="*/ 195580 h 2335530"/>
              <a:gd name="connsiteX13" fmla="*/ 3235960 w 4064000"/>
              <a:gd name="connsiteY13" fmla="*/ 12700 h 2335530"/>
              <a:gd name="connsiteX14" fmla="*/ 2367280 w 4064000"/>
              <a:gd name="connsiteY14" fmla="*/ 119380 h 2335530"/>
              <a:gd name="connsiteX15" fmla="*/ 1879600 w 4064000"/>
              <a:gd name="connsiteY15" fmla="*/ 127000 h 2335530"/>
              <a:gd name="connsiteX16" fmla="*/ 1422400 w 4064000"/>
              <a:gd name="connsiteY16" fmla="*/ 111760 h 2335530"/>
              <a:gd name="connsiteX0" fmla="*/ 1352550 w 3994150"/>
              <a:gd name="connsiteY0" fmla="*/ 111760 h 2335530"/>
              <a:gd name="connsiteX1" fmla="*/ 720090 w 3994150"/>
              <a:gd name="connsiteY1" fmla="*/ 88900 h 2335530"/>
              <a:gd name="connsiteX2" fmla="*/ 179070 w 3994150"/>
              <a:gd name="connsiteY2" fmla="*/ 378460 h 2335530"/>
              <a:gd name="connsiteX3" fmla="*/ 3810 w 3994150"/>
              <a:gd name="connsiteY3" fmla="*/ 1178560 h 2335530"/>
              <a:gd name="connsiteX4" fmla="*/ 156210 w 3994150"/>
              <a:gd name="connsiteY4" fmla="*/ 1879600 h 2335530"/>
              <a:gd name="connsiteX5" fmla="*/ 560070 w 3994150"/>
              <a:gd name="connsiteY5" fmla="*/ 2260600 h 2335530"/>
              <a:gd name="connsiteX6" fmla="*/ 1443990 w 3994150"/>
              <a:gd name="connsiteY6" fmla="*/ 2283460 h 2335530"/>
              <a:gd name="connsiteX7" fmla="*/ 2381250 w 3994150"/>
              <a:gd name="connsiteY7" fmla="*/ 2329180 h 2335530"/>
              <a:gd name="connsiteX8" fmla="*/ 3265170 w 3994150"/>
              <a:gd name="connsiteY8" fmla="*/ 2245360 h 2335530"/>
              <a:gd name="connsiteX9" fmla="*/ 3890010 w 3994150"/>
              <a:gd name="connsiteY9" fmla="*/ 1932940 h 2335530"/>
              <a:gd name="connsiteX10" fmla="*/ 3890010 w 3994150"/>
              <a:gd name="connsiteY10" fmla="*/ 1132840 h 2335530"/>
              <a:gd name="connsiteX11" fmla="*/ 3745230 w 3994150"/>
              <a:gd name="connsiteY11" fmla="*/ 675640 h 2335530"/>
              <a:gd name="connsiteX12" fmla="*/ 3729990 w 3994150"/>
              <a:gd name="connsiteY12" fmla="*/ 195580 h 2335530"/>
              <a:gd name="connsiteX13" fmla="*/ 3166110 w 3994150"/>
              <a:gd name="connsiteY13" fmla="*/ 12700 h 2335530"/>
              <a:gd name="connsiteX14" fmla="*/ 2297430 w 3994150"/>
              <a:gd name="connsiteY14" fmla="*/ 119380 h 2335530"/>
              <a:gd name="connsiteX15" fmla="*/ 1809750 w 3994150"/>
              <a:gd name="connsiteY15" fmla="*/ 127000 h 2335530"/>
              <a:gd name="connsiteX16" fmla="*/ 1352550 w 3994150"/>
              <a:gd name="connsiteY16" fmla="*/ 111760 h 2335530"/>
              <a:gd name="connsiteX0" fmla="*/ 1329690 w 3971290"/>
              <a:gd name="connsiteY0" fmla="*/ 111760 h 2335530"/>
              <a:gd name="connsiteX1" fmla="*/ 697230 w 3971290"/>
              <a:gd name="connsiteY1" fmla="*/ 88900 h 2335530"/>
              <a:gd name="connsiteX2" fmla="*/ 156210 w 3971290"/>
              <a:gd name="connsiteY2" fmla="*/ 378460 h 2335530"/>
              <a:gd name="connsiteX3" fmla="*/ 3810 w 3971290"/>
              <a:gd name="connsiteY3" fmla="*/ 1209040 h 2335530"/>
              <a:gd name="connsiteX4" fmla="*/ 133350 w 3971290"/>
              <a:gd name="connsiteY4" fmla="*/ 1879600 h 2335530"/>
              <a:gd name="connsiteX5" fmla="*/ 537210 w 3971290"/>
              <a:gd name="connsiteY5" fmla="*/ 2260600 h 2335530"/>
              <a:gd name="connsiteX6" fmla="*/ 1421130 w 3971290"/>
              <a:gd name="connsiteY6" fmla="*/ 2283460 h 2335530"/>
              <a:gd name="connsiteX7" fmla="*/ 2358390 w 3971290"/>
              <a:gd name="connsiteY7" fmla="*/ 2329180 h 2335530"/>
              <a:gd name="connsiteX8" fmla="*/ 3242310 w 3971290"/>
              <a:gd name="connsiteY8" fmla="*/ 2245360 h 2335530"/>
              <a:gd name="connsiteX9" fmla="*/ 3867150 w 3971290"/>
              <a:gd name="connsiteY9" fmla="*/ 1932940 h 2335530"/>
              <a:gd name="connsiteX10" fmla="*/ 3867150 w 3971290"/>
              <a:gd name="connsiteY10" fmla="*/ 1132840 h 2335530"/>
              <a:gd name="connsiteX11" fmla="*/ 3722370 w 3971290"/>
              <a:gd name="connsiteY11" fmla="*/ 675640 h 2335530"/>
              <a:gd name="connsiteX12" fmla="*/ 3707130 w 3971290"/>
              <a:gd name="connsiteY12" fmla="*/ 195580 h 2335530"/>
              <a:gd name="connsiteX13" fmla="*/ 3143250 w 3971290"/>
              <a:gd name="connsiteY13" fmla="*/ 12700 h 2335530"/>
              <a:gd name="connsiteX14" fmla="*/ 2274570 w 3971290"/>
              <a:gd name="connsiteY14" fmla="*/ 119380 h 2335530"/>
              <a:gd name="connsiteX15" fmla="*/ 1786890 w 3971290"/>
              <a:gd name="connsiteY15" fmla="*/ 127000 h 2335530"/>
              <a:gd name="connsiteX16" fmla="*/ 1329690 w 3971290"/>
              <a:gd name="connsiteY16" fmla="*/ 111760 h 2335530"/>
              <a:gd name="connsiteX0" fmla="*/ 1329690 w 3971290"/>
              <a:gd name="connsiteY0" fmla="*/ 111760 h 2329180"/>
              <a:gd name="connsiteX1" fmla="*/ 697230 w 3971290"/>
              <a:gd name="connsiteY1" fmla="*/ 88900 h 2329180"/>
              <a:gd name="connsiteX2" fmla="*/ 156210 w 3971290"/>
              <a:gd name="connsiteY2" fmla="*/ 378460 h 2329180"/>
              <a:gd name="connsiteX3" fmla="*/ 3810 w 3971290"/>
              <a:gd name="connsiteY3" fmla="*/ 1209040 h 2329180"/>
              <a:gd name="connsiteX4" fmla="*/ 133350 w 3971290"/>
              <a:gd name="connsiteY4" fmla="*/ 1879600 h 2329180"/>
              <a:gd name="connsiteX5" fmla="*/ 537210 w 3971290"/>
              <a:gd name="connsiteY5" fmla="*/ 2260600 h 2329180"/>
              <a:gd name="connsiteX6" fmla="*/ 1276350 w 3971290"/>
              <a:gd name="connsiteY6" fmla="*/ 2245360 h 2329180"/>
              <a:gd name="connsiteX7" fmla="*/ 2358390 w 3971290"/>
              <a:gd name="connsiteY7" fmla="*/ 2329180 h 2329180"/>
              <a:gd name="connsiteX8" fmla="*/ 3242310 w 3971290"/>
              <a:gd name="connsiteY8" fmla="*/ 2245360 h 2329180"/>
              <a:gd name="connsiteX9" fmla="*/ 3867150 w 3971290"/>
              <a:gd name="connsiteY9" fmla="*/ 1932940 h 2329180"/>
              <a:gd name="connsiteX10" fmla="*/ 3867150 w 3971290"/>
              <a:gd name="connsiteY10" fmla="*/ 1132840 h 2329180"/>
              <a:gd name="connsiteX11" fmla="*/ 3722370 w 3971290"/>
              <a:gd name="connsiteY11" fmla="*/ 675640 h 2329180"/>
              <a:gd name="connsiteX12" fmla="*/ 3707130 w 3971290"/>
              <a:gd name="connsiteY12" fmla="*/ 195580 h 2329180"/>
              <a:gd name="connsiteX13" fmla="*/ 3143250 w 3971290"/>
              <a:gd name="connsiteY13" fmla="*/ 12700 h 2329180"/>
              <a:gd name="connsiteX14" fmla="*/ 2274570 w 3971290"/>
              <a:gd name="connsiteY14" fmla="*/ 119380 h 2329180"/>
              <a:gd name="connsiteX15" fmla="*/ 1786890 w 3971290"/>
              <a:gd name="connsiteY15" fmla="*/ 127000 h 2329180"/>
              <a:gd name="connsiteX16" fmla="*/ 1329690 w 3971290"/>
              <a:gd name="connsiteY16" fmla="*/ 111760 h 2329180"/>
              <a:gd name="connsiteX0" fmla="*/ 1329690 w 3971290"/>
              <a:gd name="connsiteY0" fmla="*/ 111760 h 2329180"/>
              <a:gd name="connsiteX1" fmla="*/ 697230 w 3971290"/>
              <a:gd name="connsiteY1" fmla="*/ 88900 h 2329180"/>
              <a:gd name="connsiteX2" fmla="*/ 156210 w 3971290"/>
              <a:gd name="connsiteY2" fmla="*/ 378460 h 2329180"/>
              <a:gd name="connsiteX3" fmla="*/ 3810 w 3971290"/>
              <a:gd name="connsiteY3" fmla="*/ 1209040 h 2329180"/>
              <a:gd name="connsiteX4" fmla="*/ 133350 w 3971290"/>
              <a:gd name="connsiteY4" fmla="*/ 1879600 h 2329180"/>
              <a:gd name="connsiteX5" fmla="*/ 537210 w 3971290"/>
              <a:gd name="connsiteY5" fmla="*/ 2260600 h 2329180"/>
              <a:gd name="connsiteX6" fmla="*/ 1276350 w 3971290"/>
              <a:gd name="connsiteY6" fmla="*/ 2245360 h 2329180"/>
              <a:gd name="connsiteX7" fmla="*/ 2129790 w 3971290"/>
              <a:gd name="connsiteY7" fmla="*/ 2329180 h 2329180"/>
              <a:gd name="connsiteX8" fmla="*/ 3242310 w 3971290"/>
              <a:gd name="connsiteY8" fmla="*/ 2245360 h 2329180"/>
              <a:gd name="connsiteX9" fmla="*/ 3867150 w 3971290"/>
              <a:gd name="connsiteY9" fmla="*/ 1932940 h 2329180"/>
              <a:gd name="connsiteX10" fmla="*/ 3867150 w 3971290"/>
              <a:gd name="connsiteY10" fmla="*/ 1132840 h 2329180"/>
              <a:gd name="connsiteX11" fmla="*/ 3722370 w 3971290"/>
              <a:gd name="connsiteY11" fmla="*/ 675640 h 2329180"/>
              <a:gd name="connsiteX12" fmla="*/ 3707130 w 3971290"/>
              <a:gd name="connsiteY12" fmla="*/ 195580 h 2329180"/>
              <a:gd name="connsiteX13" fmla="*/ 3143250 w 3971290"/>
              <a:gd name="connsiteY13" fmla="*/ 12700 h 2329180"/>
              <a:gd name="connsiteX14" fmla="*/ 2274570 w 3971290"/>
              <a:gd name="connsiteY14" fmla="*/ 119380 h 2329180"/>
              <a:gd name="connsiteX15" fmla="*/ 1786890 w 3971290"/>
              <a:gd name="connsiteY15" fmla="*/ 127000 h 2329180"/>
              <a:gd name="connsiteX16" fmla="*/ 1329690 w 3971290"/>
              <a:gd name="connsiteY16" fmla="*/ 111760 h 2329180"/>
              <a:gd name="connsiteX0" fmla="*/ 1329690 w 3933190"/>
              <a:gd name="connsiteY0" fmla="*/ 111760 h 2329180"/>
              <a:gd name="connsiteX1" fmla="*/ 697230 w 3933190"/>
              <a:gd name="connsiteY1" fmla="*/ 88900 h 2329180"/>
              <a:gd name="connsiteX2" fmla="*/ 156210 w 3933190"/>
              <a:gd name="connsiteY2" fmla="*/ 378460 h 2329180"/>
              <a:gd name="connsiteX3" fmla="*/ 3810 w 3933190"/>
              <a:gd name="connsiteY3" fmla="*/ 1209040 h 2329180"/>
              <a:gd name="connsiteX4" fmla="*/ 133350 w 3933190"/>
              <a:gd name="connsiteY4" fmla="*/ 1879600 h 2329180"/>
              <a:gd name="connsiteX5" fmla="*/ 537210 w 3933190"/>
              <a:gd name="connsiteY5" fmla="*/ 2260600 h 2329180"/>
              <a:gd name="connsiteX6" fmla="*/ 1276350 w 3933190"/>
              <a:gd name="connsiteY6" fmla="*/ 2245360 h 2329180"/>
              <a:gd name="connsiteX7" fmla="*/ 2129790 w 3933190"/>
              <a:gd name="connsiteY7" fmla="*/ 2329180 h 2329180"/>
              <a:gd name="connsiteX8" fmla="*/ 3242310 w 3933190"/>
              <a:gd name="connsiteY8" fmla="*/ 2245360 h 2329180"/>
              <a:gd name="connsiteX9" fmla="*/ 3829050 w 3933190"/>
              <a:gd name="connsiteY9" fmla="*/ 2039620 h 2329180"/>
              <a:gd name="connsiteX10" fmla="*/ 3867150 w 3933190"/>
              <a:gd name="connsiteY10" fmla="*/ 1132840 h 2329180"/>
              <a:gd name="connsiteX11" fmla="*/ 3722370 w 3933190"/>
              <a:gd name="connsiteY11" fmla="*/ 675640 h 2329180"/>
              <a:gd name="connsiteX12" fmla="*/ 3707130 w 3933190"/>
              <a:gd name="connsiteY12" fmla="*/ 195580 h 2329180"/>
              <a:gd name="connsiteX13" fmla="*/ 3143250 w 3933190"/>
              <a:gd name="connsiteY13" fmla="*/ 12700 h 2329180"/>
              <a:gd name="connsiteX14" fmla="*/ 2274570 w 3933190"/>
              <a:gd name="connsiteY14" fmla="*/ 119380 h 2329180"/>
              <a:gd name="connsiteX15" fmla="*/ 1786890 w 3933190"/>
              <a:gd name="connsiteY15" fmla="*/ 127000 h 2329180"/>
              <a:gd name="connsiteX16" fmla="*/ 1329690 w 3933190"/>
              <a:gd name="connsiteY16" fmla="*/ 111760 h 2329180"/>
              <a:gd name="connsiteX0" fmla="*/ 1329690 w 3989070"/>
              <a:gd name="connsiteY0" fmla="*/ 111760 h 2329180"/>
              <a:gd name="connsiteX1" fmla="*/ 697230 w 3989070"/>
              <a:gd name="connsiteY1" fmla="*/ 88900 h 2329180"/>
              <a:gd name="connsiteX2" fmla="*/ 156210 w 3989070"/>
              <a:gd name="connsiteY2" fmla="*/ 378460 h 2329180"/>
              <a:gd name="connsiteX3" fmla="*/ 3810 w 3989070"/>
              <a:gd name="connsiteY3" fmla="*/ 1209040 h 2329180"/>
              <a:gd name="connsiteX4" fmla="*/ 133350 w 3989070"/>
              <a:gd name="connsiteY4" fmla="*/ 1879600 h 2329180"/>
              <a:gd name="connsiteX5" fmla="*/ 537210 w 3989070"/>
              <a:gd name="connsiteY5" fmla="*/ 2260600 h 2329180"/>
              <a:gd name="connsiteX6" fmla="*/ 1276350 w 3989070"/>
              <a:gd name="connsiteY6" fmla="*/ 2245360 h 2329180"/>
              <a:gd name="connsiteX7" fmla="*/ 2129790 w 3989070"/>
              <a:gd name="connsiteY7" fmla="*/ 2329180 h 2329180"/>
              <a:gd name="connsiteX8" fmla="*/ 2907030 w 3989070"/>
              <a:gd name="connsiteY8" fmla="*/ 2298700 h 2329180"/>
              <a:gd name="connsiteX9" fmla="*/ 3829050 w 3989070"/>
              <a:gd name="connsiteY9" fmla="*/ 2039620 h 2329180"/>
              <a:gd name="connsiteX10" fmla="*/ 3867150 w 3989070"/>
              <a:gd name="connsiteY10" fmla="*/ 1132840 h 2329180"/>
              <a:gd name="connsiteX11" fmla="*/ 3722370 w 3989070"/>
              <a:gd name="connsiteY11" fmla="*/ 675640 h 2329180"/>
              <a:gd name="connsiteX12" fmla="*/ 3707130 w 3989070"/>
              <a:gd name="connsiteY12" fmla="*/ 195580 h 2329180"/>
              <a:gd name="connsiteX13" fmla="*/ 3143250 w 3989070"/>
              <a:gd name="connsiteY13" fmla="*/ 12700 h 2329180"/>
              <a:gd name="connsiteX14" fmla="*/ 2274570 w 3989070"/>
              <a:gd name="connsiteY14" fmla="*/ 119380 h 2329180"/>
              <a:gd name="connsiteX15" fmla="*/ 1786890 w 3989070"/>
              <a:gd name="connsiteY15" fmla="*/ 127000 h 2329180"/>
              <a:gd name="connsiteX16" fmla="*/ 1329690 w 3989070"/>
              <a:gd name="connsiteY16" fmla="*/ 111760 h 2329180"/>
              <a:gd name="connsiteX0" fmla="*/ 1329690 w 3879850"/>
              <a:gd name="connsiteY0" fmla="*/ 111760 h 2329180"/>
              <a:gd name="connsiteX1" fmla="*/ 697230 w 3879850"/>
              <a:gd name="connsiteY1" fmla="*/ 88900 h 2329180"/>
              <a:gd name="connsiteX2" fmla="*/ 156210 w 3879850"/>
              <a:gd name="connsiteY2" fmla="*/ 378460 h 2329180"/>
              <a:gd name="connsiteX3" fmla="*/ 3810 w 3879850"/>
              <a:gd name="connsiteY3" fmla="*/ 1209040 h 2329180"/>
              <a:gd name="connsiteX4" fmla="*/ 133350 w 3879850"/>
              <a:gd name="connsiteY4" fmla="*/ 1879600 h 2329180"/>
              <a:gd name="connsiteX5" fmla="*/ 537210 w 3879850"/>
              <a:gd name="connsiteY5" fmla="*/ 2260600 h 2329180"/>
              <a:gd name="connsiteX6" fmla="*/ 1276350 w 3879850"/>
              <a:gd name="connsiteY6" fmla="*/ 2245360 h 2329180"/>
              <a:gd name="connsiteX7" fmla="*/ 2129790 w 3879850"/>
              <a:gd name="connsiteY7" fmla="*/ 2329180 h 2329180"/>
              <a:gd name="connsiteX8" fmla="*/ 2907030 w 3879850"/>
              <a:gd name="connsiteY8" fmla="*/ 2298700 h 2329180"/>
              <a:gd name="connsiteX9" fmla="*/ 3646170 w 3879850"/>
              <a:gd name="connsiteY9" fmla="*/ 2024380 h 2329180"/>
              <a:gd name="connsiteX10" fmla="*/ 3867150 w 3879850"/>
              <a:gd name="connsiteY10" fmla="*/ 1132840 h 2329180"/>
              <a:gd name="connsiteX11" fmla="*/ 3722370 w 3879850"/>
              <a:gd name="connsiteY11" fmla="*/ 675640 h 2329180"/>
              <a:gd name="connsiteX12" fmla="*/ 3707130 w 3879850"/>
              <a:gd name="connsiteY12" fmla="*/ 195580 h 2329180"/>
              <a:gd name="connsiteX13" fmla="*/ 3143250 w 3879850"/>
              <a:gd name="connsiteY13" fmla="*/ 12700 h 2329180"/>
              <a:gd name="connsiteX14" fmla="*/ 2274570 w 3879850"/>
              <a:gd name="connsiteY14" fmla="*/ 119380 h 2329180"/>
              <a:gd name="connsiteX15" fmla="*/ 1786890 w 3879850"/>
              <a:gd name="connsiteY15" fmla="*/ 127000 h 2329180"/>
              <a:gd name="connsiteX16" fmla="*/ 1329690 w 3879850"/>
              <a:gd name="connsiteY16" fmla="*/ 111760 h 2329180"/>
              <a:gd name="connsiteX0" fmla="*/ 1329690 w 3879850"/>
              <a:gd name="connsiteY0" fmla="*/ 111760 h 2329180"/>
              <a:gd name="connsiteX1" fmla="*/ 697230 w 3879850"/>
              <a:gd name="connsiteY1" fmla="*/ 88900 h 2329180"/>
              <a:gd name="connsiteX2" fmla="*/ 156210 w 3879850"/>
              <a:gd name="connsiteY2" fmla="*/ 378460 h 2329180"/>
              <a:gd name="connsiteX3" fmla="*/ 3810 w 3879850"/>
              <a:gd name="connsiteY3" fmla="*/ 1209040 h 2329180"/>
              <a:gd name="connsiteX4" fmla="*/ 133350 w 3879850"/>
              <a:gd name="connsiteY4" fmla="*/ 1879600 h 2329180"/>
              <a:gd name="connsiteX5" fmla="*/ 537210 w 3879850"/>
              <a:gd name="connsiteY5" fmla="*/ 2260600 h 2329180"/>
              <a:gd name="connsiteX6" fmla="*/ 1276350 w 3879850"/>
              <a:gd name="connsiteY6" fmla="*/ 2245360 h 2329180"/>
              <a:gd name="connsiteX7" fmla="*/ 2129790 w 3879850"/>
              <a:gd name="connsiteY7" fmla="*/ 2329180 h 2329180"/>
              <a:gd name="connsiteX8" fmla="*/ 2907030 w 3879850"/>
              <a:gd name="connsiteY8" fmla="*/ 2298700 h 2329180"/>
              <a:gd name="connsiteX9" fmla="*/ 3646170 w 3879850"/>
              <a:gd name="connsiteY9" fmla="*/ 2024380 h 2329180"/>
              <a:gd name="connsiteX10" fmla="*/ 3867150 w 3879850"/>
              <a:gd name="connsiteY10" fmla="*/ 1346200 h 2329180"/>
              <a:gd name="connsiteX11" fmla="*/ 3722370 w 3879850"/>
              <a:gd name="connsiteY11" fmla="*/ 675640 h 2329180"/>
              <a:gd name="connsiteX12" fmla="*/ 3707130 w 3879850"/>
              <a:gd name="connsiteY12" fmla="*/ 195580 h 2329180"/>
              <a:gd name="connsiteX13" fmla="*/ 3143250 w 3879850"/>
              <a:gd name="connsiteY13" fmla="*/ 12700 h 2329180"/>
              <a:gd name="connsiteX14" fmla="*/ 2274570 w 3879850"/>
              <a:gd name="connsiteY14" fmla="*/ 119380 h 2329180"/>
              <a:gd name="connsiteX15" fmla="*/ 1786890 w 3879850"/>
              <a:gd name="connsiteY15" fmla="*/ 127000 h 2329180"/>
              <a:gd name="connsiteX16" fmla="*/ 1329690 w 3879850"/>
              <a:gd name="connsiteY16" fmla="*/ 111760 h 2329180"/>
              <a:gd name="connsiteX0" fmla="*/ 1329690 w 3879850"/>
              <a:gd name="connsiteY0" fmla="*/ 121920 h 2339340"/>
              <a:gd name="connsiteX1" fmla="*/ 697230 w 3879850"/>
              <a:gd name="connsiteY1" fmla="*/ 99060 h 2339340"/>
              <a:gd name="connsiteX2" fmla="*/ 156210 w 3879850"/>
              <a:gd name="connsiteY2" fmla="*/ 388620 h 2339340"/>
              <a:gd name="connsiteX3" fmla="*/ 3810 w 3879850"/>
              <a:gd name="connsiteY3" fmla="*/ 1219200 h 2339340"/>
              <a:gd name="connsiteX4" fmla="*/ 133350 w 3879850"/>
              <a:gd name="connsiteY4" fmla="*/ 1889760 h 2339340"/>
              <a:gd name="connsiteX5" fmla="*/ 537210 w 3879850"/>
              <a:gd name="connsiteY5" fmla="*/ 2270760 h 2339340"/>
              <a:gd name="connsiteX6" fmla="*/ 1276350 w 3879850"/>
              <a:gd name="connsiteY6" fmla="*/ 2255520 h 2339340"/>
              <a:gd name="connsiteX7" fmla="*/ 2129790 w 3879850"/>
              <a:gd name="connsiteY7" fmla="*/ 2339340 h 2339340"/>
              <a:gd name="connsiteX8" fmla="*/ 2907030 w 3879850"/>
              <a:gd name="connsiteY8" fmla="*/ 2308860 h 2339340"/>
              <a:gd name="connsiteX9" fmla="*/ 3646170 w 3879850"/>
              <a:gd name="connsiteY9" fmla="*/ 2034540 h 2339340"/>
              <a:gd name="connsiteX10" fmla="*/ 3867150 w 3879850"/>
              <a:gd name="connsiteY10" fmla="*/ 1356360 h 2339340"/>
              <a:gd name="connsiteX11" fmla="*/ 3722370 w 3879850"/>
              <a:gd name="connsiteY11" fmla="*/ 685800 h 2339340"/>
              <a:gd name="connsiteX12" fmla="*/ 3600450 w 3879850"/>
              <a:gd name="connsiteY12" fmla="*/ 266700 h 2339340"/>
              <a:gd name="connsiteX13" fmla="*/ 3143250 w 3879850"/>
              <a:gd name="connsiteY13" fmla="*/ 22860 h 2339340"/>
              <a:gd name="connsiteX14" fmla="*/ 2274570 w 3879850"/>
              <a:gd name="connsiteY14" fmla="*/ 129540 h 2339340"/>
              <a:gd name="connsiteX15" fmla="*/ 1786890 w 3879850"/>
              <a:gd name="connsiteY15" fmla="*/ 137160 h 2339340"/>
              <a:gd name="connsiteX16" fmla="*/ 1329690 w 3879850"/>
              <a:gd name="connsiteY16" fmla="*/ 121920 h 2339340"/>
              <a:gd name="connsiteX0" fmla="*/ 1329690 w 3877310"/>
              <a:gd name="connsiteY0" fmla="*/ 121920 h 2339340"/>
              <a:gd name="connsiteX1" fmla="*/ 697230 w 3877310"/>
              <a:gd name="connsiteY1" fmla="*/ 99060 h 2339340"/>
              <a:gd name="connsiteX2" fmla="*/ 156210 w 3877310"/>
              <a:gd name="connsiteY2" fmla="*/ 388620 h 2339340"/>
              <a:gd name="connsiteX3" fmla="*/ 3810 w 3877310"/>
              <a:gd name="connsiteY3" fmla="*/ 1219200 h 2339340"/>
              <a:gd name="connsiteX4" fmla="*/ 133350 w 3877310"/>
              <a:gd name="connsiteY4" fmla="*/ 1889760 h 2339340"/>
              <a:gd name="connsiteX5" fmla="*/ 537210 w 3877310"/>
              <a:gd name="connsiteY5" fmla="*/ 2270760 h 2339340"/>
              <a:gd name="connsiteX6" fmla="*/ 1276350 w 3877310"/>
              <a:gd name="connsiteY6" fmla="*/ 2255520 h 2339340"/>
              <a:gd name="connsiteX7" fmla="*/ 2129790 w 3877310"/>
              <a:gd name="connsiteY7" fmla="*/ 2339340 h 2339340"/>
              <a:gd name="connsiteX8" fmla="*/ 2907030 w 3877310"/>
              <a:gd name="connsiteY8" fmla="*/ 2308860 h 2339340"/>
              <a:gd name="connsiteX9" fmla="*/ 3646170 w 3877310"/>
              <a:gd name="connsiteY9" fmla="*/ 2034540 h 2339340"/>
              <a:gd name="connsiteX10" fmla="*/ 3867150 w 3877310"/>
              <a:gd name="connsiteY10" fmla="*/ 1356360 h 2339340"/>
              <a:gd name="connsiteX11" fmla="*/ 3707130 w 3877310"/>
              <a:gd name="connsiteY11" fmla="*/ 777240 h 2339340"/>
              <a:gd name="connsiteX12" fmla="*/ 3600450 w 3877310"/>
              <a:gd name="connsiteY12" fmla="*/ 266700 h 2339340"/>
              <a:gd name="connsiteX13" fmla="*/ 3143250 w 3877310"/>
              <a:gd name="connsiteY13" fmla="*/ 22860 h 2339340"/>
              <a:gd name="connsiteX14" fmla="*/ 2274570 w 3877310"/>
              <a:gd name="connsiteY14" fmla="*/ 129540 h 2339340"/>
              <a:gd name="connsiteX15" fmla="*/ 1786890 w 3877310"/>
              <a:gd name="connsiteY15" fmla="*/ 137160 h 2339340"/>
              <a:gd name="connsiteX16" fmla="*/ 1329690 w 3877310"/>
              <a:gd name="connsiteY16" fmla="*/ 121920 h 2339340"/>
              <a:gd name="connsiteX0" fmla="*/ 1329690 w 3877310"/>
              <a:gd name="connsiteY0" fmla="*/ 67310 h 2284730"/>
              <a:gd name="connsiteX1" fmla="*/ 697230 w 3877310"/>
              <a:gd name="connsiteY1" fmla="*/ 44450 h 2284730"/>
              <a:gd name="connsiteX2" fmla="*/ 156210 w 3877310"/>
              <a:gd name="connsiteY2" fmla="*/ 334010 h 2284730"/>
              <a:gd name="connsiteX3" fmla="*/ 3810 w 3877310"/>
              <a:gd name="connsiteY3" fmla="*/ 1164590 h 2284730"/>
              <a:gd name="connsiteX4" fmla="*/ 133350 w 3877310"/>
              <a:gd name="connsiteY4" fmla="*/ 1835150 h 2284730"/>
              <a:gd name="connsiteX5" fmla="*/ 537210 w 3877310"/>
              <a:gd name="connsiteY5" fmla="*/ 2216150 h 2284730"/>
              <a:gd name="connsiteX6" fmla="*/ 1276350 w 3877310"/>
              <a:gd name="connsiteY6" fmla="*/ 2200910 h 2284730"/>
              <a:gd name="connsiteX7" fmla="*/ 2129790 w 3877310"/>
              <a:gd name="connsiteY7" fmla="*/ 2284730 h 2284730"/>
              <a:gd name="connsiteX8" fmla="*/ 2907030 w 3877310"/>
              <a:gd name="connsiteY8" fmla="*/ 2254250 h 2284730"/>
              <a:gd name="connsiteX9" fmla="*/ 3646170 w 3877310"/>
              <a:gd name="connsiteY9" fmla="*/ 1979930 h 2284730"/>
              <a:gd name="connsiteX10" fmla="*/ 3867150 w 3877310"/>
              <a:gd name="connsiteY10" fmla="*/ 1301750 h 2284730"/>
              <a:gd name="connsiteX11" fmla="*/ 3707130 w 3877310"/>
              <a:gd name="connsiteY11" fmla="*/ 722630 h 2284730"/>
              <a:gd name="connsiteX12" fmla="*/ 3600450 w 3877310"/>
              <a:gd name="connsiteY12" fmla="*/ 212090 h 2284730"/>
              <a:gd name="connsiteX13" fmla="*/ 3150870 w 3877310"/>
              <a:gd name="connsiteY13" fmla="*/ 82550 h 2284730"/>
              <a:gd name="connsiteX14" fmla="*/ 2274570 w 3877310"/>
              <a:gd name="connsiteY14" fmla="*/ 74930 h 2284730"/>
              <a:gd name="connsiteX15" fmla="*/ 1786890 w 3877310"/>
              <a:gd name="connsiteY15" fmla="*/ 82550 h 2284730"/>
              <a:gd name="connsiteX16" fmla="*/ 1329690 w 3877310"/>
              <a:gd name="connsiteY16" fmla="*/ 67310 h 2284730"/>
              <a:gd name="connsiteX0" fmla="*/ 1329690 w 3877310"/>
              <a:gd name="connsiteY0" fmla="*/ 83820 h 2301240"/>
              <a:gd name="connsiteX1" fmla="*/ 697230 w 3877310"/>
              <a:gd name="connsiteY1" fmla="*/ 60960 h 2301240"/>
              <a:gd name="connsiteX2" fmla="*/ 156210 w 3877310"/>
              <a:gd name="connsiteY2" fmla="*/ 350520 h 2301240"/>
              <a:gd name="connsiteX3" fmla="*/ 3810 w 3877310"/>
              <a:gd name="connsiteY3" fmla="*/ 1181100 h 2301240"/>
              <a:gd name="connsiteX4" fmla="*/ 133350 w 3877310"/>
              <a:gd name="connsiteY4" fmla="*/ 1851660 h 2301240"/>
              <a:gd name="connsiteX5" fmla="*/ 537210 w 3877310"/>
              <a:gd name="connsiteY5" fmla="*/ 2232660 h 2301240"/>
              <a:gd name="connsiteX6" fmla="*/ 1276350 w 3877310"/>
              <a:gd name="connsiteY6" fmla="*/ 2217420 h 2301240"/>
              <a:gd name="connsiteX7" fmla="*/ 2129790 w 3877310"/>
              <a:gd name="connsiteY7" fmla="*/ 2301240 h 2301240"/>
              <a:gd name="connsiteX8" fmla="*/ 2907030 w 3877310"/>
              <a:gd name="connsiteY8" fmla="*/ 2270760 h 2301240"/>
              <a:gd name="connsiteX9" fmla="*/ 3646170 w 3877310"/>
              <a:gd name="connsiteY9" fmla="*/ 1996440 h 2301240"/>
              <a:gd name="connsiteX10" fmla="*/ 3867150 w 3877310"/>
              <a:gd name="connsiteY10" fmla="*/ 1318260 h 2301240"/>
              <a:gd name="connsiteX11" fmla="*/ 3707130 w 3877310"/>
              <a:gd name="connsiteY11" fmla="*/ 739140 h 2301240"/>
              <a:gd name="connsiteX12" fmla="*/ 3600450 w 3877310"/>
              <a:gd name="connsiteY12" fmla="*/ 228600 h 2301240"/>
              <a:gd name="connsiteX13" fmla="*/ 3150870 w 3877310"/>
              <a:gd name="connsiteY13" fmla="*/ 22860 h 2301240"/>
              <a:gd name="connsiteX14" fmla="*/ 2274570 w 3877310"/>
              <a:gd name="connsiteY14" fmla="*/ 91440 h 2301240"/>
              <a:gd name="connsiteX15" fmla="*/ 1786890 w 3877310"/>
              <a:gd name="connsiteY15" fmla="*/ 99060 h 2301240"/>
              <a:gd name="connsiteX16" fmla="*/ 1329690 w 3877310"/>
              <a:gd name="connsiteY16" fmla="*/ 83820 h 2301240"/>
              <a:gd name="connsiteX0" fmla="*/ 1329690 w 3877310"/>
              <a:gd name="connsiteY0" fmla="*/ 83820 h 2301240"/>
              <a:gd name="connsiteX1" fmla="*/ 697230 w 3877310"/>
              <a:gd name="connsiteY1" fmla="*/ 60960 h 2301240"/>
              <a:gd name="connsiteX2" fmla="*/ 156210 w 3877310"/>
              <a:gd name="connsiteY2" fmla="*/ 350520 h 2301240"/>
              <a:gd name="connsiteX3" fmla="*/ 3810 w 3877310"/>
              <a:gd name="connsiteY3" fmla="*/ 1181100 h 2301240"/>
              <a:gd name="connsiteX4" fmla="*/ 133350 w 3877310"/>
              <a:gd name="connsiteY4" fmla="*/ 1851660 h 2301240"/>
              <a:gd name="connsiteX5" fmla="*/ 537210 w 3877310"/>
              <a:gd name="connsiteY5" fmla="*/ 2232660 h 2301240"/>
              <a:gd name="connsiteX6" fmla="*/ 1276350 w 3877310"/>
              <a:gd name="connsiteY6" fmla="*/ 2217420 h 2301240"/>
              <a:gd name="connsiteX7" fmla="*/ 2129790 w 3877310"/>
              <a:gd name="connsiteY7" fmla="*/ 2301240 h 2301240"/>
              <a:gd name="connsiteX8" fmla="*/ 2907030 w 3877310"/>
              <a:gd name="connsiteY8" fmla="*/ 2270760 h 2301240"/>
              <a:gd name="connsiteX9" fmla="*/ 3646170 w 3877310"/>
              <a:gd name="connsiteY9" fmla="*/ 1996440 h 2301240"/>
              <a:gd name="connsiteX10" fmla="*/ 3867150 w 3877310"/>
              <a:gd name="connsiteY10" fmla="*/ 1318260 h 2301240"/>
              <a:gd name="connsiteX11" fmla="*/ 3707130 w 3877310"/>
              <a:gd name="connsiteY11" fmla="*/ 739140 h 2301240"/>
              <a:gd name="connsiteX12" fmla="*/ 3600450 w 3877310"/>
              <a:gd name="connsiteY12" fmla="*/ 228600 h 2301240"/>
              <a:gd name="connsiteX13" fmla="*/ 3150870 w 3877310"/>
              <a:gd name="connsiteY13" fmla="*/ 22860 h 2301240"/>
              <a:gd name="connsiteX14" fmla="*/ 2274570 w 3877310"/>
              <a:gd name="connsiteY14" fmla="*/ 91440 h 2301240"/>
              <a:gd name="connsiteX15" fmla="*/ 1329690 w 3877310"/>
              <a:gd name="connsiteY15" fmla="*/ 83820 h 2301240"/>
              <a:gd name="connsiteX0" fmla="*/ 1329690 w 3874770"/>
              <a:gd name="connsiteY0" fmla="*/ 83820 h 2301240"/>
              <a:gd name="connsiteX1" fmla="*/ 697230 w 3874770"/>
              <a:gd name="connsiteY1" fmla="*/ 60960 h 2301240"/>
              <a:gd name="connsiteX2" fmla="*/ 156210 w 3874770"/>
              <a:gd name="connsiteY2" fmla="*/ 350520 h 2301240"/>
              <a:gd name="connsiteX3" fmla="*/ 3810 w 3874770"/>
              <a:gd name="connsiteY3" fmla="*/ 1181100 h 2301240"/>
              <a:gd name="connsiteX4" fmla="*/ 133350 w 3874770"/>
              <a:gd name="connsiteY4" fmla="*/ 1851660 h 2301240"/>
              <a:gd name="connsiteX5" fmla="*/ 537210 w 3874770"/>
              <a:gd name="connsiteY5" fmla="*/ 2232660 h 2301240"/>
              <a:gd name="connsiteX6" fmla="*/ 1276350 w 3874770"/>
              <a:gd name="connsiteY6" fmla="*/ 2217420 h 2301240"/>
              <a:gd name="connsiteX7" fmla="*/ 2129790 w 3874770"/>
              <a:gd name="connsiteY7" fmla="*/ 2301240 h 2301240"/>
              <a:gd name="connsiteX8" fmla="*/ 2907030 w 3874770"/>
              <a:gd name="connsiteY8" fmla="*/ 2270760 h 2301240"/>
              <a:gd name="connsiteX9" fmla="*/ 3646170 w 3874770"/>
              <a:gd name="connsiteY9" fmla="*/ 1996440 h 2301240"/>
              <a:gd name="connsiteX10" fmla="*/ 3867150 w 3874770"/>
              <a:gd name="connsiteY10" fmla="*/ 1318260 h 2301240"/>
              <a:gd name="connsiteX11" fmla="*/ 3600450 w 3874770"/>
              <a:gd name="connsiteY11" fmla="*/ 228600 h 2301240"/>
              <a:gd name="connsiteX12" fmla="*/ 3150870 w 3874770"/>
              <a:gd name="connsiteY12" fmla="*/ 22860 h 2301240"/>
              <a:gd name="connsiteX13" fmla="*/ 2274570 w 3874770"/>
              <a:gd name="connsiteY13" fmla="*/ 91440 h 2301240"/>
              <a:gd name="connsiteX14" fmla="*/ 1329690 w 3874770"/>
              <a:gd name="connsiteY14" fmla="*/ 83820 h 2301240"/>
              <a:gd name="connsiteX0" fmla="*/ 1329690 w 3874770"/>
              <a:gd name="connsiteY0" fmla="*/ 83820 h 2307590"/>
              <a:gd name="connsiteX1" fmla="*/ 697230 w 3874770"/>
              <a:gd name="connsiteY1" fmla="*/ 60960 h 2307590"/>
              <a:gd name="connsiteX2" fmla="*/ 156210 w 3874770"/>
              <a:gd name="connsiteY2" fmla="*/ 350520 h 2307590"/>
              <a:gd name="connsiteX3" fmla="*/ 3810 w 3874770"/>
              <a:gd name="connsiteY3" fmla="*/ 1181100 h 2307590"/>
              <a:gd name="connsiteX4" fmla="*/ 133350 w 3874770"/>
              <a:gd name="connsiteY4" fmla="*/ 1851660 h 2307590"/>
              <a:gd name="connsiteX5" fmla="*/ 537210 w 3874770"/>
              <a:gd name="connsiteY5" fmla="*/ 2232660 h 2307590"/>
              <a:gd name="connsiteX6" fmla="*/ 1276350 w 3874770"/>
              <a:gd name="connsiteY6" fmla="*/ 2217420 h 2307590"/>
              <a:gd name="connsiteX7" fmla="*/ 2907030 w 3874770"/>
              <a:gd name="connsiteY7" fmla="*/ 2270760 h 2307590"/>
              <a:gd name="connsiteX8" fmla="*/ 3646170 w 3874770"/>
              <a:gd name="connsiteY8" fmla="*/ 1996440 h 2307590"/>
              <a:gd name="connsiteX9" fmla="*/ 3867150 w 3874770"/>
              <a:gd name="connsiteY9" fmla="*/ 1318260 h 2307590"/>
              <a:gd name="connsiteX10" fmla="*/ 3600450 w 3874770"/>
              <a:gd name="connsiteY10" fmla="*/ 228600 h 2307590"/>
              <a:gd name="connsiteX11" fmla="*/ 3150870 w 3874770"/>
              <a:gd name="connsiteY11" fmla="*/ 22860 h 2307590"/>
              <a:gd name="connsiteX12" fmla="*/ 2274570 w 3874770"/>
              <a:gd name="connsiteY12" fmla="*/ 91440 h 2307590"/>
              <a:gd name="connsiteX13" fmla="*/ 1329690 w 3874770"/>
              <a:gd name="connsiteY13" fmla="*/ 83820 h 2307590"/>
              <a:gd name="connsiteX0" fmla="*/ 1329690 w 3874770"/>
              <a:gd name="connsiteY0" fmla="*/ 83820 h 2306320"/>
              <a:gd name="connsiteX1" fmla="*/ 697230 w 3874770"/>
              <a:gd name="connsiteY1" fmla="*/ 60960 h 2306320"/>
              <a:gd name="connsiteX2" fmla="*/ 156210 w 3874770"/>
              <a:gd name="connsiteY2" fmla="*/ 350520 h 2306320"/>
              <a:gd name="connsiteX3" fmla="*/ 3810 w 3874770"/>
              <a:gd name="connsiteY3" fmla="*/ 1181100 h 2306320"/>
              <a:gd name="connsiteX4" fmla="*/ 133350 w 3874770"/>
              <a:gd name="connsiteY4" fmla="*/ 1851660 h 2306320"/>
              <a:gd name="connsiteX5" fmla="*/ 537210 w 3874770"/>
              <a:gd name="connsiteY5" fmla="*/ 2232660 h 2306320"/>
              <a:gd name="connsiteX6" fmla="*/ 1550670 w 3874770"/>
              <a:gd name="connsiteY6" fmla="*/ 2209800 h 2306320"/>
              <a:gd name="connsiteX7" fmla="*/ 2907030 w 3874770"/>
              <a:gd name="connsiteY7" fmla="*/ 2270760 h 2306320"/>
              <a:gd name="connsiteX8" fmla="*/ 3646170 w 3874770"/>
              <a:gd name="connsiteY8" fmla="*/ 1996440 h 2306320"/>
              <a:gd name="connsiteX9" fmla="*/ 3867150 w 3874770"/>
              <a:gd name="connsiteY9" fmla="*/ 1318260 h 2306320"/>
              <a:gd name="connsiteX10" fmla="*/ 3600450 w 3874770"/>
              <a:gd name="connsiteY10" fmla="*/ 228600 h 2306320"/>
              <a:gd name="connsiteX11" fmla="*/ 3150870 w 3874770"/>
              <a:gd name="connsiteY11" fmla="*/ 22860 h 2306320"/>
              <a:gd name="connsiteX12" fmla="*/ 2274570 w 3874770"/>
              <a:gd name="connsiteY12" fmla="*/ 91440 h 2306320"/>
              <a:gd name="connsiteX13" fmla="*/ 1329690 w 3874770"/>
              <a:gd name="connsiteY13" fmla="*/ 83820 h 2306320"/>
              <a:gd name="connsiteX0" fmla="*/ 1329690 w 3874770"/>
              <a:gd name="connsiteY0" fmla="*/ 83820 h 2292350"/>
              <a:gd name="connsiteX1" fmla="*/ 697230 w 3874770"/>
              <a:gd name="connsiteY1" fmla="*/ 60960 h 2292350"/>
              <a:gd name="connsiteX2" fmla="*/ 156210 w 3874770"/>
              <a:gd name="connsiteY2" fmla="*/ 350520 h 2292350"/>
              <a:gd name="connsiteX3" fmla="*/ 3810 w 3874770"/>
              <a:gd name="connsiteY3" fmla="*/ 1181100 h 2292350"/>
              <a:gd name="connsiteX4" fmla="*/ 133350 w 3874770"/>
              <a:gd name="connsiteY4" fmla="*/ 1851660 h 2292350"/>
              <a:gd name="connsiteX5" fmla="*/ 537210 w 3874770"/>
              <a:gd name="connsiteY5" fmla="*/ 2232660 h 2292350"/>
              <a:gd name="connsiteX6" fmla="*/ 1550670 w 3874770"/>
              <a:gd name="connsiteY6" fmla="*/ 2209800 h 2292350"/>
              <a:gd name="connsiteX7" fmla="*/ 2907030 w 3874770"/>
              <a:gd name="connsiteY7" fmla="*/ 2270760 h 2292350"/>
              <a:gd name="connsiteX8" fmla="*/ 3646170 w 3874770"/>
              <a:gd name="connsiteY8" fmla="*/ 2080260 h 2292350"/>
              <a:gd name="connsiteX9" fmla="*/ 3867150 w 3874770"/>
              <a:gd name="connsiteY9" fmla="*/ 1318260 h 2292350"/>
              <a:gd name="connsiteX10" fmla="*/ 3600450 w 3874770"/>
              <a:gd name="connsiteY10" fmla="*/ 228600 h 2292350"/>
              <a:gd name="connsiteX11" fmla="*/ 3150870 w 3874770"/>
              <a:gd name="connsiteY11" fmla="*/ 22860 h 2292350"/>
              <a:gd name="connsiteX12" fmla="*/ 2274570 w 3874770"/>
              <a:gd name="connsiteY12" fmla="*/ 91440 h 2292350"/>
              <a:gd name="connsiteX13" fmla="*/ 1329690 w 3874770"/>
              <a:gd name="connsiteY13" fmla="*/ 83820 h 2292350"/>
              <a:gd name="connsiteX0" fmla="*/ 1329690 w 3859530"/>
              <a:gd name="connsiteY0" fmla="*/ 83820 h 2292350"/>
              <a:gd name="connsiteX1" fmla="*/ 697230 w 3859530"/>
              <a:gd name="connsiteY1" fmla="*/ 60960 h 2292350"/>
              <a:gd name="connsiteX2" fmla="*/ 156210 w 3859530"/>
              <a:gd name="connsiteY2" fmla="*/ 350520 h 2292350"/>
              <a:gd name="connsiteX3" fmla="*/ 3810 w 3859530"/>
              <a:gd name="connsiteY3" fmla="*/ 1181100 h 2292350"/>
              <a:gd name="connsiteX4" fmla="*/ 133350 w 3859530"/>
              <a:gd name="connsiteY4" fmla="*/ 1851660 h 2292350"/>
              <a:gd name="connsiteX5" fmla="*/ 537210 w 3859530"/>
              <a:gd name="connsiteY5" fmla="*/ 2232660 h 2292350"/>
              <a:gd name="connsiteX6" fmla="*/ 1550670 w 3859530"/>
              <a:gd name="connsiteY6" fmla="*/ 2209800 h 2292350"/>
              <a:gd name="connsiteX7" fmla="*/ 2907030 w 3859530"/>
              <a:gd name="connsiteY7" fmla="*/ 2270760 h 2292350"/>
              <a:gd name="connsiteX8" fmla="*/ 3646170 w 3859530"/>
              <a:gd name="connsiteY8" fmla="*/ 2080260 h 2292350"/>
              <a:gd name="connsiteX9" fmla="*/ 3851910 w 3859530"/>
              <a:gd name="connsiteY9" fmla="*/ 1379220 h 2292350"/>
              <a:gd name="connsiteX10" fmla="*/ 3600450 w 3859530"/>
              <a:gd name="connsiteY10" fmla="*/ 228600 h 2292350"/>
              <a:gd name="connsiteX11" fmla="*/ 3150870 w 3859530"/>
              <a:gd name="connsiteY11" fmla="*/ 22860 h 2292350"/>
              <a:gd name="connsiteX12" fmla="*/ 2274570 w 3859530"/>
              <a:gd name="connsiteY12" fmla="*/ 91440 h 2292350"/>
              <a:gd name="connsiteX13" fmla="*/ 1329690 w 3859530"/>
              <a:gd name="connsiteY13" fmla="*/ 83820 h 2292350"/>
              <a:gd name="connsiteX0" fmla="*/ 1329690 w 3856990"/>
              <a:gd name="connsiteY0" fmla="*/ 110490 h 2319020"/>
              <a:gd name="connsiteX1" fmla="*/ 697230 w 3856990"/>
              <a:gd name="connsiteY1" fmla="*/ 87630 h 2319020"/>
              <a:gd name="connsiteX2" fmla="*/ 156210 w 3856990"/>
              <a:gd name="connsiteY2" fmla="*/ 377190 h 2319020"/>
              <a:gd name="connsiteX3" fmla="*/ 3810 w 3856990"/>
              <a:gd name="connsiteY3" fmla="*/ 1207770 h 2319020"/>
              <a:gd name="connsiteX4" fmla="*/ 133350 w 3856990"/>
              <a:gd name="connsiteY4" fmla="*/ 1878330 h 2319020"/>
              <a:gd name="connsiteX5" fmla="*/ 537210 w 3856990"/>
              <a:gd name="connsiteY5" fmla="*/ 2259330 h 2319020"/>
              <a:gd name="connsiteX6" fmla="*/ 1550670 w 3856990"/>
              <a:gd name="connsiteY6" fmla="*/ 2236470 h 2319020"/>
              <a:gd name="connsiteX7" fmla="*/ 2907030 w 3856990"/>
              <a:gd name="connsiteY7" fmla="*/ 2297430 h 2319020"/>
              <a:gd name="connsiteX8" fmla="*/ 3646170 w 3856990"/>
              <a:gd name="connsiteY8" fmla="*/ 2106930 h 2319020"/>
              <a:gd name="connsiteX9" fmla="*/ 3851910 w 3856990"/>
              <a:gd name="connsiteY9" fmla="*/ 1405890 h 2319020"/>
              <a:gd name="connsiteX10" fmla="*/ 3676650 w 3856990"/>
              <a:gd name="connsiteY10" fmla="*/ 415290 h 2319020"/>
              <a:gd name="connsiteX11" fmla="*/ 3150870 w 3856990"/>
              <a:gd name="connsiteY11" fmla="*/ 49530 h 2319020"/>
              <a:gd name="connsiteX12" fmla="*/ 2274570 w 3856990"/>
              <a:gd name="connsiteY12" fmla="*/ 118110 h 2319020"/>
              <a:gd name="connsiteX13" fmla="*/ 1329690 w 3856990"/>
              <a:gd name="connsiteY13" fmla="*/ 110490 h 2319020"/>
              <a:gd name="connsiteX0" fmla="*/ 1329690 w 3856990"/>
              <a:gd name="connsiteY0" fmla="*/ 67310 h 2275840"/>
              <a:gd name="connsiteX1" fmla="*/ 697230 w 3856990"/>
              <a:gd name="connsiteY1" fmla="*/ 44450 h 2275840"/>
              <a:gd name="connsiteX2" fmla="*/ 156210 w 3856990"/>
              <a:gd name="connsiteY2" fmla="*/ 334010 h 2275840"/>
              <a:gd name="connsiteX3" fmla="*/ 3810 w 3856990"/>
              <a:gd name="connsiteY3" fmla="*/ 1164590 h 2275840"/>
              <a:gd name="connsiteX4" fmla="*/ 133350 w 3856990"/>
              <a:gd name="connsiteY4" fmla="*/ 1835150 h 2275840"/>
              <a:gd name="connsiteX5" fmla="*/ 537210 w 3856990"/>
              <a:gd name="connsiteY5" fmla="*/ 2216150 h 2275840"/>
              <a:gd name="connsiteX6" fmla="*/ 1550670 w 3856990"/>
              <a:gd name="connsiteY6" fmla="*/ 2193290 h 2275840"/>
              <a:gd name="connsiteX7" fmla="*/ 2907030 w 3856990"/>
              <a:gd name="connsiteY7" fmla="*/ 2254250 h 2275840"/>
              <a:gd name="connsiteX8" fmla="*/ 3646170 w 3856990"/>
              <a:gd name="connsiteY8" fmla="*/ 2063750 h 2275840"/>
              <a:gd name="connsiteX9" fmla="*/ 3851910 w 3856990"/>
              <a:gd name="connsiteY9" fmla="*/ 1362710 h 2275840"/>
              <a:gd name="connsiteX10" fmla="*/ 3676650 w 3856990"/>
              <a:gd name="connsiteY10" fmla="*/ 372110 h 2275840"/>
              <a:gd name="connsiteX11" fmla="*/ 3150870 w 3856990"/>
              <a:gd name="connsiteY11" fmla="*/ 59690 h 2275840"/>
              <a:gd name="connsiteX12" fmla="*/ 2274570 w 3856990"/>
              <a:gd name="connsiteY12" fmla="*/ 74930 h 2275840"/>
              <a:gd name="connsiteX13" fmla="*/ 1329690 w 3856990"/>
              <a:gd name="connsiteY13" fmla="*/ 67310 h 2275840"/>
              <a:gd name="connsiteX0" fmla="*/ 1329690 w 3856990"/>
              <a:gd name="connsiteY0" fmla="*/ 67310 h 2275840"/>
              <a:gd name="connsiteX1" fmla="*/ 697230 w 3856990"/>
              <a:gd name="connsiteY1" fmla="*/ 44450 h 2275840"/>
              <a:gd name="connsiteX2" fmla="*/ 156210 w 3856990"/>
              <a:gd name="connsiteY2" fmla="*/ 334010 h 2275840"/>
              <a:gd name="connsiteX3" fmla="*/ 3810 w 3856990"/>
              <a:gd name="connsiteY3" fmla="*/ 1164590 h 2275840"/>
              <a:gd name="connsiteX4" fmla="*/ 133350 w 3856990"/>
              <a:gd name="connsiteY4" fmla="*/ 1835150 h 2275840"/>
              <a:gd name="connsiteX5" fmla="*/ 537210 w 3856990"/>
              <a:gd name="connsiteY5" fmla="*/ 2216150 h 2275840"/>
              <a:gd name="connsiteX6" fmla="*/ 1550670 w 3856990"/>
              <a:gd name="connsiteY6" fmla="*/ 2193290 h 2275840"/>
              <a:gd name="connsiteX7" fmla="*/ 2907030 w 3856990"/>
              <a:gd name="connsiteY7" fmla="*/ 2254250 h 2275840"/>
              <a:gd name="connsiteX8" fmla="*/ 3646170 w 3856990"/>
              <a:gd name="connsiteY8" fmla="*/ 2063750 h 2275840"/>
              <a:gd name="connsiteX9" fmla="*/ 3851910 w 3856990"/>
              <a:gd name="connsiteY9" fmla="*/ 1362710 h 2275840"/>
              <a:gd name="connsiteX10" fmla="*/ 3676650 w 3856990"/>
              <a:gd name="connsiteY10" fmla="*/ 372110 h 2275840"/>
              <a:gd name="connsiteX11" fmla="*/ 3150870 w 3856990"/>
              <a:gd name="connsiteY11" fmla="*/ 59690 h 2275840"/>
              <a:gd name="connsiteX12" fmla="*/ 2335530 w 3856990"/>
              <a:gd name="connsiteY12" fmla="*/ 135890 h 2275840"/>
              <a:gd name="connsiteX13" fmla="*/ 1329690 w 3856990"/>
              <a:gd name="connsiteY13" fmla="*/ 67310 h 2275840"/>
              <a:gd name="connsiteX0" fmla="*/ 1405890 w 3856990"/>
              <a:gd name="connsiteY0" fmla="*/ 35560 h 2282190"/>
              <a:gd name="connsiteX1" fmla="*/ 697230 w 3856990"/>
              <a:gd name="connsiteY1" fmla="*/ 50800 h 2282190"/>
              <a:gd name="connsiteX2" fmla="*/ 156210 w 3856990"/>
              <a:gd name="connsiteY2" fmla="*/ 340360 h 2282190"/>
              <a:gd name="connsiteX3" fmla="*/ 3810 w 3856990"/>
              <a:gd name="connsiteY3" fmla="*/ 1170940 h 2282190"/>
              <a:gd name="connsiteX4" fmla="*/ 133350 w 3856990"/>
              <a:gd name="connsiteY4" fmla="*/ 1841500 h 2282190"/>
              <a:gd name="connsiteX5" fmla="*/ 537210 w 3856990"/>
              <a:gd name="connsiteY5" fmla="*/ 2222500 h 2282190"/>
              <a:gd name="connsiteX6" fmla="*/ 1550670 w 3856990"/>
              <a:gd name="connsiteY6" fmla="*/ 2199640 h 2282190"/>
              <a:gd name="connsiteX7" fmla="*/ 2907030 w 3856990"/>
              <a:gd name="connsiteY7" fmla="*/ 2260600 h 2282190"/>
              <a:gd name="connsiteX8" fmla="*/ 3646170 w 3856990"/>
              <a:gd name="connsiteY8" fmla="*/ 2070100 h 2282190"/>
              <a:gd name="connsiteX9" fmla="*/ 3851910 w 3856990"/>
              <a:gd name="connsiteY9" fmla="*/ 1369060 h 2282190"/>
              <a:gd name="connsiteX10" fmla="*/ 3676650 w 3856990"/>
              <a:gd name="connsiteY10" fmla="*/ 378460 h 2282190"/>
              <a:gd name="connsiteX11" fmla="*/ 3150870 w 3856990"/>
              <a:gd name="connsiteY11" fmla="*/ 66040 h 2282190"/>
              <a:gd name="connsiteX12" fmla="*/ 2335530 w 3856990"/>
              <a:gd name="connsiteY12" fmla="*/ 142240 h 2282190"/>
              <a:gd name="connsiteX13" fmla="*/ 1405890 w 3856990"/>
              <a:gd name="connsiteY13" fmla="*/ 35560 h 2282190"/>
              <a:gd name="connsiteX0" fmla="*/ 1405890 w 3856990"/>
              <a:gd name="connsiteY0" fmla="*/ 35560 h 2296160"/>
              <a:gd name="connsiteX1" fmla="*/ 697230 w 3856990"/>
              <a:gd name="connsiteY1" fmla="*/ 50800 h 2296160"/>
              <a:gd name="connsiteX2" fmla="*/ 156210 w 3856990"/>
              <a:gd name="connsiteY2" fmla="*/ 340360 h 2296160"/>
              <a:gd name="connsiteX3" fmla="*/ 3810 w 3856990"/>
              <a:gd name="connsiteY3" fmla="*/ 1170940 h 2296160"/>
              <a:gd name="connsiteX4" fmla="*/ 133350 w 3856990"/>
              <a:gd name="connsiteY4" fmla="*/ 1841500 h 2296160"/>
              <a:gd name="connsiteX5" fmla="*/ 537210 w 3856990"/>
              <a:gd name="connsiteY5" fmla="*/ 2222500 h 2296160"/>
              <a:gd name="connsiteX6" fmla="*/ 1558290 w 3856990"/>
              <a:gd name="connsiteY6" fmla="*/ 2283460 h 2296160"/>
              <a:gd name="connsiteX7" fmla="*/ 2907030 w 3856990"/>
              <a:gd name="connsiteY7" fmla="*/ 2260600 h 2296160"/>
              <a:gd name="connsiteX8" fmla="*/ 3646170 w 3856990"/>
              <a:gd name="connsiteY8" fmla="*/ 2070100 h 2296160"/>
              <a:gd name="connsiteX9" fmla="*/ 3851910 w 3856990"/>
              <a:gd name="connsiteY9" fmla="*/ 1369060 h 2296160"/>
              <a:gd name="connsiteX10" fmla="*/ 3676650 w 3856990"/>
              <a:gd name="connsiteY10" fmla="*/ 378460 h 2296160"/>
              <a:gd name="connsiteX11" fmla="*/ 3150870 w 3856990"/>
              <a:gd name="connsiteY11" fmla="*/ 66040 h 2296160"/>
              <a:gd name="connsiteX12" fmla="*/ 2335530 w 3856990"/>
              <a:gd name="connsiteY12" fmla="*/ 142240 h 2296160"/>
              <a:gd name="connsiteX13" fmla="*/ 1405890 w 3856990"/>
              <a:gd name="connsiteY13" fmla="*/ 35560 h 2296160"/>
              <a:gd name="connsiteX0" fmla="*/ 1405890 w 3856990"/>
              <a:gd name="connsiteY0" fmla="*/ 35560 h 2283460"/>
              <a:gd name="connsiteX1" fmla="*/ 697230 w 3856990"/>
              <a:gd name="connsiteY1" fmla="*/ 50800 h 2283460"/>
              <a:gd name="connsiteX2" fmla="*/ 156210 w 3856990"/>
              <a:gd name="connsiteY2" fmla="*/ 340360 h 2283460"/>
              <a:gd name="connsiteX3" fmla="*/ 3810 w 3856990"/>
              <a:gd name="connsiteY3" fmla="*/ 1170940 h 2283460"/>
              <a:gd name="connsiteX4" fmla="*/ 133350 w 3856990"/>
              <a:gd name="connsiteY4" fmla="*/ 1841500 h 2283460"/>
              <a:gd name="connsiteX5" fmla="*/ 552450 w 3856990"/>
              <a:gd name="connsiteY5" fmla="*/ 2146300 h 2283460"/>
              <a:gd name="connsiteX6" fmla="*/ 1558290 w 3856990"/>
              <a:gd name="connsiteY6" fmla="*/ 2283460 h 2283460"/>
              <a:gd name="connsiteX7" fmla="*/ 2907030 w 3856990"/>
              <a:gd name="connsiteY7" fmla="*/ 2260600 h 2283460"/>
              <a:gd name="connsiteX8" fmla="*/ 3646170 w 3856990"/>
              <a:gd name="connsiteY8" fmla="*/ 2070100 h 2283460"/>
              <a:gd name="connsiteX9" fmla="*/ 3851910 w 3856990"/>
              <a:gd name="connsiteY9" fmla="*/ 1369060 h 2283460"/>
              <a:gd name="connsiteX10" fmla="*/ 3676650 w 3856990"/>
              <a:gd name="connsiteY10" fmla="*/ 378460 h 2283460"/>
              <a:gd name="connsiteX11" fmla="*/ 3150870 w 3856990"/>
              <a:gd name="connsiteY11" fmla="*/ 66040 h 2283460"/>
              <a:gd name="connsiteX12" fmla="*/ 2335530 w 3856990"/>
              <a:gd name="connsiteY12" fmla="*/ 142240 h 2283460"/>
              <a:gd name="connsiteX13" fmla="*/ 1405890 w 3856990"/>
              <a:gd name="connsiteY13" fmla="*/ 35560 h 2283460"/>
              <a:gd name="connsiteX0" fmla="*/ 1405890 w 3856990"/>
              <a:gd name="connsiteY0" fmla="*/ 35560 h 2283460"/>
              <a:gd name="connsiteX1" fmla="*/ 697230 w 3856990"/>
              <a:gd name="connsiteY1" fmla="*/ 50800 h 2283460"/>
              <a:gd name="connsiteX2" fmla="*/ 156210 w 3856990"/>
              <a:gd name="connsiteY2" fmla="*/ 340360 h 2283460"/>
              <a:gd name="connsiteX3" fmla="*/ 3810 w 3856990"/>
              <a:gd name="connsiteY3" fmla="*/ 1170940 h 2283460"/>
              <a:gd name="connsiteX4" fmla="*/ 133350 w 3856990"/>
              <a:gd name="connsiteY4" fmla="*/ 1841500 h 2283460"/>
              <a:gd name="connsiteX5" fmla="*/ 552450 w 3856990"/>
              <a:gd name="connsiteY5" fmla="*/ 2146300 h 2283460"/>
              <a:gd name="connsiteX6" fmla="*/ 1558290 w 3856990"/>
              <a:gd name="connsiteY6" fmla="*/ 2283460 h 2283460"/>
              <a:gd name="connsiteX7" fmla="*/ 2891790 w 3856990"/>
              <a:gd name="connsiteY7" fmla="*/ 2230120 h 2283460"/>
              <a:gd name="connsiteX8" fmla="*/ 3646170 w 3856990"/>
              <a:gd name="connsiteY8" fmla="*/ 2070100 h 2283460"/>
              <a:gd name="connsiteX9" fmla="*/ 3851910 w 3856990"/>
              <a:gd name="connsiteY9" fmla="*/ 1369060 h 2283460"/>
              <a:gd name="connsiteX10" fmla="*/ 3676650 w 3856990"/>
              <a:gd name="connsiteY10" fmla="*/ 378460 h 2283460"/>
              <a:gd name="connsiteX11" fmla="*/ 3150870 w 3856990"/>
              <a:gd name="connsiteY11" fmla="*/ 66040 h 2283460"/>
              <a:gd name="connsiteX12" fmla="*/ 2335530 w 3856990"/>
              <a:gd name="connsiteY12" fmla="*/ 142240 h 2283460"/>
              <a:gd name="connsiteX13" fmla="*/ 1405890 w 3856990"/>
              <a:gd name="connsiteY13" fmla="*/ 35560 h 2283460"/>
              <a:gd name="connsiteX0" fmla="*/ 1405890 w 3856990"/>
              <a:gd name="connsiteY0" fmla="*/ 35560 h 2283460"/>
              <a:gd name="connsiteX1" fmla="*/ 697230 w 3856990"/>
              <a:gd name="connsiteY1" fmla="*/ 50800 h 2283460"/>
              <a:gd name="connsiteX2" fmla="*/ 156210 w 3856990"/>
              <a:gd name="connsiteY2" fmla="*/ 340360 h 2283460"/>
              <a:gd name="connsiteX3" fmla="*/ 3810 w 3856990"/>
              <a:gd name="connsiteY3" fmla="*/ 1170940 h 2283460"/>
              <a:gd name="connsiteX4" fmla="*/ 133350 w 3856990"/>
              <a:gd name="connsiteY4" fmla="*/ 1841500 h 2283460"/>
              <a:gd name="connsiteX5" fmla="*/ 552450 w 3856990"/>
              <a:gd name="connsiteY5" fmla="*/ 2146300 h 2283460"/>
              <a:gd name="connsiteX6" fmla="*/ 1558290 w 3856990"/>
              <a:gd name="connsiteY6" fmla="*/ 2283460 h 2283460"/>
              <a:gd name="connsiteX7" fmla="*/ 3059430 w 3856990"/>
              <a:gd name="connsiteY7" fmla="*/ 2260600 h 2283460"/>
              <a:gd name="connsiteX8" fmla="*/ 3646170 w 3856990"/>
              <a:gd name="connsiteY8" fmla="*/ 2070100 h 2283460"/>
              <a:gd name="connsiteX9" fmla="*/ 3851910 w 3856990"/>
              <a:gd name="connsiteY9" fmla="*/ 1369060 h 2283460"/>
              <a:gd name="connsiteX10" fmla="*/ 3676650 w 3856990"/>
              <a:gd name="connsiteY10" fmla="*/ 378460 h 2283460"/>
              <a:gd name="connsiteX11" fmla="*/ 3150870 w 3856990"/>
              <a:gd name="connsiteY11" fmla="*/ 66040 h 2283460"/>
              <a:gd name="connsiteX12" fmla="*/ 2335530 w 3856990"/>
              <a:gd name="connsiteY12" fmla="*/ 142240 h 2283460"/>
              <a:gd name="connsiteX13" fmla="*/ 1405890 w 3856990"/>
              <a:gd name="connsiteY13" fmla="*/ 35560 h 2283460"/>
              <a:gd name="connsiteX0" fmla="*/ 1405890 w 4049054"/>
              <a:gd name="connsiteY0" fmla="*/ 35560 h 2283460"/>
              <a:gd name="connsiteX1" fmla="*/ 697230 w 4049054"/>
              <a:gd name="connsiteY1" fmla="*/ 50800 h 2283460"/>
              <a:gd name="connsiteX2" fmla="*/ 156210 w 4049054"/>
              <a:gd name="connsiteY2" fmla="*/ 340360 h 2283460"/>
              <a:gd name="connsiteX3" fmla="*/ 3810 w 4049054"/>
              <a:gd name="connsiteY3" fmla="*/ 1170940 h 2283460"/>
              <a:gd name="connsiteX4" fmla="*/ 133350 w 4049054"/>
              <a:gd name="connsiteY4" fmla="*/ 1841500 h 2283460"/>
              <a:gd name="connsiteX5" fmla="*/ 552450 w 4049054"/>
              <a:gd name="connsiteY5" fmla="*/ 2146300 h 2283460"/>
              <a:gd name="connsiteX6" fmla="*/ 1558290 w 4049054"/>
              <a:gd name="connsiteY6" fmla="*/ 2283460 h 2283460"/>
              <a:gd name="connsiteX7" fmla="*/ 3059430 w 4049054"/>
              <a:gd name="connsiteY7" fmla="*/ 2260600 h 2283460"/>
              <a:gd name="connsiteX8" fmla="*/ 3646170 w 4049054"/>
              <a:gd name="connsiteY8" fmla="*/ 2070100 h 2283460"/>
              <a:gd name="connsiteX9" fmla="*/ 3851910 w 4049054"/>
              <a:gd name="connsiteY9" fmla="*/ 1369060 h 2283460"/>
              <a:gd name="connsiteX10" fmla="*/ 3932214 w 4049054"/>
              <a:gd name="connsiteY10" fmla="*/ 311373 h 2283460"/>
              <a:gd name="connsiteX11" fmla="*/ 3150870 w 4049054"/>
              <a:gd name="connsiteY11" fmla="*/ 66040 h 2283460"/>
              <a:gd name="connsiteX12" fmla="*/ 2335530 w 4049054"/>
              <a:gd name="connsiteY12" fmla="*/ 142240 h 2283460"/>
              <a:gd name="connsiteX13" fmla="*/ 1405890 w 4049054"/>
              <a:gd name="connsiteY13" fmla="*/ 35560 h 2283460"/>
              <a:gd name="connsiteX0" fmla="*/ 1405890 w 4066593"/>
              <a:gd name="connsiteY0" fmla="*/ 35560 h 2283460"/>
              <a:gd name="connsiteX1" fmla="*/ 697230 w 4066593"/>
              <a:gd name="connsiteY1" fmla="*/ 50800 h 2283460"/>
              <a:gd name="connsiteX2" fmla="*/ 156210 w 4066593"/>
              <a:gd name="connsiteY2" fmla="*/ 340360 h 2283460"/>
              <a:gd name="connsiteX3" fmla="*/ 3810 w 4066593"/>
              <a:gd name="connsiteY3" fmla="*/ 1170940 h 2283460"/>
              <a:gd name="connsiteX4" fmla="*/ 133350 w 4066593"/>
              <a:gd name="connsiteY4" fmla="*/ 1841500 h 2283460"/>
              <a:gd name="connsiteX5" fmla="*/ 552450 w 4066593"/>
              <a:gd name="connsiteY5" fmla="*/ 2146300 h 2283460"/>
              <a:gd name="connsiteX6" fmla="*/ 1558290 w 4066593"/>
              <a:gd name="connsiteY6" fmla="*/ 2283460 h 2283460"/>
              <a:gd name="connsiteX7" fmla="*/ 3059430 w 4066593"/>
              <a:gd name="connsiteY7" fmla="*/ 2260600 h 2283460"/>
              <a:gd name="connsiteX8" fmla="*/ 3646170 w 4066593"/>
              <a:gd name="connsiteY8" fmla="*/ 2070100 h 2283460"/>
              <a:gd name="connsiteX9" fmla="*/ 3957142 w 4066593"/>
              <a:gd name="connsiteY9" fmla="*/ 1272156 h 2283460"/>
              <a:gd name="connsiteX10" fmla="*/ 3932214 w 4066593"/>
              <a:gd name="connsiteY10" fmla="*/ 311373 h 2283460"/>
              <a:gd name="connsiteX11" fmla="*/ 3150870 w 4066593"/>
              <a:gd name="connsiteY11" fmla="*/ 66040 h 2283460"/>
              <a:gd name="connsiteX12" fmla="*/ 2335530 w 4066593"/>
              <a:gd name="connsiteY12" fmla="*/ 142240 h 2283460"/>
              <a:gd name="connsiteX13" fmla="*/ 1405890 w 4066593"/>
              <a:gd name="connsiteY13" fmla="*/ 35560 h 2283460"/>
              <a:gd name="connsiteX0" fmla="*/ 1405890 w 4066593"/>
              <a:gd name="connsiteY0" fmla="*/ 35560 h 2283460"/>
              <a:gd name="connsiteX1" fmla="*/ 697230 w 4066593"/>
              <a:gd name="connsiteY1" fmla="*/ 50800 h 2283460"/>
              <a:gd name="connsiteX2" fmla="*/ 156210 w 4066593"/>
              <a:gd name="connsiteY2" fmla="*/ 340360 h 2283460"/>
              <a:gd name="connsiteX3" fmla="*/ 3810 w 4066593"/>
              <a:gd name="connsiteY3" fmla="*/ 1170940 h 2283460"/>
              <a:gd name="connsiteX4" fmla="*/ 133350 w 4066593"/>
              <a:gd name="connsiteY4" fmla="*/ 1841500 h 2283460"/>
              <a:gd name="connsiteX5" fmla="*/ 552450 w 4066593"/>
              <a:gd name="connsiteY5" fmla="*/ 2146300 h 2283460"/>
              <a:gd name="connsiteX6" fmla="*/ 1558290 w 4066593"/>
              <a:gd name="connsiteY6" fmla="*/ 2283460 h 2283460"/>
              <a:gd name="connsiteX7" fmla="*/ 3059430 w 4066593"/>
              <a:gd name="connsiteY7" fmla="*/ 2260600 h 2283460"/>
              <a:gd name="connsiteX8" fmla="*/ 3646170 w 4066593"/>
              <a:gd name="connsiteY8" fmla="*/ 2070100 h 2283460"/>
              <a:gd name="connsiteX9" fmla="*/ 3894574 w 4066593"/>
              <a:gd name="connsiteY9" fmla="*/ 1766638 h 2283460"/>
              <a:gd name="connsiteX10" fmla="*/ 3957142 w 4066593"/>
              <a:gd name="connsiteY10" fmla="*/ 1272156 h 2283460"/>
              <a:gd name="connsiteX11" fmla="*/ 3932214 w 4066593"/>
              <a:gd name="connsiteY11" fmla="*/ 311373 h 2283460"/>
              <a:gd name="connsiteX12" fmla="*/ 3150870 w 4066593"/>
              <a:gd name="connsiteY12" fmla="*/ 66040 h 2283460"/>
              <a:gd name="connsiteX13" fmla="*/ 2335530 w 4066593"/>
              <a:gd name="connsiteY13" fmla="*/ 142240 h 2283460"/>
              <a:gd name="connsiteX14" fmla="*/ 1405890 w 4066593"/>
              <a:gd name="connsiteY14" fmla="*/ 35560 h 2283460"/>
              <a:gd name="connsiteX0" fmla="*/ 1405890 w 4078714"/>
              <a:gd name="connsiteY0" fmla="*/ 35560 h 2283460"/>
              <a:gd name="connsiteX1" fmla="*/ 697230 w 4078714"/>
              <a:gd name="connsiteY1" fmla="*/ 50800 h 2283460"/>
              <a:gd name="connsiteX2" fmla="*/ 156210 w 4078714"/>
              <a:gd name="connsiteY2" fmla="*/ 340360 h 2283460"/>
              <a:gd name="connsiteX3" fmla="*/ 3810 w 4078714"/>
              <a:gd name="connsiteY3" fmla="*/ 1170940 h 2283460"/>
              <a:gd name="connsiteX4" fmla="*/ 133350 w 4078714"/>
              <a:gd name="connsiteY4" fmla="*/ 1841500 h 2283460"/>
              <a:gd name="connsiteX5" fmla="*/ 552450 w 4078714"/>
              <a:gd name="connsiteY5" fmla="*/ 2146300 h 2283460"/>
              <a:gd name="connsiteX6" fmla="*/ 1558290 w 4078714"/>
              <a:gd name="connsiteY6" fmla="*/ 2283460 h 2283460"/>
              <a:gd name="connsiteX7" fmla="*/ 3059430 w 4078714"/>
              <a:gd name="connsiteY7" fmla="*/ 2260600 h 2283460"/>
              <a:gd name="connsiteX8" fmla="*/ 3646170 w 4078714"/>
              <a:gd name="connsiteY8" fmla="*/ 2070100 h 2283460"/>
              <a:gd name="connsiteX9" fmla="*/ 3894574 w 4078714"/>
              <a:gd name="connsiteY9" fmla="*/ 1766638 h 2283460"/>
              <a:gd name="connsiteX10" fmla="*/ 3957142 w 4078714"/>
              <a:gd name="connsiteY10" fmla="*/ 1272156 h 2283460"/>
              <a:gd name="connsiteX11" fmla="*/ 4029872 w 4078714"/>
              <a:gd name="connsiteY11" fmla="*/ 879592 h 2283460"/>
              <a:gd name="connsiteX12" fmla="*/ 3932214 w 4078714"/>
              <a:gd name="connsiteY12" fmla="*/ 311373 h 2283460"/>
              <a:gd name="connsiteX13" fmla="*/ 3150870 w 4078714"/>
              <a:gd name="connsiteY13" fmla="*/ 66040 h 2283460"/>
              <a:gd name="connsiteX14" fmla="*/ 2335530 w 4078714"/>
              <a:gd name="connsiteY14" fmla="*/ 142240 h 2283460"/>
              <a:gd name="connsiteX15" fmla="*/ 1405890 w 4078714"/>
              <a:gd name="connsiteY15" fmla="*/ 35560 h 2283460"/>
              <a:gd name="connsiteX0" fmla="*/ 1405890 w 4078713"/>
              <a:gd name="connsiteY0" fmla="*/ 35560 h 2283460"/>
              <a:gd name="connsiteX1" fmla="*/ 697230 w 4078713"/>
              <a:gd name="connsiteY1" fmla="*/ 50800 h 2283460"/>
              <a:gd name="connsiteX2" fmla="*/ 156210 w 4078713"/>
              <a:gd name="connsiteY2" fmla="*/ 340360 h 2283460"/>
              <a:gd name="connsiteX3" fmla="*/ 3810 w 4078713"/>
              <a:gd name="connsiteY3" fmla="*/ 1170940 h 2283460"/>
              <a:gd name="connsiteX4" fmla="*/ 133350 w 4078713"/>
              <a:gd name="connsiteY4" fmla="*/ 1841500 h 2283460"/>
              <a:gd name="connsiteX5" fmla="*/ 552450 w 4078713"/>
              <a:gd name="connsiteY5" fmla="*/ 2146300 h 2283460"/>
              <a:gd name="connsiteX6" fmla="*/ 1558290 w 4078713"/>
              <a:gd name="connsiteY6" fmla="*/ 2283460 h 2283460"/>
              <a:gd name="connsiteX7" fmla="*/ 3059430 w 4078713"/>
              <a:gd name="connsiteY7" fmla="*/ 2260600 h 2283460"/>
              <a:gd name="connsiteX8" fmla="*/ 3646170 w 4078713"/>
              <a:gd name="connsiteY8" fmla="*/ 2070100 h 2283460"/>
              <a:gd name="connsiteX9" fmla="*/ 3894574 w 4078713"/>
              <a:gd name="connsiteY9" fmla="*/ 1766638 h 2283460"/>
              <a:gd name="connsiteX10" fmla="*/ 3957142 w 4078713"/>
              <a:gd name="connsiteY10" fmla="*/ 1272156 h 2283460"/>
              <a:gd name="connsiteX11" fmla="*/ 4029872 w 4078713"/>
              <a:gd name="connsiteY11" fmla="*/ 879592 h 2283460"/>
              <a:gd name="connsiteX12" fmla="*/ 3932213 w 4078713"/>
              <a:gd name="connsiteY12" fmla="*/ 268591 h 2283460"/>
              <a:gd name="connsiteX13" fmla="*/ 3150870 w 4078713"/>
              <a:gd name="connsiteY13" fmla="*/ 66040 h 2283460"/>
              <a:gd name="connsiteX14" fmla="*/ 2335530 w 4078713"/>
              <a:gd name="connsiteY14" fmla="*/ 142240 h 2283460"/>
              <a:gd name="connsiteX15" fmla="*/ 1405890 w 4078713"/>
              <a:gd name="connsiteY15" fmla="*/ 35560 h 2283460"/>
              <a:gd name="connsiteX0" fmla="*/ 1405890 w 4078713"/>
              <a:gd name="connsiteY0" fmla="*/ 35560 h 2311541"/>
              <a:gd name="connsiteX1" fmla="*/ 697230 w 4078713"/>
              <a:gd name="connsiteY1" fmla="*/ 50800 h 2311541"/>
              <a:gd name="connsiteX2" fmla="*/ 156210 w 4078713"/>
              <a:gd name="connsiteY2" fmla="*/ 340360 h 2311541"/>
              <a:gd name="connsiteX3" fmla="*/ 3810 w 4078713"/>
              <a:gd name="connsiteY3" fmla="*/ 1170940 h 2311541"/>
              <a:gd name="connsiteX4" fmla="*/ 133350 w 4078713"/>
              <a:gd name="connsiteY4" fmla="*/ 1841500 h 2311541"/>
              <a:gd name="connsiteX5" fmla="*/ 552450 w 4078713"/>
              <a:gd name="connsiteY5" fmla="*/ 2146300 h 2311541"/>
              <a:gd name="connsiteX6" fmla="*/ 1558290 w 4078713"/>
              <a:gd name="connsiteY6" fmla="*/ 2283460 h 2311541"/>
              <a:gd name="connsiteX7" fmla="*/ 3059430 w 4078713"/>
              <a:gd name="connsiteY7" fmla="*/ 2260600 h 2311541"/>
              <a:gd name="connsiteX8" fmla="*/ 3699141 w 4078713"/>
              <a:gd name="connsiteY8" fmla="*/ 2146800 h 2311541"/>
              <a:gd name="connsiteX9" fmla="*/ 3894574 w 4078713"/>
              <a:gd name="connsiteY9" fmla="*/ 1766638 h 2311541"/>
              <a:gd name="connsiteX10" fmla="*/ 3957142 w 4078713"/>
              <a:gd name="connsiteY10" fmla="*/ 1272156 h 2311541"/>
              <a:gd name="connsiteX11" fmla="*/ 4029872 w 4078713"/>
              <a:gd name="connsiteY11" fmla="*/ 879592 h 2311541"/>
              <a:gd name="connsiteX12" fmla="*/ 3932213 w 4078713"/>
              <a:gd name="connsiteY12" fmla="*/ 268591 h 2311541"/>
              <a:gd name="connsiteX13" fmla="*/ 3150870 w 4078713"/>
              <a:gd name="connsiteY13" fmla="*/ 66040 h 2311541"/>
              <a:gd name="connsiteX14" fmla="*/ 2335530 w 4078713"/>
              <a:gd name="connsiteY14" fmla="*/ 142240 h 2311541"/>
              <a:gd name="connsiteX15" fmla="*/ 1405890 w 4078713"/>
              <a:gd name="connsiteY15" fmla="*/ 35560 h 2311541"/>
              <a:gd name="connsiteX0" fmla="*/ 1405890 w 4078713"/>
              <a:gd name="connsiteY0" fmla="*/ 35560 h 2283460"/>
              <a:gd name="connsiteX1" fmla="*/ 697230 w 4078713"/>
              <a:gd name="connsiteY1" fmla="*/ 50800 h 2283460"/>
              <a:gd name="connsiteX2" fmla="*/ 156210 w 4078713"/>
              <a:gd name="connsiteY2" fmla="*/ 340360 h 2283460"/>
              <a:gd name="connsiteX3" fmla="*/ 3810 w 4078713"/>
              <a:gd name="connsiteY3" fmla="*/ 1170940 h 2283460"/>
              <a:gd name="connsiteX4" fmla="*/ 133350 w 4078713"/>
              <a:gd name="connsiteY4" fmla="*/ 1841500 h 2283460"/>
              <a:gd name="connsiteX5" fmla="*/ 552450 w 4078713"/>
              <a:gd name="connsiteY5" fmla="*/ 2146300 h 2283460"/>
              <a:gd name="connsiteX6" fmla="*/ 1558290 w 4078713"/>
              <a:gd name="connsiteY6" fmla="*/ 2283460 h 2283460"/>
              <a:gd name="connsiteX7" fmla="*/ 3059430 w 4078713"/>
              <a:gd name="connsiteY7" fmla="*/ 2260600 h 2283460"/>
              <a:gd name="connsiteX8" fmla="*/ 3894574 w 4078713"/>
              <a:gd name="connsiteY8" fmla="*/ 1766638 h 2283460"/>
              <a:gd name="connsiteX9" fmla="*/ 3957142 w 4078713"/>
              <a:gd name="connsiteY9" fmla="*/ 1272156 h 2283460"/>
              <a:gd name="connsiteX10" fmla="*/ 4029872 w 4078713"/>
              <a:gd name="connsiteY10" fmla="*/ 879592 h 2283460"/>
              <a:gd name="connsiteX11" fmla="*/ 3932213 w 4078713"/>
              <a:gd name="connsiteY11" fmla="*/ 268591 h 2283460"/>
              <a:gd name="connsiteX12" fmla="*/ 3150870 w 4078713"/>
              <a:gd name="connsiteY12" fmla="*/ 66040 h 2283460"/>
              <a:gd name="connsiteX13" fmla="*/ 2335530 w 4078713"/>
              <a:gd name="connsiteY13" fmla="*/ 142240 h 2283460"/>
              <a:gd name="connsiteX14" fmla="*/ 1405890 w 4078713"/>
              <a:gd name="connsiteY14" fmla="*/ 35560 h 2283460"/>
              <a:gd name="connsiteX0" fmla="*/ 1405890 w 4078713"/>
              <a:gd name="connsiteY0" fmla="*/ 35560 h 2283460"/>
              <a:gd name="connsiteX1" fmla="*/ 697230 w 4078713"/>
              <a:gd name="connsiteY1" fmla="*/ 50800 h 2283460"/>
              <a:gd name="connsiteX2" fmla="*/ 156210 w 4078713"/>
              <a:gd name="connsiteY2" fmla="*/ 340360 h 2283460"/>
              <a:gd name="connsiteX3" fmla="*/ 3810 w 4078713"/>
              <a:gd name="connsiteY3" fmla="*/ 1170940 h 2283460"/>
              <a:gd name="connsiteX4" fmla="*/ 133350 w 4078713"/>
              <a:gd name="connsiteY4" fmla="*/ 1841500 h 2283460"/>
              <a:gd name="connsiteX5" fmla="*/ 552450 w 4078713"/>
              <a:gd name="connsiteY5" fmla="*/ 2146300 h 2283460"/>
              <a:gd name="connsiteX6" fmla="*/ 1558290 w 4078713"/>
              <a:gd name="connsiteY6" fmla="*/ 2283460 h 2283460"/>
              <a:gd name="connsiteX7" fmla="*/ 3059430 w 4078713"/>
              <a:gd name="connsiteY7" fmla="*/ 2260600 h 2283460"/>
              <a:gd name="connsiteX8" fmla="*/ 3774308 w 4078713"/>
              <a:gd name="connsiteY8" fmla="*/ 1982810 h 2283460"/>
              <a:gd name="connsiteX9" fmla="*/ 3957142 w 4078713"/>
              <a:gd name="connsiteY9" fmla="*/ 1272156 h 2283460"/>
              <a:gd name="connsiteX10" fmla="*/ 4029872 w 4078713"/>
              <a:gd name="connsiteY10" fmla="*/ 879592 h 2283460"/>
              <a:gd name="connsiteX11" fmla="*/ 3932213 w 4078713"/>
              <a:gd name="connsiteY11" fmla="*/ 268591 h 2283460"/>
              <a:gd name="connsiteX12" fmla="*/ 3150870 w 4078713"/>
              <a:gd name="connsiteY12" fmla="*/ 66040 h 2283460"/>
              <a:gd name="connsiteX13" fmla="*/ 2335530 w 4078713"/>
              <a:gd name="connsiteY13" fmla="*/ 142240 h 2283460"/>
              <a:gd name="connsiteX14" fmla="*/ 1405890 w 4078713"/>
              <a:gd name="connsiteY14" fmla="*/ 35560 h 2283460"/>
              <a:gd name="connsiteX0" fmla="*/ 1405890 w 4054071"/>
              <a:gd name="connsiteY0" fmla="*/ 35560 h 2283460"/>
              <a:gd name="connsiteX1" fmla="*/ 697230 w 4054071"/>
              <a:gd name="connsiteY1" fmla="*/ 50800 h 2283460"/>
              <a:gd name="connsiteX2" fmla="*/ 156210 w 4054071"/>
              <a:gd name="connsiteY2" fmla="*/ 340360 h 2283460"/>
              <a:gd name="connsiteX3" fmla="*/ 3810 w 4054071"/>
              <a:gd name="connsiteY3" fmla="*/ 1170940 h 2283460"/>
              <a:gd name="connsiteX4" fmla="*/ 133350 w 4054071"/>
              <a:gd name="connsiteY4" fmla="*/ 1841500 h 2283460"/>
              <a:gd name="connsiteX5" fmla="*/ 552450 w 4054071"/>
              <a:gd name="connsiteY5" fmla="*/ 2146300 h 2283460"/>
              <a:gd name="connsiteX6" fmla="*/ 1558290 w 4054071"/>
              <a:gd name="connsiteY6" fmla="*/ 2283460 h 2283460"/>
              <a:gd name="connsiteX7" fmla="*/ 3059430 w 4054071"/>
              <a:gd name="connsiteY7" fmla="*/ 2260600 h 2283460"/>
              <a:gd name="connsiteX8" fmla="*/ 3774308 w 4054071"/>
              <a:gd name="connsiteY8" fmla="*/ 1982810 h 2283460"/>
              <a:gd name="connsiteX9" fmla="*/ 3957142 w 4054071"/>
              <a:gd name="connsiteY9" fmla="*/ 1272156 h 2283460"/>
              <a:gd name="connsiteX10" fmla="*/ 4029872 w 4054071"/>
              <a:gd name="connsiteY10" fmla="*/ 879592 h 2283460"/>
              <a:gd name="connsiteX11" fmla="*/ 3811947 w 4054071"/>
              <a:gd name="connsiteY11" fmla="*/ 238774 h 2283460"/>
              <a:gd name="connsiteX12" fmla="*/ 3150870 w 4054071"/>
              <a:gd name="connsiteY12" fmla="*/ 66040 h 2283460"/>
              <a:gd name="connsiteX13" fmla="*/ 2335530 w 4054071"/>
              <a:gd name="connsiteY13" fmla="*/ 142240 h 2283460"/>
              <a:gd name="connsiteX14" fmla="*/ 1405890 w 4054071"/>
              <a:gd name="connsiteY14" fmla="*/ 35560 h 2283460"/>
              <a:gd name="connsiteX0" fmla="*/ 1405890 w 4036145"/>
              <a:gd name="connsiteY0" fmla="*/ 35560 h 2283460"/>
              <a:gd name="connsiteX1" fmla="*/ 697230 w 4036145"/>
              <a:gd name="connsiteY1" fmla="*/ 50800 h 2283460"/>
              <a:gd name="connsiteX2" fmla="*/ 156210 w 4036145"/>
              <a:gd name="connsiteY2" fmla="*/ 340360 h 2283460"/>
              <a:gd name="connsiteX3" fmla="*/ 3810 w 4036145"/>
              <a:gd name="connsiteY3" fmla="*/ 1170940 h 2283460"/>
              <a:gd name="connsiteX4" fmla="*/ 133350 w 4036145"/>
              <a:gd name="connsiteY4" fmla="*/ 1841500 h 2283460"/>
              <a:gd name="connsiteX5" fmla="*/ 552450 w 4036145"/>
              <a:gd name="connsiteY5" fmla="*/ 2146300 h 2283460"/>
              <a:gd name="connsiteX6" fmla="*/ 1558290 w 4036145"/>
              <a:gd name="connsiteY6" fmla="*/ 2283460 h 2283460"/>
              <a:gd name="connsiteX7" fmla="*/ 3059430 w 4036145"/>
              <a:gd name="connsiteY7" fmla="*/ 2260600 h 2283460"/>
              <a:gd name="connsiteX8" fmla="*/ 3774308 w 4036145"/>
              <a:gd name="connsiteY8" fmla="*/ 1982810 h 2283460"/>
              <a:gd name="connsiteX9" fmla="*/ 4029872 w 4036145"/>
              <a:gd name="connsiteY9" fmla="*/ 879592 h 2283460"/>
              <a:gd name="connsiteX10" fmla="*/ 3811947 w 4036145"/>
              <a:gd name="connsiteY10" fmla="*/ 238774 h 2283460"/>
              <a:gd name="connsiteX11" fmla="*/ 3150870 w 4036145"/>
              <a:gd name="connsiteY11" fmla="*/ 66040 h 2283460"/>
              <a:gd name="connsiteX12" fmla="*/ 2335530 w 4036145"/>
              <a:gd name="connsiteY12" fmla="*/ 142240 h 2283460"/>
              <a:gd name="connsiteX13" fmla="*/ 1405890 w 4036145"/>
              <a:gd name="connsiteY13" fmla="*/ 35560 h 2283460"/>
              <a:gd name="connsiteX0" fmla="*/ 1405890 w 4021112"/>
              <a:gd name="connsiteY0" fmla="*/ 35560 h 2283460"/>
              <a:gd name="connsiteX1" fmla="*/ 697230 w 4021112"/>
              <a:gd name="connsiteY1" fmla="*/ 50800 h 2283460"/>
              <a:gd name="connsiteX2" fmla="*/ 156210 w 4021112"/>
              <a:gd name="connsiteY2" fmla="*/ 340360 h 2283460"/>
              <a:gd name="connsiteX3" fmla="*/ 3810 w 4021112"/>
              <a:gd name="connsiteY3" fmla="*/ 1170940 h 2283460"/>
              <a:gd name="connsiteX4" fmla="*/ 133350 w 4021112"/>
              <a:gd name="connsiteY4" fmla="*/ 1841500 h 2283460"/>
              <a:gd name="connsiteX5" fmla="*/ 552450 w 4021112"/>
              <a:gd name="connsiteY5" fmla="*/ 2146300 h 2283460"/>
              <a:gd name="connsiteX6" fmla="*/ 1558290 w 4021112"/>
              <a:gd name="connsiteY6" fmla="*/ 2283460 h 2283460"/>
              <a:gd name="connsiteX7" fmla="*/ 3059430 w 4021112"/>
              <a:gd name="connsiteY7" fmla="*/ 2260600 h 2283460"/>
              <a:gd name="connsiteX8" fmla="*/ 3774308 w 4021112"/>
              <a:gd name="connsiteY8" fmla="*/ 1982810 h 2283460"/>
              <a:gd name="connsiteX9" fmla="*/ 4014839 w 4021112"/>
              <a:gd name="connsiteY9" fmla="*/ 1006313 h 2283460"/>
              <a:gd name="connsiteX10" fmla="*/ 3811947 w 4021112"/>
              <a:gd name="connsiteY10" fmla="*/ 238774 h 2283460"/>
              <a:gd name="connsiteX11" fmla="*/ 3150870 w 4021112"/>
              <a:gd name="connsiteY11" fmla="*/ 66040 h 2283460"/>
              <a:gd name="connsiteX12" fmla="*/ 2335530 w 4021112"/>
              <a:gd name="connsiteY12" fmla="*/ 142240 h 2283460"/>
              <a:gd name="connsiteX13" fmla="*/ 1405890 w 4021112"/>
              <a:gd name="connsiteY13" fmla="*/ 35560 h 22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021112" h="2283460">
                <a:moveTo>
                  <a:pt x="1405890" y="35560"/>
                </a:moveTo>
                <a:cubicBezTo>
                  <a:pt x="1143000" y="30480"/>
                  <a:pt x="905510" y="0"/>
                  <a:pt x="697230" y="50800"/>
                </a:cubicBezTo>
                <a:cubicBezTo>
                  <a:pt x="488950" y="101600"/>
                  <a:pt x="271780" y="153670"/>
                  <a:pt x="156210" y="340360"/>
                </a:cubicBezTo>
                <a:cubicBezTo>
                  <a:pt x="40640" y="527050"/>
                  <a:pt x="7620" y="920750"/>
                  <a:pt x="3810" y="1170940"/>
                </a:cubicBezTo>
                <a:cubicBezTo>
                  <a:pt x="0" y="1421130"/>
                  <a:pt x="41910" y="1678940"/>
                  <a:pt x="133350" y="1841500"/>
                </a:cubicBezTo>
                <a:cubicBezTo>
                  <a:pt x="224790" y="2004060"/>
                  <a:pt x="314960" y="2072640"/>
                  <a:pt x="552450" y="2146300"/>
                </a:cubicBezTo>
                <a:cubicBezTo>
                  <a:pt x="789940" y="2219960"/>
                  <a:pt x="1163320" y="2277110"/>
                  <a:pt x="1558290" y="2283460"/>
                </a:cubicBezTo>
                <a:lnTo>
                  <a:pt x="3059430" y="2260600"/>
                </a:lnTo>
                <a:cubicBezTo>
                  <a:pt x="3448811" y="2174463"/>
                  <a:pt x="3615073" y="2191858"/>
                  <a:pt x="3774308" y="1982810"/>
                </a:cubicBezTo>
                <a:cubicBezTo>
                  <a:pt x="3933543" y="1773762"/>
                  <a:pt x="4008566" y="1296986"/>
                  <a:pt x="4014839" y="1006313"/>
                </a:cubicBezTo>
                <a:cubicBezTo>
                  <a:pt x="4021112" y="715640"/>
                  <a:pt x="3955942" y="395486"/>
                  <a:pt x="3811947" y="238774"/>
                </a:cubicBezTo>
                <a:cubicBezTo>
                  <a:pt x="3667952" y="82062"/>
                  <a:pt x="3396940" y="82129"/>
                  <a:pt x="3150870" y="66040"/>
                </a:cubicBezTo>
                <a:cubicBezTo>
                  <a:pt x="2904801" y="49951"/>
                  <a:pt x="2639060" y="140970"/>
                  <a:pt x="2335530" y="142240"/>
                </a:cubicBezTo>
                <a:lnTo>
                  <a:pt x="1405890" y="35560"/>
                </a:lnTo>
                <a:close/>
              </a:path>
            </a:pathLst>
          </a:custGeom>
          <a:solidFill>
            <a:srgbClr val="232323"/>
          </a:solidFill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638906" y="1143000"/>
            <a:ext cx="3834534" cy="2379980"/>
          </a:xfrm>
          <a:custGeom>
            <a:avLst/>
            <a:gdLst>
              <a:gd name="connsiteX0" fmla="*/ 1661160 w 3765550"/>
              <a:gd name="connsiteY0" fmla="*/ 157480 h 2188210"/>
              <a:gd name="connsiteX1" fmla="*/ 922020 w 3765550"/>
              <a:gd name="connsiteY1" fmla="*/ 5080 h 2188210"/>
              <a:gd name="connsiteX2" fmla="*/ 175260 w 3765550"/>
              <a:gd name="connsiteY2" fmla="*/ 127000 h 2188210"/>
              <a:gd name="connsiteX3" fmla="*/ 38100 w 3765550"/>
              <a:gd name="connsiteY3" fmla="*/ 744220 h 2188210"/>
              <a:gd name="connsiteX4" fmla="*/ 83820 w 3765550"/>
              <a:gd name="connsiteY4" fmla="*/ 1323340 h 2188210"/>
              <a:gd name="connsiteX5" fmla="*/ 76200 w 3765550"/>
              <a:gd name="connsiteY5" fmla="*/ 1818640 h 2188210"/>
              <a:gd name="connsiteX6" fmla="*/ 541020 w 3765550"/>
              <a:gd name="connsiteY6" fmla="*/ 2115820 h 2188210"/>
              <a:gd name="connsiteX7" fmla="*/ 1043940 w 3765550"/>
              <a:gd name="connsiteY7" fmla="*/ 2108200 h 2188210"/>
              <a:gd name="connsiteX8" fmla="*/ 1356360 w 3765550"/>
              <a:gd name="connsiteY8" fmla="*/ 2047240 h 2188210"/>
              <a:gd name="connsiteX9" fmla="*/ 1752600 w 3765550"/>
              <a:gd name="connsiteY9" fmla="*/ 2070100 h 2188210"/>
              <a:gd name="connsiteX10" fmla="*/ 2133600 w 3765550"/>
              <a:gd name="connsiteY10" fmla="*/ 2184400 h 2188210"/>
              <a:gd name="connsiteX11" fmla="*/ 2941320 w 3765550"/>
              <a:gd name="connsiteY11" fmla="*/ 2047240 h 2188210"/>
              <a:gd name="connsiteX12" fmla="*/ 3474720 w 3765550"/>
              <a:gd name="connsiteY12" fmla="*/ 1818640 h 2188210"/>
              <a:gd name="connsiteX13" fmla="*/ 3604260 w 3765550"/>
              <a:gd name="connsiteY13" fmla="*/ 1155700 h 2188210"/>
              <a:gd name="connsiteX14" fmla="*/ 3756660 w 3765550"/>
              <a:gd name="connsiteY14" fmla="*/ 706120 h 2188210"/>
              <a:gd name="connsiteX15" fmla="*/ 3550920 w 3765550"/>
              <a:gd name="connsiteY15" fmla="*/ 340360 h 2188210"/>
              <a:gd name="connsiteX16" fmla="*/ 3459480 w 3765550"/>
              <a:gd name="connsiteY16" fmla="*/ 149860 h 2188210"/>
              <a:gd name="connsiteX17" fmla="*/ 2766060 w 3765550"/>
              <a:gd name="connsiteY17" fmla="*/ 149860 h 2188210"/>
              <a:gd name="connsiteX18" fmla="*/ 2278380 w 3765550"/>
              <a:gd name="connsiteY18" fmla="*/ 35560 h 2188210"/>
              <a:gd name="connsiteX19" fmla="*/ 1577340 w 3765550"/>
              <a:gd name="connsiteY19" fmla="*/ 73660 h 2188210"/>
              <a:gd name="connsiteX0" fmla="*/ 922020 w 3765550"/>
              <a:gd name="connsiteY0" fmla="*/ 5080 h 2188210"/>
              <a:gd name="connsiteX1" fmla="*/ 175260 w 3765550"/>
              <a:gd name="connsiteY1" fmla="*/ 127000 h 2188210"/>
              <a:gd name="connsiteX2" fmla="*/ 38100 w 3765550"/>
              <a:gd name="connsiteY2" fmla="*/ 744220 h 2188210"/>
              <a:gd name="connsiteX3" fmla="*/ 83820 w 3765550"/>
              <a:gd name="connsiteY3" fmla="*/ 1323340 h 2188210"/>
              <a:gd name="connsiteX4" fmla="*/ 76200 w 3765550"/>
              <a:gd name="connsiteY4" fmla="*/ 1818640 h 2188210"/>
              <a:gd name="connsiteX5" fmla="*/ 541020 w 3765550"/>
              <a:gd name="connsiteY5" fmla="*/ 2115820 h 2188210"/>
              <a:gd name="connsiteX6" fmla="*/ 1043940 w 3765550"/>
              <a:gd name="connsiteY6" fmla="*/ 2108200 h 2188210"/>
              <a:gd name="connsiteX7" fmla="*/ 1356360 w 3765550"/>
              <a:gd name="connsiteY7" fmla="*/ 2047240 h 2188210"/>
              <a:gd name="connsiteX8" fmla="*/ 1752600 w 3765550"/>
              <a:gd name="connsiteY8" fmla="*/ 2070100 h 2188210"/>
              <a:gd name="connsiteX9" fmla="*/ 2133600 w 3765550"/>
              <a:gd name="connsiteY9" fmla="*/ 2184400 h 2188210"/>
              <a:gd name="connsiteX10" fmla="*/ 2941320 w 3765550"/>
              <a:gd name="connsiteY10" fmla="*/ 2047240 h 2188210"/>
              <a:gd name="connsiteX11" fmla="*/ 3474720 w 3765550"/>
              <a:gd name="connsiteY11" fmla="*/ 1818640 h 2188210"/>
              <a:gd name="connsiteX12" fmla="*/ 3604260 w 3765550"/>
              <a:gd name="connsiteY12" fmla="*/ 1155700 h 2188210"/>
              <a:gd name="connsiteX13" fmla="*/ 3756660 w 3765550"/>
              <a:gd name="connsiteY13" fmla="*/ 706120 h 2188210"/>
              <a:gd name="connsiteX14" fmla="*/ 3550920 w 3765550"/>
              <a:gd name="connsiteY14" fmla="*/ 340360 h 2188210"/>
              <a:gd name="connsiteX15" fmla="*/ 3459480 w 3765550"/>
              <a:gd name="connsiteY15" fmla="*/ 149860 h 2188210"/>
              <a:gd name="connsiteX16" fmla="*/ 2766060 w 3765550"/>
              <a:gd name="connsiteY16" fmla="*/ 149860 h 2188210"/>
              <a:gd name="connsiteX17" fmla="*/ 2278380 w 3765550"/>
              <a:gd name="connsiteY17" fmla="*/ 35560 h 2188210"/>
              <a:gd name="connsiteX18" fmla="*/ 1577340 w 3765550"/>
              <a:gd name="connsiteY18" fmla="*/ 73660 h 2188210"/>
              <a:gd name="connsiteX0" fmla="*/ 922020 w 3765550"/>
              <a:gd name="connsiteY0" fmla="*/ 5080 h 2188210"/>
              <a:gd name="connsiteX1" fmla="*/ 175260 w 3765550"/>
              <a:gd name="connsiteY1" fmla="*/ 127000 h 2188210"/>
              <a:gd name="connsiteX2" fmla="*/ 38100 w 3765550"/>
              <a:gd name="connsiteY2" fmla="*/ 744220 h 2188210"/>
              <a:gd name="connsiteX3" fmla="*/ 83820 w 3765550"/>
              <a:gd name="connsiteY3" fmla="*/ 1323340 h 2188210"/>
              <a:gd name="connsiteX4" fmla="*/ 76200 w 3765550"/>
              <a:gd name="connsiteY4" fmla="*/ 1818640 h 2188210"/>
              <a:gd name="connsiteX5" fmla="*/ 541020 w 3765550"/>
              <a:gd name="connsiteY5" fmla="*/ 2115820 h 2188210"/>
              <a:gd name="connsiteX6" fmla="*/ 1043940 w 3765550"/>
              <a:gd name="connsiteY6" fmla="*/ 2108200 h 2188210"/>
              <a:gd name="connsiteX7" fmla="*/ 1356360 w 3765550"/>
              <a:gd name="connsiteY7" fmla="*/ 2047240 h 2188210"/>
              <a:gd name="connsiteX8" fmla="*/ 1752600 w 3765550"/>
              <a:gd name="connsiteY8" fmla="*/ 2070100 h 2188210"/>
              <a:gd name="connsiteX9" fmla="*/ 2133600 w 3765550"/>
              <a:gd name="connsiteY9" fmla="*/ 2184400 h 2188210"/>
              <a:gd name="connsiteX10" fmla="*/ 2941320 w 3765550"/>
              <a:gd name="connsiteY10" fmla="*/ 2047240 h 2188210"/>
              <a:gd name="connsiteX11" fmla="*/ 3474720 w 3765550"/>
              <a:gd name="connsiteY11" fmla="*/ 1818640 h 2188210"/>
              <a:gd name="connsiteX12" fmla="*/ 3604260 w 3765550"/>
              <a:gd name="connsiteY12" fmla="*/ 1155700 h 2188210"/>
              <a:gd name="connsiteX13" fmla="*/ 3756660 w 3765550"/>
              <a:gd name="connsiteY13" fmla="*/ 706120 h 2188210"/>
              <a:gd name="connsiteX14" fmla="*/ 3550920 w 3765550"/>
              <a:gd name="connsiteY14" fmla="*/ 340360 h 2188210"/>
              <a:gd name="connsiteX15" fmla="*/ 3459480 w 3765550"/>
              <a:gd name="connsiteY15" fmla="*/ 149860 h 2188210"/>
              <a:gd name="connsiteX16" fmla="*/ 2766060 w 3765550"/>
              <a:gd name="connsiteY16" fmla="*/ 149860 h 2188210"/>
              <a:gd name="connsiteX17" fmla="*/ 2278380 w 3765550"/>
              <a:gd name="connsiteY17" fmla="*/ 35560 h 2188210"/>
              <a:gd name="connsiteX18" fmla="*/ 1577340 w 3765550"/>
              <a:gd name="connsiteY18" fmla="*/ 73660 h 2188210"/>
              <a:gd name="connsiteX19" fmla="*/ 922020 w 3765550"/>
              <a:gd name="connsiteY19" fmla="*/ 5080 h 2188210"/>
              <a:gd name="connsiteX0" fmla="*/ 922020 w 3765550"/>
              <a:gd name="connsiteY0" fmla="*/ 5080 h 2186940"/>
              <a:gd name="connsiteX1" fmla="*/ 175260 w 3765550"/>
              <a:gd name="connsiteY1" fmla="*/ 127000 h 2186940"/>
              <a:gd name="connsiteX2" fmla="*/ 38100 w 3765550"/>
              <a:gd name="connsiteY2" fmla="*/ 744220 h 2186940"/>
              <a:gd name="connsiteX3" fmla="*/ 83820 w 3765550"/>
              <a:gd name="connsiteY3" fmla="*/ 1323340 h 2186940"/>
              <a:gd name="connsiteX4" fmla="*/ 76200 w 3765550"/>
              <a:gd name="connsiteY4" fmla="*/ 1818640 h 2186940"/>
              <a:gd name="connsiteX5" fmla="*/ 541020 w 3765550"/>
              <a:gd name="connsiteY5" fmla="*/ 2115820 h 2186940"/>
              <a:gd name="connsiteX6" fmla="*/ 1043940 w 3765550"/>
              <a:gd name="connsiteY6" fmla="*/ 2108200 h 2186940"/>
              <a:gd name="connsiteX7" fmla="*/ 1356360 w 3765550"/>
              <a:gd name="connsiteY7" fmla="*/ 2047240 h 2186940"/>
              <a:gd name="connsiteX8" fmla="*/ 1752600 w 3765550"/>
              <a:gd name="connsiteY8" fmla="*/ 2070100 h 2186940"/>
              <a:gd name="connsiteX9" fmla="*/ 2133600 w 3765550"/>
              <a:gd name="connsiteY9" fmla="*/ 2184400 h 2186940"/>
              <a:gd name="connsiteX10" fmla="*/ 3053080 w 3765550"/>
              <a:gd name="connsiteY10" fmla="*/ 2085340 h 2186940"/>
              <a:gd name="connsiteX11" fmla="*/ 3474720 w 3765550"/>
              <a:gd name="connsiteY11" fmla="*/ 1818640 h 2186940"/>
              <a:gd name="connsiteX12" fmla="*/ 3604260 w 3765550"/>
              <a:gd name="connsiteY12" fmla="*/ 1155700 h 2186940"/>
              <a:gd name="connsiteX13" fmla="*/ 3756660 w 3765550"/>
              <a:gd name="connsiteY13" fmla="*/ 706120 h 2186940"/>
              <a:gd name="connsiteX14" fmla="*/ 3550920 w 3765550"/>
              <a:gd name="connsiteY14" fmla="*/ 340360 h 2186940"/>
              <a:gd name="connsiteX15" fmla="*/ 3459480 w 3765550"/>
              <a:gd name="connsiteY15" fmla="*/ 149860 h 2186940"/>
              <a:gd name="connsiteX16" fmla="*/ 2766060 w 3765550"/>
              <a:gd name="connsiteY16" fmla="*/ 149860 h 2186940"/>
              <a:gd name="connsiteX17" fmla="*/ 2278380 w 3765550"/>
              <a:gd name="connsiteY17" fmla="*/ 35560 h 2186940"/>
              <a:gd name="connsiteX18" fmla="*/ 1577340 w 3765550"/>
              <a:gd name="connsiteY18" fmla="*/ 73660 h 2186940"/>
              <a:gd name="connsiteX19" fmla="*/ 922020 w 3765550"/>
              <a:gd name="connsiteY19" fmla="*/ 5080 h 2186940"/>
              <a:gd name="connsiteX0" fmla="*/ 922020 w 3666490"/>
              <a:gd name="connsiteY0" fmla="*/ 5080 h 2186940"/>
              <a:gd name="connsiteX1" fmla="*/ 175260 w 3666490"/>
              <a:gd name="connsiteY1" fmla="*/ 127000 h 2186940"/>
              <a:gd name="connsiteX2" fmla="*/ 38100 w 3666490"/>
              <a:gd name="connsiteY2" fmla="*/ 744220 h 2186940"/>
              <a:gd name="connsiteX3" fmla="*/ 83820 w 3666490"/>
              <a:gd name="connsiteY3" fmla="*/ 1323340 h 2186940"/>
              <a:gd name="connsiteX4" fmla="*/ 76200 w 3666490"/>
              <a:gd name="connsiteY4" fmla="*/ 1818640 h 2186940"/>
              <a:gd name="connsiteX5" fmla="*/ 541020 w 3666490"/>
              <a:gd name="connsiteY5" fmla="*/ 2115820 h 2186940"/>
              <a:gd name="connsiteX6" fmla="*/ 1043940 w 3666490"/>
              <a:gd name="connsiteY6" fmla="*/ 2108200 h 2186940"/>
              <a:gd name="connsiteX7" fmla="*/ 1356360 w 3666490"/>
              <a:gd name="connsiteY7" fmla="*/ 2047240 h 2186940"/>
              <a:gd name="connsiteX8" fmla="*/ 1752600 w 3666490"/>
              <a:gd name="connsiteY8" fmla="*/ 2070100 h 2186940"/>
              <a:gd name="connsiteX9" fmla="*/ 2133600 w 3666490"/>
              <a:gd name="connsiteY9" fmla="*/ 2184400 h 2186940"/>
              <a:gd name="connsiteX10" fmla="*/ 3053080 w 3666490"/>
              <a:gd name="connsiteY10" fmla="*/ 2085340 h 2186940"/>
              <a:gd name="connsiteX11" fmla="*/ 3474720 w 3666490"/>
              <a:gd name="connsiteY11" fmla="*/ 1818640 h 2186940"/>
              <a:gd name="connsiteX12" fmla="*/ 3604260 w 3666490"/>
              <a:gd name="connsiteY12" fmla="*/ 1155700 h 2186940"/>
              <a:gd name="connsiteX13" fmla="*/ 3657600 w 3666490"/>
              <a:gd name="connsiteY13" fmla="*/ 706120 h 2186940"/>
              <a:gd name="connsiteX14" fmla="*/ 3550920 w 3666490"/>
              <a:gd name="connsiteY14" fmla="*/ 340360 h 2186940"/>
              <a:gd name="connsiteX15" fmla="*/ 3459480 w 3666490"/>
              <a:gd name="connsiteY15" fmla="*/ 149860 h 2186940"/>
              <a:gd name="connsiteX16" fmla="*/ 2766060 w 3666490"/>
              <a:gd name="connsiteY16" fmla="*/ 149860 h 2186940"/>
              <a:gd name="connsiteX17" fmla="*/ 2278380 w 3666490"/>
              <a:gd name="connsiteY17" fmla="*/ 35560 h 2186940"/>
              <a:gd name="connsiteX18" fmla="*/ 1577340 w 3666490"/>
              <a:gd name="connsiteY18" fmla="*/ 73660 h 2186940"/>
              <a:gd name="connsiteX19" fmla="*/ 922020 w 3666490"/>
              <a:gd name="connsiteY19" fmla="*/ 5080 h 2186940"/>
              <a:gd name="connsiteX0" fmla="*/ 922020 w 3681730"/>
              <a:gd name="connsiteY0" fmla="*/ 5080 h 2186940"/>
              <a:gd name="connsiteX1" fmla="*/ 175260 w 3681730"/>
              <a:gd name="connsiteY1" fmla="*/ 127000 h 2186940"/>
              <a:gd name="connsiteX2" fmla="*/ 38100 w 3681730"/>
              <a:gd name="connsiteY2" fmla="*/ 744220 h 2186940"/>
              <a:gd name="connsiteX3" fmla="*/ 83820 w 3681730"/>
              <a:gd name="connsiteY3" fmla="*/ 1323340 h 2186940"/>
              <a:gd name="connsiteX4" fmla="*/ 76200 w 3681730"/>
              <a:gd name="connsiteY4" fmla="*/ 1818640 h 2186940"/>
              <a:gd name="connsiteX5" fmla="*/ 541020 w 3681730"/>
              <a:gd name="connsiteY5" fmla="*/ 2115820 h 2186940"/>
              <a:gd name="connsiteX6" fmla="*/ 1043940 w 3681730"/>
              <a:gd name="connsiteY6" fmla="*/ 2108200 h 2186940"/>
              <a:gd name="connsiteX7" fmla="*/ 1356360 w 3681730"/>
              <a:gd name="connsiteY7" fmla="*/ 2047240 h 2186940"/>
              <a:gd name="connsiteX8" fmla="*/ 1752600 w 3681730"/>
              <a:gd name="connsiteY8" fmla="*/ 2070100 h 2186940"/>
              <a:gd name="connsiteX9" fmla="*/ 2133600 w 3681730"/>
              <a:gd name="connsiteY9" fmla="*/ 2184400 h 2186940"/>
              <a:gd name="connsiteX10" fmla="*/ 3053080 w 3681730"/>
              <a:gd name="connsiteY10" fmla="*/ 2085340 h 2186940"/>
              <a:gd name="connsiteX11" fmla="*/ 3474720 w 3681730"/>
              <a:gd name="connsiteY11" fmla="*/ 1818640 h 2186940"/>
              <a:gd name="connsiteX12" fmla="*/ 3604260 w 3681730"/>
              <a:gd name="connsiteY12" fmla="*/ 1155700 h 2186940"/>
              <a:gd name="connsiteX13" fmla="*/ 3657600 w 3681730"/>
              <a:gd name="connsiteY13" fmla="*/ 706120 h 2186940"/>
              <a:gd name="connsiteX14" fmla="*/ 3459480 w 3681730"/>
              <a:gd name="connsiteY14" fmla="*/ 149860 h 2186940"/>
              <a:gd name="connsiteX15" fmla="*/ 2766060 w 3681730"/>
              <a:gd name="connsiteY15" fmla="*/ 149860 h 2186940"/>
              <a:gd name="connsiteX16" fmla="*/ 2278380 w 3681730"/>
              <a:gd name="connsiteY16" fmla="*/ 35560 h 2186940"/>
              <a:gd name="connsiteX17" fmla="*/ 1577340 w 3681730"/>
              <a:gd name="connsiteY17" fmla="*/ 73660 h 2186940"/>
              <a:gd name="connsiteX18" fmla="*/ 922020 w 3681730"/>
              <a:gd name="connsiteY18" fmla="*/ 5080 h 2186940"/>
              <a:gd name="connsiteX0" fmla="*/ 922020 w 3710940"/>
              <a:gd name="connsiteY0" fmla="*/ 5080 h 2186940"/>
              <a:gd name="connsiteX1" fmla="*/ 175260 w 3710940"/>
              <a:gd name="connsiteY1" fmla="*/ 127000 h 2186940"/>
              <a:gd name="connsiteX2" fmla="*/ 38100 w 3710940"/>
              <a:gd name="connsiteY2" fmla="*/ 744220 h 2186940"/>
              <a:gd name="connsiteX3" fmla="*/ 83820 w 3710940"/>
              <a:gd name="connsiteY3" fmla="*/ 1323340 h 2186940"/>
              <a:gd name="connsiteX4" fmla="*/ 76200 w 3710940"/>
              <a:gd name="connsiteY4" fmla="*/ 1818640 h 2186940"/>
              <a:gd name="connsiteX5" fmla="*/ 541020 w 3710940"/>
              <a:gd name="connsiteY5" fmla="*/ 2115820 h 2186940"/>
              <a:gd name="connsiteX6" fmla="*/ 1043940 w 3710940"/>
              <a:gd name="connsiteY6" fmla="*/ 2108200 h 2186940"/>
              <a:gd name="connsiteX7" fmla="*/ 1356360 w 3710940"/>
              <a:gd name="connsiteY7" fmla="*/ 2047240 h 2186940"/>
              <a:gd name="connsiteX8" fmla="*/ 1752600 w 3710940"/>
              <a:gd name="connsiteY8" fmla="*/ 2070100 h 2186940"/>
              <a:gd name="connsiteX9" fmla="*/ 2133600 w 3710940"/>
              <a:gd name="connsiteY9" fmla="*/ 2184400 h 2186940"/>
              <a:gd name="connsiteX10" fmla="*/ 3053080 w 3710940"/>
              <a:gd name="connsiteY10" fmla="*/ 2085340 h 2186940"/>
              <a:gd name="connsiteX11" fmla="*/ 3474720 w 3710940"/>
              <a:gd name="connsiteY11" fmla="*/ 1818640 h 2186940"/>
              <a:gd name="connsiteX12" fmla="*/ 3604260 w 3710940"/>
              <a:gd name="connsiteY12" fmla="*/ 1155700 h 2186940"/>
              <a:gd name="connsiteX13" fmla="*/ 3657600 w 3710940"/>
              <a:gd name="connsiteY13" fmla="*/ 706120 h 2186940"/>
              <a:gd name="connsiteX14" fmla="*/ 3284220 w 3710940"/>
              <a:gd name="connsiteY14" fmla="*/ 149860 h 2186940"/>
              <a:gd name="connsiteX15" fmla="*/ 2766060 w 3710940"/>
              <a:gd name="connsiteY15" fmla="*/ 149860 h 2186940"/>
              <a:gd name="connsiteX16" fmla="*/ 2278380 w 3710940"/>
              <a:gd name="connsiteY16" fmla="*/ 35560 h 2186940"/>
              <a:gd name="connsiteX17" fmla="*/ 1577340 w 3710940"/>
              <a:gd name="connsiteY17" fmla="*/ 73660 h 2186940"/>
              <a:gd name="connsiteX18" fmla="*/ 922020 w 371094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43940 w 3615690"/>
              <a:gd name="connsiteY6" fmla="*/ 2108200 h 2186940"/>
              <a:gd name="connsiteX7" fmla="*/ 1356360 w 3615690"/>
              <a:gd name="connsiteY7" fmla="*/ 204724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05840 w 3615690"/>
              <a:gd name="connsiteY6" fmla="*/ 2131060 h 2186940"/>
              <a:gd name="connsiteX7" fmla="*/ 1356360 w 3615690"/>
              <a:gd name="connsiteY7" fmla="*/ 204724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05840 w 3615690"/>
              <a:gd name="connsiteY6" fmla="*/ 2131060 h 2186940"/>
              <a:gd name="connsiteX7" fmla="*/ 1356360 w 3615690"/>
              <a:gd name="connsiteY7" fmla="*/ 210058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356360 w 3615690"/>
              <a:gd name="connsiteY7" fmla="*/ 2100580 h 2189480"/>
              <a:gd name="connsiteX8" fmla="*/ 1737360 w 3615690"/>
              <a:gd name="connsiteY8" fmla="*/ 2115820 h 2189480"/>
              <a:gd name="connsiteX9" fmla="*/ 2133600 w 3615690"/>
              <a:gd name="connsiteY9" fmla="*/ 2184400 h 2189480"/>
              <a:gd name="connsiteX10" fmla="*/ 3053080 w 3615690"/>
              <a:gd name="connsiteY10" fmla="*/ 2085340 h 2189480"/>
              <a:gd name="connsiteX11" fmla="*/ 3474720 w 3615690"/>
              <a:gd name="connsiteY11" fmla="*/ 1818640 h 2189480"/>
              <a:gd name="connsiteX12" fmla="*/ 3604260 w 3615690"/>
              <a:gd name="connsiteY12" fmla="*/ 1155700 h 2189480"/>
              <a:gd name="connsiteX13" fmla="*/ 3543300 w 3615690"/>
              <a:gd name="connsiteY13" fmla="*/ 668020 h 2189480"/>
              <a:gd name="connsiteX14" fmla="*/ 3284220 w 3615690"/>
              <a:gd name="connsiteY14" fmla="*/ 149860 h 2189480"/>
              <a:gd name="connsiteX15" fmla="*/ 2766060 w 3615690"/>
              <a:gd name="connsiteY15" fmla="*/ 149860 h 2189480"/>
              <a:gd name="connsiteX16" fmla="*/ 2278380 w 3615690"/>
              <a:gd name="connsiteY16" fmla="*/ 35560 h 2189480"/>
              <a:gd name="connsiteX17" fmla="*/ 1577340 w 3615690"/>
              <a:gd name="connsiteY17" fmla="*/ 73660 h 2189480"/>
              <a:gd name="connsiteX18" fmla="*/ 922020 w 3615690"/>
              <a:gd name="connsiteY18" fmla="*/ 5080 h 218948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356360 w 3615690"/>
              <a:gd name="connsiteY7" fmla="*/ 2100580 h 2189480"/>
              <a:gd name="connsiteX8" fmla="*/ 1737360 w 3615690"/>
              <a:gd name="connsiteY8" fmla="*/ 2115820 h 2189480"/>
              <a:gd name="connsiteX9" fmla="*/ 2133600 w 3615690"/>
              <a:gd name="connsiteY9" fmla="*/ 2184400 h 2189480"/>
              <a:gd name="connsiteX10" fmla="*/ 3053080 w 3615690"/>
              <a:gd name="connsiteY10" fmla="*/ 2085340 h 2189480"/>
              <a:gd name="connsiteX11" fmla="*/ 3474720 w 3615690"/>
              <a:gd name="connsiteY11" fmla="*/ 1818640 h 2189480"/>
              <a:gd name="connsiteX12" fmla="*/ 3604260 w 3615690"/>
              <a:gd name="connsiteY12" fmla="*/ 1155700 h 2189480"/>
              <a:gd name="connsiteX13" fmla="*/ 3543300 w 3615690"/>
              <a:gd name="connsiteY13" fmla="*/ 668020 h 2189480"/>
              <a:gd name="connsiteX14" fmla="*/ 3284220 w 3615690"/>
              <a:gd name="connsiteY14" fmla="*/ 149860 h 2189480"/>
              <a:gd name="connsiteX15" fmla="*/ 2278380 w 3615690"/>
              <a:gd name="connsiteY15" fmla="*/ 35560 h 2189480"/>
              <a:gd name="connsiteX16" fmla="*/ 1577340 w 3615690"/>
              <a:gd name="connsiteY16" fmla="*/ 73660 h 2189480"/>
              <a:gd name="connsiteX17" fmla="*/ 922020 w 3615690"/>
              <a:gd name="connsiteY17" fmla="*/ 5080 h 218948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737360 w 3615690"/>
              <a:gd name="connsiteY7" fmla="*/ 2115820 h 2189480"/>
              <a:gd name="connsiteX8" fmla="*/ 2133600 w 3615690"/>
              <a:gd name="connsiteY8" fmla="*/ 2184400 h 2189480"/>
              <a:gd name="connsiteX9" fmla="*/ 3053080 w 3615690"/>
              <a:gd name="connsiteY9" fmla="*/ 2085340 h 2189480"/>
              <a:gd name="connsiteX10" fmla="*/ 3474720 w 3615690"/>
              <a:gd name="connsiteY10" fmla="*/ 1818640 h 2189480"/>
              <a:gd name="connsiteX11" fmla="*/ 3604260 w 3615690"/>
              <a:gd name="connsiteY11" fmla="*/ 1155700 h 2189480"/>
              <a:gd name="connsiteX12" fmla="*/ 3543300 w 3615690"/>
              <a:gd name="connsiteY12" fmla="*/ 668020 h 2189480"/>
              <a:gd name="connsiteX13" fmla="*/ 3284220 w 3615690"/>
              <a:gd name="connsiteY13" fmla="*/ 149860 h 2189480"/>
              <a:gd name="connsiteX14" fmla="*/ 2278380 w 3615690"/>
              <a:gd name="connsiteY14" fmla="*/ 35560 h 2189480"/>
              <a:gd name="connsiteX15" fmla="*/ 1577340 w 3615690"/>
              <a:gd name="connsiteY15" fmla="*/ 73660 h 2189480"/>
              <a:gd name="connsiteX16" fmla="*/ 922020 w 3615690"/>
              <a:gd name="connsiteY16" fmla="*/ 5080 h 2189480"/>
              <a:gd name="connsiteX0" fmla="*/ 899160 w 3592830"/>
              <a:gd name="connsiteY0" fmla="*/ 5080 h 2189480"/>
              <a:gd name="connsiteX1" fmla="*/ 152400 w 3592830"/>
              <a:gd name="connsiteY1" fmla="*/ 127000 h 2189480"/>
              <a:gd name="connsiteX2" fmla="*/ 15240 w 3592830"/>
              <a:gd name="connsiteY2" fmla="*/ 744220 h 2189480"/>
              <a:gd name="connsiteX3" fmla="*/ 60960 w 3592830"/>
              <a:gd name="connsiteY3" fmla="*/ 1323340 h 2189480"/>
              <a:gd name="connsiteX4" fmla="*/ 99060 w 3592830"/>
              <a:gd name="connsiteY4" fmla="*/ 1871980 h 2189480"/>
              <a:gd name="connsiteX5" fmla="*/ 518160 w 3592830"/>
              <a:gd name="connsiteY5" fmla="*/ 2115820 h 2189480"/>
              <a:gd name="connsiteX6" fmla="*/ 982980 w 3592830"/>
              <a:gd name="connsiteY6" fmla="*/ 2131060 h 2189480"/>
              <a:gd name="connsiteX7" fmla="*/ 1714500 w 3592830"/>
              <a:gd name="connsiteY7" fmla="*/ 2115820 h 2189480"/>
              <a:gd name="connsiteX8" fmla="*/ 2110740 w 3592830"/>
              <a:gd name="connsiteY8" fmla="*/ 2184400 h 2189480"/>
              <a:gd name="connsiteX9" fmla="*/ 3030220 w 3592830"/>
              <a:gd name="connsiteY9" fmla="*/ 2085340 h 2189480"/>
              <a:gd name="connsiteX10" fmla="*/ 3451860 w 3592830"/>
              <a:gd name="connsiteY10" fmla="*/ 1818640 h 2189480"/>
              <a:gd name="connsiteX11" fmla="*/ 3581400 w 3592830"/>
              <a:gd name="connsiteY11" fmla="*/ 1155700 h 2189480"/>
              <a:gd name="connsiteX12" fmla="*/ 3520440 w 3592830"/>
              <a:gd name="connsiteY12" fmla="*/ 668020 h 2189480"/>
              <a:gd name="connsiteX13" fmla="*/ 3261360 w 3592830"/>
              <a:gd name="connsiteY13" fmla="*/ 149860 h 2189480"/>
              <a:gd name="connsiteX14" fmla="*/ 2255520 w 3592830"/>
              <a:gd name="connsiteY14" fmla="*/ 35560 h 2189480"/>
              <a:gd name="connsiteX15" fmla="*/ 1554480 w 3592830"/>
              <a:gd name="connsiteY15" fmla="*/ 73660 h 2189480"/>
              <a:gd name="connsiteX16" fmla="*/ 899160 w 3592830"/>
              <a:gd name="connsiteY16" fmla="*/ 5080 h 2189480"/>
              <a:gd name="connsiteX0" fmla="*/ 899160 w 3592830"/>
              <a:gd name="connsiteY0" fmla="*/ 5080 h 2189480"/>
              <a:gd name="connsiteX1" fmla="*/ 152400 w 3592830"/>
              <a:gd name="connsiteY1" fmla="*/ 127000 h 2189480"/>
              <a:gd name="connsiteX2" fmla="*/ 15240 w 3592830"/>
              <a:gd name="connsiteY2" fmla="*/ 744220 h 2189480"/>
              <a:gd name="connsiteX3" fmla="*/ 60960 w 3592830"/>
              <a:gd name="connsiteY3" fmla="*/ 1323340 h 2189480"/>
              <a:gd name="connsiteX4" fmla="*/ 99060 w 3592830"/>
              <a:gd name="connsiteY4" fmla="*/ 1871980 h 2189480"/>
              <a:gd name="connsiteX5" fmla="*/ 518160 w 3592830"/>
              <a:gd name="connsiteY5" fmla="*/ 2115820 h 2189480"/>
              <a:gd name="connsiteX6" fmla="*/ 982980 w 3592830"/>
              <a:gd name="connsiteY6" fmla="*/ 2131060 h 2189480"/>
              <a:gd name="connsiteX7" fmla="*/ 1714500 w 3592830"/>
              <a:gd name="connsiteY7" fmla="*/ 2115820 h 2189480"/>
              <a:gd name="connsiteX8" fmla="*/ 2110740 w 3592830"/>
              <a:gd name="connsiteY8" fmla="*/ 2184400 h 2189480"/>
              <a:gd name="connsiteX9" fmla="*/ 3030220 w 3592830"/>
              <a:gd name="connsiteY9" fmla="*/ 2085340 h 2189480"/>
              <a:gd name="connsiteX10" fmla="*/ 3451860 w 3592830"/>
              <a:gd name="connsiteY10" fmla="*/ 1818640 h 2189480"/>
              <a:gd name="connsiteX11" fmla="*/ 3581400 w 3592830"/>
              <a:gd name="connsiteY11" fmla="*/ 1155700 h 2189480"/>
              <a:gd name="connsiteX12" fmla="*/ 3520440 w 3592830"/>
              <a:gd name="connsiteY12" fmla="*/ 668020 h 2189480"/>
              <a:gd name="connsiteX13" fmla="*/ 3261360 w 3592830"/>
              <a:gd name="connsiteY13" fmla="*/ 149860 h 2189480"/>
              <a:gd name="connsiteX14" fmla="*/ 2369820 w 3592830"/>
              <a:gd name="connsiteY14" fmla="*/ 111760 h 2189480"/>
              <a:gd name="connsiteX15" fmla="*/ 1554480 w 3592830"/>
              <a:gd name="connsiteY15" fmla="*/ 73660 h 2189480"/>
              <a:gd name="connsiteX16" fmla="*/ 899160 w 3592830"/>
              <a:gd name="connsiteY16" fmla="*/ 5080 h 2189480"/>
              <a:gd name="connsiteX0" fmla="*/ 899160 w 3592830"/>
              <a:gd name="connsiteY0" fmla="*/ 24130 h 2208530"/>
              <a:gd name="connsiteX1" fmla="*/ 152400 w 3592830"/>
              <a:gd name="connsiteY1" fmla="*/ 146050 h 2208530"/>
              <a:gd name="connsiteX2" fmla="*/ 15240 w 3592830"/>
              <a:gd name="connsiteY2" fmla="*/ 763270 h 2208530"/>
              <a:gd name="connsiteX3" fmla="*/ 60960 w 3592830"/>
              <a:gd name="connsiteY3" fmla="*/ 1342390 h 2208530"/>
              <a:gd name="connsiteX4" fmla="*/ 99060 w 3592830"/>
              <a:gd name="connsiteY4" fmla="*/ 1891030 h 2208530"/>
              <a:gd name="connsiteX5" fmla="*/ 518160 w 3592830"/>
              <a:gd name="connsiteY5" fmla="*/ 2134870 h 2208530"/>
              <a:gd name="connsiteX6" fmla="*/ 982980 w 3592830"/>
              <a:gd name="connsiteY6" fmla="*/ 2150110 h 2208530"/>
              <a:gd name="connsiteX7" fmla="*/ 1714500 w 3592830"/>
              <a:gd name="connsiteY7" fmla="*/ 2134870 h 2208530"/>
              <a:gd name="connsiteX8" fmla="*/ 2110740 w 3592830"/>
              <a:gd name="connsiteY8" fmla="*/ 2203450 h 2208530"/>
              <a:gd name="connsiteX9" fmla="*/ 3030220 w 3592830"/>
              <a:gd name="connsiteY9" fmla="*/ 2104390 h 2208530"/>
              <a:gd name="connsiteX10" fmla="*/ 3451860 w 3592830"/>
              <a:gd name="connsiteY10" fmla="*/ 1837690 h 2208530"/>
              <a:gd name="connsiteX11" fmla="*/ 3581400 w 3592830"/>
              <a:gd name="connsiteY11" fmla="*/ 1174750 h 2208530"/>
              <a:gd name="connsiteX12" fmla="*/ 3520440 w 3592830"/>
              <a:gd name="connsiteY12" fmla="*/ 687070 h 2208530"/>
              <a:gd name="connsiteX13" fmla="*/ 3261360 w 3592830"/>
              <a:gd name="connsiteY13" fmla="*/ 168910 h 2208530"/>
              <a:gd name="connsiteX14" fmla="*/ 2369820 w 3592830"/>
              <a:gd name="connsiteY14" fmla="*/ 130810 h 2208530"/>
              <a:gd name="connsiteX15" fmla="*/ 1554480 w 3592830"/>
              <a:gd name="connsiteY15" fmla="*/ 92710 h 2208530"/>
              <a:gd name="connsiteX16" fmla="*/ 899160 w 3592830"/>
              <a:gd name="connsiteY16" fmla="*/ 24130 h 2208530"/>
              <a:gd name="connsiteX0" fmla="*/ 899160 w 3592830"/>
              <a:gd name="connsiteY0" fmla="*/ 24130 h 2208530"/>
              <a:gd name="connsiteX1" fmla="*/ 152400 w 3592830"/>
              <a:gd name="connsiteY1" fmla="*/ 146050 h 2208530"/>
              <a:gd name="connsiteX2" fmla="*/ 15240 w 3592830"/>
              <a:gd name="connsiteY2" fmla="*/ 763270 h 2208530"/>
              <a:gd name="connsiteX3" fmla="*/ 60960 w 3592830"/>
              <a:gd name="connsiteY3" fmla="*/ 1342390 h 2208530"/>
              <a:gd name="connsiteX4" fmla="*/ 99060 w 3592830"/>
              <a:gd name="connsiteY4" fmla="*/ 1891030 h 2208530"/>
              <a:gd name="connsiteX5" fmla="*/ 518160 w 3592830"/>
              <a:gd name="connsiteY5" fmla="*/ 2134870 h 2208530"/>
              <a:gd name="connsiteX6" fmla="*/ 982980 w 3592830"/>
              <a:gd name="connsiteY6" fmla="*/ 2150110 h 2208530"/>
              <a:gd name="connsiteX7" fmla="*/ 1714500 w 3592830"/>
              <a:gd name="connsiteY7" fmla="*/ 2134870 h 2208530"/>
              <a:gd name="connsiteX8" fmla="*/ 2110740 w 3592830"/>
              <a:gd name="connsiteY8" fmla="*/ 2203450 h 2208530"/>
              <a:gd name="connsiteX9" fmla="*/ 3030220 w 3592830"/>
              <a:gd name="connsiteY9" fmla="*/ 2104390 h 2208530"/>
              <a:gd name="connsiteX10" fmla="*/ 3451860 w 3592830"/>
              <a:gd name="connsiteY10" fmla="*/ 1837690 h 2208530"/>
              <a:gd name="connsiteX11" fmla="*/ 3581400 w 3592830"/>
              <a:gd name="connsiteY11" fmla="*/ 1174750 h 2208530"/>
              <a:gd name="connsiteX12" fmla="*/ 3520440 w 3592830"/>
              <a:gd name="connsiteY12" fmla="*/ 687070 h 2208530"/>
              <a:gd name="connsiteX13" fmla="*/ 3261360 w 3592830"/>
              <a:gd name="connsiteY13" fmla="*/ 168910 h 2208530"/>
              <a:gd name="connsiteX14" fmla="*/ 2369820 w 3592830"/>
              <a:gd name="connsiteY14" fmla="*/ 130810 h 2208530"/>
              <a:gd name="connsiteX15" fmla="*/ 1592580 w 3592830"/>
              <a:gd name="connsiteY15" fmla="*/ 39370 h 2208530"/>
              <a:gd name="connsiteX16" fmla="*/ 899160 w 3592830"/>
              <a:gd name="connsiteY16" fmla="*/ 24130 h 2208530"/>
              <a:gd name="connsiteX0" fmla="*/ 899160 w 3592830"/>
              <a:gd name="connsiteY0" fmla="*/ 10160 h 2194560"/>
              <a:gd name="connsiteX1" fmla="*/ 152400 w 3592830"/>
              <a:gd name="connsiteY1" fmla="*/ 132080 h 2194560"/>
              <a:gd name="connsiteX2" fmla="*/ 15240 w 3592830"/>
              <a:gd name="connsiteY2" fmla="*/ 749300 h 2194560"/>
              <a:gd name="connsiteX3" fmla="*/ 60960 w 3592830"/>
              <a:gd name="connsiteY3" fmla="*/ 1328420 h 2194560"/>
              <a:gd name="connsiteX4" fmla="*/ 99060 w 3592830"/>
              <a:gd name="connsiteY4" fmla="*/ 1877060 h 2194560"/>
              <a:gd name="connsiteX5" fmla="*/ 518160 w 3592830"/>
              <a:gd name="connsiteY5" fmla="*/ 2120900 h 2194560"/>
              <a:gd name="connsiteX6" fmla="*/ 982980 w 3592830"/>
              <a:gd name="connsiteY6" fmla="*/ 2136140 h 2194560"/>
              <a:gd name="connsiteX7" fmla="*/ 1714500 w 3592830"/>
              <a:gd name="connsiteY7" fmla="*/ 2120900 h 2194560"/>
              <a:gd name="connsiteX8" fmla="*/ 2110740 w 3592830"/>
              <a:gd name="connsiteY8" fmla="*/ 2189480 h 2194560"/>
              <a:gd name="connsiteX9" fmla="*/ 3030220 w 3592830"/>
              <a:gd name="connsiteY9" fmla="*/ 2090420 h 2194560"/>
              <a:gd name="connsiteX10" fmla="*/ 3451860 w 3592830"/>
              <a:gd name="connsiteY10" fmla="*/ 1823720 h 2194560"/>
              <a:gd name="connsiteX11" fmla="*/ 3581400 w 3592830"/>
              <a:gd name="connsiteY11" fmla="*/ 1160780 h 2194560"/>
              <a:gd name="connsiteX12" fmla="*/ 3520440 w 3592830"/>
              <a:gd name="connsiteY12" fmla="*/ 673100 h 2194560"/>
              <a:gd name="connsiteX13" fmla="*/ 3261360 w 3592830"/>
              <a:gd name="connsiteY13" fmla="*/ 154940 h 2194560"/>
              <a:gd name="connsiteX14" fmla="*/ 2301240 w 3592830"/>
              <a:gd name="connsiteY14" fmla="*/ 116840 h 2194560"/>
              <a:gd name="connsiteX15" fmla="*/ 1592580 w 3592830"/>
              <a:gd name="connsiteY15" fmla="*/ 25400 h 2194560"/>
              <a:gd name="connsiteX16" fmla="*/ 899160 w 3592830"/>
              <a:gd name="connsiteY16" fmla="*/ 10160 h 2194560"/>
              <a:gd name="connsiteX0" fmla="*/ 899160 w 3608070"/>
              <a:gd name="connsiteY0" fmla="*/ 10160 h 2194560"/>
              <a:gd name="connsiteX1" fmla="*/ 152400 w 3608070"/>
              <a:gd name="connsiteY1" fmla="*/ 132080 h 2194560"/>
              <a:gd name="connsiteX2" fmla="*/ 15240 w 3608070"/>
              <a:gd name="connsiteY2" fmla="*/ 749300 h 2194560"/>
              <a:gd name="connsiteX3" fmla="*/ 60960 w 3608070"/>
              <a:gd name="connsiteY3" fmla="*/ 1328420 h 2194560"/>
              <a:gd name="connsiteX4" fmla="*/ 99060 w 3608070"/>
              <a:gd name="connsiteY4" fmla="*/ 1877060 h 2194560"/>
              <a:gd name="connsiteX5" fmla="*/ 518160 w 3608070"/>
              <a:gd name="connsiteY5" fmla="*/ 2120900 h 2194560"/>
              <a:gd name="connsiteX6" fmla="*/ 982980 w 3608070"/>
              <a:gd name="connsiteY6" fmla="*/ 2136140 h 2194560"/>
              <a:gd name="connsiteX7" fmla="*/ 1714500 w 3608070"/>
              <a:gd name="connsiteY7" fmla="*/ 2120900 h 2194560"/>
              <a:gd name="connsiteX8" fmla="*/ 2110740 w 3608070"/>
              <a:gd name="connsiteY8" fmla="*/ 2189480 h 2194560"/>
              <a:gd name="connsiteX9" fmla="*/ 3030220 w 3608070"/>
              <a:gd name="connsiteY9" fmla="*/ 2090420 h 2194560"/>
              <a:gd name="connsiteX10" fmla="*/ 3451860 w 3608070"/>
              <a:gd name="connsiteY10" fmla="*/ 1823720 h 2194560"/>
              <a:gd name="connsiteX11" fmla="*/ 3596640 w 3608070"/>
              <a:gd name="connsiteY11" fmla="*/ 1343660 h 2194560"/>
              <a:gd name="connsiteX12" fmla="*/ 3520440 w 3608070"/>
              <a:gd name="connsiteY12" fmla="*/ 673100 h 2194560"/>
              <a:gd name="connsiteX13" fmla="*/ 3261360 w 3608070"/>
              <a:gd name="connsiteY13" fmla="*/ 154940 h 2194560"/>
              <a:gd name="connsiteX14" fmla="*/ 2301240 w 3608070"/>
              <a:gd name="connsiteY14" fmla="*/ 116840 h 2194560"/>
              <a:gd name="connsiteX15" fmla="*/ 1592580 w 3608070"/>
              <a:gd name="connsiteY15" fmla="*/ 25400 h 2194560"/>
              <a:gd name="connsiteX16" fmla="*/ 899160 w 3608070"/>
              <a:gd name="connsiteY16" fmla="*/ 10160 h 2194560"/>
              <a:gd name="connsiteX0" fmla="*/ 899160 w 3597910"/>
              <a:gd name="connsiteY0" fmla="*/ 10160 h 2194560"/>
              <a:gd name="connsiteX1" fmla="*/ 152400 w 3597910"/>
              <a:gd name="connsiteY1" fmla="*/ 132080 h 2194560"/>
              <a:gd name="connsiteX2" fmla="*/ 15240 w 3597910"/>
              <a:gd name="connsiteY2" fmla="*/ 749300 h 2194560"/>
              <a:gd name="connsiteX3" fmla="*/ 60960 w 3597910"/>
              <a:gd name="connsiteY3" fmla="*/ 1328420 h 2194560"/>
              <a:gd name="connsiteX4" fmla="*/ 99060 w 3597910"/>
              <a:gd name="connsiteY4" fmla="*/ 1877060 h 2194560"/>
              <a:gd name="connsiteX5" fmla="*/ 518160 w 3597910"/>
              <a:gd name="connsiteY5" fmla="*/ 2120900 h 2194560"/>
              <a:gd name="connsiteX6" fmla="*/ 982980 w 3597910"/>
              <a:gd name="connsiteY6" fmla="*/ 2136140 h 2194560"/>
              <a:gd name="connsiteX7" fmla="*/ 1714500 w 3597910"/>
              <a:gd name="connsiteY7" fmla="*/ 2120900 h 2194560"/>
              <a:gd name="connsiteX8" fmla="*/ 2110740 w 3597910"/>
              <a:gd name="connsiteY8" fmla="*/ 2189480 h 2194560"/>
              <a:gd name="connsiteX9" fmla="*/ 3030220 w 3597910"/>
              <a:gd name="connsiteY9" fmla="*/ 2090420 h 2194560"/>
              <a:gd name="connsiteX10" fmla="*/ 3451860 w 3597910"/>
              <a:gd name="connsiteY10" fmla="*/ 1823720 h 2194560"/>
              <a:gd name="connsiteX11" fmla="*/ 3596640 w 3597910"/>
              <a:gd name="connsiteY11" fmla="*/ 1343660 h 2194560"/>
              <a:gd name="connsiteX12" fmla="*/ 3459480 w 3597910"/>
              <a:gd name="connsiteY12" fmla="*/ 650240 h 2194560"/>
              <a:gd name="connsiteX13" fmla="*/ 3261360 w 3597910"/>
              <a:gd name="connsiteY13" fmla="*/ 154940 h 2194560"/>
              <a:gd name="connsiteX14" fmla="*/ 2301240 w 3597910"/>
              <a:gd name="connsiteY14" fmla="*/ 116840 h 2194560"/>
              <a:gd name="connsiteX15" fmla="*/ 1592580 w 3597910"/>
              <a:gd name="connsiteY15" fmla="*/ 25400 h 2194560"/>
              <a:gd name="connsiteX16" fmla="*/ 899160 w 3597910"/>
              <a:gd name="connsiteY16" fmla="*/ 10160 h 2194560"/>
              <a:gd name="connsiteX0" fmla="*/ 922020 w 3620770"/>
              <a:gd name="connsiteY0" fmla="*/ 10160 h 2255520"/>
              <a:gd name="connsiteX1" fmla="*/ 175260 w 3620770"/>
              <a:gd name="connsiteY1" fmla="*/ 132080 h 2255520"/>
              <a:gd name="connsiteX2" fmla="*/ 38100 w 3620770"/>
              <a:gd name="connsiteY2" fmla="*/ 749300 h 2255520"/>
              <a:gd name="connsiteX3" fmla="*/ 83820 w 3620770"/>
              <a:gd name="connsiteY3" fmla="*/ 1328420 h 2255520"/>
              <a:gd name="connsiteX4" fmla="*/ 541020 w 3620770"/>
              <a:gd name="connsiteY4" fmla="*/ 2120900 h 2255520"/>
              <a:gd name="connsiteX5" fmla="*/ 1005840 w 3620770"/>
              <a:gd name="connsiteY5" fmla="*/ 2136140 h 2255520"/>
              <a:gd name="connsiteX6" fmla="*/ 1737360 w 3620770"/>
              <a:gd name="connsiteY6" fmla="*/ 2120900 h 2255520"/>
              <a:gd name="connsiteX7" fmla="*/ 2133600 w 3620770"/>
              <a:gd name="connsiteY7" fmla="*/ 2189480 h 2255520"/>
              <a:gd name="connsiteX8" fmla="*/ 3053080 w 3620770"/>
              <a:gd name="connsiteY8" fmla="*/ 2090420 h 2255520"/>
              <a:gd name="connsiteX9" fmla="*/ 3474720 w 3620770"/>
              <a:gd name="connsiteY9" fmla="*/ 1823720 h 2255520"/>
              <a:gd name="connsiteX10" fmla="*/ 3619500 w 3620770"/>
              <a:gd name="connsiteY10" fmla="*/ 1343660 h 2255520"/>
              <a:gd name="connsiteX11" fmla="*/ 3482340 w 3620770"/>
              <a:gd name="connsiteY11" fmla="*/ 650240 h 2255520"/>
              <a:gd name="connsiteX12" fmla="*/ 3284220 w 3620770"/>
              <a:gd name="connsiteY12" fmla="*/ 154940 h 2255520"/>
              <a:gd name="connsiteX13" fmla="*/ 2324100 w 3620770"/>
              <a:gd name="connsiteY13" fmla="*/ 116840 h 2255520"/>
              <a:gd name="connsiteX14" fmla="*/ 1615440 w 3620770"/>
              <a:gd name="connsiteY14" fmla="*/ 25400 h 2255520"/>
              <a:gd name="connsiteX15" fmla="*/ 922020 w 3620770"/>
              <a:gd name="connsiteY15" fmla="*/ 10160 h 2255520"/>
              <a:gd name="connsiteX0" fmla="*/ 899160 w 3597910"/>
              <a:gd name="connsiteY0" fmla="*/ 10160 h 2214880"/>
              <a:gd name="connsiteX1" fmla="*/ 152400 w 3597910"/>
              <a:gd name="connsiteY1" fmla="*/ 132080 h 2214880"/>
              <a:gd name="connsiteX2" fmla="*/ 15240 w 3597910"/>
              <a:gd name="connsiteY2" fmla="*/ 749300 h 2214880"/>
              <a:gd name="connsiteX3" fmla="*/ 83820 w 3597910"/>
              <a:gd name="connsiteY3" fmla="*/ 1572260 h 2214880"/>
              <a:gd name="connsiteX4" fmla="*/ 518160 w 3597910"/>
              <a:gd name="connsiteY4" fmla="*/ 2120900 h 2214880"/>
              <a:gd name="connsiteX5" fmla="*/ 982980 w 3597910"/>
              <a:gd name="connsiteY5" fmla="*/ 2136140 h 2214880"/>
              <a:gd name="connsiteX6" fmla="*/ 1714500 w 3597910"/>
              <a:gd name="connsiteY6" fmla="*/ 2120900 h 2214880"/>
              <a:gd name="connsiteX7" fmla="*/ 2110740 w 3597910"/>
              <a:gd name="connsiteY7" fmla="*/ 2189480 h 2214880"/>
              <a:gd name="connsiteX8" fmla="*/ 3030220 w 3597910"/>
              <a:gd name="connsiteY8" fmla="*/ 2090420 h 2214880"/>
              <a:gd name="connsiteX9" fmla="*/ 3451860 w 3597910"/>
              <a:gd name="connsiteY9" fmla="*/ 1823720 h 2214880"/>
              <a:gd name="connsiteX10" fmla="*/ 3596640 w 3597910"/>
              <a:gd name="connsiteY10" fmla="*/ 1343660 h 2214880"/>
              <a:gd name="connsiteX11" fmla="*/ 3459480 w 3597910"/>
              <a:gd name="connsiteY11" fmla="*/ 650240 h 2214880"/>
              <a:gd name="connsiteX12" fmla="*/ 3261360 w 3597910"/>
              <a:gd name="connsiteY12" fmla="*/ 154940 h 2214880"/>
              <a:gd name="connsiteX13" fmla="*/ 2301240 w 3597910"/>
              <a:gd name="connsiteY13" fmla="*/ 116840 h 2214880"/>
              <a:gd name="connsiteX14" fmla="*/ 1592580 w 3597910"/>
              <a:gd name="connsiteY14" fmla="*/ 25400 h 2214880"/>
              <a:gd name="connsiteX15" fmla="*/ 899160 w 3597910"/>
              <a:gd name="connsiteY15" fmla="*/ 10160 h 2214880"/>
              <a:gd name="connsiteX0" fmla="*/ 899160 w 3597910"/>
              <a:gd name="connsiteY0" fmla="*/ 10160 h 2212340"/>
              <a:gd name="connsiteX1" fmla="*/ 152400 w 3597910"/>
              <a:gd name="connsiteY1" fmla="*/ 13208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71450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0160 h 2212340"/>
              <a:gd name="connsiteX1" fmla="*/ 152400 w 3597910"/>
              <a:gd name="connsiteY1" fmla="*/ 13208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40208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0160 h 2212340"/>
              <a:gd name="connsiteX1" fmla="*/ 175260 w 3597910"/>
              <a:gd name="connsiteY1" fmla="*/ 19304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40208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2700 h 2214880"/>
              <a:gd name="connsiteX1" fmla="*/ 175260 w 3597910"/>
              <a:gd name="connsiteY1" fmla="*/ 195580 h 2214880"/>
              <a:gd name="connsiteX2" fmla="*/ 15240 w 3597910"/>
              <a:gd name="connsiteY2" fmla="*/ 751840 h 2214880"/>
              <a:gd name="connsiteX3" fmla="*/ 83820 w 3597910"/>
              <a:gd name="connsiteY3" fmla="*/ 1574800 h 2214880"/>
              <a:gd name="connsiteX4" fmla="*/ 518160 w 3597910"/>
              <a:gd name="connsiteY4" fmla="*/ 2123440 h 2214880"/>
              <a:gd name="connsiteX5" fmla="*/ 1402080 w 3597910"/>
              <a:gd name="connsiteY5" fmla="*/ 2123440 h 2214880"/>
              <a:gd name="connsiteX6" fmla="*/ 2110740 w 3597910"/>
              <a:gd name="connsiteY6" fmla="*/ 2192020 h 2214880"/>
              <a:gd name="connsiteX7" fmla="*/ 3030220 w 3597910"/>
              <a:gd name="connsiteY7" fmla="*/ 2092960 h 2214880"/>
              <a:gd name="connsiteX8" fmla="*/ 3451860 w 3597910"/>
              <a:gd name="connsiteY8" fmla="*/ 1826260 h 2214880"/>
              <a:gd name="connsiteX9" fmla="*/ 3596640 w 3597910"/>
              <a:gd name="connsiteY9" fmla="*/ 1346200 h 2214880"/>
              <a:gd name="connsiteX10" fmla="*/ 3459480 w 3597910"/>
              <a:gd name="connsiteY10" fmla="*/ 652780 h 2214880"/>
              <a:gd name="connsiteX11" fmla="*/ 3261360 w 3597910"/>
              <a:gd name="connsiteY11" fmla="*/ 157480 h 2214880"/>
              <a:gd name="connsiteX12" fmla="*/ 2301240 w 3597910"/>
              <a:gd name="connsiteY12" fmla="*/ 119380 h 2214880"/>
              <a:gd name="connsiteX13" fmla="*/ 1592580 w 3597910"/>
              <a:gd name="connsiteY13" fmla="*/ 27940 h 2214880"/>
              <a:gd name="connsiteX14" fmla="*/ 899160 w 3597910"/>
              <a:gd name="connsiteY14" fmla="*/ 12700 h 2214880"/>
              <a:gd name="connsiteX0" fmla="*/ 746760 w 3597910"/>
              <a:gd name="connsiteY0" fmla="*/ 25823 h 2200063"/>
              <a:gd name="connsiteX1" fmla="*/ 175260 w 3597910"/>
              <a:gd name="connsiteY1" fmla="*/ 180763 h 2200063"/>
              <a:gd name="connsiteX2" fmla="*/ 15240 w 3597910"/>
              <a:gd name="connsiteY2" fmla="*/ 737023 h 2200063"/>
              <a:gd name="connsiteX3" fmla="*/ 83820 w 3597910"/>
              <a:gd name="connsiteY3" fmla="*/ 1559983 h 2200063"/>
              <a:gd name="connsiteX4" fmla="*/ 518160 w 3597910"/>
              <a:gd name="connsiteY4" fmla="*/ 2108623 h 2200063"/>
              <a:gd name="connsiteX5" fmla="*/ 1402080 w 3597910"/>
              <a:gd name="connsiteY5" fmla="*/ 2108623 h 2200063"/>
              <a:gd name="connsiteX6" fmla="*/ 2110740 w 3597910"/>
              <a:gd name="connsiteY6" fmla="*/ 2177203 h 2200063"/>
              <a:gd name="connsiteX7" fmla="*/ 3030220 w 3597910"/>
              <a:gd name="connsiteY7" fmla="*/ 2078143 h 2200063"/>
              <a:gd name="connsiteX8" fmla="*/ 3451860 w 3597910"/>
              <a:gd name="connsiteY8" fmla="*/ 1811443 h 2200063"/>
              <a:gd name="connsiteX9" fmla="*/ 3596640 w 3597910"/>
              <a:gd name="connsiteY9" fmla="*/ 1331383 h 2200063"/>
              <a:gd name="connsiteX10" fmla="*/ 3459480 w 3597910"/>
              <a:gd name="connsiteY10" fmla="*/ 637963 h 2200063"/>
              <a:gd name="connsiteX11" fmla="*/ 3261360 w 3597910"/>
              <a:gd name="connsiteY11" fmla="*/ 142663 h 2200063"/>
              <a:gd name="connsiteX12" fmla="*/ 2301240 w 3597910"/>
              <a:gd name="connsiteY12" fmla="*/ 104563 h 2200063"/>
              <a:gd name="connsiteX13" fmla="*/ 1592580 w 3597910"/>
              <a:gd name="connsiteY13" fmla="*/ 13123 h 2200063"/>
              <a:gd name="connsiteX14" fmla="*/ 746760 w 3597910"/>
              <a:gd name="connsiteY14" fmla="*/ 25823 h 2200063"/>
              <a:gd name="connsiteX0" fmla="*/ 746760 w 3597910"/>
              <a:gd name="connsiteY0" fmla="*/ 55880 h 2230120"/>
              <a:gd name="connsiteX1" fmla="*/ 175260 w 3597910"/>
              <a:gd name="connsiteY1" fmla="*/ 210820 h 2230120"/>
              <a:gd name="connsiteX2" fmla="*/ 15240 w 3597910"/>
              <a:gd name="connsiteY2" fmla="*/ 767080 h 2230120"/>
              <a:gd name="connsiteX3" fmla="*/ 83820 w 3597910"/>
              <a:gd name="connsiteY3" fmla="*/ 1590040 h 2230120"/>
              <a:gd name="connsiteX4" fmla="*/ 518160 w 3597910"/>
              <a:gd name="connsiteY4" fmla="*/ 2138680 h 2230120"/>
              <a:gd name="connsiteX5" fmla="*/ 1402080 w 3597910"/>
              <a:gd name="connsiteY5" fmla="*/ 2138680 h 2230120"/>
              <a:gd name="connsiteX6" fmla="*/ 2110740 w 3597910"/>
              <a:gd name="connsiteY6" fmla="*/ 2207260 h 2230120"/>
              <a:gd name="connsiteX7" fmla="*/ 3030220 w 3597910"/>
              <a:gd name="connsiteY7" fmla="*/ 2108200 h 2230120"/>
              <a:gd name="connsiteX8" fmla="*/ 3451860 w 3597910"/>
              <a:gd name="connsiteY8" fmla="*/ 1841500 h 2230120"/>
              <a:gd name="connsiteX9" fmla="*/ 3596640 w 3597910"/>
              <a:gd name="connsiteY9" fmla="*/ 1361440 h 2230120"/>
              <a:gd name="connsiteX10" fmla="*/ 3459480 w 3597910"/>
              <a:gd name="connsiteY10" fmla="*/ 668020 h 2230120"/>
              <a:gd name="connsiteX11" fmla="*/ 3261360 w 3597910"/>
              <a:gd name="connsiteY11" fmla="*/ 172720 h 2230120"/>
              <a:gd name="connsiteX12" fmla="*/ 2301240 w 3597910"/>
              <a:gd name="connsiteY12" fmla="*/ 134620 h 2230120"/>
              <a:gd name="connsiteX13" fmla="*/ 1592580 w 3597910"/>
              <a:gd name="connsiteY13" fmla="*/ 43180 h 2230120"/>
              <a:gd name="connsiteX14" fmla="*/ 746760 w 3597910"/>
              <a:gd name="connsiteY14" fmla="*/ 55880 h 22301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301240 w 3597910"/>
              <a:gd name="connsiteY12" fmla="*/ 1727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177540 w 3597910"/>
              <a:gd name="connsiteY11" fmla="*/ 15748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177540 w 3597910"/>
              <a:gd name="connsiteY11" fmla="*/ 15748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28702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316480 w 3597910"/>
              <a:gd name="connsiteY12" fmla="*/ 14986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75309 w 3579799"/>
              <a:gd name="connsiteY0" fmla="*/ 55880 h 2268220"/>
              <a:gd name="connsiteX1" fmla="*/ 157149 w 3579799"/>
              <a:gd name="connsiteY1" fmla="*/ 248920 h 2268220"/>
              <a:gd name="connsiteX2" fmla="*/ 105793 w 3579799"/>
              <a:gd name="connsiteY2" fmla="*/ 954154 h 2268220"/>
              <a:gd name="connsiteX3" fmla="*/ 65709 w 3579799"/>
              <a:gd name="connsiteY3" fmla="*/ 1628140 h 2268220"/>
              <a:gd name="connsiteX4" fmla="*/ 500049 w 3579799"/>
              <a:gd name="connsiteY4" fmla="*/ 2176780 h 2268220"/>
              <a:gd name="connsiteX5" fmla="*/ 1383969 w 3579799"/>
              <a:gd name="connsiteY5" fmla="*/ 2176780 h 2268220"/>
              <a:gd name="connsiteX6" fmla="*/ 2092629 w 3579799"/>
              <a:gd name="connsiteY6" fmla="*/ 2245360 h 2268220"/>
              <a:gd name="connsiteX7" fmla="*/ 3012109 w 3579799"/>
              <a:gd name="connsiteY7" fmla="*/ 2146300 h 2268220"/>
              <a:gd name="connsiteX8" fmla="*/ 3433749 w 3579799"/>
              <a:gd name="connsiteY8" fmla="*/ 1879600 h 2268220"/>
              <a:gd name="connsiteX9" fmla="*/ 3578529 w 3579799"/>
              <a:gd name="connsiteY9" fmla="*/ 1399540 h 2268220"/>
              <a:gd name="connsiteX10" fmla="*/ 3441369 w 3579799"/>
              <a:gd name="connsiteY10" fmla="*/ 706120 h 2268220"/>
              <a:gd name="connsiteX11" fmla="*/ 3189909 w 3579799"/>
              <a:gd name="connsiteY11" fmla="*/ 180340 h 2268220"/>
              <a:gd name="connsiteX12" fmla="*/ 2298369 w 3579799"/>
              <a:gd name="connsiteY12" fmla="*/ 149860 h 2268220"/>
              <a:gd name="connsiteX13" fmla="*/ 1574469 w 3579799"/>
              <a:gd name="connsiteY13" fmla="*/ 81280 h 2268220"/>
              <a:gd name="connsiteX14" fmla="*/ 675309 w 3579799"/>
              <a:gd name="connsiteY14" fmla="*/ 55880 h 2268220"/>
              <a:gd name="connsiteX0" fmla="*/ 728479 w 3632969"/>
              <a:gd name="connsiteY0" fmla="*/ 55880 h 2268220"/>
              <a:gd name="connsiteX1" fmla="*/ 210319 w 3632969"/>
              <a:gd name="connsiteY1" fmla="*/ 248920 h 2268220"/>
              <a:gd name="connsiteX2" fmla="*/ 15240 w 3632969"/>
              <a:gd name="connsiteY2" fmla="*/ 989579 h 2268220"/>
              <a:gd name="connsiteX3" fmla="*/ 118879 w 3632969"/>
              <a:gd name="connsiteY3" fmla="*/ 1628140 h 2268220"/>
              <a:gd name="connsiteX4" fmla="*/ 553219 w 3632969"/>
              <a:gd name="connsiteY4" fmla="*/ 2176780 h 2268220"/>
              <a:gd name="connsiteX5" fmla="*/ 1437139 w 3632969"/>
              <a:gd name="connsiteY5" fmla="*/ 2176780 h 2268220"/>
              <a:gd name="connsiteX6" fmla="*/ 2145799 w 3632969"/>
              <a:gd name="connsiteY6" fmla="*/ 2245360 h 2268220"/>
              <a:gd name="connsiteX7" fmla="*/ 3065279 w 3632969"/>
              <a:gd name="connsiteY7" fmla="*/ 2146300 h 2268220"/>
              <a:gd name="connsiteX8" fmla="*/ 3486919 w 3632969"/>
              <a:gd name="connsiteY8" fmla="*/ 1879600 h 2268220"/>
              <a:gd name="connsiteX9" fmla="*/ 3631699 w 3632969"/>
              <a:gd name="connsiteY9" fmla="*/ 1399540 h 2268220"/>
              <a:gd name="connsiteX10" fmla="*/ 3494539 w 3632969"/>
              <a:gd name="connsiteY10" fmla="*/ 706120 h 2268220"/>
              <a:gd name="connsiteX11" fmla="*/ 3243079 w 3632969"/>
              <a:gd name="connsiteY11" fmla="*/ 180340 h 2268220"/>
              <a:gd name="connsiteX12" fmla="*/ 2351539 w 3632969"/>
              <a:gd name="connsiteY12" fmla="*/ 149860 h 2268220"/>
              <a:gd name="connsiteX13" fmla="*/ 1627639 w 3632969"/>
              <a:gd name="connsiteY13" fmla="*/ 81280 h 2268220"/>
              <a:gd name="connsiteX14" fmla="*/ 728479 w 3632969"/>
              <a:gd name="connsiteY14" fmla="*/ 55880 h 2268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632969" h="2268220">
                <a:moveTo>
                  <a:pt x="728479" y="55880"/>
                </a:moveTo>
                <a:cubicBezTo>
                  <a:pt x="306839" y="111760"/>
                  <a:pt x="329192" y="93303"/>
                  <a:pt x="210319" y="248920"/>
                </a:cubicBezTo>
                <a:cubicBezTo>
                  <a:pt x="91446" y="404537"/>
                  <a:pt x="30480" y="759709"/>
                  <a:pt x="15240" y="989579"/>
                </a:cubicBezTo>
                <a:cubicBezTo>
                  <a:pt x="0" y="1219449"/>
                  <a:pt x="29216" y="1430273"/>
                  <a:pt x="118879" y="1628140"/>
                </a:cubicBezTo>
                <a:cubicBezTo>
                  <a:pt x="208542" y="1826007"/>
                  <a:pt x="333509" y="2085340"/>
                  <a:pt x="553219" y="2176780"/>
                </a:cubicBezTo>
                <a:cubicBezTo>
                  <a:pt x="772929" y="2268220"/>
                  <a:pt x="1171709" y="2165350"/>
                  <a:pt x="1437139" y="2176780"/>
                </a:cubicBezTo>
                <a:cubicBezTo>
                  <a:pt x="1702569" y="2188210"/>
                  <a:pt x="1874442" y="2250440"/>
                  <a:pt x="2145799" y="2245360"/>
                </a:cubicBezTo>
                <a:cubicBezTo>
                  <a:pt x="2417156" y="2240280"/>
                  <a:pt x="2841759" y="2207260"/>
                  <a:pt x="3065279" y="2146300"/>
                </a:cubicBezTo>
                <a:cubicBezTo>
                  <a:pt x="3288799" y="2085340"/>
                  <a:pt x="3392516" y="2004060"/>
                  <a:pt x="3486919" y="1879600"/>
                </a:cubicBezTo>
                <a:cubicBezTo>
                  <a:pt x="3581322" y="1755140"/>
                  <a:pt x="3630429" y="1595120"/>
                  <a:pt x="3631699" y="1399540"/>
                </a:cubicBezTo>
                <a:cubicBezTo>
                  <a:pt x="3632969" y="1203960"/>
                  <a:pt x="3559309" y="909320"/>
                  <a:pt x="3494539" y="706120"/>
                </a:cubicBezTo>
                <a:cubicBezTo>
                  <a:pt x="3429769" y="502920"/>
                  <a:pt x="3433579" y="273050"/>
                  <a:pt x="3243079" y="180340"/>
                </a:cubicBezTo>
                <a:cubicBezTo>
                  <a:pt x="3052579" y="87630"/>
                  <a:pt x="2636019" y="162560"/>
                  <a:pt x="2351539" y="149860"/>
                </a:cubicBezTo>
                <a:cubicBezTo>
                  <a:pt x="2153419" y="137160"/>
                  <a:pt x="1898149" y="96943"/>
                  <a:pt x="1627639" y="81280"/>
                </a:cubicBezTo>
                <a:cubicBezTo>
                  <a:pt x="1357129" y="65617"/>
                  <a:pt x="1150119" y="0"/>
                  <a:pt x="728479" y="55880"/>
                </a:cubicBezTo>
                <a:close/>
              </a:path>
            </a:pathLst>
          </a:custGeom>
          <a:solidFill>
            <a:srgbClr val="232323"/>
          </a:solidFill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91160" y="3567459"/>
            <a:ext cx="3937000" cy="2391123"/>
          </a:xfrm>
          <a:custGeom>
            <a:avLst/>
            <a:gdLst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24" fmla="*/ 919480 w 3657600"/>
              <a:gd name="connsiteY24" fmla="*/ 7620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24" fmla="*/ 1049020 w 3657600"/>
              <a:gd name="connsiteY24" fmla="*/ 609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049020 w 3657600"/>
              <a:gd name="connsiteY23" fmla="*/ 609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243580 w 3657600"/>
              <a:gd name="connsiteY18" fmla="*/ 7620 h 2225040"/>
              <a:gd name="connsiteX19" fmla="*/ 2603500 w 3657600"/>
              <a:gd name="connsiteY19" fmla="*/ 144780 h 2225040"/>
              <a:gd name="connsiteX20" fmla="*/ 2153920 w 3657600"/>
              <a:gd name="connsiteY20" fmla="*/ 243840 h 2225040"/>
              <a:gd name="connsiteX21" fmla="*/ 1544320 w 3657600"/>
              <a:gd name="connsiteY21" fmla="*/ 160020 h 2225040"/>
              <a:gd name="connsiteX22" fmla="*/ 1049020 w 3657600"/>
              <a:gd name="connsiteY22" fmla="*/ 60960 h 2225040"/>
              <a:gd name="connsiteX0" fmla="*/ 1049020 w 3657600"/>
              <a:gd name="connsiteY0" fmla="*/ 19050 h 2183130"/>
              <a:gd name="connsiteX1" fmla="*/ 645160 w 3657600"/>
              <a:gd name="connsiteY1" fmla="*/ 3810 h 2183130"/>
              <a:gd name="connsiteX2" fmla="*/ 271780 w 3657600"/>
              <a:gd name="connsiteY2" fmla="*/ 34290 h 2183130"/>
              <a:gd name="connsiteX3" fmla="*/ 134620 w 3657600"/>
              <a:gd name="connsiteY3" fmla="*/ 148590 h 2183130"/>
              <a:gd name="connsiteX4" fmla="*/ 27940 w 3657600"/>
              <a:gd name="connsiteY4" fmla="*/ 354330 h 2183130"/>
              <a:gd name="connsiteX5" fmla="*/ 81280 w 3657600"/>
              <a:gd name="connsiteY5" fmla="*/ 803910 h 2183130"/>
              <a:gd name="connsiteX6" fmla="*/ 96520 w 3657600"/>
              <a:gd name="connsiteY6" fmla="*/ 1299210 h 2183130"/>
              <a:gd name="connsiteX7" fmla="*/ 66040 w 3657600"/>
              <a:gd name="connsiteY7" fmla="*/ 1741170 h 2183130"/>
              <a:gd name="connsiteX8" fmla="*/ 58420 w 3657600"/>
              <a:gd name="connsiteY8" fmla="*/ 2015490 h 2183130"/>
              <a:gd name="connsiteX9" fmla="*/ 416560 w 3657600"/>
              <a:gd name="connsiteY9" fmla="*/ 2091690 h 2183130"/>
              <a:gd name="connsiteX10" fmla="*/ 1117600 w 3657600"/>
              <a:gd name="connsiteY10" fmla="*/ 2038350 h 2183130"/>
              <a:gd name="connsiteX11" fmla="*/ 1780540 w 3657600"/>
              <a:gd name="connsiteY11" fmla="*/ 2023110 h 2183130"/>
              <a:gd name="connsiteX12" fmla="*/ 2268220 w 3657600"/>
              <a:gd name="connsiteY12" fmla="*/ 2122170 h 2183130"/>
              <a:gd name="connsiteX13" fmla="*/ 2565400 w 3657600"/>
              <a:gd name="connsiteY13" fmla="*/ 2160270 h 2183130"/>
              <a:gd name="connsiteX14" fmla="*/ 3357880 w 3657600"/>
              <a:gd name="connsiteY14" fmla="*/ 1985010 h 2183130"/>
              <a:gd name="connsiteX15" fmla="*/ 3624580 w 3657600"/>
              <a:gd name="connsiteY15" fmla="*/ 1550670 h 2183130"/>
              <a:gd name="connsiteX16" fmla="*/ 3556000 w 3657600"/>
              <a:gd name="connsiteY16" fmla="*/ 1116330 h 2183130"/>
              <a:gd name="connsiteX17" fmla="*/ 3403600 w 3657600"/>
              <a:gd name="connsiteY17" fmla="*/ 575310 h 2183130"/>
              <a:gd name="connsiteX18" fmla="*/ 3365500 w 3657600"/>
              <a:gd name="connsiteY18" fmla="*/ 45176 h 2183130"/>
              <a:gd name="connsiteX19" fmla="*/ 2603500 w 3657600"/>
              <a:gd name="connsiteY19" fmla="*/ 102870 h 2183130"/>
              <a:gd name="connsiteX20" fmla="*/ 2153920 w 3657600"/>
              <a:gd name="connsiteY20" fmla="*/ 201930 h 2183130"/>
              <a:gd name="connsiteX21" fmla="*/ 1544320 w 3657600"/>
              <a:gd name="connsiteY21" fmla="*/ 118110 h 2183130"/>
              <a:gd name="connsiteX22" fmla="*/ 1049020 w 3657600"/>
              <a:gd name="connsiteY22" fmla="*/ 19050 h 2183130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780540 w 3657600"/>
              <a:gd name="connsiteY11" fmla="*/ 2121691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2153920 w 3657600"/>
              <a:gd name="connsiteY20" fmla="*/ 300511 h 2281711"/>
              <a:gd name="connsiteX21" fmla="*/ 1544320 w 3657600"/>
              <a:gd name="connsiteY21" fmla="*/ 216691 h 2281711"/>
              <a:gd name="connsiteX22" fmla="*/ 1049020 w 3657600"/>
              <a:gd name="connsiteY22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780540 w 3657600"/>
              <a:gd name="connsiteY11" fmla="*/ 2121691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551940 w 3657600"/>
              <a:gd name="connsiteY11" fmla="*/ 2193933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873760 w 3657600"/>
              <a:gd name="connsiteY10" fmla="*/ 2223621 h 2281711"/>
              <a:gd name="connsiteX11" fmla="*/ 1551940 w 3657600"/>
              <a:gd name="connsiteY11" fmla="*/ 2193933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9050 h 2183130"/>
              <a:gd name="connsiteX1" fmla="*/ 645160 w 3657600"/>
              <a:gd name="connsiteY1" fmla="*/ 3810 h 2183130"/>
              <a:gd name="connsiteX2" fmla="*/ 271780 w 3657600"/>
              <a:gd name="connsiteY2" fmla="*/ 34290 h 2183130"/>
              <a:gd name="connsiteX3" fmla="*/ 134620 w 3657600"/>
              <a:gd name="connsiteY3" fmla="*/ 148590 h 2183130"/>
              <a:gd name="connsiteX4" fmla="*/ 27940 w 3657600"/>
              <a:gd name="connsiteY4" fmla="*/ 354330 h 2183130"/>
              <a:gd name="connsiteX5" fmla="*/ 81280 w 3657600"/>
              <a:gd name="connsiteY5" fmla="*/ 803910 h 2183130"/>
              <a:gd name="connsiteX6" fmla="*/ 96520 w 3657600"/>
              <a:gd name="connsiteY6" fmla="*/ 1299210 h 2183130"/>
              <a:gd name="connsiteX7" fmla="*/ 66040 w 3657600"/>
              <a:gd name="connsiteY7" fmla="*/ 1741170 h 2183130"/>
              <a:gd name="connsiteX8" fmla="*/ 58420 w 3657600"/>
              <a:gd name="connsiteY8" fmla="*/ 2015490 h 2183130"/>
              <a:gd name="connsiteX9" fmla="*/ 416560 w 3657600"/>
              <a:gd name="connsiteY9" fmla="*/ 2091690 h 2183130"/>
              <a:gd name="connsiteX10" fmla="*/ 873760 w 3657600"/>
              <a:gd name="connsiteY10" fmla="*/ 2125040 h 2183130"/>
              <a:gd name="connsiteX11" fmla="*/ 1551940 w 3657600"/>
              <a:gd name="connsiteY11" fmla="*/ 2095352 h 2183130"/>
              <a:gd name="connsiteX12" fmla="*/ 2268220 w 3657600"/>
              <a:gd name="connsiteY12" fmla="*/ 2122170 h 2183130"/>
              <a:gd name="connsiteX13" fmla="*/ 2565400 w 3657600"/>
              <a:gd name="connsiteY13" fmla="*/ 2160270 h 2183130"/>
              <a:gd name="connsiteX14" fmla="*/ 3357880 w 3657600"/>
              <a:gd name="connsiteY14" fmla="*/ 1985010 h 2183130"/>
              <a:gd name="connsiteX15" fmla="*/ 3624580 w 3657600"/>
              <a:gd name="connsiteY15" fmla="*/ 1550670 h 2183130"/>
              <a:gd name="connsiteX16" fmla="*/ 3556000 w 3657600"/>
              <a:gd name="connsiteY16" fmla="*/ 1116330 h 2183130"/>
              <a:gd name="connsiteX17" fmla="*/ 3403600 w 3657600"/>
              <a:gd name="connsiteY17" fmla="*/ 575310 h 2183130"/>
              <a:gd name="connsiteX18" fmla="*/ 3266440 w 3657600"/>
              <a:gd name="connsiteY18" fmla="*/ 196883 h 2183130"/>
              <a:gd name="connsiteX19" fmla="*/ 2603500 w 3657600"/>
              <a:gd name="connsiteY19" fmla="*/ 102870 h 2183130"/>
              <a:gd name="connsiteX20" fmla="*/ 1544320 w 3657600"/>
              <a:gd name="connsiteY20" fmla="*/ 118110 h 2183130"/>
              <a:gd name="connsiteX21" fmla="*/ 1049020 w 3657600"/>
              <a:gd name="connsiteY21" fmla="*/ 19050 h 2183130"/>
              <a:gd name="connsiteX0" fmla="*/ 1052830 w 3661410"/>
              <a:gd name="connsiteY0" fmla="*/ 43180 h 2207260"/>
              <a:gd name="connsiteX1" fmla="*/ 648970 w 3661410"/>
              <a:gd name="connsiteY1" fmla="*/ 27940 h 2207260"/>
              <a:gd name="connsiteX2" fmla="*/ 275590 w 3661410"/>
              <a:gd name="connsiteY2" fmla="*/ 58420 h 2207260"/>
              <a:gd name="connsiteX3" fmla="*/ 31750 w 3661410"/>
              <a:gd name="connsiteY3" fmla="*/ 378460 h 2207260"/>
              <a:gd name="connsiteX4" fmla="*/ 85090 w 3661410"/>
              <a:gd name="connsiteY4" fmla="*/ 828040 h 2207260"/>
              <a:gd name="connsiteX5" fmla="*/ 100330 w 3661410"/>
              <a:gd name="connsiteY5" fmla="*/ 1323340 h 2207260"/>
              <a:gd name="connsiteX6" fmla="*/ 69850 w 3661410"/>
              <a:gd name="connsiteY6" fmla="*/ 1765300 h 2207260"/>
              <a:gd name="connsiteX7" fmla="*/ 62230 w 3661410"/>
              <a:gd name="connsiteY7" fmla="*/ 2039620 h 2207260"/>
              <a:gd name="connsiteX8" fmla="*/ 420370 w 3661410"/>
              <a:gd name="connsiteY8" fmla="*/ 2115820 h 2207260"/>
              <a:gd name="connsiteX9" fmla="*/ 877570 w 3661410"/>
              <a:gd name="connsiteY9" fmla="*/ 2149170 h 2207260"/>
              <a:gd name="connsiteX10" fmla="*/ 1555750 w 3661410"/>
              <a:gd name="connsiteY10" fmla="*/ 2119482 h 2207260"/>
              <a:gd name="connsiteX11" fmla="*/ 2272030 w 3661410"/>
              <a:gd name="connsiteY11" fmla="*/ 2146300 h 2207260"/>
              <a:gd name="connsiteX12" fmla="*/ 2569210 w 3661410"/>
              <a:gd name="connsiteY12" fmla="*/ 2184400 h 2207260"/>
              <a:gd name="connsiteX13" fmla="*/ 3361690 w 3661410"/>
              <a:gd name="connsiteY13" fmla="*/ 2009140 h 2207260"/>
              <a:gd name="connsiteX14" fmla="*/ 3628390 w 3661410"/>
              <a:gd name="connsiteY14" fmla="*/ 1574800 h 2207260"/>
              <a:gd name="connsiteX15" fmla="*/ 3559810 w 3661410"/>
              <a:gd name="connsiteY15" fmla="*/ 1140460 h 2207260"/>
              <a:gd name="connsiteX16" fmla="*/ 3407410 w 3661410"/>
              <a:gd name="connsiteY16" fmla="*/ 599440 h 2207260"/>
              <a:gd name="connsiteX17" fmla="*/ 3270250 w 3661410"/>
              <a:gd name="connsiteY17" fmla="*/ 221013 h 2207260"/>
              <a:gd name="connsiteX18" fmla="*/ 2607310 w 3661410"/>
              <a:gd name="connsiteY18" fmla="*/ 127000 h 2207260"/>
              <a:gd name="connsiteX19" fmla="*/ 1548130 w 3661410"/>
              <a:gd name="connsiteY19" fmla="*/ 142240 h 2207260"/>
              <a:gd name="connsiteX20" fmla="*/ 1052830 w 3661410"/>
              <a:gd name="connsiteY20" fmla="*/ 43180 h 220726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81280 w 3657600"/>
              <a:gd name="connsiteY4" fmla="*/ 814680 h 2193900"/>
              <a:gd name="connsiteX5" fmla="*/ 96520 w 3657600"/>
              <a:gd name="connsiteY5" fmla="*/ 1309980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81280 w 3657600"/>
              <a:gd name="connsiteY4" fmla="*/ 814680 h 2193900"/>
              <a:gd name="connsiteX5" fmla="*/ 35560 w 3657600"/>
              <a:gd name="connsiteY5" fmla="*/ 1331653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12700 w 3657600"/>
              <a:gd name="connsiteY4" fmla="*/ 865249 h 2193900"/>
              <a:gd name="connsiteX5" fmla="*/ 35560 w 3657600"/>
              <a:gd name="connsiteY5" fmla="*/ 1331653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51330"/>
              <a:gd name="connsiteX1" fmla="*/ 645160 w 3657600"/>
              <a:gd name="connsiteY1" fmla="*/ 14580 h 2151330"/>
              <a:gd name="connsiteX2" fmla="*/ 172720 w 3657600"/>
              <a:gd name="connsiteY2" fmla="*/ 117301 h 2151330"/>
              <a:gd name="connsiteX3" fmla="*/ 27940 w 3657600"/>
              <a:gd name="connsiteY3" fmla="*/ 365100 h 2151330"/>
              <a:gd name="connsiteX4" fmla="*/ 12700 w 3657600"/>
              <a:gd name="connsiteY4" fmla="*/ 865249 h 2151330"/>
              <a:gd name="connsiteX5" fmla="*/ 35560 w 3657600"/>
              <a:gd name="connsiteY5" fmla="*/ 1331653 h 2151330"/>
              <a:gd name="connsiteX6" fmla="*/ 66040 w 3657600"/>
              <a:gd name="connsiteY6" fmla="*/ 1751940 h 2151330"/>
              <a:gd name="connsiteX7" fmla="*/ 58420 w 3657600"/>
              <a:gd name="connsiteY7" fmla="*/ 2026260 h 2151330"/>
              <a:gd name="connsiteX8" fmla="*/ 416560 w 3657600"/>
              <a:gd name="connsiteY8" fmla="*/ 2102460 h 2151330"/>
              <a:gd name="connsiteX9" fmla="*/ 873760 w 3657600"/>
              <a:gd name="connsiteY9" fmla="*/ 2135810 h 2151330"/>
              <a:gd name="connsiteX10" fmla="*/ 1551940 w 3657600"/>
              <a:gd name="connsiteY10" fmla="*/ 2106122 h 2151330"/>
              <a:gd name="connsiteX11" fmla="*/ 2268220 w 3657600"/>
              <a:gd name="connsiteY11" fmla="*/ 2132940 h 2151330"/>
              <a:gd name="connsiteX12" fmla="*/ 3357880 w 3657600"/>
              <a:gd name="connsiteY12" fmla="*/ 1995780 h 2151330"/>
              <a:gd name="connsiteX13" fmla="*/ 3624580 w 3657600"/>
              <a:gd name="connsiteY13" fmla="*/ 1561440 h 2151330"/>
              <a:gd name="connsiteX14" fmla="*/ 3556000 w 3657600"/>
              <a:gd name="connsiteY14" fmla="*/ 1127100 h 2151330"/>
              <a:gd name="connsiteX15" fmla="*/ 3403600 w 3657600"/>
              <a:gd name="connsiteY15" fmla="*/ 586080 h 2151330"/>
              <a:gd name="connsiteX16" fmla="*/ 3266440 w 3657600"/>
              <a:gd name="connsiteY16" fmla="*/ 207653 h 2151330"/>
              <a:gd name="connsiteX17" fmla="*/ 2603500 w 3657600"/>
              <a:gd name="connsiteY17" fmla="*/ 113640 h 2151330"/>
              <a:gd name="connsiteX18" fmla="*/ 1544320 w 3657600"/>
              <a:gd name="connsiteY18" fmla="*/ 128880 h 2151330"/>
              <a:gd name="connsiteX19" fmla="*/ 1049020 w 3657600"/>
              <a:gd name="connsiteY19" fmla="*/ 29820 h 2151330"/>
              <a:gd name="connsiteX0" fmla="*/ 1047750 w 3656330"/>
              <a:gd name="connsiteY0" fmla="*/ 29820 h 2166438"/>
              <a:gd name="connsiteX1" fmla="*/ 643890 w 3656330"/>
              <a:gd name="connsiteY1" fmla="*/ 14580 h 2166438"/>
              <a:gd name="connsiteX2" fmla="*/ 171450 w 3656330"/>
              <a:gd name="connsiteY2" fmla="*/ 117301 h 2166438"/>
              <a:gd name="connsiteX3" fmla="*/ 26670 w 3656330"/>
              <a:gd name="connsiteY3" fmla="*/ 365100 h 2166438"/>
              <a:gd name="connsiteX4" fmla="*/ 11430 w 3656330"/>
              <a:gd name="connsiteY4" fmla="*/ 865249 h 2166438"/>
              <a:gd name="connsiteX5" fmla="*/ 34290 w 3656330"/>
              <a:gd name="connsiteY5" fmla="*/ 1331653 h 2166438"/>
              <a:gd name="connsiteX6" fmla="*/ 64770 w 3656330"/>
              <a:gd name="connsiteY6" fmla="*/ 1751940 h 2166438"/>
              <a:gd name="connsiteX7" fmla="*/ 415290 w 3656330"/>
              <a:gd name="connsiteY7" fmla="*/ 2102460 h 2166438"/>
              <a:gd name="connsiteX8" fmla="*/ 872490 w 3656330"/>
              <a:gd name="connsiteY8" fmla="*/ 2135810 h 2166438"/>
              <a:gd name="connsiteX9" fmla="*/ 1550670 w 3656330"/>
              <a:gd name="connsiteY9" fmla="*/ 2106122 h 2166438"/>
              <a:gd name="connsiteX10" fmla="*/ 2266950 w 3656330"/>
              <a:gd name="connsiteY10" fmla="*/ 2132940 h 2166438"/>
              <a:gd name="connsiteX11" fmla="*/ 3356610 w 3656330"/>
              <a:gd name="connsiteY11" fmla="*/ 1995780 h 2166438"/>
              <a:gd name="connsiteX12" fmla="*/ 3623310 w 3656330"/>
              <a:gd name="connsiteY12" fmla="*/ 1561440 h 2166438"/>
              <a:gd name="connsiteX13" fmla="*/ 3554730 w 3656330"/>
              <a:gd name="connsiteY13" fmla="*/ 1127100 h 2166438"/>
              <a:gd name="connsiteX14" fmla="*/ 3402330 w 3656330"/>
              <a:gd name="connsiteY14" fmla="*/ 586080 h 2166438"/>
              <a:gd name="connsiteX15" fmla="*/ 3265170 w 3656330"/>
              <a:gd name="connsiteY15" fmla="*/ 207653 h 2166438"/>
              <a:gd name="connsiteX16" fmla="*/ 2602230 w 3656330"/>
              <a:gd name="connsiteY16" fmla="*/ 113640 h 2166438"/>
              <a:gd name="connsiteX17" fmla="*/ 1543050 w 3656330"/>
              <a:gd name="connsiteY17" fmla="*/ 128880 h 2166438"/>
              <a:gd name="connsiteX18" fmla="*/ 1047750 w 3656330"/>
              <a:gd name="connsiteY18" fmla="*/ 29820 h 2166438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402330 w 3656330"/>
              <a:gd name="connsiteY14" fmla="*/ 586080 h 2151330"/>
              <a:gd name="connsiteX15" fmla="*/ 3265170 w 3656330"/>
              <a:gd name="connsiteY15" fmla="*/ 207653 h 2151330"/>
              <a:gd name="connsiteX16" fmla="*/ 2602230 w 3656330"/>
              <a:gd name="connsiteY16" fmla="*/ 113640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602230 w 3656330"/>
              <a:gd name="connsiteY16" fmla="*/ 113640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739390 w 3656330"/>
              <a:gd name="connsiteY16" fmla="*/ 106416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739390 w 3656330"/>
              <a:gd name="connsiteY16" fmla="*/ 106416 h 2151330"/>
              <a:gd name="connsiteX17" fmla="*/ 1824990 w 3656330"/>
              <a:gd name="connsiteY17" fmla="*/ 92759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1550670 w 3656330"/>
              <a:gd name="connsiteY8" fmla="*/ 2106122 h 2151330"/>
              <a:gd name="connsiteX9" fmla="*/ 2266950 w 3656330"/>
              <a:gd name="connsiteY9" fmla="*/ 2132940 h 2151330"/>
              <a:gd name="connsiteX10" fmla="*/ 3356610 w 3656330"/>
              <a:gd name="connsiteY10" fmla="*/ 1995780 h 2151330"/>
              <a:gd name="connsiteX11" fmla="*/ 3623310 w 3656330"/>
              <a:gd name="connsiteY11" fmla="*/ 1561440 h 2151330"/>
              <a:gd name="connsiteX12" fmla="*/ 3554730 w 3656330"/>
              <a:gd name="connsiteY12" fmla="*/ 1127100 h 2151330"/>
              <a:gd name="connsiteX13" fmla="*/ 3516630 w 3656330"/>
              <a:gd name="connsiteY13" fmla="*/ 586080 h 2151330"/>
              <a:gd name="connsiteX14" fmla="*/ 3265170 w 3656330"/>
              <a:gd name="connsiteY14" fmla="*/ 207653 h 2151330"/>
              <a:gd name="connsiteX15" fmla="*/ 2739390 w 3656330"/>
              <a:gd name="connsiteY15" fmla="*/ 106416 h 2151330"/>
              <a:gd name="connsiteX16" fmla="*/ 1824990 w 3656330"/>
              <a:gd name="connsiteY16" fmla="*/ 92759 h 2151330"/>
              <a:gd name="connsiteX17" fmla="*/ 1047750 w 3656330"/>
              <a:gd name="connsiteY17" fmla="*/ 29820 h 2151330"/>
              <a:gd name="connsiteX0" fmla="*/ 1144270 w 3752850"/>
              <a:gd name="connsiteY0" fmla="*/ 29820 h 2216875"/>
              <a:gd name="connsiteX1" fmla="*/ 740410 w 3752850"/>
              <a:gd name="connsiteY1" fmla="*/ 14580 h 2216875"/>
              <a:gd name="connsiteX2" fmla="*/ 267970 w 3752850"/>
              <a:gd name="connsiteY2" fmla="*/ 117301 h 2216875"/>
              <a:gd name="connsiteX3" fmla="*/ 123190 w 3752850"/>
              <a:gd name="connsiteY3" fmla="*/ 365100 h 2216875"/>
              <a:gd name="connsiteX4" fmla="*/ 107950 w 3752850"/>
              <a:gd name="connsiteY4" fmla="*/ 865249 h 2216875"/>
              <a:gd name="connsiteX5" fmla="*/ 130810 w 3752850"/>
              <a:gd name="connsiteY5" fmla="*/ 1331653 h 2216875"/>
              <a:gd name="connsiteX6" fmla="*/ 176530 w 3752850"/>
              <a:gd name="connsiteY6" fmla="*/ 1896423 h 2216875"/>
              <a:gd name="connsiteX7" fmla="*/ 511810 w 3752850"/>
              <a:gd name="connsiteY7" fmla="*/ 2102460 h 2216875"/>
              <a:gd name="connsiteX8" fmla="*/ 1647190 w 3752850"/>
              <a:gd name="connsiteY8" fmla="*/ 2106122 h 2216875"/>
              <a:gd name="connsiteX9" fmla="*/ 2363470 w 3752850"/>
              <a:gd name="connsiteY9" fmla="*/ 2132940 h 2216875"/>
              <a:gd name="connsiteX10" fmla="*/ 3453130 w 3752850"/>
              <a:gd name="connsiteY10" fmla="*/ 1995780 h 2216875"/>
              <a:gd name="connsiteX11" fmla="*/ 3719830 w 3752850"/>
              <a:gd name="connsiteY11" fmla="*/ 1561440 h 2216875"/>
              <a:gd name="connsiteX12" fmla="*/ 3651250 w 3752850"/>
              <a:gd name="connsiteY12" fmla="*/ 1127100 h 2216875"/>
              <a:gd name="connsiteX13" fmla="*/ 3613150 w 3752850"/>
              <a:gd name="connsiteY13" fmla="*/ 586080 h 2216875"/>
              <a:gd name="connsiteX14" fmla="*/ 3361690 w 3752850"/>
              <a:gd name="connsiteY14" fmla="*/ 207653 h 2216875"/>
              <a:gd name="connsiteX15" fmla="*/ 2835910 w 3752850"/>
              <a:gd name="connsiteY15" fmla="*/ 106416 h 2216875"/>
              <a:gd name="connsiteX16" fmla="*/ 1921510 w 3752850"/>
              <a:gd name="connsiteY16" fmla="*/ 92759 h 2216875"/>
              <a:gd name="connsiteX17" fmla="*/ 1144270 w 3752850"/>
              <a:gd name="connsiteY17" fmla="*/ 29820 h 2216875"/>
              <a:gd name="connsiteX0" fmla="*/ 1060450 w 3669030"/>
              <a:gd name="connsiteY0" fmla="*/ 29820 h 2260220"/>
              <a:gd name="connsiteX1" fmla="*/ 656590 w 3669030"/>
              <a:gd name="connsiteY1" fmla="*/ 14580 h 2260220"/>
              <a:gd name="connsiteX2" fmla="*/ 184150 w 3669030"/>
              <a:gd name="connsiteY2" fmla="*/ 117301 h 2260220"/>
              <a:gd name="connsiteX3" fmla="*/ 39370 w 3669030"/>
              <a:gd name="connsiteY3" fmla="*/ 365100 h 2260220"/>
              <a:gd name="connsiteX4" fmla="*/ 24130 w 3669030"/>
              <a:gd name="connsiteY4" fmla="*/ 865249 h 2260220"/>
              <a:gd name="connsiteX5" fmla="*/ 46990 w 3669030"/>
              <a:gd name="connsiteY5" fmla="*/ 1331653 h 2260220"/>
              <a:gd name="connsiteX6" fmla="*/ 92710 w 3669030"/>
              <a:gd name="connsiteY6" fmla="*/ 1896423 h 2260220"/>
              <a:gd name="connsiteX7" fmla="*/ 603250 w 3669030"/>
              <a:gd name="connsiteY7" fmla="*/ 2145805 h 2260220"/>
              <a:gd name="connsiteX8" fmla="*/ 1563370 w 3669030"/>
              <a:gd name="connsiteY8" fmla="*/ 2106122 h 2260220"/>
              <a:gd name="connsiteX9" fmla="*/ 2279650 w 3669030"/>
              <a:gd name="connsiteY9" fmla="*/ 2132940 h 2260220"/>
              <a:gd name="connsiteX10" fmla="*/ 3369310 w 3669030"/>
              <a:gd name="connsiteY10" fmla="*/ 1995780 h 2260220"/>
              <a:gd name="connsiteX11" fmla="*/ 3636010 w 3669030"/>
              <a:gd name="connsiteY11" fmla="*/ 1561440 h 2260220"/>
              <a:gd name="connsiteX12" fmla="*/ 3567430 w 3669030"/>
              <a:gd name="connsiteY12" fmla="*/ 1127100 h 2260220"/>
              <a:gd name="connsiteX13" fmla="*/ 3529330 w 3669030"/>
              <a:gd name="connsiteY13" fmla="*/ 586080 h 2260220"/>
              <a:gd name="connsiteX14" fmla="*/ 3277870 w 3669030"/>
              <a:gd name="connsiteY14" fmla="*/ 207653 h 2260220"/>
              <a:gd name="connsiteX15" fmla="*/ 2752090 w 3669030"/>
              <a:gd name="connsiteY15" fmla="*/ 106416 h 2260220"/>
              <a:gd name="connsiteX16" fmla="*/ 1837690 w 3669030"/>
              <a:gd name="connsiteY16" fmla="*/ 92759 h 2260220"/>
              <a:gd name="connsiteX17" fmla="*/ 1060450 w 3669030"/>
              <a:gd name="connsiteY17" fmla="*/ 29820 h 2260220"/>
              <a:gd name="connsiteX0" fmla="*/ 1047750 w 3656330"/>
              <a:gd name="connsiteY0" fmla="*/ 29820 h 2172327"/>
              <a:gd name="connsiteX1" fmla="*/ 643890 w 3656330"/>
              <a:gd name="connsiteY1" fmla="*/ 14580 h 2172327"/>
              <a:gd name="connsiteX2" fmla="*/ 171450 w 3656330"/>
              <a:gd name="connsiteY2" fmla="*/ 117301 h 2172327"/>
              <a:gd name="connsiteX3" fmla="*/ 26670 w 3656330"/>
              <a:gd name="connsiteY3" fmla="*/ 365100 h 2172327"/>
              <a:gd name="connsiteX4" fmla="*/ 11430 w 3656330"/>
              <a:gd name="connsiteY4" fmla="*/ 865249 h 2172327"/>
              <a:gd name="connsiteX5" fmla="*/ 34290 w 3656330"/>
              <a:gd name="connsiteY5" fmla="*/ 1331653 h 2172327"/>
              <a:gd name="connsiteX6" fmla="*/ 110490 w 3656330"/>
              <a:gd name="connsiteY6" fmla="*/ 1946992 h 2172327"/>
              <a:gd name="connsiteX7" fmla="*/ 590550 w 3656330"/>
              <a:gd name="connsiteY7" fmla="*/ 2145805 h 2172327"/>
              <a:gd name="connsiteX8" fmla="*/ 1550670 w 3656330"/>
              <a:gd name="connsiteY8" fmla="*/ 2106122 h 2172327"/>
              <a:gd name="connsiteX9" fmla="*/ 2266950 w 3656330"/>
              <a:gd name="connsiteY9" fmla="*/ 2132940 h 2172327"/>
              <a:gd name="connsiteX10" fmla="*/ 3356610 w 3656330"/>
              <a:gd name="connsiteY10" fmla="*/ 1995780 h 2172327"/>
              <a:gd name="connsiteX11" fmla="*/ 3623310 w 3656330"/>
              <a:gd name="connsiteY11" fmla="*/ 1561440 h 2172327"/>
              <a:gd name="connsiteX12" fmla="*/ 3554730 w 3656330"/>
              <a:gd name="connsiteY12" fmla="*/ 1127100 h 2172327"/>
              <a:gd name="connsiteX13" fmla="*/ 3516630 w 3656330"/>
              <a:gd name="connsiteY13" fmla="*/ 586080 h 2172327"/>
              <a:gd name="connsiteX14" fmla="*/ 3265170 w 3656330"/>
              <a:gd name="connsiteY14" fmla="*/ 207653 h 2172327"/>
              <a:gd name="connsiteX15" fmla="*/ 2739390 w 3656330"/>
              <a:gd name="connsiteY15" fmla="*/ 106416 h 2172327"/>
              <a:gd name="connsiteX16" fmla="*/ 1824990 w 3656330"/>
              <a:gd name="connsiteY16" fmla="*/ 92759 h 2172327"/>
              <a:gd name="connsiteX17" fmla="*/ 1047750 w 3656330"/>
              <a:gd name="connsiteY17" fmla="*/ 29820 h 2172327"/>
              <a:gd name="connsiteX0" fmla="*/ 1109980 w 3718560"/>
              <a:gd name="connsiteY0" fmla="*/ 29820 h 2274883"/>
              <a:gd name="connsiteX1" fmla="*/ 706120 w 3718560"/>
              <a:gd name="connsiteY1" fmla="*/ 14580 h 2274883"/>
              <a:gd name="connsiteX2" fmla="*/ 233680 w 3718560"/>
              <a:gd name="connsiteY2" fmla="*/ 117301 h 2274883"/>
              <a:gd name="connsiteX3" fmla="*/ 88900 w 3718560"/>
              <a:gd name="connsiteY3" fmla="*/ 365100 h 2274883"/>
              <a:gd name="connsiteX4" fmla="*/ 73660 w 3718560"/>
              <a:gd name="connsiteY4" fmla="*/ 865249 h 2274883"/>
              <a:gd name="connsiteX5" fmla="*/ 96520 w 3718560"/>
              <a:gd name="connsiteY5" fmla="*/ 1331653 h 2274883"/>
              <a:gd name="connsiteX6" fmla="*/ 652780 w 3718560"/>
              <a:gd name="connsiteY6" fmla="*/ 2145805 h 2274883"/>
              <a:gd name="connsiteX7" fmla="*/ 1612900 w 3718560"/>
              <a:gd name="connsiteY7" fmla="*/ 2106122 h 2274883"/>
              <a:gd name="connsiteX8" fmla="*/ 2329180 w 3718560"/>
              <a:gd name="connsiteY8" fmla="*/ 2132940 h 2274883"/>
              <a:gd name="connsiteX9" fmla="*/ 3418840 w 3718560"/>
              <a:gd name="connsiteY9" fmla="*/ 1995780 h 2274883"/>
              <a:gd name="connsiteX10" fmla="*/ 3685540 w 3718560"/>
              <a:gd name="connsiteY10" fmla="*/ 1561440 h 2274883"/>
              <a:gd name="connsiteX11" fmla="*/ 3616960 w 3718560"/>
              <a:gd name="connsiteY11" fmla="*/ 1127100 h 2274883"/>
              <a:gd name="connsiteX12" fmla="*/ 3578860 w 3718560"/>
              <a:gd name="connsiteY12" fmla="*/ 586080 h 2274883"/>
              <a:gd name="connsiteX13" fmla="*/ 3327400 w 3718560"/>
              <a:gd name="connsiteY13" fmla="*/ 207653 h 2274883"/>
              <a:gd name="connsiteX14" fmla="*/ 2801620 w 3718560"/>
              <a:gd name="connsiteY14" fmla="*/ 106416 h 2274883"/>
              <a:gd name="connsiteX15" fmla="*/ 1887220 w 3718560"/>
              <a:gd name="connsiteY15" fmla="*/ 92759 h 2274883"/>
              <a:gd name="connsiteX16" fmla="*/ 1109980 w 3718560"/>
              <a:gd name="connsiteY16" fmla="*/ 29820 h 2274883"/>
              <a:gd name="connsiteX0" fmla="*/ 1094740 w 3703320"/>
              <a:gd name="connsiteY0" fmla="*/ 29820 h 2217090"/>
              <a:gd name="connsiteX1" fmla="*/ 690880 w 3703320"/>
              <a:gd name="connsiteY1" fmla="*/ 14580 h 2217090"/>
              <a:gd name="connsiteX2" fmla="*/ 218440 w 3703320"/>
              <a:gd name="connsiteY2" fmla="*/ 117301 h 2217090"/>
              <a:gd name="connsiteX3" fmla="*/ 73660 w 3703320"/>
              <a:gd name="connsiteY3" fmla="*/ 365100 h 2217090"/>
              <a:gd name="connsiteX4" fmla="*/ 58420 w 3703320"/>
              <a:gd name="connsiteY4" fmla="*/ 865249 h 2217090"/>
              <a:gd name="connsiteX5" fmla="*/ 96520 w 3703320"/>
              <a:gd name="connsiteY5" fmla="*/ 1678413 h 2217090"/>
              <a:gd name="connsiteX6" fmla="*/ 637540 w 3703320"/>
              <a:gd name="connsiteY6" fmla="*/ 2145805 h 2217090"/>
              <a:gd name="connsiteX7" fmla="*/ 1597660 w 3703320"/>
              <a:gd name="connsiteY7" fmla="*/ 2106122 h 2217090"/>
              <a:gd name="connsiteX8" fmla="*/ 2313940 w 3703320"/>
              <a:gd name="connsiteY8" fmla="*/ 2132940 h 2217090"/>
              <a:gd name="connsiteX9" fmla="*/ 3403600 w 3703320"/>
              <a:gd name="connsiteY9" fmla="*/ 1995780 h 2217090"/>
              <a:gd name="connsiteX10" fmla="*/ 3670300 w 3703320"/>
              <a:gd name="connsiteY10" fmla="*/ 1561440 h 2217090"/>
              <a:gd name="connsiteX11" fmla="*/ 3601720 w 3703320"/>
              <a:gd name="connsiteY11" fmla="*/ 1127100 h 2217090"/>
              <a:gd name="connsiteX12" fmla="*/ 3563620 w 3703320"/>
              <a:gd name="connsiteY12" fmla="*/ 586080 h 2217090"/>
              <a:gd name="connsiteX13" fmla="*/ 3312160 w 3703320"/>
              <a:gd name="connsiteY13" fmla="*/ 207653 h 2217090"/>
              <a:gd name="connsiteX14" fmla="*/ 2786380 w 3703320"/>
              <a:gd name="connsiteY14" fmla="*/ 106416 h 2217090"/>
              <a:gd name="connsiteX15" fmla="*/ 1871980 w 3703320"/>
              <a:gd name="connsiteY15" fmla="*/ 92759 h 2217090"/>
              <a:gd name="connsiteX16" fmla="*/ 1094740 w 3703320"/>
              <a:gd name="connsiteY16" fmla="*/ 29820 h 2217090"/>
              <a:gd name="connsiteX0" fmla="*/ 1080770 w 3689350"/>
              <a:gd name="connsiteY0" fmla="*/ 29820 h 2224314"/>
              <a:gd name="connsiteX1" fmla="*/ 676910 w 3689350"/>
              <a:gd name="connsiteY1" fmla="*/ 14580 h 2224314"/>
              <a:gd name="connsiteX2" fmla="*/ 204470 w 3689350"/>
              <a:gd name="connsiteY2" fmla="*/ 117301 h 2224314"/>
              <a:gd name="connsiteX3" fmla="*/ 59690 w 3689350"/>
              <a:gd name="connsiteY3" fmla="*/ 365100 h 2224314"/>
              <a:gd name="connsiteX4" fmla="*/ 44450 w 3689350"/>
              <a:gd name="connsiteY4" fmla="*/ 865249 h 2224314"/>
              <a:gd name="connsiteX5" fmla="*/ 82550 w 3689350"/>
              <a:gd name="connsiteY5" fmla="*/ 1678413 h 2224314"/>
              <a:gd name="connsiteX6" fmla="*/ 539750 w 3689350"/>
              <a:gd name="connsiteY6" fmla="*/ 2153029 h 2224314"/>
              <a:gd name="connsiteX7" fmla="*/ 1583690 w 3689350"/>
              <a:gd name="connsiteY7" fmla="*/ 2106122 h 2224314"/>
              <a:gd name="connsiteX8" fmla="*/ 2299970 w 3689350"/>
              <a:gd name="connsiteY8" fmla="*/ 2132940 h 2224314"/>
              <a:gd name="connsiteX9" fmla="*/ 3389630 w 3689350"/>
              <a:gd name="connsiteY9" fmla="*/ 1995780 h 2224314"/>
              <a:gd name="connsiteX10" fmla="*/ 3656330 w 3689350"/>
              <a:gd name="connsiteY10" fmla="*/ 1561440 h 2224314"/>
              <a:gd name="connsiteX11" fmla="*/ 3587750 w 3689350"/>
              <a:gd name="connsiteY11" fmla="*/ 1127100 h 2224314"/>
              <a:gd name="connsiteX12" fmla="*/ 3549650 w 3689350"/>
              <a:gd name="connsiteY12" fmla="*/ 586080 h 2224314"/>
              <a:gd name="connsiteX13" fmla="*/ 3298190 w 3689350"/>
              <a:gd name="connsiteY13" fmla="*/ 207653 h 2224314"/>
              <a:gd name="connsiteX14" fmla="*/ 2772410 w 3689350"/>
              <a:gd name="connsiteY14" fmla="*/ 106416 h 2224314"/>
              <a:gd name="connsiteX15" fmla="*/ 1858010 w 3689350"/>
              <a:gd name="connsiteY15" fmla="*/ 92759 h 2224314"/>
              <a:gd name="connsiteX16" fmla="*/ 1080770 w 3689350"/>
              <a:gd name="connsiteY16" fmla="*/ 29820 h 2224314"/>
              <a:gd name="connsiteX0" fmla="*/ 1080770 w 3689350"/>
              <a:gd name="connsiteY0" fmla="*/ 29820 h 2229130"/>
              <a:gd name="connsiteX1" fmla="*/ 676910 w 3689350"/>
              <a:gd name="connsiteY1" fmla="*/ 14580 h 2229130"/>
              <a:gd name="connsiteX2" fmla="*/ 204470 w 3689350"/>
              <a:gd name="connsiteY2" fmla="*/ 117301 h 2229130"/>
              <a:gd name="connsiteX3" fmla="*/ 59690 w 3689350"/>
              <a:gd name="connsiteY3" fmla="*/ 365100 h 2229130"/>
              <a:gd name="connsiteX4" fmla="*/ 44450 w 3689350"/>
              <a:gd name="connsiteY4" fmla="*/ 865249 h 2229130"/>
              <a:gd name="connsiteX5" fmla="*/ 82550 w 3689350"/>
              <a:gd name="connsiteY5" fmla="*/ 1678413 h 2229130"/>
              <a:gd name="connsiteX6" fmla="*/ 539750 w 3689350"/>
              <a:gd name="connsiteY6" fmla="*/ 2153029 h 2229130"/>
              <a:gd name="connsiteX7" fmla="*/ 1316990 w 3689350"/>
              <a:gd name="connsiteY7" fmla="*/ 2135019 h 2229130"/>
              <a:gd name="connsiteX8" fmla="*/ 2299970 w 3689350"/>
              <a:gd name="connsiteY8" fmla="*/ 2132940 h 2229130"/>
              <a:gd name="connsiteX9" fmla="*/ 3389630 w 3689350"/>
              <a:gd name="connsiteY9" fmla="*/ 1995780 h 2229130"/>
              <a:gd name="connsiteX10" fmla="*/ 3656330 w 3689350"/>
              <a:gd name="connsiteY10" fmla="*/ 1561440 h 2229130"/>
              <a:gd name="connsiteX11" fmla="*/ 3587750 w 3689350"/>
              <a:gd name="connsiteY11" fmla="*/ 1127100 h 2229130"/>
              <a:gd name="connsiteX12" fmla="*/ 3549650 w 3689350"/>
              <a:gd name="connsiteY12" fmla="*/ 586080 h 2229130"/>
              <a:gd name="connsiteX13" fmla="*/ 3298190 w 3689350"/>
              <a:gd name="connsiteY13" fmla="*/ 207653 h 2229130"/>
              <a:gd name="connsiteX14" fmla="*/ 2772410 w 3689350"/>
              <a:gd name="connsiteY14" fmla="*/ 106416 h 2229130"/>
              <a:gd name="connsiteX15" fmla="*/ 1858010 w 3689350"/>
              <a:gd name="connsiteY15" fmla="*/ 92759 h 2229130"/>
              <a:gd name="connsiteX16" fmla="*/ 1080770 w 3689350"/>
              <a:gd name="connsiteY16" fmla="*/ 29820 h 2229130"/>
              <a:gd name="connsiteX0" fmla="*/ 1080770 w 3689350"/>
              <a:gd name="connsiteY0" fmla="*/ 29820 h 2229130"/>
              <a:gd name="connsiteX1" fmla="*/ 676910 w 3689350"/>
              <a:gd name="connsiteY1" fmla="*/ 14580 h 2229130"/>
              <a:gd name="connsiteX2" fmla="*/ 204470 w 3689350"/>
              <a:gd name="connsiteY2" fmla="*/ 117301 h 2229130"/>
              <a:gd name="connsiteX3" fmla="*/ 59690 w 3689350"/>
              <a:gd name="connsiteY3" fmla="*/ 365100 h 2229130"/>
              <a:gd name="connsiteX4" fmla="*/ 44450 w 3689350"/>
              <a:gd name="connsiteY4" fmla="*/ 865249 h 2229130"/>
              <a:gd name="connsiteX5" fmla="*/ 82550 w 3689350"/>
              <a:gd name="connsiteY5" fmla="*/ 1678413 h 2229130"/>
              <a:gd name="connsiteX6" fmla="*/ 539750 w 3689350"/>
              <a:gd name="connsiteY6" fmla="*/ 2153029 h 2229130"/>
              <a:gd name="connsiteX7" fmla="*/ 1316990 w 3689350"/>
              <a:gd name="connsiteY7" fmla="*/ 2135019 h 2229130"/>
              <a:gd name="connsiteX8" fmla="*/ 2444750 w 3689350"/>
              <a:gd name="connsiteY8" fmla="*/ 2154612 h 2229130"/>
              <a:gd name="connsiteX9" fmla="*/ 3389630 w 3689350"/>
              <a:gd name="connsiteY9" fmla="*/ 1995780 h 2229130"/>
              <a:gd name="connsiteX10" fmla="*/ 3656330 w 3689350"/>
              <a:gd name="connsiteY10" fmla="*/ 1561440 h 2229130"/>
              <a:gd name="connsiteX11" fmla="*/ 3587750 w 3689350"/>
              <a:gd name="connsiteY11" fmla="*/ 1127100 h 2229130"/>
              <a:gd name="connsiteX12" fmla="*/ 3549650 w 3689350"/>
              <a:gd name="connsiteY12" fmla="*/ 586080 h 2229130"/>
              <a:gd name="connsiteX13" fmla="*/ 3298190 w 3689350"/>
              <a:gd name="connsiteY13" fmla="*/ 207653 h 2229130"/>
              <a:gd name="connsiteX14" fmla="*/ 2772410 w 3689350"/>
              <a:gd name="connsiteY14" fmla="*/ 106416 h 2229130"/>
              <a:gd name="connsiteX15" fmla="*/ 1858010 w 3689350"/>
              <a:gd name="connsiteY15" fmla="*/ 92759 h 2229130"/>
              <a:gd name="connsiteX16" fmla="*/ 1080770 w 3689350"/>
              <a:gd name="connsiteY16" fmla="*/ 29820 h 2229130"/>
              <a:gd name="connsiteX0" fmla="*/ 1080770 w 3689350"/>
              <a:gd name="connsiteY0" fmla="*/ 4090 h 2203400"/>
              <a:gd name="connsiteX1" fmla="*/ 204470 w 3689350"/>
              <a:gd name="connsiteY1" fmla="*/ 91571 h 2203400"/>
              <a:gd name="connsiteX2" fmla="*/ 59690 w 3689350"/>
              <a:gd name="connsiteY2" fmla="*/ 339370 h 2203400"/>
              <a:gd name="connsiteX3" fmla="*/ 44450 w 3689350"/>
              <a:gd name="connsiteY3" fmla="*/ 839519 h 2203400"/>
              <a:gd name="connsiteX4" fmla="*/ 82550 w 3689350"/>
              <a:gd name="connsiteY4" fmla="*/ 1652683 h 2203400"/>
              <a:gd name="connsiteX5" fmla="*/ 539750 w 3689350"/>
              <a:gd name="connsiteY5" fmla="*/ 2127299 h 2203400"/>
              <a:gd name="connsiteX6" fmla="*/ 1316990 w 3689350"/>
              <a:gd name="connsiteY6" fmla="*/ 2109289 h 2203400"/>
              <a:gd name="connsiteX7" fmla="*/ 2444750 w 3689350"/>
              <a:gd name="connsiteY7" fmla="*/ 2128882 h 2203400"/>
              <a:gd name="connsiteX8" fmla="*/ 3389630 w 3689350"/>
              <a:gd name="connsiteY8" fmla="*/ 1970050 h 2203400"/>
              <a:gd name="connsiteX9" fmla="*/ 3656330 w 3689350"/>
              <a:gd name="connsiteY9" fmla="*/ 1535710 h 2203400"/>
              <a:gd name="connsiteX10" fmla="*/ 3587750 w 3689350"/>
              <a:gd name="connsiteY10" fmla="*/ 1101370 h 2203400"/>
              <a:gd name="connsiteX11" fmla="*/ 3549650 w 3689350"/>
              <a:gd name="connsiteY11" fmla="*/ 560350 h 2203400"/>
              <a:gd name="connsiteX12" fmla="*/ 3298190 w 3689350"/>
              <a:gd name="connsiteY12" fmla="*/ 181923 h 2203400"/>
              <a:gd name="connsiteX13" fmla="*/ 2772410 w 3689350"/>
              <a:gd name="connsiteY13" fmla="*/ 80686 h 2203400"/>
              <a:gd name="connsiteX14" fmla="*/ 1858010 w 3689350"/>
              <a:gd name="connsiteY14" fmla="*/ 67029 h 2203400"/>
              <a:gd name="connsiteX15" fmla="*/ 1080770 w 3689350"/>
              <a:gd name="connsiteY15" fmla="*/ 4090 h 2203400"/>
              <a:gd name="connsiteX0" fmla="*/ 1080770 w 3689350"/>
              <a:gd name="connsiteY0" fmla="*/ 51757 h 2251067"/>
              <a:gd name="connsiteX1" fmla="*/ 204470 w 3689350"/>
              <a:gd name="connsiteY1" fmla="*/ 139238 h 2251067"/>
              <a:gd name="connsiteX2" fmla="*/ 44450 w 3689350"/>
              <a:gd name="connsiteY2" fmla="*/ 887186 h 2251067"/>
              <a:gd name="connsiteX3" fmla="*/ 82550 w 3689350"/>
              <a:gd name="connsiteY3" fmla="*/ 1700350 h 2251067"/>
              <a:gd name="connsiteX4" fmla="*/ 539750 w 3689350"/>
              <a:gd name="connsiteY4" fmla="*/ 2174966 h 2251067"/>
              <a:gd name="connsiteX5" fmla="*/ 1316990 w 3689350"/>
              <a:gd name="connsiteY5" fmla="*/ 2156956 h 2251067"/>
              <a:gd name="connsiteX6" fmla="*/ 2444750 w 3689350"/>
              <a:gd name="connsiteY6" fmla="*/ 2176549 h 2251067"/>
              <a:gd name="connsiteX7" fmla="*/ 3389630 w 3689350"/>
              <a:gd name="connsiteY7" fmla="*/ 2017717 h 2251067"/>
              <a:gd name="connsiteX8" fmla="*/ 3656330 w 3689350"/>
              <a:gd name="connsiteY8" fmla="*/ 1583377 h 2251067"/>
              <a:gd name="connsiteX9" fmla="*/ 3587750 w 3689350"/>
              <a:gd name="connsiteY9" fmla="*/ 1149037 h 2251067"/>
              <a:gd name="connsiteX10" fmla="*/ 3549650 w 3689350"/>
              <a:gd name="connsiteY10" fmla="*/ 608017 h 2251067"/>
              <a:gd name="connsiteX11" fmla="*/ 3298190 w 3689350"/>
              <a:gd name="connsiteY11" fmla="*/ 229590 h 2251067"/>
              <a:gd name="connsiteX12" fmla="*/ 2772410 w 3689350"/>
              <a:gd name="connsiteY12" fmla="*/ 128353 h 2251067"/>
              <a:gd name="connsiteX13" fmla="*/ 1858010 w 3689350"/>
              <a:gd name="connsiteY13" fmla="*/ 114696 h 2251067"/>
              <a:gd name="connsiteX14" fmla="*/ 1080770 w 3689350"/>
              <a:gd name="connsiteY14" fmla="*/ 51757 h 2251067"/>
              <a:gd name="connsiteX0" fmla="*/ 1080770 w 3689350"/>
              <a:gd name="connsiteY0" fmla="*/ 51757 h 2251067"/>
              <a:gd name="connsiteX1" fmla="*/ 204470 w 3689350"/>
              <a:gd name="connsiteY1" fmla="*/ 139238 h 2251067"/>
              <a:gd name="connsiteX2" fmla="*/ 44450 w 3689350"/>
              <a:gd name="connsiteY2" fmla="*/ 887186 h 2251067"/>
              <a:gd name="connsiteX3" fmla="*/ 82550 w 3689350"/>
              <a:gd name="connsiteY3" fmla="*/ 1700350 h 2251067"/>
              <a:gd name="connsiteX4" fmla="*/ 539750 w 3689350"/>
              <a:gd name="connsiteY4" fmla="*/ 2174966 h 2251067"/>
              <a:gd name="connsiteX5" fmla="*/ 1316990 w 3689350"/>
              <a:gd name="connsiteY5" fmla="*/ 2156956 h 2251067"/>
              <a:gd name="connsiteX6" fmla="*/ 2444750 w 3689350"/>
              <a:gd name="connsiteY6" fmla="*/ 2176549 h 2251067"/>
              <a:gd name="connsiteX7" fmla="*/ 3389630 w 3689350"/>
              <a:gd name="connsiteY7" fmla="*/ 2017717 h 2251067"/>
              <a:gd name="connsiteX8" fmla="*/ 3656330 w 3689350"/>
              <a:gd name="connsiteY8" fmla="*/ 1583377 h 2251067"/>
              <a:gd name="connsiteX9" fmla="*/ 3587750 w 3689350"/>
              <a:gd name="connsiteY9" fmla="*/ 1149037 h 2251067"/>
              <a:gd name="connsiteX10" fmla="*/ 3549650 w 3689350"/>
              <a:gd name="connsiteY10" fmla="*/ 608017 h 2251067"/>
              <a:gd name="connsiteX11" fmla="*/ 3298190 w 3689350"/>
              <a:gd name="connsiteY11" fmla="*/ 229590 h 2251067"/>
              <a:gd name="connsiteX12" fmla="*/ 2772410 w 3689350"/>
              <a:gd name="connsiteY12" fmla="*/ 128353 h 2251067"/>
              <a:gd name="connsiteX13" fmla="*/ 1858010 w 3689350"/>
              <a:gd name="connsiteY13" fmla="*/ 114696 h 2251067"/>
              <a:gd name="connsiteX14" fmla="*/ 1080770 w 3689350"/>
              <a:gd name="connsiteY14" fmla="*/ 51757 h 2251067"/>
              <a:gd name="connsiteX0" fmla="*/ 1080770 w 3689350"/>
              <a:gd name="connsiteY0" fmla="*/ 30084 h 2229394"/>
              <a:gd name="connsiteX1" fmla="*/ 265430 w 3689350"/>
              <a:gd name="connsiteY1" fmla="*/ 139238 h 2229394"/>
              <a:gd name="connsiteX2" fmla="*/ 44450 w 3689350"/>
              <a:gd name="connsiteY2" fmla="*/ 865513 h 2229394"/>
              <a:gd name="connsiteX3" fmla="*/ 82550 w 3689350"/>
              <a:gd name="connsiteY3" fmla="*/ 1678677 h 2229394"/>
              <a:gd name="connsiteX4" fmla="*/ 539750 w 3689350"/>
              <a:gd name="connsiteY4" fmla="*/ 2153293 h 2229394"/>
              <a:gd name="connsiteX5" fmla="*/ 1316990 w 3689350"/>
              <a:gd name="connsiteY5" fmla="*/ 2135283 h 2229394"/>
              <a:gd name="connsiteX6" fmla="*/ 2444750 w 3689350"/>
              <a:gd name="connsiteY6" fmla="*/ 2154876 h 2229394"/>
              <a:gd name="connsiteX7" fmla="*/ 3389630 w 3689350"/>
              <a:gd name="connsiteY7" fmla="*/ 1996044 h 2229394"/>
              <a:gd name="connsiteX8" fmla="*/ 3656330 w 3689350"/>
              <a:gd name="connsiteY8" fmla="*/ 1561704 h 2229394"/>
              <a:gd name="connsiteX9" fmla="*/ 3587750 w 3689350"/>
              <a:gd name="connsiteY9" fmla="*/ 1127364 h 2229394"/>
              <a:gd name="connsiteX10" fmla="*/ 3549650 w 3689350"/>
              <a:gd name="connsiteY10" fmla="*/ 586344 h 2229394"/>
              <a:gd name="connsiteX11" fmla="*/ 3298190 w 3689350"/>
              <a:gd name="connsiteY11" fmla="*/ 207917 h 2229394"/>
              <a:gd name="connsiteX12" fmla="*/ 2772410 w 3689350"/>
              <a:gd name="connsiteY12" fmla="*/ 106680 h 2229394"/>
              <a:gd name="connsiteX13" fmla="*/ 1858010 w 3689350"/>
              <a:gd name="connsiteY13" fmla="*/ 93023 h 2229394"/>
              <a:gd name="connsiteX14" fmla="*/ 1080770 w 3689350"/>
              <a:gd name="connsiteY14" fmla="*/ 30084 h 2229394"/>
              <a:gd name="connsiteX0" fmla="*/ 1125220 w 3733800"/>
              <a:gd name="connsiteY0" fmla="*/ 14927 h 2214237"/>
              <a:gd name="connsiteX1" fmla="*/ 172720 w 3733800"/>
              <a:gd name="connsiteY1" fmla="*/ 167426 h 2214237"/>
              <a:gd name="connsiteX2" fmla="*/ 88900 w 3733800"/>
              <a:gd name="connsiteY2" fmla="*/ 850356 h 2214237"/>
              <a:gd name="connsiteX3" fmla="*/ 127000 w 3733800"/>
              <a:gd name="connsiteY3" fmla="*/ 1663520 h 2214237"/>
              <a:gd name="connsiteX4" fmla="*/ 584200 w 3733800"/>
              <a:gd name="connsiteY4" fmla="*/ 2138136 h 2214237"/>
              <a:gd name="connsiteX5" fmla="*/ 1361440 w 3733800"/>
              <a:gd name="connsiteY5" fmla="*/ 2120126 h 2214237"/>
              <a:gd name="connsiteX6" fmla="*/ 2489200 w 3733800"/>
              <a:gd name="connsiteY6" fmla="*/ 2139719 h 2214237"/>
              <a:gd name="connsiteX7" fmla="*/ 3434080 w 3733800"/>
              <a:gd name="connsiteY7" fmla="*/ 1980887 h 2214237"/>
              <a:gd name="connsiteX8" fmla="*/ 3700780 w 3733800"/>
              <a:gd name="connsiteY8" fmla="*/ 1546547 h 2214237"/>
              <a:gd name="connsiteX9" fmla="*/ 3632200 w 3733800"/>
              <a:gd name="connsiteY9" fmla="*/ 1112207 h 2214237"/>
              <a:gd name="connsiteX10" fmla="*/ 3594100 w 3733800"/>
              <a:gd name="connsiteY10" fmla="*/ 571187 h 2214237"/>
              <a:gd name="connsiteX11" fmla="*/ 3342640 w 3733800"/>
              <a:gd name="connsiteY11" fmla="*/ 192760 h 2214237"/>
              <a:gd name="connsiteX12" fmla="*/ 2816860 w 3733800"/>
              <a:gd name="connsiteY12" fmla="*/ 91523 h 2214237"/>
              <a:gd name="connsiteX13" fmla="*/ 1902460 w 3733800"/>
              <a:gd name="connsiteY13" fmla="*/ 77866 h 2214237"/>
              <a:gd name="connsiteX14" fmla="*/ 1125220 w 3733800"/>
              <a:gd name="connsiteY14" fmla="*/ 14927 h 2214237"/>
              <a:gd name="connsiteX0" fmla="*/ 1186180 w 3794760"/>
              <a:gd name="connsiteY0" fmla="*/ 80654 h 2279964"/>
              <a:gd name="connsiteX1" fmla="*/ 233680 w 3794760"/>
              <a:gd name="connsiteY1" fmla="*/ 233153 h 2279964"/>
              <a:gd name="connsiteX2" fmla="*/ 149860 w 3794760"/>
              <a:gd name="connsiteY2" fmla="*/ 916083 h 2279964"/>
              <a:gd name="connsiteX3" fmla="*/ 187960 w 3794760"/>
              <a:gd name="connsiteY3" fmla="*/ 1729247 h 2279964"/>
              <a:gd name="connsiteX4" fmla="*/ 645160 w 3794760"/>
              <a:gd name="connsiteY4" fmla="*/ 2203863 h 2279964"/>
              <a:gd name="connsiteX5" fmla="*/ 1422400 w 3794760"/>
              <a:gd name="connsiteY5" fmla="*/ 2185853 h 2279964"/>
              <a:gd name="connsiteX6" fmla="*/ 2550160 w 3794760"/>
              <a:gd name="connsiteY6" fmla="*/ 2205446 h 2279964"/>
              <a:gd name="connsiteX7" fmla="*/ 3495040 w 3794760"/>
              <a:gd name="connsiteY7" fmla="*/ 2046614 h 2279964"/>
              <a:gd name="connsiteX8" fmla="*/ 3761740 w 3794760"/>
              <a:gd name="connsiteY8" fmla="*/ 1612274 h 2279964"/>
              <a:gd name="connsiteX9" fmla="*/ 3693160 w 3794760"/>
              <a:gd name="connsiteY9" fmla="*/ 1177934 h 2279964"/>
              <a:gd name="connsiteX10" fmla="*/ 3655060 w 3794760"/>
              <a:gd name="connsiteY10" fmla="*/ 636914 h 2279964"/>
              <a:gd name="connsiteX11" fmla="*/ 3403600 w 3794760"/>
              <a:gd name="connsiteY11" fmla="*/ 258487 h 2279964"/>
              <a:gd name="connsiteX12" fmla="*/ 2877820 w 3794760"/>
              <a:gd name="connsiteY12" fmla="*/ 157250 h 2279964"/>
              <a:gd name="connsiteX13" fmla="*/ 1963420 w 3794760"/>
              <a:gd name="connsiteY13" fmla="*/ 143593 h 2279964"/>
              <a:gd name="connsiteX14" fmla="*/ 1186180 w 3794760"/>
              <a:gd name="connsiteY14" fmla="*/ 80654 h 2279964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03600 w 3794760"/>
              <a:gd name="connsiteY11" fmla="*/ 287383 h 2308860"/>
              <a:gd name="connsiteX12" fmla="*/ 2877820 w 3794760"/>
              <a:gd name="connsiteY12" fmla="*/ 186146 h 2308860"/>
              <a:gd name="connsiteX13" fmla="*/ 1963420 w 3794760"/>
              <a:gd name="connsiteY13" fmla="*/ 172489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877820 w 3794760"/>
              <a:gd name="connsiteY12" fmla="*/ 186146 h 2308860"/>
              <a:gd name="connsiteX13" fmla="*/ 1963420 w 3794760"/>
              <a:gd name="connsiteY13" fmla="*/ 172489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877820 w 3794760"/>
              <a:gd name="connsiteY12" fmla="*/ 186146 h 2308860"/>
              <a:gd name="connsiteX13" fmla="*/ 2100580 w 3794760"/>
              <a:gd name="connsiteY13" fmla="*/ 230283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923540 w 3794760"/>
              <a:gd name="connsiteY12" fmla="*/ 157250 h 2308860"/>
              <a:gd name="connsiteX13" fmla="*/ 2100580 w 3794760"/>
              <a:gd name="connsiteY13" fmla="*/ 230283 h 2308860"/>
              <a:gd name="connsiteX14" fmla="*/ 1186180 w 3794760"/>
              <a:gd name="connsiteY14" fmla="*/ 109550 h 2308860"/>
              <a:gd name="connsiteX0" fmla="*/ 1140460 w 3749040"/>
              <a:gd name="connsiteY0" fmla="*/ 30579 h 2229889"/>
              <a:gd name="connsiteX1" fmla="*/ 233680 w 3749040"/>
              <a:gd name="connsiteY1" fmla="*/ 334787 h 2229889"/>
              <a:gd name="connsiteX2" fmla="*/ 104140 w 3749040"/>
              <a:gd name="connsiteY2" fmla="*/ 866008 h 2229889"/>
              <a:gd name="connsiteX3" fmla="*/ 142240 w 3749040"/>
              <a:gd name="connsiteY3" fmla="*/ 1679172 h 2229889"/>
              <a:gd name="connsiteX4" fmla="*/ 599440 w 3749040"/>
              <a:gd name="connsiteY4" fmla="*/ 2153788 h 2229889"/>
              <a:gd name="connsiteX5" fmla="*/ 1376680 w 3749040"/>
              <a:gd name="connsiteY5" fmla="*/ 2135778 h 2229889"/>
              <a:gd name="connsiteX6" fmla="*/ 2504440 w 3749040"/>
              <a:gd name="connsiteY6" fmla="*/ 2155371 h 2229889"/>
              <a:gd name="connsiteX7" fmla="*/ 3449320 w 3749040"/>
              <a:gd name="connsiteY7" fmla="*/ 1996539 h 2229889"/>
              <a:gd name="connsiteX8" fmla="*/ 3716020 w 3749040"/>
              <a:gd name="connsiteY8" fmla="*/ 1562199 h 2229889"/>
              <a:gd name="connsiteX9" fmla="*/ 3647440 w 3749040"/>
              <a:gd name="connsiteY9" fmla="*/ 1127859 h 2229889"/>
              <a:gd name="connsiteX10" fmla="*/ 3609340 w 3749040"/>
              <a:gd name="connsiteY10" fmla="*/ 586839 h 2229889"/>
              <a:gd name="connsiteX11" fmla="*/ 3441700 w 3749040"/>
              <a:gd name="connsiteY11" fmla="*/ 157843 h 2229889"/>
              <a:gd name="connsiteX12" fmla="*/ 2877820 w 3749040"/>
              <a:gd name="connsiteY12" fmla="*/ 78279 h 2229889"/>
              <a:gd name="connsiteX13" fmla="*/ 2054860 w 3749040"/>
              <a:gd name="connsiteY13" fmla="*/ 151312 h 2229889"/>
              <a:gd name="connsiteX14" fmla="*/ 1140460 w 3749040"/>
              <a:gd name="connsiteY14" fmla="*/ 30579 h 2229889"/>
              <a:gd name="connsiteX0" fmla="*/ 1080770 w 3689350"/>
              <a:gd name="connsiteY0" fmla="*/ 30579 h 2229889"/>
              <a:gd name="connsiteX1" fmla="*/ 173990 w 3689350"/>
              <a:gd name="connsiteY1" fmla="*/ 334787 h 2229889"/>
              <a:gd name="connsiteX2" fmla="*/ 44450 w 3689350"/>
              <a:gd name="connsiteY2" fmla="*/ 866008 h 2229889"/>
              <a:gd name="connsiteX3" fmla="*/ 82550 w 3689350"/>
              <a:gd name="connsiteY3" fmla="*/ 1679172 h 2229889"/>
              <a:gd name="connsiteX4" fmla="*/ 539750 w 3689350"/>
              <a:gd name="connsiteY4" fmla="*/ 2153788 h 2229889"/>
              <a:gd name="connsiteX5" fmla="*/ 1316990 w 3689350"/>
              <a:gd name="connsiteY5" fmla="*/ 2135778 h 2229889"/>
              <a:gd name="connsiteX6" fmla="*/ 2444750 w 3689350"/>
              <a:gd name="connsiteY6" fmla="*/ 2155371 h 2229889"/>
              <a:gd name="connsiteX7" fmla="*/ 3389630 w 3689350"/>
              <a:gd name="connsiteY7" fmla="*/ 1996539 h 2229889"/>
              <a:gd name="connsiteX8" fmla="*/ 3656330 w 3689350"/>
              <a:gd name="connsiteY8" fmla="*/ 1562199 h 2229889"/>
              <a:gd name="connsiteX9" fmla="*/ 3587750 w 3689350"/>
              <a:gd name="connsiteY9" fmla="*/ 1127859 h 2229889"/>
              <a:gd name="connsiteX10" fmla="*/ 3549650 w 3689350"/>
              <a:gd name="connsiteY10" fmla="*/ 586839 h 2229889"/>
              <a:gd name="connsiteX11" fmla="*/ 3382010 w 3689350"/>
              <a:gd name="connsiteY11" fmla="*/ 157843 h 2229889"/>
              <a:gd name="connsiteX12" fmla="*/ 2818130 w 3689350"/>
              <a:gd name="connsiteY12" fmla="*/ 78279 h 2229889"/>
              <a:gd name="connsiteX13" fmla="*/ 1995170 w 3689350"/>
              <a:gd name="connsiteY13" fmla="*/ 151312 h 2229889"/>
              <a:gd name="connsiteX14" fmla="*/ 1080770 w 3689350"/>
              <a:gd name="connsiteY14" fmla="*/ 30579 h 2229889"/>
              <a:gd name="connsiteX0" fmla="*/ 1102360 w 3710940"/>
              <a:gd name="connsiteY0" fmla="*/ 25763 h 2225073"/>
              <a:gd name="connsiteX1" fmla="*/ 142240 w 3710940"/>
              <a:gd name="connsiteY1" fmla="*/ 301075 h 2225073"/>
              <a:gd name="connsiteX2" fmla="*/ 66040 w 3710940"/>
              <a:gd name="connsiteY2" fmla="*/ 861192 h 2225073"/>
              <a:gd name="connsiteX3" fmla="*/ 104140 w 3710940"/>
              <a:gd name="connsiteY3" fmla="*/ 1674356 h 2225073"/>
              <a:gd name="connsiteX4" fmla="*/ 561340 w 3710940"/>
              <a:gd name="connsiteY4" fmla="*/ 2148972 h 2225073"/>
              <a:gd name="connsiteX5" fmla="*/ 1338580 w 3710940"/>
              <a:gd name="connsiteY5" fmla="*/ 2130962 h 2225073"/>
              <a:gd name="connsiteX6" fmla="*/ 2466340 w 3710940"/>
              <a:gd name="connsiteY6" fmla="*/ 2150555 h 2225073"/>
              <a:gd name="connsiteX7" fmla="*/ 3411220 w 3710940"/>
              <a:gd name="connsiteY7" fmla="*/ 1991723 h 2225073"/>
              <a:gd name="connsiteX8" fmla="*/ 3677920 w 3710940"/>
              <a:gd name="connsiteY8" fmla="*/ 1557383 h 2225073"/>
              <a:gd name="connsiteX9" fmla="*/ 3609340 w 3710940"/>
              <a:gd name="connsiteY9" fmla="*/ 1123043 h 2225073"/>
              <a:gd name="connsiteX10" fmla="*/ 3571240 w 3710940"/>
              <a:gd name="connsiteY10" fmla="*/ 582023 h 2225073"/>
              <a:gd name="connsiteX11" fmla="*/ 3403600 w 3710940"/>
              <a:gd name="connsiteY11" fmla="*/ 153027 h 2225073"/>
              <a:gd name="connsiteX12" fmla="*/ 2839720 w 3710940"/>
              <a:gd name="connsiteY12" fmla="*/ 73463 h 2225073"/>
              <a:gd name="connsiteX13" fmla="*/ 2016760 w 3710940"/>
              <a:gd name="connsiteY13" fmla="*/ 146496 h 2225073"/>
              <a:gd name="connsiteX14" fmla="*/ 1102360 w 3710940"/>
              <a:gd name="connsiteY14" fmla="*/ 25763 h 2225073"/>
              <a:gd name="connsiteX0" fmla="*/ 1143000 w 3751580"/>
              <a:gd name="connsiteY0" fmla="*/ 25763 h 2225073"/>
              <a:gd name="connsiteX1" fmla="*/ 182880 w 3751580"/>
              <a:gd name="connsiteY1" fmla="*/ 301075 h 2225073"/>
              <a:gd name="connsiteX2" fmla="*/ 45720 w 3751580"/>
              <a:gd name="connsiteY2" fmla="*/ 1135711 h 2225073"/>
              <a:gd name="connsiteX3" fmla="*/ 144780 w 3751580"/>
              <a:gd name="connsiteY3" fmla="*/ 1674356 h 2225073"/>
              <a:gd name="connsiteX4" fmla="*/ 601980 w 3751580"/>
              <a:gd name="connsiteY4" fmla="*/ 2148972 h 2225073"/>
              <a:gd name="connsiteX5" fmla="*/ 1379220 w 3751580"/>
              <a:gd name="connsiteY5" fmla="*/ 2130962 h 2225073"/>
              <a:gd name="connsiteX6" fmla="*/ 2506980 w 3751580"/>
              <a:gd name="connsiteY6" fmla="*/ 2150555 h 2225073"/>
              <a:gd name="connsiteX7" fmla="*/ 3451860 w 3751580"/>
              <a:gd name="connsiteY7" fmla="*/ 1991723 h 2225073"/>
              <a:gd name="connsiteX8" fmla="*/ 3718560 w 3751580"/>
              <a:gd name="connsiteY8" fmla="*/ 1557383 h 2225073"/>
              <a:gd name="connsiteX9" fmla="*/ 3649980 w 3751580"/>
              <a:gd name="connsiteY9" fmla="*/ 1123043 h 2225073"/>
              <a:gd name="connsiteX10" fmla="*/ 3611880 w 3751580"/>
              <a:gd name="connsiteY10" fmla="*/ 582023 h 2225073"/>
              <a:gd name="connsiteX11" fmla="*/ 3444240 w 3751580"/>
              <a:gd name="connsiteY11" fmla="*/ 153027 h 2225073"/>
              <a:gd name="connsiteX12" fmla="*/ 2880360 w 3751580"/>
              <a:gd name="connsiteY12" fmla="*/ 73463 h 2225073"/>
              <a:gd name="connsiteX13" fmla="*/ 2057400 w 3751580"/>
              <a:gd name="connsiteY13" fmla="*/ 146496 h 2225073"/>
              <a:gd name="connsiteX14" fmla="*/ 1143000 w 3751580"/>
              <a:gd name="connsiteY14" fmla="*/ 25763 h 2225073"/>
              <a:gd name="connsiteX0" fmla="*/ 1143000 w 3745230"/>
              <a:gd name="connsiteY0" fmla="*/ 25763 h 2225073"/>
              <a:gd name="connsiteX1" fmla="*/ 182880 w 3745230"/>
              <a:gd name="connsiteY1" fmla="*/ 301075 h 2225073"/>
              <a:gd name="connsiteX2" fmla="*/ 45720 w 3745230"/>
              <a:gd name="connsiteY2" fmla="*/ 1135711 h 2225073"/>
              <a:gd name="connsiteX3" fmla="*/ 144780 w 3745230"/>
              <a:gd name="connsiteY3" fmla="*/ 1674356 h 2225073"/>
              <a:gd name="connsiteX4" fmla="*/ 601980 w 3745230"/>
              <a:gd name="connsiteY4" fmla="*/ 2148972 h 2225073"/>
              <a:gd name="connsiteX5" fmla="*/ 1379220 w 3745230"/>
              <a:gd name="connsiteY5" fmla="*/ 2130962 h 2225073"/>
              <a:gd name="connsiteX6" fmla="*/ 2506980 w 3745230"/>
              <a:gd name="connsiteY6" fmla="*/ 2150555 h 2225073"/>
              <a:gd name="connsiteX7" fmla="*/ 3451860 w 3745230"/>
              <a:gd name="connsiteY7" fmla="*/ 1991723 h 2225073"/>
              <a:gd name="connsiteX8" fmla="*/ 3718560 w 3745230"/>
              <a:gd name="connsiteY8" fmla="*/ 1557383 h 2225073"/>
              <a:gd name="connsiteX9" fmla="*/ 3611880 w 3745230"/>
              <a:gd name="connsiteY9" fmla="*/ 582023 h 2225073"/>
              <a:gd name="connsiteX10" fmla="*/ 3444240 w 3745230"/>
              <a:gd name="connsiteY10" fmla="*/ 153027 h 2225073"/>
              <a:gd name="connsiteX11" fmla="*/ 2880360 w 3745230"/>
              <a:gd name="connsiteY11" fmla="*/ 73463 h 2225073"/>
              <a:gd name="connsiteX12" fmla="*/ 2057400 w 3745230"/>
              <a:gd name="connsiteY12" fmla="*/ 146496 h 2225073"/>
              <a:gd name="connsiteX13" fmla="*/ 1143000 w 3745230"/>
              <a:gd name="connsiteY13" fmla="*/ 25763 h 2225073"/>
              <a:gd name="connsiteX0" fmla="*/ 1143000 w 3755390"/>
              <a:gd name="connsiteY0" fmla="*/ 25763 h 2225073"/>
              <a:gd name="connsiteX1" fmla="*/ 182880 w 3755390"/>
              <a:gd name="connsiteY1" fmla="*/ 301075 h 2225073"/>
              <a:gd name="connsiteX2" fmla="*/ 45720 w 3755390"/>
              <a:gd name="connsiteY2" fmla="*/ 1135711 h 2225073"/>
              <a:gd name="connsiteX3" fmla="*/ 144780 w 3755390"/>
              <a:gd name="connsiteY3" fmla="*/ 1674356 h 2225073"/>
              <a:gd name="connsiteX4" fmla="*/ 601980 w 3755390"/>
              <a:gd name="connsiteY4" fmla="*/ 2148972 h 2225073"/>
              <a:gd name="connsiteX5" fmla="*/ 1379220 w 3755390"/>
              <a:gd name="connsiteY5" fmla="*/ 2130962 h 2225073"/>
              <a:gd name="connsiteX6" fmla="*/ 2506980 w 3755390"/>
              <a:gd name="connsiteY6" fmla="*/ 2150555 h 2225073"/>
              <a:gd name="connsiteX7" fmla="*/ 3451860 w 3755390"/>
              <a:gd name="connsiteY7" fmla="*/ 1991723 h 2225073"/>
              <a:gd name="connsiteX8" fmla="*/ 3718560 w 3755390"/>
              <a:gd name="connsiteY8" fmla="*/ 1557383 h 2225073"/>
              <a:gd name="connsiteX9" fmla="*/ 3672840 w 3755390"/>
              <a:gd name="connsiteY9" fmla="*/ 668713 h 2225073"/>
              <a:gd name="connsiteX10" fmla="*/ 3444240 w 3755390"/>
              <a:gd name="connsiteY10" fmla="*/ 153027 h 2225073"/>
              <a:gd name="connsiteX11" fmla="*/ 2880360 w 3755390"/>
              <a:gd name="connsiteY11" fmla="*/ 73463 h 2225073"/>
              <a:gd name="connsiteX12" fmla="*/ 2057400 w 3755390"/>
              <a:gd name="connsiteY12" fmla="*/ 146496 h 2225073"/>
              <a:gd name="connsiteX13" fmla="*/ 1143000 w 3755390"/>
              <a:gd name="connsiteY13" fmla="*/ 25763 h 2225073"/>
              <a:gd name="connsiteX0" fmla="*/ 1143000 w 3755390"/>
              <a:gd name="connsiteY0" fmla="*/ 25763 h 2225073"/>
              <a:gd name="connsiteX1" fmla="*/ 182880 w 3755390"/>
              <a:gd name="connsiteY1" fmla="*/ 301075 h 2225073"/>
              <a:gd name="connsiteX2" fmla="*/ 45720 w 3755390"/>
              <a:gd name="connsiteY2" fmla="*/ 1135711 h 2225073"/>
              <a:gd name="connsiteX3" fmla="*/ 144780 w 3755390"/>
              <a:gd name="connsiteY3" fmla="*/ 1674356 h 2225073"/>
              <a:gd name="connsiteX4" fmla="*/ 601980 w 3755390"/>
              <a:gd name="connsiteY4" fmla="*/ 2148972 h 2225073"/>
              <a:gd name="connsiteX5" fmla="*/ 1379220 w 3755390"/>
              <a:gd name="connsiteY5" fmla="*/ 2130962 h 2225073"/>
              <a:gd name="connsiteX6" fmla="*/ 2506980 w 3755390"/>
              <a:gd name="connsiteY6" fmla="*/ 2150555 h 2225073"/>
              <a:gd name="connsiteX7" fmla="*/ 3451860 w 3755390"/>
              <a:gd name="connsiteY7" fmla="*/ 1991723 h 2225073"/>
              <a:gd name="connsiteX8" fmla="*/ 3718560 w 3755390"/>
              <a:gd name="connsiteY8" fmla="*/ 1557383 h 2225073"/>
              <a:gd name="connsiteX9" fmla="*/ 3672840 w 3755390"/>
              <a:gd name="connsiteY9" fmla="*/ 668713 h 2225073"/>
              <a:gd name="connsiteX10" fmla="*/ 3444240 w 3755390"/>
              <a:gd name="connsiteY10" fmla="*/ 153027 h 2225073"/>
              <a:gd name="connsiteX11" fmla="*/ 2880360 w 3755390"/>
              <a:gd name="connsiteY11" fmla="*/ 73463 h 2225073"/>
              <a:gd name="connsiteX12" fmla="*/ 2057400 w 3755390"/>
              <a:gd name="connsiteY12" fmla="*/ 146496 h 2225073"/>
              <a:gd name="connsiteX13" fmla="*/ 1143000 w 3755390"/>
              <a:gd name="connsiteY13" fmla="*/ 25763 h 2225073"/>
              <a:gd name="connsiteX0" fmla="*/ 1143000 w 3782060"/>
              <a:gd name="connsiteY0" fmla="*/ 25763 h 2225073"/>
              <a:gd name="connsiteX1" fmla="*/ 182880 w 3782060"/>
              <a:gd name="connsiteY1" fmla="*/ 301075 h 2225073"/>
              <a:gd name="connsiteX2" fmla="*/ 45720 w 3782060"/>
              <a:gd name="connsiteY2" fmla="*/ 1135711 h 2225073"/>
              <a:gd name="connsiteX3" fmla="*/ 144780 w 3782060"/>
              <a:gd name="connsiteY3" fmla="*/ 1674356 h 2225073"/>
              <a:gd name="connsiteX4" fmla="*/ 601980 w 3782060"/>
              <a:gd name="connsiteY4" fmla="*/ 2148972 h 2225073"/>
              <a:gd name="connsiteX5" fmla="*/ 1379220 w 3782060"/>
              <a:gd name="connsiteY5" fmla="*/ 2130962 h 2225073"/>
              <a:gd name="connsiteX6" fmla="*/ 2506980 w 3782060"/>
              <a:gd name="connsiteY6" fmla="*/ 2150555 h 2225073"/>
              <a:gd name="connsiteX7" fmla="*/ 3291840 w 3782060"/>
              <a:gd name="connsiteY7" fmla="*/ 2042292 h 2225073"/>
              <a:gd name="connsiteX8" fmla="*/ 3718560 w 3782060"/>
              <a:gd name="connsiteY8" fmla="*/ 1557383 h 2225073"/>
              <a:gd name="connsiteX9" fmla="*/ 3672840 w 3782060"/>
              <a:gd name="connsiteY9" fmla="*/ 668713 h 2225073"/>
              <a:gd name="connsiteX10" fmla="*/ 3444240 w 3782060"/>
              <a:gd name="connsiteY10" fmla="*/ 153027 h 2225073"/>
              <a:gd name="connsiteX11" fmla="*/ 2880360 w 3782060"/>
              <a:gd name="connsiteY11" fmla="*/ 73463 h 2225073"/>
              <a:gd name="connsiteX12" fmla="*/ 2057400 w 3782060"/>
              <a:gd name="connsiteY12" fmla="*/ 146496 h 2225073"/>
              <a:gd name="connsiteX13" fmla="*/ 1143000 w 3782060"/>
              <a:gd name="connsiteY13" fmla="*/ 25763 h 2225073"/>
              <a:gd name="connsiteX0" fmla="*/ 1143000 w 3782060"/>
              <a:gd name="connsiteY0" fmla="*/ 25763 h 2225073"/>
              <a:gd name="connsiteX1" fmla="*/ 182880 w 3782060"/>
              <a:gd name="connsiteY1" fmla="*/ 301075 h 2225073"/>
              <a:gd name="connsiteX2" fmla="*/ 45720 w 3782060"/>
              <a:gd name="connsiteY2" fmla="*/ 1135711 h 2225073"/>
              <a:gd name="connsiteX3" fmla="*/ 144780 w 3782060"/>
              <a:gd name="connsiteY3" fmla="*/ 1674356 h 2225073"/>
              <a:gd name="connsiteX4" fmla="*/ 601980 w 3782060"/>
              <a:gd name="connsiteY4" fmla="*/ 2148972 h 2225073"/>
              <a:gd name="connsiteX5" fmla="*/ 1379220 w 3782060"/>
              <a:gd name="connsiteY5" fmla="*/ 2130962 h 2225073"/>
              <a:gd name="connsiteX6" fmla="*/ 2506980 w 3782060"/>
              <a:gd name="connsiteY6" fmla="*/ 2150555 h 2225073"/>
              <a:gd name="connsiteX7" fmla="*/ 3291840 w 3782060"/>
              <a:gd name="connsiteY7" fmla="*/ 2042292 h 2225073"/>
              <a:gd name="connsiteX8" fmla="*/ 3718560 w 3782060"/>
              <a:gd name="connsiteY8" fmla="*/ 1557383 h 2225073"/>
              <a:gd name="connsiteX9" fmla="*/ 3672840 w 3782060"/>
              <a:gd name="connsiteY9" fmla="*/ 668713 h 2225073"/>
              <a:gd name="connsiteX10" fmla="*/ 3444240 w 3782060"/>
              <a:gd name="connsiteY10" fmla="*/ 153027 h 2225073"/>
              <a:gd name="connsiteX11" fmla="*/ 2880360 w 3782060"/>
              <a:gd name="connsiteY11" fmla="*/ 73463 h 2225073"/>
              <a:gd name="connsiteX12" fmla="*/ 2057400 w 3782060"/>
              <a:gd name="connsiteY12" fmla="*/ 146496 h 2225073"/>
              <a:gd name="connsiteX13" fmla="*/ 1143000 w 3782060"/>
              <a:gd name="connsiteY13" fmla="*/ 25763 h 2225073"/>
              <a:gd name="connsiteX0" fmla="*/ 1143000 w 3782060"/>
              <a:gd name="connsiteY0" fmla="*/ 25763 h 2188952"/>
              <a:gd name="connsiteX1" fmla="*/ 182880 w 3782060"/>
              <a:gd name="connsiteY1" fmla="*/ 301075 h 2188952"/>
              <a:gd name="connsiteX2" fmla="*/ 45720 w 3782060"/>
              <a:gd name="connsiteY2" fmla="*/ 1135711 h 2188952"/>
              <a:gd name="connsiteX3" fmla="*/ 144780 w 3782060"/>
              <a:gd name="connsiteY3" fmla="*/ 1674356 h 2188952"/>
              <a:gd name="connsiteX4" fmla="*/ 441960 w 3782060"/>
              <a:gd name="connsiteY4" fmla="*/ 2112851 h 2188952"/>
              <a:gd name="connsiteX5" fmla="*/ 1379220 w 3782060"/>
              <a:gd name="connsiteY5" fmla="*/ 2130962 h 2188952"/>
              <a:gd name="connsiteX6" fmla="*/ 2506980 w 3782060"/>
              <a:gd name="connsiteY6" fmla="*/ 2150555 h 2188952"/>
              <a:gd name="connsiteX7" fmla="*/ 3291840 w 3782060"/>
              <a:gd name="connsiteY7" fmla="*/ 2042292 h 2188952"/>
              <a:gd name="connsiteX8" fmla="*/ 3718560 w 3782060"/>
              <a:gd name="connsiteY8" fmla="*/ 1557383 h 2188952"/>
              <a:gd name="connsiteX9" fmla="*/ 3672840 w 3782060"/>
              <a:gd name="connsiteY9" fmla="*/ 668713 h 2188952"/>
              <a:gd name="connsiteX10" fmla="*/ 3444240 w 3782060"/>
              <a:gd name="connsiteY10" fmla="*/ 153027 h 2188952"/>
              <a:gd name="connsiteX11" fmla="*/ 2880360 w 3782060"/>
              <a:gd name="connsiteY11" fmla="*/ 73463 h 2188952"/>
              <a:gd name="connsiteX12" fmla="*/ 2057400 w 3782060"/>
              <a:gd name="connsiteY12" fmla="*/ 146496 h 2188952"/>
              <a:gd name="connsiteX13" fmla="*/ 1143000 w 3782060"/>
              <a:gd name="connsiteY13" fmla="*/ 25763 h 2188952"/>
              <a:gd name="connsiteX0" fmla="*/ 1220470 w 3859530"/>
              <a:gd name="connsiteY0" fmla="*/ 25763 h 2210328"/>
              <a:gd name="connsiteX1" fmla="*/ 260350 w 3859530"/>
              <a:gd name="connsiteY1" fmla="*/ 301075 h 2210328"/>
              <a:gd name="connsiteX2" fmla="*/ 123190 w 3859530"/>
              <a:gd name="connsiteY2" fmla="*/ 1135711 h 2210328"/>
              <a:gd name="connsiteX3" fmla="*/ 222250 w 3859530"/>
              <a:gd name="connsiteY3" fmla="*/ 1674356 h 2210328"/>
              <a:gd name="connsiteX4" fmla="*/ 1456690 w 3859530"/>
              <a:gd name="connsiteY4" fmla="*/ 2130962 h 2210328"/>
              <a:gd name="connsiteX5" fmla="*/ 2584450 w 3859530"/>
              <a:gd name="connsiteY5" fmla="*/ 2150555 h 2210328"/>
              <a:gd name="connsiteX6" fmla="*/ 3369310 w 3859530"/>
              <a:gd name="connsiteY6" fmla="*/ 2042292 h 2210328"/>
              <a:gd name="connsiteX7" fmla="*/ 3796030 w 3859530"/>
              <a:gd name="connsiteY7" fmla="*/ 1557383 h 2210328"/>
              <a:gd name="connsiteX8" fmla="*/ 3750310 w 3859530"/>
              <a:gd name="connsiteY8" fmla="*/ 668713 h 2210328"/>
              <a:gd name="connsiteX9" fmla="*/ 3521710 w 3859530"/>
              <a:gd name="connsiteY9" fmla="*/ 153027 h 2210328"/>
              <a:gd name="connsiteX10" fmla="*/ 2957830 w 3859530"/>
              <a:gd name="connsiteY10" fmla="*/ 73463 h 2210328"/>
              <a:gd name="connsiteX11" fmla="*/ 2134870 w 3859530"/>
              <a:gd name="connsiteY11" fmla="*/ 146496 h 2210328"/>
              <a:gd name="connsiteX12" fmla="*/ 1220470 w 3859530"/>
              <a:gd name="connsiteY12" fmla="*/ 25763 h 2210328"/>
              <a:gd name="connsiteX0" fmla="*/ 1143000 w 3782060"/>
              <a:gd name="connsiteY0" fmla="*/ 25763 h 2165333"/>
              <a:gd name="connsiteX1" fmla="*/ 182880 w 3782060"/>
              <a:gd name="connsiteY1" fmla="*/ 301075 h 2165333"/>
              <a:gd name="connsiteX2" fmla="*/ 45720 w 3782060"/>
              <a:gd name="connsiteY2" fmla="*/ 1135711 h 2165333"/>
              <a:gd name="connsiteX3" fmla="*/ 297180 w 3782060"/>
              <a:gd name="connsiteY3" fmla="*/ 1984995 h 2165333"/>
              <a:gd name="connsiteX4" fmla="*/ 1379220 w 3782060"/>
              <a:gd name="connsiteY4" fmla="*/ 2130962 h 2165333"/>
              <a:gd name="connsiteX5" fmla="*/ 2506980 w 3782060"/>
              <a:gd name="connsiteY5" fmla="*/ 2150555 h 2165333"/>
              <a:gd name="connsiteX6" fmla="*/ 3291840 w 3782060"/>
              <a:gd name="connsiteY6" fmla="*/ 2042292 h 2165333"/>
              <a:gd name="connsiteX7" fmla="*/ 3718560 w 3782060"/>
              <a:gd name="connsiteY7" fmla="*/ 1557383 h 2165333"/>
              <a:gd name="connsiteX8" fmla="*/ 3672840 w 3782060"/>
              <a:gd name="connsiteY8" fmla="*/ 668713 h 2165333"/>
              <a:gd name="connsiteX9" fmla="*/ 3444240 w 3782060"/>
              <a:gd name="connsiteY9" fmla="*/ 153027 h 2165333"/>
              <a:gd name="connsiteX10" fmla="*/ 2880360 w 3782060"/>
              <a:gd name="connsiteY10" fmla="*/ 73463 h 2165333"/>
              <a:gd name="connsiteX11" fmla="*/ 2057400 w 3782060"/>
              <a:gd name="connsiteY11" fmla="*/ 146496 h 2165333"/>
              <a:gd name="connsiteX12" fmla="*/ 1143000 w 3782060"/>
              <a:gd name="connsiteY12" fmla="*/ 25763 h 2165333"/>
              <a:gd name="connsiteX0" fmla="*/ 1165860 w 3804920"/>
              <a:gd name="connsiteY0" fmla="*/ 16131 h 2155701"/>
              <a:gd name="connsiteX1" fmla="*/ 182880 w 3804920"/>
              <a:gd name="connsiteY1" fmla="*/ 233650 h 2155701"/>
              <a:gd name="connsiteX2" fmla="*/ 68580 w 3804920"/>
              <a:gd name="connsiteY2" fmla="*/ 1126079 h 2155701"/>
              <a:gd name="connsiteX3" fmla="*/ 320040 w 3804920"/>
              <a:gd name="connsiteY3" fmla="*/ 1975363 h 2155701"/>
              <a:gd name="connsiteX4" fmla="*/ 1402080 w 3804920"/>
              <a:gd name="connsiteY4" fmla="*/ 2121330 h 2155701"/>
              <a:gd name="connsiteX5" fmla="*/ 2529840 w 3804920"/>
              <a:gd name="connsiteY5" fmla="*/ 2140923 h 2155701"/>
              <a:gd name="connsiteX6" fmla="*/ 3314700 w 3804920"/>
              <a:gd name="connsiteY6" fmla="*/ 2032660 h 2155701"/>
              <a:gd name="connsiteX7" fmla="*/ 3741420 w 3804920"/>
              <a:gd name="connsiteY7" fmla="*/ 1547751 h 2155701"/>
              <a:gd name="connsiteX8" fmla="*/ 3695700 w 3804920"/>
              <a:gd name="connsiteY8" fmla="*/ 659081 h 2155701"/>
              <a:gd name="connsiteX9" fmla="*/ 3467100 w 3804920"/>
              <a:gd name="connsiteY9" fmla="*/ 143395 h 2155701"/>
              <a:gd name="connsiteX10" fmla="*/ 2903220 w 3804920"/>
              <a:gd name="connsiteY10" fmla="*/ 63831 h 2155701"/>
              <a:gd name="connsiteX11" fmla="*/ 2080260 w 3804920"/>
              <a:gd name="connsiteY11" fmla="*/ 136864 h 2155701"/>
              <a:gd name="connsiteX12" fmla="*/ 1165860 w 3804920"/>
              <a:gd name="connsiteY12" fmla="*/ 16131 h 2155701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141220 w 3865880"/>
              <a:gd name="connsiteY11" fmla="*/ 167671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141220 w 3865880"/>
              <a:gd name="connsiteY11" fmla="*/ 167671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240140"/>
              <a:gd name="connsiteX1" fmla="*/ 243840 w 3865880"/>
              <a:gd name="connsiteY1" fmla="*/ 264457 h 2240140"/>
              <a:gd name="connsiteX2" fmla="*/ 129540 w 3865880"/>
              <a:gd name="connsiteY2" fmla="*/ 1156886 h 2240140"/>
              <a:gd name="connsiteX3" fmla="*/ 286102 w 3865880"/>
              <a:gd name="connsiteY3" fmla="*/ 2074265 h 2240140"/>
              <a:gd name="connsiteX4" fmla="*/ 1463040 w 3865880"/>
              <a:gd name="connsiteY4" fmla="*/ 2152137 h 2240140"/>
              <a:gd name="connsiteX5" fmla="*/ 2590800 w 3865880"/>
              <a:gd name="connsiteY5" fmla="*/ 2171730 h 2240140"/>
              <a:gd name="connsiteX6" fmla="*/ 3375660 w 3865880"/>
              <a:gd name="connsiteY6" fmla="*/ 2063467 h 2240140"/>
              <a:gd name="connsiteX7" fmla="*/ 3802380 w 3865880"/>
              <a:gd name="connsiteY7" fmla="*/ 1578558 h 2240140"/>
              <a:gd name="connsiteX8" fmla="*/ 3756660 w 3865880"/>
              <a:gd name="connsiteY8" fmla="*/ 689888 h 2240140"/>
              <a:gd name="connsiteX9" fmla="*/ 3528060 w 3865880"/>
              <a:gd name="connsiteY9" fmla="*/ 174202 h 2240140"/>
              <a:gd name="connsiteX10" fmla="*/ 2964180 w 3865880"/>
              <a:gd name="connsiteY10" fmla="*/ 94638 h 2240140"/>
              <a:gd name="connsiteX11" fmla="*/ 2072640 w 3865880"/>
              <a:gd name="connsiteY11" fmla="*/ 103698 h 2240140"/>
              <a:gd name="connsiteX12" fmla="*/ 1226820 w 3865880"/>
              <a:gd name="connsiteY12" fmla="*/ 46938 h 2240140"/>
              <a:gd name="connsiteX0" fmla="*/ 1226820 w 3865880"/>
              <a:gd name="connsiteY0" fmla="*/ 46938 h 2226522"/>
              <a:gd name="connsiteX1" fmla="*/ 243840 w 3865880"/>
              <a:gd name="connsiteY1" fmla="*/ 264457 h 2226522"/>
              <a:gd name="connsiteX2" fmla="*/ 129540 w 3865880"/>
              <a:gd name="connsiteY2" fmla="*/ 1156886 h 2226522"/>
              <a:gd name="connsiteX3" fmla="*/ 249602 w 3865880"/>
              <a:gd name="connsiteY3" fmla="*/ 2060647 h 2226522"/>
              <a:gd name="connsiteX4" fmla="*/ 1463040 w 3865880"/>
              <a:gd name="connsiteY4" fmla="*/ 2152137 h 2226522"/>
              <a:gd name="connsiteX5" fmla="*/ 2590800 w 3865880"/>
              <a:gd name="connsiteY5" fmla="*/ 2171730 h 2226522"/>
              <a:gd name="connsiteX6" fmla="*/ 3375660 w 3865880"/>
              <a:gd name="connsiteY6" fmla="*/ 2063467 h 2226522"/>
              <a:gd name="connsiteX7" fmla="*/ 3802380 w 3865880"/>
              <a:gd name="connsiteY7" fmla="*/ 1578558 h 2226522"/>
              <a:gd name="connsiteX8" fmla="*/ 3756660 w 3865880"/>
              <a:gd name="connsiteY8" fmla="*/ 689888 h 2226522"/>
              <a:gd name="connsiteX9" fmla="*/ 3528060 w 3865880"/>
              <a:gd name="connsiteY9" fmla="*/ 174202 h 2226522"/>
              <a:gd name="connsiteX10" fmla="*/ 2964180 w 3865880"/>
              <a:gd name="connsiteY10" fmla="*/ 94638 h 2226522"/>
              <a:gd name="connsiteX11" fmla="*/ 2072640 w 3865880"/>
              <a:gd name="connsiteY11" fmla="*/ 103698 h 2226522"/>
              <a:gd name="connsiteX12" fmla="*/ 1226820 w 3865880"/>
              <a:gd name="connsiteY12" fmla="*/ 46938 h 2226522"/>
              <a:gd name="connsiteX0" fmla="*/ 1226820 w 3865880"/>
              <a:gd name="connsiteY0" fmla="*/ 46938 h 2217443"/>
              <a:gd name="connsiteX1" fmla="*/ 243840 w 3865880"/>
              <a:gd name="connsiteY1" fmla="*/ 264457 h 2217443"/>
              <a:gd name="connsiteX2" fmla="*/ 129540 w 3865880"/>
              <a:gd name="connsiteY2" fmla="*/ 1156886 h 2217443"/>
              <a:gd name="connsiteX3" fmla="*/ 249602 w 3865880"/>
              <a:gd name="connsiteY3" fmla="*/ 2060647 h 2217443"/>
              <a:gd name="connsiteX4" fmla="*/ 1514139 w 3865880"/>
              <a:gd name="connsiteY4" fmla="*/ 2097661 h 2217443"/>
              <a:gd name="connsiteX5" fmla="*/ 2590800 w 3865880"/>
              <a:gd name="connsiteY5" fmla="*/ 2171730 h 2217443"/>
              <a:gd name="connsiteX6" fmla="*/ 3375660 w 3865880"/>
              <a:gd name="connsiteY6" fmla="*/ 2063467 h 2217443"/>
              <a:gd name="connsiteX7" fmla="*/ 3802380 w 3865880"/>
              <a:gd name="connsiteY7" fmla="*/ 1578558 h 2217443"/>
              <a:gd name="connsiteX8" fmla="*/ 3756660 w 3865880"/>
              <a:gd name="connsiteY8" fmla="*/ 689888 h 2217443"/>
              <a:gd name="connsiteX9" fmla="*/ 3528060 w 3865880"/>
              <a:gd name="connsiteY9" fmla="*/ 174202 h 2217443"/>
              <a:gd name="connsiteX10" fmla="*/ 2964180 w 3865880"/>
              <a:gd name="connsiteY10" fmla="*/ 94638 h 2217443"/>
              <a:gd name="connsiteX11" fmla="*/ 2072640 w 3865880"/>
              <a:gd name="connsiteY11" fmla="*/ 103698 h 2217443"/>
              <a:gd name="connsiteX12" fmla="*/ 1226820 w 3865880"/>
              <a:gd name="connsiteY12" fmla="*/ 46938 h 2217443"/>
              <a:gd name="connsiteX0" fmla="*/ 1226820 w 3865880"/>
              <a:gd name="connsiteY0" fmla="*/ 46938 h 2217443"/>
              <a:gd name="connsiteX1" fmla="*/ 243840 w 3865880"/>
              <a:gd name="connsiteY1" fmla="*/ 264457 h 2217443"/>
              <a:gd name="connsiteX2" fmla="*/ 129540 w 3865880"/>
              <a:gd name="connsiteY2" fmla="*/ 1156886 h 2217443"/>
              <a:gd name="connsiteX3" fmla="*/ 249602 w 3865880"/>
              <a:gd name="connsiteY3" fmla="*/ 2060647 h 2217443"/>
              <a:gd name="connsiteX4" fmla="*/ 1514139 w 3865880"/>
              <a:gd name="connsiteY4" fmla="*/ 2097661 h 2217443"/>
              <a:gd name="connsiteX5" fmla="*/ 2612701 w 3865880"/>
              <a:gd name="connsiteY5" fmla="*/ 2158111 h 2217443"/>
              <a:gd name="connsiteX6" fmla="*/ 3375660 w 3865880"/>
              <a:gd name="connsiteY6" fmla="*/ 2063467 h 2217443"/>
              <a:gd name="connsiteX7" fmla="*/ 3802380 w 3865880"/>
              <a:gd name="connsiteY7" fmla="*/ 1578558 h 2217443"/>
              <a:gd name="connsiteX8" fmla="*/ 3756660 w 3865880"/>
              <a:gd name="connsiteY8" fmla="*/ 689888 h 2217443"/>
              <a:gd name="connsiteX9" fmla="*/ 3528060 w 3865880"/>
              <a:gd name="connsiteY9" fmla="*/ 174202 h 2217443"/>
              <a:gd name="connsiteX10" fmla="*/ 2964180 w 3865880"/>
              <a:gd name="connsiteY10" fmla="*/ 94638 h 2217443"/>
              <a:gd name="connsiteX11" fmla="*/ 2072640 w 3865880"/>
              <a:gd name="connsiteY11" fmla="*/ 103698 h 2217443"/>
              <a:gd name="connsiteX12" fmla="*/ 1226820 w 3865880"/>
              <a:gd name="connsiteY12" fmla="*/ 46938 h 2217443"/>
              <a:gd name="connsiteX0" fmla="*/ 1226820 w 3865880"/>
              <a:gd name="connsiteY0" fmla="*/ 46938 h 2190204"/>
              <a:gd name="connsiteX1" fmla="*/ 243840 w 3865880"/>
              <a:gd name="connsiteY1" fmla="*/ 264457 h 2190204"/>
              <a:gd name="connsiteX2" fmla="*/ 129540 w 3865880"/>
              <a:gd name="connsiteY2" fmla="*/ 1156886 h 2190204"/>
              <a:gd name="connsiteX3" fmla="*/ 271501 w 3865880"/>
              <a:gd name="connsiteY3" fmla="*/ 2033408 h 2190204"/>
              <a:gd name="connsiteX4" fmla="*/ 1514139 w 3865880"/>
              <a:gd name="connsiteY4" fmla="*/ 2097661 h 2190204"/>
              <a:gd name="connsiteX5" fmla="*/ 2612701 w 3865880"/>
              <a:gd name="connsiteY5" fmla="*/ 2158111 h 2190204"/>
              <a:gd name="connsiteX6" fmla="*/ 3375660 w 3865880"/>
              <a:gd name="connsiteY6" fmla="*/ 2063467 h 2190204"/>
              <a:gd name="connsiteX7" fmla="*/ 3802380 w 3865880"/>
              <a:gd name="connsiteY7" fmla="*/ 1578558 h 2190204"/>
              <a:gd name="connsiteX8" fmla="*/ 3756660 w 3865880"/>
              <a:gd name="connsiteY8" fmla="*/ 689888 h 2190204"/>
              <a:gd name="connsiteX9" fmla="*/ 3528060 w 3865880"/>
              <a:gd name="connsiteY9" fmla="*/ 174202 h 2190204"/>
              <a:gd name="connsiteX10" fmla="*/ 2964180 w 3865880"/>
              <a:gd name="connsiteY10" fmla="*/ 94638 h 2190204"/>
              <a:gd name="connsiteX11" fmla="*/ 2072640 w 3865880"/>
              <a:gd name="connsiteY11" fmla="*/ 103698 h 2190204"/>
              <a:gd name="connsiteX12" fmla="*/ 1226820 w 3865880"/>
              <a:gd name="connsiteY12" fmla="*/ 46938 h 219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865880" h="2190204">
                <a:moveTo>
                  <a:pt x="1226820" y="46938"/>
                </a:moveTo>
                <a:cubicBezTo>
                  <a:pt x="922020" y="73731"/>
                  <a:pt x="487680" y="0"/>
                  <a:pt x="243840" y="264457"/>
                </a:cubicBezTo>
                <a:cubicBezTo>
                  <a:pt x="0" y="528914"/>
                  <a:pt x="124930" y="862061"/>
                  <a:pt x="129540" y="1156886"/>
                </a:cubicBezTo>
                <a:cubicBezTo>
                  <a:pt x="134150" y="1451711"/>
                  <a:pt x="40735" y="1876612"/>
                  <a:pt x="271501" y="2033408"/>
                </a:cubicBezTo>
                <a:cubicBezTo>
                  <a:pt x="502267" y="2190204"/>
                  <a:pt x="1123939" y="2076877"/>
                  <a:pt x="1514139" y="2097661"/>
                </a:cubicBezTo>
                <a:cubicBezTo>
                  <a:pt x="1904339" y="2118445"/>
                  <a:pt x="2302448" y="2163810"/>
                  <a:pt x="2612701" y="2158111"/>
                </a:cubicBezTo>
                <a:cubicBezTo>
                  <a:pt x="2922954" y="2152412"/>
                  <a:pt x="3177380" y="2160059"/>
                  <a:pt x="3375660" y="2063467"/>
                </a:cubicBezTo>
                <a:cubicBezTo>
                  <a:pt x="3573940" y="1966875"/>
                  <a:pt x="3738880" y="1807488"/>
                  <a:pt x="3802380" y="1578558"/>
                </a:cubicBezTo>
                <a:cubicBezTo>
                  <a:pt x="3865880" y="1349628"/>
                  <a:pt x="3832860" y="1090103"/>
                  <a:pt x="3756660" y="689888"/>
                </a:cubicBezTo>
                <a:cubicBezTo>
                  <a:pt x="3680460" y="289673"/>
                  <a:pt x="3660140" y="273410"/>
                  <a:pt x="3528060" y="174202"/>
                </a:cubicBezTo>
                <a:cubicBezTo>
                  <a:pt x="3395980" y="74994"/>
                  <a:pt x="2964180" y="94638"/>
                  <a:pt x="2964180" y="94638"/>
                </a:cubicBezTo>
                <a:cubicBezTo>
                  <a:pt x="2660650" y="106794"/>
                  <a:pt x="2560320" y="132973"/>
                  <a:pt x="2072640" y="103698"/>
                </a:cubicBezTo>
                <a:cubicBezTo>
                  <a:pt x="1584960" y="74423"/>
                  <a:pt x="1531620" y="20145"/>
                  <a:pt x="1226820" y="46938"/>
                </a:cubicBezTo>
                <a:close/>
              </a:path>
            </a:pathLst>
          </a:custGeom>
          <a:solidFill>
            <a:srgbClr val="232323"/>
          </a:solidFill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74546" y="1234068"/>
            <a:ext cx="3685974" cy="2293763"/>
          </a:xfrm>
          <a:custGeom>
            <a:avLst/>
            <a:gdLst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002280 w 3559810"/>
              <a:gd name="connsiteY11" fmla="*/ 59944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219213 w 3559810"/>
              <a:gd name="connsiteY11" fmla="*/ 45466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333513 w 3559810"/>
              <a:gd name="connsiteY11" fmla="*/ 37846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28194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33513 w 3564890"/>
              <a:gd name="connsiteY11" fmla="*/ 37846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33513 w 3564890"/>
              <a:gd name="connsiteY11" fmla="*/ 37846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85719 w 3564890"/>
              <a:gd name="connsiteY11" fmla="*/ 31750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85719 w 3564890"/>
              <a:gd name="connsiteY11" fmla="*/ 317500 h 2289810"/>
              <a:gd name="connsiteX12" fmla="*/ 2755036 w 3564890"/>
              <a:gd name="connsiteY12" fmla="*/ 13462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790700 w 3572787"/>
              <a:gd name="connsiteY13" fmla="*/ 104140 h 2289810"/>
              <a:gd name="connsiteX14" fmla="*/ 1463040 w 3572787"/>
              <a:gd name="connsiteY14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463040 w 3572787"/>
              <a:gd name="connsiteY13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410834 w 3572787"/>
              <a:gd name="connsiteY13" fmla="*/ 1574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59674 w 3572787"/>
              <a:gd name="connsiteY13" fmla="*/ 2336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59674 w 3572787"/>
              <a:gd name="connsiteY13" fmla="*/ 233680 h 2289810"/>
              <a:gd name="connsiteX14" fmla="*/ 1676400 w 3572787"/>
              <a:gd name="connsiteY14" fmla="*/ 9652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82048 w 3572787"/>
              <a:gd name="connsiteY13" fmla="*/ 142240 h 2289810"/>
              <a:gd name="connsiteX14" fmla="*/ 1676400 w 3572787"/>
              <a:gd name="connsiteY14" fmla="*/ 96520 h 2289810"/>
              <a:gd name="connsiteX0" fmla="*/ 1206551 w 3572787"/>
              <a:gd name="connsiteY0" fmla="*/ 102870 h 2288540"/>
              <a:gd name="connsiteX1" fmla="*/ 373380 w 3572787"/>
              <a:gd name="connsiteY1" fmla="*/ 102870 h 2288540"/>
              <a:gd name="connsiteX2" fmla="*/ 53340 w 3572787"/>
              <a:gd name="connsiteY2" fmla="*/ 720090 h 2288540"/>
              <a:gd name="connsiteX3" fmla="*/ 53340 w 3572787"/>
              <a:gd name="connsiteY3" fmla="*/ 1725930 h 2288540"/>
              <a:gd name="connsiteX4" fmla="*/ 365760 w 3572787"/>
              <a:gd name="connsiteY4" fmla="*/ 2205990 h 2288540"/>
              <a:gd name="connsiteX5" fmla="*/ 1341120 w 3572787"/>
              <a:gd name="connsiteY5" fmla="*/ 2221230 h 2288540"/>
              <a:gd name="connsiteX6" fmla="*/ 2148840 w 3572787"/>
              <a:gd name="connsiteY6" fmla="*/ 2244090 h 2288540"/>
              <a:gd name="connsiteX7" fmla="*/ 2926080 w 3572787"/>
              <a:gd name="connsiteY7" fmla="*/ 2244090 h 2288540"/>
              <a:gd name="connsiteX8" fmla="*/ 3436620 w 3572787"/>
              <a:gd name="connsiteY8" fmla="*/ 2061210 h 2288540"/>
              <a:gd name="connsiteX9" fmla="*/ 3558540 w 3572787"/>
              <a:gd name="connsiteY9" fmla="*/ 1451610 h 2288540"/>
              <a:gd name="connsiteX10" fmla="*/ 3474720 w 3572787"/>
              <a:gd name="connsiteY10" fmla="*/ 1017270 h 2288540"/>
              <a:gd name="connsiteX11" fmla="*/ 3385719 w 3572787"/>
              <a:gd name="connsiteY11" fmla="*/ 316230 h 2288540"/>
              <a:gd name="connsiteX12" fmla="*/ 2755036 w 3572787"/>
              <a:gd name="connsiteY12" fmla="*/ 133350 h 2288540"/>
              <a:gd name="connsiteX13" fmla="*/ 2082048 w 3572787"/>
              <a:gd name="connsiteY13" fmla="*/ 140970 h 2288540"/>
              <a:gd name="connsiteX14" fmla="*/ 1206551 w 3572787"/>
              <a:gd name="connsiteY14" fmla="*/ 102870 h 2288540"/>
              <a:gd name="connsiteX0" fmla="*/ 1228925 w 3572787"/>
              <a:gd name="connsiteY0" fmla="*/ 128270 h 2283460"/>
              <a:gd name="connsiteX1" fmla="*/ 373380 w 3572787"/>
              <a:gd name="connsiteY1" fmla="*/ 97790 h 2283460"/>
              <a:gd name="connsiteX2" fmla="*/ 53340 w 3572787"/>
              <a:gd name="connsiteY2" fmla="*/ 715010 h 2283460"/>
              <a:gd name="connsiteX3" fmla="*/ 53340 w 3572787"/>
              <a:gd name="connsiteY3" fmla="*/ 1720850 h 2283460"/>
              <a:gd name="connsiteX4" fmla="*/ 365760 w 3572787"/>
              <a:gd name="connsiteY4" fmla="*/ 2200910 h 2283460"/>
              <a:gd name="connsiteX5" fmla="*/ 1341120 w 3572787"/>
              <a:gd name="connsiteY5" fmla="*/ 2216150 h 2283460"/>
              <a:gd name="connsiteX6" fmla="*/ 2148840 w 3572787"/>
              <a:gd name="connsiteY6" fmla="*/ 2239010 h 2283460"/>
              <a:gd name="connsiteX7" fmla="*/ 2926080 w 3572787"/>
              <a:gd name="connsiteY7" fmla="*/ 2239010 h 2283460"/>
              <a:gd name="connsiteX8" fmla="*/ 3436620 w 3572787"/>
              <a:gd name="connsiteY8" fmla="*/ 2056130 h 2283460"/>
              <a:gd name="connsiteX9" fmla="*/ 3558540 w 3572787"/>
              <a:gd name="connsiteY9" fmla="*/ 1446530 h 2283460"/>
              <a:gd name="connsiteX10" fmla="*/ 3474720 w 3572787"/>
              <a:gd name="connsiteY10" fmla="*/ 1012190 h 2283460"/>
              <a:gd name="connsiteX11" fmla="*/ 3385719 w 3572787"/>
              <a:gd name="connsiteY11" fmla="*/ 311150 h 2283460"/>
              <a:gd name="connsiteX12" fmla="*/ 2755036 w 3572787"/>
              <a:gd name="connsiteY12" fmla="*/ 128270 h 2283460"/>
              <a:gd name="connsiteX13" fmla="*/ 2082048 w 3572787"/>
              <a:gd name="connsiteY13" fmla="*/ 135890 h 2283460"/>
              <a:gd name="connsiteX14" fmla="*/ 1228925 w 3572787"/>
              <a:gd name="connsiteY14" fmla="*/ 128270 h 2283460"/>
              <a:gd name="connsiteX0" fmla="*/ 1227655 w 3571517"/>
              <a:gd name="connsiteY0" fmla="*/ 48260 h 2203450"/>
              <a:gd name="connsiteX1" fmla="*/ 200578 w 3571517"/>
              <a:gd name="connsiteY1" fmla="*/ 139700 h 2203450"/>
              <a:gd name="connsiteX2" fmla="*/ 52070 w 3571517"/>
              <a:gd name="connsiteY2" fmla="*/ 635000 h 2203450"/>
              <a:gd name="connsiteX3" fmla="*/ 52070 w 3571517"/>
              <a:gd name="connsiteY3" fmla="*/ 1640840 h 2203450"/>
              <a:gd name="connsiteX4" fmla="*/ 364490 w 3571517"/>
              <a:gd name="connsiteY4" fmla="*/ 2120900 h 2203450"/>
              <a:gd name="connsiteX5" fmla="*/ 1339850 w 3571517"/>
              <a:gd name="connsiteY5" fmla="*/ 2136140 h 2203450"/>
              <a:gd name="connsiteX6" fmla="*/ 2147570 w 3571517"/>
              <a:gd name="connsiteY6" fmla="*/ 2159000 h 2203450"/>
              <a:gd name="connsiteX7" fmla="*/ 2924810 w 3571517"/>
              <a:gd name="connsiteY7" fmla="*/ 2159000 h 2203450"/>
              <a:gd name="connsiteX8" fmla="*/ 3435350 w 3571517"/>
              <a:gd name="connsiteY8" fmla="*/ 1976120 h 2203450"/>
              <a:gd name="connsiteX9" fmla="*/ 3557270 w 3571517"/>
              <a:gd name="connsiteY9" fmla="*/ 1366520 h 2203450"/>
              <a:gd name="connsiteX10" fmla="*/ 3473450 w 3571517"/>
              <a:gd name="connsiteY10" fmla="*/ 932180 h 2203450"/>
              <a:gd name="connsiteX11" fmla="*/ 3384449 w 3571517"/>
              <a:gd name="connsiteY11" fmla="*/ 231140 h 2203450"/>
              <a:gd name="connsiteX12" fmla="*/ 2753766 w 3571517"/>
              <a:gd name="connsiteY12" fmla="*/ 48260 h 2203450"/>
              <a:gd name="connsiteX13" fmla="*/ 2080778 w 3571517"/>
              <a:gd name="connsiteY13" fmla="*/ 55880 h 2203450"/>
              <a:gd name="connsiteX14" fmla="*/ 1227655 w 3571517"/>
              <a:gd name="connsiteY14" fmla="*/ 48260 h 2203450"/>
              <a:gd name="connsiteX0" fmla="*/ 1227655 w 3571517"/>
              <a:gd name="connsiteY0" fmla="*/ 40640 h 2195830"/>
              <a:gd name="connsiteX1" fmla="*/ 200578 w 3571517"/>
              <a:gd name="connsiteY1" fmla="*/ 132080 h 2195830"/>
              <a:gd name="connsiteX2" fmla="*/ 52070 w 3571517"/>
              <a:gd name="connsiteY2" fmla="*/ 627380 h 2195830"/>
              <a:gd name="connsiteX3" fmla="*/ 52070 w 3571517"/>
              <a:gd name="connsiteY3" fmla="*/ 1633220 h 2195830"/>
              <a:gd name="connsiteX4" fmla="*/ 364490 w 3571517"/>
              <a:gd name="connsiteY4" fmla="*/ 2113280 h 2195830"/>
              <a:gd name="connsiteX5" fmla="*/ 1339850 w 3571517"/>
              <a:gd name="connsiteY5" fmla="*/ 2128520 h 2195830"/>
              <a:gd name="connsiteX6" fmla="*/ 2147570 w 3571517"/>
              <a:gd name="connsiteY6" fmla="*/ 2151380 h 2195830"/>
              <a:gd name="connsiteX7" fmla="*/ 2924810 w 3571517"/>
              <a:gd name="connsiteY7" fmla="*/ 2151380 h 2195830"/>
              <a:gd name="connsiteX8" fmla="*/ 3435350 w 3571517"/>
              <a:gd name="connsiteY8" fmla="*/ 1968500 h 2195830"/>
              <a:gd name="connsiteX9" fmla="*/ 3557270 w 3571517"/>
              <a:gd name="connsiteY9" fmla="*/ 1358900 h 2195830"/>
              <a:gd name="connsiteX10" fmla="*/ 3473450 w 3571517"/>
              <a:gd name="connsiteY10" fmla="*/ 924560 h 2195830"/>
              <a:gd name="connsiteX11" fmla="*/ 3384449 w 3571517"/>
              <a:gd name="connsiteY11" fmla="*/ 223520 h 2195830"/>
              <a:gd name="connsiteX12" fmla="*/ 2753766 w 3571517"/>
              <a:gd name="connsiteY12" fmla="*/ 40640 h 2195830"/>
              <a:gd name="connsiteX13" fmla="*/ 2080778 w 3571517"/>
              <a:gd name="connsiteY13" fmla="*/ 48260 h 2195830"/>
              <a:gd name="connsiteX14" fmla="*/ 1227655 w 3571517"/>
              <a:gd name="connsiteY14" fmla="*/ 40640 h 2195830"/>
              <a:gd name="connsiteX0" fmla="*/ 1227655 w 3571517"/>
              <a:gd name="connsiteY0" fmla="*/ 82550 h 2237740"/>
              <a:gd name="connsiteX1" fmla="*/ 200578 w 3571517"/>
              <a:gd name="connsiteY1" fmla="*/ 173990 h 2237740"/>
              <a:gd name="connsiteX2" fmla="*/ 52070 w 3571517"/>
              <a:gd name="connsiteY2" fmla="*/ 669290 h 2237740"/>
              <a:gd name="connsiteX3" fmla="*/ 52070 w 3571517"/>
              <a:gd name="connsiteY3" fmla="*/ 1675130 h 2237740"/>
              <a:gd name="connsiteX4" fmla="*/ 364490 w 3571517"/>
              <a:gd name="connsiteY4" fmla="*/ 2155190 h 2237740"/>
              <a:gd name="connsiteX5" fmla="*/ 1339850 w 3571517"/>
              <a:gd name="connsiteY5" fmla="*/ 2170430 h 2237740"/>
              <a:gd name="connsiteX6" fmla="*/ 2147570 w 3571517"/>
              <a:gd name="connsiteY6" fmla="*/ 2193290 h 2237740"/>
              <a:gd name="connsiteX7" fmla="*/ 2924810 w 3571517"/>
              <a:gd name="connsiteY7" fmla="*/ 2193290 h 2237740"/>
              <a:gd name="connsiteX8" fmla="*/ 3435350 w 3571517"/>
              <a:gd name="connsiteY8" fmla="*/ 2010410 h 2237740"/>
              <a:gd name="connsiteX9" fmla="*/ 3557270 w 3571517"/>
              <a:gd name="connsiteY9" fmla="*/ 1400810 h 2237740"/>
              <a:gd name="connsiteX10" fmla="*/ 3473450 w 3571517"/>
              <a:gd name="connsiteY10" fmla="*/ 966470 h 2237740"/>
              <a:gd name="connsiteX11" fmla="*/ 3384449 w 3571517"/>
              <a:gd name="connsiteY11" fmla="*/ 265430 h 2237740"/>
              <a:gd name="connsiteX12" fmla="*/ 2753766 w 3571517"/>
              <a:gd name="connsiteY12" fmla="*/ 82550 h 2237740"/>
              <a:gd name="connsiteX13" fmla="*/ 2080778 w 3571517"/>
              <a:gd name="connsiteY13" fmla="*/ 90170 h 2237740"/>
              <a:gd name="connsiteX14" fmla="*/ 1227655 w 3571517"/>
              <a:gd name="connsiteY14" fmla="*/ 82550 h 2237740"/>
              <a:gd name="connsiteX0" fmla="*/ 1227655 w 3571517"/>
              <a:gd name="connsiteY0" fmla="*/ 40640 h 2195830"/>
              <a:gd name="connsiteX1" fmla="*/ 140915 w 3571517"/>
              <a:gd name="connsiteY1" fmla="*/ 215900 h 2195830"/>
              <a:gd name="connsiteX2" fmla="*/ 52070 w 3571517"/>
              <a:gd name="connsiteY2" fmla="*/ 627380 h 2195830"/>
              <a:gd name="connsiteX3" fmla="*/ 52070 w 3571517"/>
              <a:gd name="connsiteY3" fmla="*/ 1633220 h 2195830"/>
              <a:gd name="connsiteX4" fmla="*/ 364490 w 3571517"/>
              <a:gd name="connsiteY4" fmla="*/ 2113280 h 2195830"/>
              <a:gd name="connsiteX5" fmla="*/ 1339850 w 3571517"/>
              <a:gd name="connsiteY5" fmla="*/ 2128520 h 2195830"/>
              <a:gd name="connsiteX6" fmla="*/ 2147570 w 3571517"/>
              <a:gd name="connsiteY6" fmla="*/ 2151380 h 2195830"/>
              <a:gd name="connsiteX7" fmla="*/ 2924810 w 3571517"/>
              <a:gd name="connsiteY7" fmla="*/ 2151380 h 2195830"/>
              <a:gd name="connsiteX8" fmla="*/ 3435350 w 3571517"/>
              <a:gd name="connsiteY8" fmla="*/ 1968500 h 2195830"/>
              <a:gd name="connsiteX9" fmla="*/ 3557270 w 3571517"/>
              <a:gd name="connsiteY9" fmla="*/ 1358900 h 2195830"/>
              <a:gd name="connsiteX10" fmla="*/ 3473450 w 3571517"/>
              <a:gd name="connsiteY10" fmla="*/ 924560 h 2195830"/>
              <a:gd name="connsiteX11" fmla="*/ 3384449 w 3571517"/>
              <a:gd name="connsiteY11" fmla="*/ 223520 h 2195830"/>
              <a:gd name="connsiteX12" fmla="*/ 2753766 w 3571517"/>
              <a:gd name="connsiteY12" fmla="*/ 40640 h 2195830"/>
              <a:gd name="connsiteX13" fmla="*/ 2080778 w 3571517"/>
              <a:gd name="connsiteY13" fmla="*/ 48260 h 2195830"/>
              <a:gd name="connsiteX14" fmla="*/ 1227655 w 3571517"/>
              <a:gd name="connsiteY14" fmla="*/ 40640 h 2195830"/>
              <a:gd name="connsiteX0" fmla="*/ 1293858 w 3637720"/>
              <a:gd name="connsiteY0" fmla="*/ 40640 h 2195830"/>
              <a:gd name="connsiteX1" fmla="*/ 207118 w 3637720"/>
              <a:gd name="connsiteY1" fmla="*/ 215900 h 2195830"/>
              <a:gd name="connsiteX2" fmla="*/ 51152 w 3637720"/>
              <a:gd name="connsiteY2" fmla="*/ 1016000 h 2195830"/>
              <a:gd name="connsiteX3" fmla="*/ 118273 w 3637720"/>
              <a:gd name="connsiteY3" fmla="*/ 1633220 h 2195830"/>
              <a:gd name="connsiteX4" fmla="*/ 430693 w 3637720"/>
              <a:gd name="connsiteY4" fmla="*/ 2113280 h 2195830"/>
              <a:gd name="connsiteX5" fmla="*/ 1406053 w 3637720"/>
              <a:gd name="connsiteY5" fmla="*/ 2128520 h 2195830"/>
              <a:gd name="connsiteX6" fmla="*/ 2213773 w 3637720"/>
              <a:gd name="connsiteY6" fmla="*/ 2151380 h 2195830"/>
              <a:gd name="connsiteX7" fmla="*/ 2991013 w 3637720"/>
              <a:gd name="connsiteY7" fmla="*/ 2151380 h 2195830"/>
              <a:gd name="connsiteX8" fmla="*/ 3501553 w 3637720"/>
              <a:gd name="connsiteY8" fmla="*/ 1968500 h 2195830"/>
              <a:gd name="connsiteX9" fmla="*/ 3623473 w 3637720"/>
              <a:gd name="connsiteY9" fmla="*/ 1358900 h 2195830"/>
              <a:gd name="connsiteX10" fmla="*/ 3539653 w 3637720"/>
              <a:gd name="connsiteY10" fmla="*/ 924560 h 2195830"/>
              <a:gd name="connsiteX11" fmla="*/ 3450652 w 3637720"/>
              <a:gd name="connsiteY11" fmla="*/ 223520 h 2195830"/>
              <a:gd name="connsiteX12" fmla="*/ 2819969 w 3637720"/>
              <a:gd name="connsiteY12" fmla="*/ 40640 h 2195830"/>
              <a:gd name="connsiteX13" fmla="*/ 2146981 w 3637720"/>
              <a:gd name="connsiteY13" fmla="*/ 48260 h 2195830"/>
              <a:gd name="connsiteX14" fmla="*/ 1293858 w 3637720"/>
              <a:gd name="connsiteY14" fmla="*/ 40640 h 2195830"/>
              <a:gd name="connsiteX0" fmla="*/ 1293858 w 3637720"/>
              <a:gd name="connsiteY0" fmla="*/ 40640 h 2195830"/>
              <a:gd name="connsiteX1" fmla="*/ 207118 w 3637720"/>
              <a:gd name="connsiteY1" fmla="*/ 215900 h 2195830"/>
              <a:gd name="connsiteX2" fmla="*/ 51152 w 3637720"/>
              <a:gd name="connsiteY2" fmla="*/ 1016000 h 2195830"/>
              <a:gd name="connsiteX3" fmla="*/ 118273 w 3637720"/>
              <a:gd name="connsiteY3" fmla="*/ 1633220 h 2195830"/>
              <a:gd name="connsiteX4" fmla="*/ 430693 w 3637720"/>
              <a:gd name="connsiteY4" fmla="*/ 2113280 h 2195830"/>
              <a:gd name="connsiteX5" fmla="*/ 1406053 w 3637720"/>
              <a:gd name="connsiteY5" fmla="*/ 2128520 h 2195830"/>
              <a:gd name="connsiteX6" fmla="*/ 2213773 w 3637720"/>
              <a:gd name="connsiteY6" fmla="*/ 2151380 h 2195830"/>
              <a:gd name="connsiteX7" fmla="*/ 2991013 w 3637720"/>
              <a:gd name="connsiteY7" fmla="*/ 2151380 h 2195830"/>
              <a:gd name="connsiteX8" fmla="*/ 3501553 w 3637720"/>
              <a:gd name="connsiteY8" fmla="*/ 1968500 h 2195830"/>
              <a:gd name="connsiteX9" fmla="*/ 3623473 w 3637720"/>
              <a:gd name="connsiteY9" fmla="*/ 1358900 h 2195830"/>
              <a:gd name="connsiteX10" fmla="*/ 3539653 w 3637720"/>
              <a:gd name="connsiteY10" fmla="*/ 924560 h 2195830"/>
              <a:gd name="connsiteX11" fmla="*/ 3450652 w 3637720"/>
              <a:gd name="connsiteY11" fmla="*/ 223520 h 2195830"/>
              <a:gd name="connsiteX12" fmla="*/ 2819969 w 3637720"/>
              <a:gd name="connsiteY12" fmla="*/ 40640 h 2195830"/>
              <a:gd name="connsiteX13" fmla="*/ 2146981 w 3637720"/>
              <a:gd name="connsiteY13" fmla="*/ 48260 h 2195830"/>
              <a:gd name="connsiteX14" fmla="*/ 1293858 w 3637720"/>
              <a:gd name="connsiteY14" fmla="*/ 40640 h 2195830"/>
              <a:gd name="connsiteX0" fmla="*/ 1293858 w 3631957"/>
              <a:gd name="connsiteY0" fmla="*/ 36830 h 2192020"/>
              <a:gd name="connsiteX1" fmla="*/ 207118 w 3631957"/>
              <a:gd name="connsiteY1" fmla="*/ 212090 h 2192020"/>
              <a:gd name="connsiteX2" fmla="*/ 51152 w 3631957"/>
              <a:gd name="connsiteY2" fmla="*/ 1012190 h 2192020"/>
              <a:gd name="connsiteX3" fmla="*/ 118273 w 3631957"/>
              <a:gd name="connsiteY3" fmla="*/ 1629410 h 2192020"/>
              <a:gd name="connsiteX4" fmla="*/ 430693 w 3631957"/>
              <a:gd name="connsiteY4" fmla="*/ 2109470 h 2192020"/>
              <a:gd name="connsiteX5" fmla="*/ 1406053 w 3631957"/>
              <a:gd name="connsiteY5" fmla="*/ 2124710 h 2192020"/>
              <a:gd name="connsiteX6" fmla="*/ 2213773 w 3631957"/>
              <a:gd name="connsiteY6" fmla="*/ 2147570 h 2192020"/>
              <a:gd name="connsiteX7" fmla="*/ 2991013 w 3631957"/>
              <a:gd name="connsiteY7" fmla="*/ 2147570 h 2192020"/>
              <a:gd name="connsiteX8" fmla="*/ 3501553 w 3631957"/>
              <a:gd name="connsiteY8" fmla="*/ 1964690 h 2192020"/>
              <a:gd name="connsiteX9" fmla="*/ 3623473 w 3631957"/>
              <a:gd name="connsiteY9" fmla="*/ 1355090 h 2192020"/>
              <a:gd name="connsiteX10" fmla="*/ 3450652 w 3631957"/>
              <a:gd name="connsiteY10" fmla="*/ 219710 h 2192020"/>
              <a:gd name="connsiteX11" fmla="*/ 2819969 w 3631957"/>
              <a:gd name="connsiteY11" fmla="*/ 36830 h 2192020"/>
              <a:gd name="connsiteX12" fmla="*/ 2146981 w 3631957"/>
              <a:gd name="connsiteY12" fmla="*/ 44450 h 2192020"/>
              <a:gd name="connsiteX13" fmla="*/ 1293858 w 3631957"/>
              <a:gd name="connsiteY13" fmla="*/ 36830 h 2192020"/>
              <a:gd name="connsiteX0" fmla="*/ 1293858 w 3589561"/>
              <a:gd name="connsiteY0" fmla="*/ 29210 h 2184400"/>
              <a:gd name="connsiteX1" fmla="*/ 207118 w 3589561"/>
              <a:gd name="connsiteY1" fmla="*/ 204470 h 2184400"/>
              <a:gd name="connsiteX2" fmla="*/ 51152 w 3589561"/>
              <a:gd name="connsiteY2" fmla="*/ 1004570 h 2184400"/>
              <a:gd name="connsiteX3" fmla="*/ 118273 w 3589561"/>
              <a:gd name="connsiteY3" fmla="*/ 1621790 h 2184400"/>
              <a:gd name="connsiteX4" fmla="*/ 430693 w 3589561"/>
              <a:gd name="connsiteY4" fmla="*/ 2101850 h 2184400"/>
              <a:gd name="connsiteX5" fmla="*/ 1406053 w 3589561"/>
              <a:gd name="connsiteY5" fmla="*/ 2117090 h 2184400"/>
              <a:gd name="connsiteX6" fmla="*/ 2213773 w 3589561"/>
              <a:gd name="connsiteY6" fmla="*/ 2139950 h 2184400"/>
              <a:gd name="connsiteX7" fmla="*/ 2991013 w 3589561"/>
              <a:gd name="connsiteY7" fmla="*/ 2139950 h 2184400"/>
              <a:gd name="connsiteX8" fmla="*/ 3501553 w 3589561"/>
              <a:gd name="connsiteY8" fmla="*/ 1957070 h 2184400"/>
              <a:gd name="connsiteX9" fmla="*/ 3519062 w 3589561"/>
              <a:gd name="connsiteY9" fmla="*/ 1035050 h 2184400"/>
              <a:gd name="connsiteX10" fmla="*/ 3450652 w 3589561"/>
              <a:gd name="connsiteY10" fmla="*/ 212090 h 2184400"/>
              <a:gd name="connsiteX11" fmla="*/ 2819969 w 3589561"/>
              <a:gd name="connsiteY11" fmla="*/ 29210 h 2184400"/>
              <a:gd name="connsiteX12" fmla="*/ 2146981 w 3589561"/>
              <a:gd name="connsiteY12" fmla="*/ 36830 h 2184400"/>
              <a:gd name="connsiteX13" fmla="*/ 1293858 w 3589561"/>
              <a:gd name="connsiteY13" fmla="*/ 29210 h 2184400"/>
              <a:gd name="connsiteX0" fmla="*/ 1293858 w 3567167"/>
              <a:gd name="connsiteY0" fmla="*/ 29210 h 2188210"/>
              <a:gd name="connsiteX1" fmla="*/ 207118 w 3567167"/>
              <a:gd name="connsiteY1" fmla="*/ 204470 h 2188210"/>
              <a:gd name="connsiteX2" fmla="*/ 51152 w 3567167"/>
              <a:gd name="connsiteY2" fmla="*/ 1004570 h 2188210"/>
              <a:gd name="connsiteX3" fmla="*/ 118273 w 3567167"/>
              <a:gd name="connsiteY3" fmla="*/ 1621790 h 2188210"/>
              <a:gd name="connsiteX4" fmla="*/ 430693 w 3567167"/>
              <a:gd name="connsiteY4" fmla="*/ 2101850 h 2188210"/>
              <a:gd name="connsiteX5" fmla="*/ 1406053 w 3567167"/>
              <a:gd name="connsiteY5" fmla="*/ 2117090 h 2188210"/>
              <a:gd name="connsiteX6" fmla="*/ 2213773 w 3567167"/>
              <a:gd name="connsiteY6" fmla="*/ 2139950 h 2188210"/>
              <a:gd name="connsiteX7" fmla="*/ 2991013 w 3567167"/>
              <a:gd name="connsiteY7" fmla="*/ 2139950 h 2188210"/>
              <a:gd name="connsiteX8" fmla="*/ 3456806 w 3567167"/>
              <a:gd name="connsiteY8" fmla="*/ 1850390 h 2188210"/>
              <a:gd name="connsiteX9" fmla="*/ 3519062 w 3567167"/>
              <a:gd name="connsiteY9" fmla="*/ 1035050 h 2188210"/>
              <a:gd name="connsiteX10" fmla="*/ 3450652 w 3567167"/>
              <a:gd name="connsiteY10" fmla="*/ 212090 h 2188210"/>
              <a:gd name="connsiteX11" fmla="*/ 2819969 w 3567167"/>
              <a:gd name="connsiteY11" fmla="*/ 29210 h 2188210"/>
              <a:gd name="connsiteX12" fmla="*/ 2146981 w 3567167"/>
              <a:gd name="connsiteY12" fmla="*/ 36830 h 2188210"/>
              <a:gd name="connsiteX13" fmla="*/ 1293858 w 3567167"/>
              <a:gd name="connsiteY13" fmla="*/ 29210 h 2188210"/>
              <a:gd name="connsiteX0" fmla="*/ 1293858 w 3573697"/>
              <a:gd name="connsiteY0" fmla="*/ 29210 h 2188210"/>
              <a:gd name="connsiteX1" fmla="*/ 207118 w 3573697"/>
              <a:gd name="connsiteY1" fmla="*/ 204470 h 2188210"/>
              <a:gd name="connsiteX2" fmla="*/ 51152 w 3573697"/>
              <a:gd name="connsiteY2" fmla="*/ 1004570 h 2188210"/>
              <a:gd name="connsiteX3" fmla="*/ 118273 w 3573697"/>
              <a:gd name="connsiteY3" fmla="*/ 1621790 h 2188210"/>
              <a:gd name="connsiteX4" fmla="*/ 430693 w 3573697"/>
              <a:gd name="connsiteY4" fmla="*/ 2101850 h 2188210"/>
              <a:gd name="connsiteX5" fmla="*/ 1406053 w 3573697"/>
              <a:gd name="connsiteY5" fmla="*/ 2117090 h 2188210"/>
              <a:gd name="connsiteX6" fmla="*/ 2213773 w 3573697"/>
              <a:gd name="connsiteY6" fmla="*/ 2139950 h 2188210"/>
              <a:gd name="connsiteX7" fmla="*/ 2991013 w 3573697"/>
              <a:gd name="connsiteY7" fmla="*/ 2139950 h 2188210"/>
              <a:gd name="connsiteX8" fmla="*/ 3456806 w 3573697"/>
              <a:gd name="connsiteY8" fmla="*/ 1850390 h 2188210"/>
              <a:gd name="connsiteX9" fmla="*/ 3519062 w 3573697"/>
              <a:gd name="connsiteY9" fmla="*/ 1035050 h 2188210"/>
              <a:gd name="connsiteX10" fmla="*/ 3558237 w 3573697"/>
              <a:gd name="connsiteY10" fmla="*/ 652248 h 2188210"/>
              <a:gd name="connsiteX11" fmla="*/ 3450652 w 3573697"/>
              <a:gd name="connsiteY11" fmla="*/ 212090 h 2188210"/>
              <a:gd name="connsiteX12" fmla="*/ 2819969 w 3573697"/>
              <a:gd name="connsiteY12" fmla="*/ 29210 h 2188210"/>
              <a:gd name="connsiteX13" fmla="*/ 2146981 w 3573697"/>
              <a:gd name="connsiteY13" fmla="*/ 36830 h 2188210"/>
              <a:gd name="connsiteX14" fmla="*/ 1293858 w 3573697"/>
              <a:gd name="connsiteY14" fmla="*/ 29210 h 2188210"/>
              <a:gd name="connsiteX0" fmla="*/ 1293858 w 3655294"/>
              <a:gd name="connsiteY0" fmla="*/ 29210 h 2188210"/>
              <a:gd name="connsiteX1" fmla="*/ 207118 w 3655294"/>
              <a:gd name="connsiteY1" fmla="*/ 204470 h 2188210"/>
              <a:gd name="connsiteX2" fmla="*/ 51152 w 3655294"/>
              <a:gd name="connsiteY2" fmla="*/ 1004570 h 2188210"/>
              <a:gd name="connsiteX3" fmla="*/ 118273 w 3655294"/>
              <a:gd name="connsiteY3" fmla="*/ 1621790 h 2188210"/>
              <a:gd name="connsiteX4" fmla="*/ 430693 w 3655294"/>
              <a:gd name="connsiteY4" fmla="*/ 2101850 h 2188210"/>
              <a:gd name="connsiteX5" fmla="*/ 1406053 w 3655294"/>
              <a:gd name="connsiteY5" fmla="*/ 2117090 h 2188210"/>
              <a:gd name="connsiteX6" fmla="*/ 2213773 w 3655294"/>
              <a:gd name="connsiteY6" fmla="*/ 2139950 h 2188210"/>
              <a:gd name="connsiteX7" fmla="*/ 2991013 w 3655294"/>
              <a:gd name="connsiteY7" fmla="*/ 2139950 h 2188210"/>
              <a:gd name="connsiteX8" fmla="*/ 3456806 w 3655294"/>
              <a:gd name="connsiteY8" fmla="*/ 1850390 h 2188210"/>
              <a:gd name="connsiteX9" fmla="*/ 3638389 w 3655294"/>
              <a:gd name="connsiteY9" fmla="*/ 1377950 h 2188210"/>
              <a:gd name="connsiteX10" fmla="*/ 3558237 w 3655294"/>
              <a:gd name="connsiteY10" fmla="*/ 652248 h 2188210"/>
              <a:gd name="connsiteX11" fmla="*/ 3450652 w 3655294"/>
              <a:gd name="connsiteY11" fmla="*/ 212090 h 2188210"/>
              <a:gd name="connsiteX12" fmla="*/ 2819969 w 3655294"/>
              <a:gd name="connsiteY12" fmla="*/ 29210 h 2188210"/>
              <a:gd name="connsiteX13" fmla="*/ 2146981 w 3655294"/>
              <a:gd name="connsiteY13" fmla="*/ 36830 h 2188210"/>
              <a:gd name="connsiteX14" fmla="*/ 1293858 w 3655294"/>
              <a:gd name="connsiteY14" fmla="*/ 29210 h 2188210"/>
              <a:gd name="connsiteX0" fmla="*/ 1293858 w 3655294"/>
              <a:gd name="connsiteY0" fmla="*/ 20320 h 2179320"/>
              <a:gd name="connsiteX1" fmla="*/ 207118 w 3655294"/>
              <a:gd name="connsiteY1" fmla="*/ 195580 h 2179320"/>
              <a:gd name="connsiteX2" fmla="*/ 51152 w 3655294"/>
              <a:gd name="connsiteY2" fmla="*/ 995680 h 2179320"/>
              <a:gd name="connsiteX3" fmla="*/ 118273 w 3655294"/>
              <a:gd name="connsiteY3" fmla="*/ 1612900 h 2179320"/>
              <a:gd name="connsiteX4" fmla="*/ 430693 w 3655294"/>
              <a:gd name="connsiteY4" fmla="*/ 2092960 h 2179320"/>
              <a:gd name="connsiteX5" fmla="*/ 1406053 w 3655294"/>
              <a:gd name="connsiteY5" fmla="*/ 2108200 h 2179320"/>
              <a:gd name="connsiteX6" fmla="*/ 2213773 w 3655294"/>
              <a:gd name="connsiteY6" fmla="*/ 2131060 h 2179320"/>
              <a:gd name="connsiteX7" fmla="*/ 2991013 w 3655294"/>
              <a:gd name="connsiteY7" fmla="*/ 2131060 h 2179320"/>
              <a:gd name="connsiteX8" fmla="*/ 3456806 w 3655294"/>
              <a:gd name="connsiteY8" fmla="*/ 1841500 h 2179320"/>
              <a:gd name="connsiteX9" fmla="*/ 3638389 w 3655294"/>
              <a:gd name="connsiteY9" fmla="*/ 1369060 h 2179320"/>
              <a:gd name="connsiteX10" fmla="*/ 3558237 w 3655294"/>
              <a:gd name="connsiteY10" fmla="*/ 643358 h 2179320"/>
              <a:gd name="connsiteX11" fmla="*/ 3316409 w 3655294"/>
              <a:gd name="connsiteY11" fmla="*/ 149860 h 2179320"/>
              <a:gd name="connsiteX12" fmla="*/ 2819969 w 3655294"/>
              <a:gd name="connsiteY12" fmla="*/ 20320 h 2179320"/>
              <a:gd name="connsiteX13" fmla="*/ 2146981 w 3655294"/>
              <a:gd name="connsiteY13" fmla="*/ 27940 h 2179320"/>
              <a:gd name="connsiteX14" fmla="*/ 1293858 w 3655294"/>
              <a:gd name="connsiteY14" fmla="*/ 20320 h 2179320"/>
              <a:gd name="connsiteX0" fmla="*/ 1293858 w 3655294"/>
              <a:gd name="connsiteY0" fmla="*/ 20320 h 2179320"/>
              <a:gd name="connsiteX1" fmla="*/ 207118 w 3655294"/>
              <a:gd name="connsiteY1" fmla="*/ 195580 h 2179320"/>
              <a:gd name="connsiteX2" fmla="*/ 51152 w 3655294"/>
              <a:gd name="connsiteY2" fmla="*/ 995680 h 2179320"/>
              <a:gd name="connsiteX3" fmla="*/ 118273 w 3655294"/>
              <a:gd name="connsiteY3" fmla="*/ 1612900 h 2179320"/>
              <a:gd name="connsiteX4" fmla="*/ 430693 w 3655294"/>
              <a:gd name="connsiteY4" fmla="*/ 2092960 h 2179320"/>
              <a:gd name="connsiteX5" fmla="*/ 1406053 w 3655294"/>
              <a:gd name="connsiteY5" fmla="*/ 2108200 h 2179320"/>
              <a:gd name="connsiteX6" fmla="*/ 2213773 w 3655294"/>
              <a:gd name="connsiteY6" fmla="*/ 2131060 h 2179320"/>
              <a:gd name="connsiteX7" fmla="*/ 2991013 w 3655294"/>
              <a:gd name="connsiteY7" fmla="*/ 2131060 h 2179320"/>
              <a:gd name="connsiteX8" fmla="*/ 3456806 w 3655294"/>
              <a:gd name="connsiteY8" fmla="*/ 1841500 h 2179320"/>
              <a:gd name="connsiteX9" fmla="*/ 3638389 w 3655294"/>
              <a:gd name="connsiteY9" fmla="*/ 1369060 h 2179320"/>
              <a:gd name="connsiteX10" fmla="*/ 3558237 w 3655294"/>
              <a:gd name="connsiteY10" fmla="*/ 643358 h 2179320"/>
              <a:gd name="connsiteX11" fmla="*/ 3316409 w 3655294"/>
              <a:gd name="connsiteY11" fmla="*/ 149860 h 2179320"/>
              <a:gd name="connsiteX12" fmla="*/ 2715558 w 3655294"/>
              <a:gd name="connsiteY12" fmla="*/ 20320 h 2179320"/>
              <a:gd name="connsiteX13" fmla="*/ 2146981 w 3655294"/>
              <a:gd name="connsiteY13" fmla="*/ 27940 h 2179320"/>
              <a:gd name="connsiteX14" fmla="*/ 1293858 w 3655294"/>
              <a:gd name="connsiteY14" fmla="*/ 20320 h 2179320"/>
              <a:gd name="connsiteX0" fmla="*/ 1278644 w 3640080"/>
              <a:gd name="connsiteY0" fmla="*/ 20320 h 2179320"/>
              <a:gd name="connsiteX1" fmla="*/ 318689 w 3640080"/>
              <a:gd name="connsiteY1" fmla="*/ 165100 h 2179320"/>
              <a:gd name="connsiteX2" fmla="*/ 35938 w 3640080"/>
              <a:gd name="connsiteY2" fmla="*/ 995680 h 2179320"/>
              <a:gd name="connsiteX3" fmla="*/ 103059 w 3640080"/>
              <a:gd name="connsiteY3" fmla="*/ 1612900 h 2179320"/>
              <a:gd name="connsiteX4" fmla="*/ 415479 w 3640080"/>
              <a:gd name="connsiteY4" fmla="*/ 2092960 h 2179320"/>
              <a:gd name="connsiteX5" fmla="*/ 1390839 w 3640080"/>
              <a:gd name="connsiteY5" fmla="*/ 2108200 h 2179320"/>
              <a:gd name="connsiteX6" fmla="*/ 2198559 w 3640080"/>
              <a:gd name="connsiteY6" fmla="*/ 2131060 h 2179320"/>
              <a:gd name="connsiteX7" fmla="*/ 2975799 w 3640080"/>
              <a:gd name="connsiteY7" fmla="*/ 2131060 h 2179320"/>
              <a:gd name="connsiteX8" fmla="*/ 3441592 w 3640080"/>
              <a:gd name="connsiteY8" fmla="*/ 1841500 h 2179320"/>
              <a:gd name="connsiteX9" fmla="*/ 3623175 w 3640080"/>
              <a:gd name="connsiteY9" fmla="*/ 1369060 h 2179320"/>
              <a:gd name="connsiteX10" fmla="*/ 3543023 w 3640080"/>
              <a:gd name="connsiteY10" fmla="*/ 643358 h 2179320"/>
              <a:gd name="connsiteX11" fmla="*/ 3301195 w 3640080"/>
              <a:gd name="connsiteY11" fmla="*/ 149860 h 2179320"/>
              <a:gd name="connsiteX12" fmla="*/ 2700344 w 3640080"/>
              <a:gd name="connsiteY12" fmla="*/ 20320 h 2179320"/>
              <a:gd name="connsiteX13" fmla="*/ 2131767 w 3640080"/>
              <a:gd name="connsiteY13" fmla="*/ 27940 h 2179320"/>
              <a:gd name="connsiteX14" fmla="*/ 1278644 w 3640080"/>
              <a:gd name="connsiteY14" fmla="*/ 20320 h 2179320"/>
              <a:gd name="connsiteX0" fmla="*/ 1279887 w 3641323"/>
              <a:gd name="connsiteY0" fmla="*/ 55880 h 2214880"/>
              <a:gd name="connsiteX1" fmla="*/ 327390 w 3641323"/>
              <a:gd name="connsiteY1" fmla="*/ 162560 h 2214880"/>
              <a:gd name="connsiteX2" fmla="*/ 37181 w 3641323"/>
              <a:gd name="connsiteY2" fmla="*/ 1031240 h 2214880"/>
              <a:gd name="connsiteX3" fmla="*/ 104302 w 3641323"/>
              <a:gd name="connsiteY3" fmla="*/ 1648460 h 2214880"/>
              <a:gd name="connsiteX4" fmla="*/ 416722 w 3641323"/>
              <a:gd name="connsiteY4" fmla="*/ 2128520 h 2214880"/>
              <a:gd name="connsiteX5" fmla="*/ 1392082 w 3641323"/>
              <a:gd name="connsiteY5" fmla="*/ 2143760 h 2214880"/>
              <a:gd name="connsiteX6" fmla="*/ 2199802 w 3641323"/>
              <a:gd name="connsiteY6" fmla="*/ 2166620 h 2214880"/>
              <a:gd name="connsiteX7" fmla="*/ 2977042 w 3641323"/>
              <a:gd name="connsiteY7" fmla="*/ 2166620 h 2214880"/>
              <a:gd name="connsiteX8" fmla="*/ 3442835 w 3641323"/>
              <a:gd name="connsiteY8" fmla="*/ 1877060 h 2214880"/>
              <a:gd name="connsiteX9" fmla="*/ 3624418 w 3641323"/>
              <a:gd name="connsiteY9" fmla="*/ 1404620 h 2214880"/>
              <a:gd name="connsiteX10" fmla="*/ 3544266 w 3641323"/>
              <a:gd name="connsiteY10" fmla="*/ 678918 h 2214880"/>
              <a:gd name="connsiteX11" fmla="*/ 3302438 w 3641323"/>
              <a:gd name="connsiteY11" fmla="*/ 185420 h 2214880"/>
              <a:gd name="connsiteX12" fmla="*/ 2701587 w 3641323"/>
              <a:gd name="connsiteY12" fmla="*/ 55880 h 2214880"/>
              <a:gd name="connsiteX13" fmla="*/ 2133010 w 3641323"/>
              <a:gd name="connsiteY13" fmla="*/ 63500 h 2214880"/>
              <a:gd name="connsiteX14" fmla="*/ 1279887 w 3641323"/>
              <a:gd name="connsiteY14" fmla="*/ 55880 h 2214880"/>
              <a:gd name="connsiteX0" fmla="*/ 1220197 w 3581633"/>
              <a:gd name="connsiteY0" fmla="*/ 54610 h 2213610"/>
              <a:gd name="connsiteX1" fmla="*/ 267700 w 3581633"/>
              <a:gd name="connsiteY1" fmla="*/ 161290 h 2213610"/>
              <a:gd name="connsiteX2" fmla="*/ 89360 w 3581633"/>
              <a:gd name="connsiteY2" fmla="*/ 1022350 h 2213610"/>
              <a:gd name="connsiteX3" fmla="*/ 44612 w 3581633"/>
              <a:gd name="connsiteY3" fmla="*/ 1647190 h 2213610"/>
              <a:gd name="connsiteX4" fmla="*/ 357032 w 3581633"/>
              <a:gd name="connsiteY4" fmla="*/ 2127250 h 2213610"/>
              <a:gd name="connsiteX5" fmla="*/ 1332392 w 3581633"/>
              <a:gd name="connsiteY5" fmla="*/ 2142490 h 2213610"/>
              <a:gd name="connsiteX6" fmla="*/ 2140112 w 3581633"/>
              <a:gd name="connsiteY6" fmla="*/ 2165350 h 2213610"/>
              <a:gd name="connsiteX7" fmla="*/ 2917352 w 3581633"/>
              <a:gd name="connsiteY7" fmla="*/ 2165350 h 2213610"/>
              <a:gd name="connsiteX8" fmla="*/ 3383145 w 3581633"/>
              <a:gd name="connsiteY8" fmla="*/ 1875790 h 2213610"/>
              <a:gd name="connsiteX9" fmla="*/ 3564728 w 3581633"/>
              <a:gd name="connsiteY9" fmla="*/ 1403350 h 2213610"/>
              <a:gd name="connsiteX10" fmla="*/ 3484576 w 3581633"/>
              <a:gd name="connsiteY10" fmla="*/ 677648 h 2213610"/>
              <a:gd name="connsiteX11" fmla="*/ 3242748 w 3581633"/>
              <a:gd name="connsiteY11" fmla="*/ 184150 h 2213610"/>
              <a:gd name="connsiteX12" fmla="*/ 2641897 w 3581633"/>
              <a:gd name="connsiteY12" fmla="*/ 54610 h 2213610"/>
              <a:gd name="connsiteX13" fmla="*/ 2073320 w 3581633"/>
              <a:gd name="connsiteY13" fmla="*/ 62230 h 2213610"/>
              <a:gd name="connsiteX14" fmla="*/ 1220197 w 3581633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288694 w 3513295"/>
              <a:gd name="connsiteY4" fmla="*/ 2127250 h 2213610"/>
              <a:gd name="connsiteX5" fmla="*/ 1264054 w 3513295"/>
              <a:gd name="connsiteY5" fmla="*/ 214249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393105 w 3513295"/>
              <a:gd name="connsiteY4" fmla="*/ 2051050 h 2213610"/>
              <a:gd name="connsiteX5" fmla="*/ 1264054 w 3513295"/>
              <a:gd name="connsiteY5" fmla="*/ 214249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393105 w 3513295"/>
              <a:gd name="connsiteY4" fmla="*/ 2051050 h 2213610"/>
              <a:gd name="connsiteX5" fmla="*/ 1040316 w 3513295"/>
              <a:gd name="connsiteY5" fmla="*/ 215011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93105 w 3513295"/>
              <a:gd name="connsiteY4" fmla="*/ 2051050 h 2169160"/>
              <a:gd name="connsiteX5" fmla="*/ 1040316 w 3513295"/>
              <a:gd name="connsiteY5" fmla="*/ 2150110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762"/>
              <a:gd name="connsiteX1" fmla="*/ 199362 w 3513295"/>
              <a:gd name="connsiteY1" fmla="*/ 161290 h 2169762"/>
              <a:gd name="connsiteX2" fmla="*/ 21022 w 3513295"/>
              <a:gd name="connsiteY2" fmla="*/ 1022350 h 2169762"/>
              <a:gd name="connsiteX3" fmla="*/ 73227 w 3513295"/>
              <a:gd name="connsiteY3" fmla="*/ 1731010 h 2169762"/>
              <a:gd name="connsiteX4" fmla="*/ 329402 w 3513295"/>
              <a:gd name="connsiteY4" fmla="*/ 2099912 h 2169762"/>
              <a:gd name="connsiteX5" fmla="*/ 1040316 w 3513295"/>
              <a:gd name="connsiteY5" fmla="*/ 2150110 h 2169762"/>
              <a:gd name="connsiteX6" fmla="*/ 2071774 w 3513295"/>
              <a:gd name="connsiteY6" fmla="*/ 2165350 h 2169762"/>
              <a:gd name="connsiteX7" fmla="*/ 2919795 w 3513295"/>
              <a:gd name="connsiteY7" fmla="*/ 2101302 h 2169762"/>
              <a:gd name="connsiteX8" fmla="*/ 3314807 w 3513295"/>
              <a:gd name="connsiteY8" fmla="*/ 1875790 h 2169762"/>
              <a:gd name="connsiteX9" fmla="*/ 3496390 w 3513295"/>
              <a:gd name="connsiteY9" fmla="*/ 1403350 h 2169762"/>
              <a:gd name="connsiteX10" fmla="*/ 3416238 w 3513295"/>
              <a:gd name="connsiteY10" fmla="*/ 677648 h 2169762"/>
              <a:gd name="connsiteX11" fmla="*/ 3174410 w 3513295"/>
              <a:gd name="connsiteY11" fmla="*/ 184150 h 2169762"/>
              <a:gd name="connsiteX12" fmla="*/ 2573559 w 3513295"/>
              <a:gd name="connsiteY12" fmla="*/ 54610 h 2169762"/>
              <a:gd name="connsiteX13" fmla="*/ 2004982 w 3513295"/>
              <a:gd name="connsiteY13" fmla="*/ 62230 h 2169762"/>
              <a:gd name="connsiteX14" fmla="*/ 1151859 w 3513295"/>
              <a:gd name="connsiteY14" fmla="*/ 54610 h 2169762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54473 w 3513295"/>
              <a:gd name="connsiteY5" fmla="*/ 2108228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54473 w 3513295"/>
              <a:gd name="connsiteY5" fmla="*/ 2108228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930475 w 3513295"/>
              <a:gd name="connsiteY5" fmla="*/ 1838496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5548 w 3516984"/>
              <a:gd name="connsiteY0" fmla="*/ 54610 h 2172302"/>
              <a:gd name="connsiteX1" fmla="*/ 203051 w 3516984"/>
              <a:gd name="connsiteY1" fmla="*/ 161290 h 2172302"/>
              <a:gd name="connsiteX2" fmla="*/ 24711 w 3516984"/>
              <a:gd name="connsiteY2" fmla="*/ 1022350 h 2172302"/>
              <a:gd name="connsiteX3" fmla="*/ 76916 w 3516984"/>
              <a:gd name="connsiteY3" fmla="*/ 1731010 h 2172302"/>
              <a:gd name="connsiteX4" fmla="*/ 333091 w 3516984"/>
              <a:gd name="connsiteY4" fmla="*/ 2099912 h 2172302"/>
              <a:gd name="connsiteX5" fmla="*/ 2075463 w 3516984"/>
              <a:gd name="connsiteY5" fmla="*/ 2165350 h 2172302"/>
              <a:gd name="connsiteX6" fmla="*/ 2923484 w 3516984"/>
              <a:gd name="connsiteY6" fmla="*/ 2101302 h 2172302"/>
              <a:gd name="connsiteX7" fmla="*/ 3318496 w 3516984"/>
              <a:gd name="connsiteY7" fmla="*/ 1875790 h 2172302"/>
              <a:gd name="connsiteX8" fmla="*/ 3500079 w 3516984"/>
              <a:gd name="connsiteY8" fmla="*/ 1403350 h 2172302"/>
              <a:gd name="connsiteX9" fmla="*/ 3419927 w 3516984"/>
              <a:gd name="connsiteY9" fmla="*/ 677648 h 2172302"/>
              <a:gd name="connsiteX10" fmla="*/ 3178099 w 3516984"/>
              <a:gd name="connsiteY10" fmla="*/ 184150 h 2172302"/>
              <a:gd name="connsiteX11" fmla="*/ 2577248 w 3516984"/>
              <a:gd name="connsiteY11" fmla="*/ 54610 h 2172302"/>
              <a:gd name="connsiteX12" fmla="*/ 2008671 w 3516984"/>
              <a:gd name="connsiteY12" fmla="*/ 62230 h 2172302"/>
              <a:gd name="connsiteX13" fmla="*/ 1155548 w 3516984"/>
              <a:gd name="connsiteY13" fmla="*/ 54610 h 2172302"/>
              <a:gd name="connsiteX0" fmla="*/ 1151859 w 3513295"/>
              <a:gd name="connsiteY0" fmla="*/ 54610 h 2170914"/>
              <a:gd name="connsiteX1" fmla="*/ 199362 w 3513295"/>
              <a:gd name="connsiteY1" fmla="*/ 161290 h 2170914"/>
              <a:gd name="connsiteX2" fmla="*/ 21022 w 3513295"/>
              <a:gd name="connsiteY2" fmla="*/ 1022350 h 2170914"/>
              <a:gd name="connsiteX3" fmla="*/ 73227 w 3513295"/>
              <a:gd name="connsiteY3" fmla="*/ 1731010 h 2170914"/>
              <a:gd name="connsiteX4" fmla="*/ 329402 w 3513295"/>
              <a:gd name="connsiteY4" fmla="*/ 2099912 h 2170914"/>
              <a:gd name="connsiteX5" fmla="*/ 1148130 w 3513295"/>
              <a:gd name="connsiteY5" fmla="*/ 2067919 h 2170914"/>
              <a:gd name="connsiteX6" fmla="*/ 2071774 w 3513295"/>
              <a:gd name="connsiteY6" fmla="*/ 2165350 h 2170914"/>
              <a:gd name="connsiteX7" fmla="*/ 2919795 w 3513295"/>
              <a:gd name="connsiteY7" fmla="*/ 2101302 h 2170914"/>
              <a:gd name="connsiteX8" fmla="*/ 3314807 w 3513295"/>
              <a:gd name="connsiteY8" fmla="*/ 1875790 h 2170914"/>
              <a:gd name="connsiteX9" fmla="*/ 3496390 w 3513295"/>
              <a:gd name="connsiteY9" fmla="*/ 1403350 h 2170914"/>
              <a:gd name="connsiteX10" fmla="*/ 3416238 w 3513295"/>
              <a:gd name="connsiteY10" fmla="*/ 677648 h 2170914"/>
              <a:gd name="connsiteX11" fmla="*/ 3174410 w 3513295"/>
              <a:gd name="connsiteY11" fmla="*/ 184150 h 2170914"/>
              <a:gd name="connsiteX12" fmla="*/ 2573559 w 3513295"/>
              <a:gd name="connsiteY12" fmla="*/ 54610 h 2170914"/>
              <a:gd name="connsiteX13" fmla="*/ 2004982 w 3513295"/>
              <a:gd name="connsiteY13" fmla="*/ 62230 h 2170914"/>
              <a:gd name="connsiteX14" fmla="*/ 1151859 w 3513295"/>
              <a:gd name="connsiteY14" fmla="*/ 54610 h 2170914"/>
              <a:gd name="connsiteX0" fmla="*/ 1151859 w 3513295"/>
              <a:gd name="connsiteY0" fmla="*/ 54610 h 2166260"/>
              <a:gd name="connsiteX1" fmla="*/ 199362 w 3513295"/>
              <a:gd name="connsiteY1" fmla="*/ 161290 h 2166260"/>
              <a:gd name="connsiteX2" fmla="*/ 21022 w 3513295"/>
              <a:gd name="connsiteY2" fmla="*/ 1022350 h 2166260"/>
              <a:gd name="connsiteX3" fmla="*/ 73227 w 3513295"/>
              <a:gd name="connsiteY3" fmla="*/ 1731010 h 2166260"/>
              <a:gd name="connsiteX4" fmla="*/ 329402 w 3513295"/>
              <a:gd name="connsiteY4" fmla="*/ 2099912 h 2166260"/>
              <a:gd name="connsiteX5" fmla="*/ 1084427 w 3513295"/>
              <a:gd name="connsiteY5" fmla="*/ 2095841 h 2166260"/>
              <a:gd name="connsiteX6" fmla="*/ 2071774 w 3513295"/>
              <a:gd name="connsiteY6" fmla="*/ 2165350 h 2166260"/>
              <a:gd name="connsiteX7" fmla="*/ 2919795 w 3513295"/>
              <a:gd name="connsiteY7" fmla="*/ 2101302 h 2166260"/>
              <a:gd name="connsiteX8" fmla="*/ 3314807 w 3513295"/>
              <a:gd name="connsiteY8" fmla="*/ 1875790 h 2166260"/>
              <a:gd name="connsiteX9" fmla="*/ 3496390 w 3513295"/>
              <a:gd name="connsiteY9" fmla="*/ 1403350 h 2166260"/>
              <a:gd name="connsiteX10" fmla="*/ 3416238 w 3513295"/>
              <a:gd name="connsiteY10" fmla="*/ 677648 h 2166260"/>
              <a:gd name="connsiteX11" fmla="*/ 3174410 w 3513295"/>
              <a:gd name="connsiteY11" fmla="*/ 184150 h 2166260"/>
              <a:gd name="connsiteX12" fmla="*/ 2573559 w 3513295"/>
              <a:gd name="connsiteY12" fmla="*/ 54610 h 2166260"/>
              <a:gd name="connsiteX13" fmla="*/ 2004982 w 3513295"/>
              <a:gd name="connsiteY13" fmla="*/ 62230 h 2166260"/>
              <a:gd name="connsiteX14" fmla="*/ 1151859 w 3513295"/>
              <a:gd name="connsiteY14" fmla="*/ 54610 h 2166260"/>
              <a:gd name="connsiteX0" fmla="*/ 1151859 w 3513295"/>
              <a:gd name="connsiteY0" fmla="*/ 54610 h 2167698"/>
              <a:gd name="connsiteX1" fmla="*/ 199362 w 3513295"/>
              <a:gd name="connsiteY1" fmla="*/ 161290 h 2167698"/>
              <a:gd name="connsiteX2" fmla="*/ 21022 w 3513295"/>
              <a:gd name="connsiteY2" fmla="*/ 1022350 h 2167698"/>
              <a:gd name="connsiteX3" fmla="*/ 73227 w 3513295"/>
              <a:gd name="connsiteY3" fmla="*/ 1731010 h 2167698"/>
              <a:gd name="connsiteX4" fmla="*/ 435575 w 3513295"/>
              <a:gd name="connsiteY4" fmla="*/ 2106893 h 2167698"/>
              <a:gd name="connsiteX5" fmla="*/ 1084427 w 3513295"/>
              <a:gd name="connsiteY5" fmla="*/ 2095841 h 2167698"/>
              <a:gd name="connsiteX6" fmla="*/ 2071774 w 3513295"/>
              <a:gd name="connsiteY6" fmla="*/ 2165350 h 2167698"/>
              <a:gd name="connsiteX7" fmla="*/ 2919795 w 3513295"/>
              <a:gd name="connsiteY7" fmla="*/ 2101302 h 2167698"/>
              <a:gd name="connsiteX8" fmla="*/ 3314807 w 3513295"/>
              <a:gd name="connsiteY8" fmla="*/ 1875790 h 2167698"/>
              <a:gd name="connsiteX9" fmla="*/ 3496390 w 3513295"/>
              <a:gd name="connsiteY9" fmla="*/ 1403350 h 2167698"/>
              <a:gd name="connsiteX10" fmla="*/ 3416238 w 3513295"/>
              <a:gd name="connsiteY10" fmla="*/ 677648 h 2167698"/>
              <a:gd name="connsiteX11" fmla="*/ 3174410 w 3513295"/>
              <a:gd name="connsiteY11" fmla="*/ 184150 h 2167698"/>
              <a:gd name="connsiteX12" fmla="*/ 2573559 w 3513295"/>
              <a:gd name="connsiteY12" fmla="*/ 54610 h 2167698"/>
              <a:gd name="connsiteX13" fmla="*/ 2004982 w 3513295"/>
              <a:gd name="connsiteY13" fmla="*/ 62230 h 2167698"/>
              <a:gd name="connsiteX14" fmla="*/ 1151859 w 3513295"/>
              <a:gd name="connsiteY14" fmla="*/ 54610 h 2167698"/>
              <a:gd name="connsiteX0" fmla="*/ 1160870 w 3522306"/>
              <a:gd name="connsiteY0" fmla="*/ 54610 h 2167698"/>
              <a:gd name="connsiteX1" fmla="*/ 208373 w 3522306"/>
              <a:gd name="connsiteY1" fmla="*/ 161290 h 2167698"/>
              <a:gd name="connsiteX2" fmla="*/ 30033 w 3522306"/>
              <a:gd name="connsiteY2" fmla="*/ 1022350 h 2167698"/>
              <a:gd name="connsiteX3" fmla="*/ 28173 w 3522306"/>
              <a:gd name="connsiteY3" fmla="*/ 1319281 h 2167698"/>
              <a:gd name="connsiteX4" fmla="*/ 82238 w 3522306"/>
              <a:gd name="connsiteY4" fmla="*/ 1731010 h 2167698"/>
              <a:gd name="connsiteX5" fmla="*/ 444586 w 3522306"/>
              <a:gd name="connsiteY5" fmla="*/ 2106893 h 2167698"/>
              <a:gd name="connsiteX6" fmla="*/ 1093438 w 3522306"/>
              <a:gd name="connsiteY6" fmla="*/ 2095841 h 2167698"/>
              <a:gd name="connsiteX7" fmla="*/ 2080785 w 3522306"/>
              <a:gd name="connsiteY7" fmla="*/ 2165350 h 2167698"/>
              <a:gd name="connsiteX8" fmla="*/ 2928806 w 3522306"/>
              <a:gd name="connsiteY8" fmla="*/ 2101302 h 2167698"/>
              <a:gd name="connsiteX9" fmla="*/ 3323818 w 3522306"/>
              <a:gd name="connsiteY9" fmla="*/ 1875790 h 2167698"/>
              <a:gd name="connsiteX10" fmla="*/ 3505401 w 3522306"/>
              <a:gd name="connsiteY10" fmla="*/ 1403350 h 2167698"/>
              <a:gd name="connsiteX11" fmla="*/ 3425249 w 3522306"/>
              <a:gd name="connsiteY11" fmla="*/ 677648 h 2167698"/>
              <a:gd name="connsiteX12" fmla="*/ 3183421 w 3522306"/>
              <a:gd name="connsiteY12" fmla="*/ 184150 h 2167698"/>
              <a:gd name="connsiteX13" fmla="*/ 2582570 w 3522306"/>
              <a:gd name="connsiteY13" fmla="*/ 54610 h 2167698"/>
              <a:gd name="connsiteX14" fmla="*/ 2013993 w 3522306"/>
              <a:gd name="connsiteY14" fmla="*/ 62230 h 2167698"/>
              <a:gd name="connsiteX15" fmla="*/ 1160870 w 3522306"/>
              <a:gd name="connsiteY15" fmla="*/ 54610 h 2167698"/>
              <a:gd name="connsiteX0" fmla="*/ 1148034 w 3509470"/>
              <a:gd name="connsiteY0" fmla="*/ 54610 h 2167698"/>
              <a:gd name="connsiteX1" fmla="*/ 195537 w 3509470"/>
              <a:gd name="connsiteY1" fmla="*/ 161290 h 2167698"/>
              <a:gd name="connsiteX2" fmla="*/ 79040 w 3509470"/>
              <a:gd name="connsiteY2" fmla="*/ 558426 h 2167698"/>
              <a:gd name="connsiteX3" fmla="*/ 17197 w 3509470"/>
              <a:gd name="connsiteY3" fmla="*/ 1022350 h 2167698"/>
              <a:gd name="connsiteX4" fmla="*/ 15337 w 3509470"/>
              <a:gd name="connsiteY4" fmla="*/ 1319281 h 2167698"/>
              <a:gd name="connsiteX5" fmla="*/ 69402 w 3509470"/>
              <a:gd name="connsiteY5" fmla="*/ 1731010 h 2167698"/>
              <a:gd name="connsiteX6" fmla="*/ 431750 w 3509470"/>
              <a:gd name="connsiteY6" fmla="*/ 2106893 h 2167698"/>
              <a:gd name="connsiteX7" fmla="*/ 1080602 w 3509470"/>
              <a:gd name="connsiteY7" fmla="*/ 2095841 h 2167698"/>
              <a:gd name="connsiteX8" fmla="*/ 2067949 w 3509470"/>
              <a:gd name="connsiteY8" fmla="*/ 2165350 h 2167698"/>
              <a:gd name="connsiteX9" fmla="*/ 2915970 w 3509470"/>
              <a:gd name="connsiteY9" fmla="*/ 2101302 h 2167698"/>
              <a:gd name="connsiteX10" fmla="*/ 3310982 w 3509470"/>
              <a:gd name="connsiteY10" fmla="*/ 1875790 h 2167698"/>
              <a:gd name="connsiteX11" fmla="*/ 3492565 w 3509470"/>
              <a:gd name="connsiteY11" fmla="*/ 1403350 h 2167698"/>
              <a:gd name="connsiteX12" fmla="*/ 3412413 w 3509470"/>
              <a:gd name="connsiteY12" fmla="*/ 677648 h 2167698"/>
              <a:gd name="connsiteX13" fmla="*/ 3170585 w 3509470"/>
              <a:gd name="connsiteY13" fmla="*/ 184150 h 2167698"/>
              <a:gd name="connsiteX14" fmla="*/ 2569734 w 3509470"/>
              <a:gd name="connsiteY14" fmla="*/ 54610 h 2167698"/>
              <a:gd name="connsiteX15" fmla="*/ 2001157 w 3509470"/>
              <a:gd name="connsiteY15" fmla="*/ 62230 h 2167698"/>
              <a:gd name="connsiteX16" fmla="*/ 1148034 w 3509470"/>
              <a:gd name="connsiteY16" fmla="*/ 54610 h 2167698"/>
              <a:gd name="connsiteX0" fmla="*/ 1148034 w 3509470"/>
              <a:gd name="connsiteY0" fmla="*/ 89512 h 2202600"/>
              <a:gd name="connsiteX1" fmla="*/ 195537 w 3509470"/>
              <a:gd name="connsiteY1" fmla="*/ 196192 h 2202600"/>
              <a:gd name="connsiteX2" fmla="*/ 79040 w 3509470"/>
              <a:gd name="connsiteY2" fmla="*/ 593328 h 2202600"/>
              <a:gd name="connsiteX3" fmla="*/ 17197 w 3509470"/>
              <a:gd name="connsiteY3" fmla="*/ 1057252 h 2202600"/>
              <a:gd name="connsiteX4" fmla="*/ 15337 w 3509470"/>
              <a:gd name="connsiteY4" fmla="*/ 1354183 h 2202600"/>
              <a:gd name="connsiteX5" fmla="*/ 69402 w 3509470"/>
              <a:gd name="connsiteY5" fmla="*/ 1765912 h 2202600"/>
              <a:gd name="connsiteX6" fmla="*/ 431750 w 3509470"/>
              <a:gd name="connsiteY6" fmla="*/ 2141795 h 2202600"/>
              <a:gd name="connsiteX7" fmla="*/ 1080602 w 3509470"/>
              <a:gd name="connsiteY7" fmla="*/ 2130743 h 2202600"/>
              <a:gd name="connsiteX8" fmla="*/ 2067949 w 3509470"/>
              <a:gd name="connsiteY8" fmla="*/ 2200252 h 2202600"/>
              <a:gd name="connsiteX9" fmla="*/ 2915970 w 3509470"/>
              <a:gd name="connsiteY9" fmla="*/ 2136204 h 2202600"/>
              <a:gd name="connsiteX10" fmla="*/ 3310982 w 3509470"/>
              <a:gd name="connsiteY10" fmla="*/ 1910692 h 2202600"/>
              <a:gd name="connsiteX11" fmla="*/ 3492565 w 3509470"/>
              <a:gd name="connsiteY11" fmla="*/ 1438252 h 2202600"/>
              <a:gd name="connsiteX12" fmla="*/ 3412413 w 3509470"/>
              <a:gd name="connsiteY12" fmla="*/ 712550 h 2202600"/>
              <a:gd name="connsiteX13" fmla="*/ 3170585 w 3509470"/>
              <a:gd name="connsiteY13" fmla="*/ 219052 h 2202600"/>
              <a:gd name="connsiteX14" fmla="*/ 2569734 w 3509470"/>
              <a:gd name="connsiteY14" fmla="*/ 89512 h 2202600"/>
              <a:gd name="connsiteX15" fmla="*/ 2001157 w 3509470"/>
              <a:gd name="connsiteY15" fmla="*/ 97132 h 2202600"/>
              <a:gd name="connsiteX16" fmla="*/ 1148034 w 3509470"/>
              <a:gd name="connsiteY16" fmla="*/ 89512 h 2202600"/>
              <a:gd name="connsiteX0" fmla="*/ 1148034 w 3509470"/>
              <a:gd name="connsiteY0" fmla="*/ 89512 h 2202600"/>
              <a:gd name="connsiteX1" fmla="*/ 195537 w 3509470"/>
              <a:gd name="connsiteY1" fmla="*/ 196192 h 2202600"/>
              <a:gd name="connsiteX2" fmla="*/ 79040 w 3509470"/>
              <a:gd name="connsiteY2" fmla="*/ 593328 h 2202600"/>
              <a:gd name="connsiteX3" fmla="*/ 52588 w 3509470"/>
              <a:gd name="connsiteY3" fmla="*/ 1050272 h 2202600"/>
              <a:gd name="connsiteX4" fmla="*/ 15337 w 3509470"/>
              <a:gd name="connsiteY4" fmla="*/ 1354183 h 2202600"/>
              <a:gd name="connsiteX5" fmla="*/ 69402 w 3509470"/>
              <a:gd name="connsiteY5" fmla="*/ 1765912 h 2202600"/>
              <a:gd name="connsiteX6" fmla="*/ 431750 w 3509470"/>
              <a:gd name="connsiteY6" fmla="*/ 2141795 h 2202600"/>
              <a:gd name="connsiteX7" fmla="*/ 1080602 w 3509470"/>
              <a:gd name="connsiteY7" fmla="*/ 2130743 h 2202600"/>
              <a:gd name="connsiteX8" fmla="*/ 2067949 w 3509470"/>
              <a:gd name="connsiteY8" fmla="*/ 2200252 h 2202600"/>
              <a:gd name="connsiteX9" fmla="*/ 2915970 w 3509470"/>
              <a:gd name="connsiteY9" fmla="*/ 2136204 h 2202600"/>
              <a:gd name="connsiteX10" fmla="*/ 3310982 w 3509470"/>
              <a:gd name="connsiteY10" fmla="*/ 1910692 h 2202600"/>
              <a:gd name="connsiteX11" fmla="*/ 3492565 w 3509470"/>
              <a:gd name="connsiteY11" fmla="*/ 1438252 h 2202600"/>
              <a:gd name="connsiteX12" fmla="*/ 3412413 w 3509470"/>
              <a:gd name="connsiteY12" fmla="*/ 712550 h 2202600"/>
              <a:gd name="connsiteX13" fmla="*/ 3170585 w 3509470"/>
              <a:gd name="connsiteY13" fmla="*/ 219052 h 2202600"/>
              <a:gd name="connsiteX14" fmla="*/ 2569734 w 3509470"/>
              <a:gd name="connsiteY14" fmla="*/ 89512 h 2202600"/>
              <a:gd name="connsiteX15" fmla="*/ 2001157 w 3509470"/>
              <a:gd name="connsiteY15" fmla="*/ 97132 h 2202600"/>
              <a:gd name="connsiteX16" fmla="*/ 1148034 w 3509470"/>
              <a:gd name="connsiteY16" fmla="*/ 89512 h 2202600"/>
              <a:gd name="connsiteX0" fmla="*/ 1148034 w 3509470"/>
              <a:gd name="connsiteY0" fmla="*/ 40650 h 2153738"/>
              <a:gd name="connsiteX1" fmla="*/ 195537 w 3509470"/>
              <a:gd name="connsiteY1" fmla="*/ 196192 h 2153738"/>
              <a:gd name="connsiteX2" fmla="*/ 79040 w 3509470"/>
              <a:gd name="connsiteY2" fmla="*/ 544466 h 2153738"/>
              <a:gd name="connsiteX3" fmla="*/ 52588 w 3509470"/>
              <a:gd name="connsiteY3" fmla="*/ 1001410 h 2153738"/>
              <a:gd name="connsiteX4" fmla="*/ 15337 w 3509470"/>
              <a:gd name="connsiteY4" fmla="*/ 1305321 h 2153738"/>
              <a:gd name="connsiteX5" fmla="*/ 69402 w 3509470"/>
              <a:gd name="connsiteY5" fmla="*/ 1717050 h 2153738"/>
              <a:gd name="connsiteX6" fmla="*/ 431750 w 3509470"/>
              <a:gd name="connsiteY6" fmla="*/ 2092933 h 2153738"/>
              <a:gd name="connsiteX7" fmla="*/ 1080602 w 3509470"/>
              <a:gd name="connsiteY7" fmla="*/ 2081881 h 2153738"/>
              <a:gd name="connsiteX8" fmla="*/ 2067949 w 3509470"/>
              <a:gd name="connsiteY8" fmla="*/ 2151390 h 2153738"/>
              <a:gd name="connsiteX9" fmla="*/ 2915970 w 3509470"/>
              <a:gd name="connsiteY9" fmla="*/ 2087342 h 2153738"/>
              <a:gd name="connsiteX10" fmla="*/ 3310982 w 3509470"/>
              <a:gd name="connsiteY10" fmla="*/ 1861830 h 2153738"/>
              <a:gd name="connsiteX11" fmla="*/ 3492565 w 3509470"/>
              <a:gd name="connsiteY11" fmla="*/ 1389390 h 2153738"/>
              <a:gd name="connsiteX12" fmla="*/ 3412413 w 3509470"/>
              <a:gd name="connsiteY12" fmla="*/ 663688 h 2153738"/>
              <a:gd name="connsiteX13" fmla="*/ 3170585 w 3509470"/>
              <a:gd name="connsiteY13" fmla="*/ 170190 h 2153738"/>
              <a:gd name="connsiteX14" fmla="*/ 2569734 w 3509470"/>
              <a:gd name="connsiteY14" fmla="*/ 40650 h 2153738"/>
              <a:gd name="connsiteX15" fmla="*/ 2001157 w 3509470"/>
              <a:gd name="connsiteY15" fmla="*/ 48270 h 2153738"/>
              <a:gd name="connsiteX16" fmla="*/ 1148034 w 3509470"/>
              <a:gd name="connsiteY16" fmla="*/ 40650 h 2153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509470" h="2153738">
                <a:moveTo>
                  <a:pt x="1148034" y="40650"/>
                </a:moveTo>
                <a:cubicBezTo>
                  <a:pt x="834667" y="54620"/>
                  <a:pt x="366178" y="0"/>
                  <a:pt x="195537" y="196192"/>
                </a:cubicBezTo>
                <a:cubicBezTo>
                  <a:pt x="65825" y="345326"/>
                  <a:pt x="102865" y="410263"/>
                  <a:pt x="79040" y="544466"/>
                </a:cubicBezTo>
                <a:cubicBezTo>
                  <a:pt x="55215" y="678669"/>
                  <a:pt x="63205" y="874601"/>
                  <a:pt x="52588" y="1001410"/>
                </a:cubicBezTo>
                <a:cubicBezTo>
                  <a:pt x="41971" y="1128219"/>
                  <a:pt x="12535" y="1186048"/>
                  <a:pt x="15337" y="1305321"/>
                </a:cubicBezTo>
                <a:cubicBezTo>
                  <a:pt x="18139" y="1424594"/>
                  <a:pt x="0" y="1585781"/>
                  <a:pt x="69402" y="1717050"/>
                </a:cubicBezTo>
                <a:cubicBezTo>
                  <a:pt x="138804" y="1848319"/>
                  <a:pt x="263217" y="2032128"/>
                  <a:pt x="431750" y="2092933"/>
                </a:cubicBezTo>
                <a:cubicBezTo>
                  <a:pt x="600283" y="2153738"/>
                  <a:pt x="807902" y="2072138"/>
                  <a:pt x="1080602" y="2081881"/>
                </a:cubicBezTo>
                <a:cubicBezTo>
                  <a:pt x="1353302" y="2091624"/>
                  <a:pt x="1762054" y="2150480"/>
                  <a:pt x="2067949" y="2151390"/>
                </a:cubicBezTo>
                <a:cubicBezTo>
                  <a:pt x="2373844" y="2152300"/>
                  <a:pt x="2708798" y="2135602"/>
                  <a:pt x="2915970" y="2087342"/>
                </a:cubicBezTo>
                <a:cubicBezTo>
                  <a:pt x="3123142" y="2039082"/>
                  <a:pt x="3214883" y="1978155"/>
                  <a:pt x="3310982" y="1861830"/>
                </a:cubicBezTo>
                <a:cubicBezTo>
                  <a:pt x="3407081" y="1745505"/>
                  <a:pt x="3475660" y="1589080"/>
                  <a:pt x="3492565" y="1389390"/>
                </a:cubicBezTo>
                <a:cubicBezTo>
                  <a:pt x="3509470" y="1189700"/>
                  <a:pt x="3466076" y="866888"/>
                  <a:pt x="3412413" y="663688"/>
                </a:cubicBezTo>
                <a:cubicBezTo>
                  <a:pt x="3358750" y="460488"/>
                  <a:pt x="3311031" y="274030"/>
                  <a:pt x="3170585" y="170190"/>
                </a:cubicBezTo>
                <a:cubicBezTo>
                  <a:pt x="3030139" y="66350"/>
                  <a:pt x="2764639" y="60970"/>
                  <a:pt x="2569734" y="40650"/>
                </a:cubicBezTo>
                <a:cubicBezTo>
                  <a:pt x="2374829" y="20330"/>
                  <a:pt x="2270323" y="59382"/>
                  <a:pt x="2001157" y="48270"/>
                </a:cubicBezTo>
                <a:lnTo>
                  <a:pt x="1148034" y="40650"/>
                </a:lnTo>
                <a:close/>
              </a:path>
            </a:pathLst>
          </a:custGeom>
          <a:solidFill>
            <a:srgbClr val="232323"/>
          </a:solidFill>
          <a:ln w="1905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nalytic Dictionari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200" y="1465586"/>
            <a:ext cx="2057400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FF1515"/>
                </a:solidFill>
              </a:rPr>
              <a:t>Fourier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9200" y="1465586"/>
            <a:ext cx="1676400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FF1515"/>
                </a:solidFill>
              </a:rPr>
              <a:t>Gab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16511" y="1981200"/>
          <a:ext cx="2727325" cy="433388"/>
        </p:xfrm>
        <a:graphic>
          <a:graphicData uri="http://schemas.openxmlformats.org/presentationml/2006/ole">
            <p:oleObj spid="_x0000_s465923" name="Equation" r:id="rId5" imgW="1600200" imgH="253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1450" y="4333875"/>
          <a:ext cx="2879725" cy="431800"/>
        </p:xfrm>
        <a:graphic>
          <a:graphicData uri="http://schemas.openxmlformats.org/presentationml/2006/ole">
            <p:oleObj spid="_x0000_s465924" name="Equation" r:id="rId6" imgW="1688760" imgH="253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29890" y="4333875"/>
          <a:ext cx="3009900" cy="431800"/>
        </p:xfrm>
        <a:graphic>
          <a:graphicData uri="http://schemas.openxmlformats.org/presentationml/2006/ole">
            <p:oleObj spid="_x0000_s465925" name="Equation" r:id="rId7" imgW="1765080" imgH="253800" progId="Equation.DSMT4">
              <p:embed/>
            </p:oleObj>
          </a:graphicData>
        </a:graphic>
      </p:graphicFrame>
      <p:pic>
        <p:nvPicPr>
          <p:cNvPr id="61449" name="Picture 9" descr="D:\Ron's Files\My Documents\Thesis\Presentations\Sparse K-SVD\analytic dicts\dct.pn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0000"/>
          </a:blip>
          <a:srcRect l="7080" t="11745" r="3503" b="16967"/>
          <a:stretch>
            <a:fillRect/>
          </a:stretch>
        </p:blipFill>
        <p:spPr bwMode="auto">
          <a:xfrm>
            <a:off x="2548890" y="2486955"/>
            <a:ext cx="1154906" cy="690563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</p:pic>
      <p:pic>
        <p:nvPicPr>
          <p:cNvPr id="61450" name="Picture 10" descr="D:\Ron's Files\My Documents\Thesis\Presentations\Sparse K-SVD\analytic dicts\gabor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0000"/>
          </a:blip>
          <a:srcRect l="10583" t="11254" r="6637" b="16229"/>
          <a:stretch>
            <a:fillRect/>
          </a:stretch>
        </p:blipFill>
        <p:spPr bwMode="auto">
          <a:xfrm>
            <a:off x="6861334" y="2482193"/>
            <a:ext cx="1069181" cy="702468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</p:pic>
      <p:sp>
        <p:nvSpPr>
          <p:cNvPr id="21" name="Rectangle 20"/>
          <p:cNvSpPr/>
          <p:nvPr/>
        </p:nvSpPr>
        <p:spPr>
          <a:xfrm>
            <a:off x="838200" y="3827786"/>
            <a:ext cx="1676400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FF1515"/>
                </a:solidFill>
              </a:rPr>
              <a:t>Wavelet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029199" y="3827786"/>
            <a:ext cx="1912907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FF1515"/>
                </a:solidFill>
              </a:rPr>
              <a:t>Curvelets</a:t>
            </a:r>
            <a:endParaRPr lang="en-US" sz="2800" b="1" baseline="30000" dirty="0" smtClean="0">
              <a:solidFill>
                <a:srgbClr val="FF1515"/>
              </a:solidFill>
            </a:endParaRPr>
          </a:p>
        </p:txBody>
      </p:sp>
      <p:sp>
        <p:nvSpPr>
          <p:cNvPr id="29" name="Content Placeholder 10"/>
          <p:cNvSpPr>
            <a:spLocks noGrp="1"/>
          </p:cNvSpPr>
          <p:nvPr>
            <p:ph idx="1"/>
          </p:nvPr>
        </p:nvSpPr>
        <p:spPr>
          <a:xfrm>
            <a:off x="838200" y="2602468"/>
            <a:ext cx="1699260" cy="369332"/>
          </a:xfrm>
        </p:spPr>
        <p:txBody>
          <a:bodyPr wrap="square">
            <a:spAutoFit/>
          </a:bodyPr>
          <a:lstStyle/>
          <a:p>
            <a:pPr marL="228600" indent="-228600">
              <a:buNone/>
            </a:pPr>
            <a:r>
              <a:rPr lang="en-US" sz="1800" b="1" dirty="0" smtClean="0">
                <a:solidFill>
                  <a:srgbClr val="3399FF"/>
                </a:solidFill>
              </a:rPr>
              <a:t>Smooth signals</a:t>
            </a:r>
          </a:p>
        </p:txBody>
      </p:sp>
      <p:sp>
        <p:nvSpPr>
          <p:cNvPr id="30" name="Content Placeholder 10"/>
          <p:cNvSpPr txBox="1">
            <a:spLocks/>
          </p:cNvSpPr>
          <p:nvPr/>
        </p:nvSpPr>
        <p:spPr>
          <a:xfrm>
            <a:off x="5070282" y="2602468"/>
            <a:ext cx="1699260" cy="3693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ooth signals</a:t>
            </a:r>
          </a:p>
        </p:txBody>
      </p:sp>
      <p:pic>
        <p:nvPicPr>
          <p:cNvPr id="37" name="Picture 9"/>
          <p:cNvPicPr>
            <a:picLocks noChangeAspect="1" noChangeArrowheads="1"/>
          </p:cNvPicPr>
          <p:nvPr/>
        </p:nvPicPr>
        <p:blipFill>
          <a:blip r:embed="rId10" cstate="print">
            <a:lum bright="-22000"/>
          </a:blip>
          <a:srcRect l="14434" t="23294" r="14004" b="25121"/>
          <a:stretch>
            <a:fillRect/>
          </a:stretch>
        </p:blipFill>
        <p:spPr bwMode="auto">
          <a:xfrm>
            <a:off x="6987827" y="4885687"/>
            <a:ext cx="1013173" cy="730354"/>
          </a:xfrm>
          <a:prstGeom prst="roundRect">
            <a:avLst>
              <a:gd name="adj" fmla="val 3220"/>
            </a:avLst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34" name="Content Placeholder 10"/>
          <p:cNvSpPr txBox="1">
            <a:spLocks/>
          </p:cNvSpPr>
          <p:nvPr/>
        </p:nvSpPr>
        <p:spPr>
          <a:xfrm>
            <a:off x="838199" y="4923889"/>
            <a:ext cx="1780177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ooth + point singularities</a:t>
            </a:r>
          </a:p>
        </p:txBody>
      </p:sp>
      <p:sp>
        <p:nvSpPr>
          <p:cNvPr id="35" name="Content Placeholder 10"/>
          <p:cNvSpPr txBox="1">
            <a:spLocks/>
          </p:cNvSpPr>
          <p:nvPr/>
        </p:nvSpPr>
        <p:spPr>
          <a:xfrm>
            <a:off x="5060731" y="4923889"/>
            <a:ext cx="1780177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ooth + curve singulariti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2131" y="1992313"/>
          <a:ext cx="1430338" cy="411162"/>
        </p:xfrm>
        <a:graphic>
          <a:graphicData uri="http://schemas.openxmlformats.org/presentationml/2006/ole">
            <p:oleObj spid="_x0000_s465922" name="Equation" r:id="rId11" imgW="838080" imgH="241200" progId="Equation.DSMT4">
              <p:embed/>
            </p:oleObj>
          </a:graphicData>
        </a:graphic>
      </p:graphicFrame>
      <p:pic>
        <p:nvPicPr>
          <p:cNvPr id="70662" name="Picture 6" descr="D:\Ron's Files\My Documents\Thesis\Presentations\Sparse K-SVD\analytic dicts\wavelet.png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0000"/>
          </a:blip>
          <a:srcRect l="11545" t="13139" r="7485" b="17160"/>
          <a:stretch>
            <a:fillRect/>
          </a:stretch>
        </p:blipFill>
        <p:spPr bwMode="auto">
          <a:xfrm>
            <a:off x="2586990" y="4813913"/>
            <a:ext cx="1169194" cy="754856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</p:pic>
      <p:sp>
        <p:nvSpPr>
          <p:cNvPr id="24" name="Content Placeholder 10"/>
          <p:cNvSpPr txBox="1">
            <a:spLocks/>
          </p:cNvSpPr>
          <p:nvPr/>
        </p:nvSpPr>
        <p:spPr>
          <a:xfrm>
            <a:off x="6492240" y="3884214"/>
            <a:ext cx="2225040" cy="33855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en-US" sz="1600" u="none" strike="noStrike" kern="1200" cap="none" spc="0" normalizeH="0" baseline="0" noProof="0" dirty="0" err="1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dès</a:t>
            </a:r>
            <a:r>
              <a:rPr kumimoji="0" lang="en-US" sz="1600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1600" u="none" strike="noStrike" kern="1200" cap="none" spc="0" normalizeH="0" baseline="0" noProof="0" dirty="0" err="1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noho</a:t>
            </a:r>
            <a:r>
              <a:rPr kumimoji="0" lang="en-US" sz="1600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’99]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121400" y="3225800"/>
          <a:ext cx="914400" cy="198438"/>
        </p:xfrm>
        <a:graphic>
          <a:graphicData uri="http://schemas.openxmlformats.org/presentationml/2006/ole">
            <p:oleObj spid="_x0000_s465926" name="Equation" r:id="rId13" imgW="914400" imgH="19872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595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6" grpId="0" animBg="1"/>
      <p:bldP spid="25" grpId="0" animBg="1"/>
      <p:bldP spid="23" grpId="0" animBg="1"/>
      <p:bldP spid="4" grpId="0"/>
      <p:bldP spid="6" grpId="0"/>
      <p:bldP spid="21" grpId="0"/>
      <p:bldP spid="27" grpId="0"/>
      <p:bldP spid="29" grpId="0" build="p"/>
      <p:bldP spid="30" grpId="0"/>
      <p:bldP spid="34" grpId="0"/>
      <p:bldP spid="35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ed Dictio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5410200" cy="2631490"/>
          </a:xfr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Dictionary is learned from actual data</a:t>
            </a:r>
          </a:p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Finer adaptation to the target signals</a:t>
            </a:r>
          </a:p>
          <a:p>
            <a:pPr>
              <a:spcBef>
                <a:spcPts val="1800"/>
              </a:spcBef>
              <a:buFont typeface="Wingdings 2" pitchFamily="18" charset="2"/>
              <a:buChar char=""/>
            </a:pPr>
            <a:r>
              <a:rPr lang="en-US" dirty="0" smtClean="0"/>
              <a:t>Better performance in applications</a:t>
            </a:r>
          </a:p>
          <a:p>
            <a:pPr>
              <a:spcBef>
                <a:spcPts val="1800"/>
              </a:spcBef>
              <a:buFont typeface="Calibri" pitchFamily="34" charset="0"/>
              <a:buChar char="−"/>
            </a:pPr>
            <a:r>
              <a:rPr lang="en-US" dirty="0" smtClean="0"/>
              <a:t>Non-structured: higher complexity, single scal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41776" y="3549164"/>
          <a:ext cx="2224836" cy="1385142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0000" endA="275" endPos="40000" dist="101600" dir="5400000" sy="-100000" algn="bl" rotWithShape="0"/>
                </a:effectLst>
                <a:tableStyleId>{2D5ABB26-0587-4C30-8999-92F81FD0307C}</a:tableStyleId>
              </a:tblPr>
              <a:tblGrid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  <a:gridCol w="123602"/>
              </a:tblGrid>
              <a:tr h="125922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  <a:tr h="125922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9456" marR="29456" marT="14728" marB="1472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" name="AutoShape 213"/>
          <p:cNvSpPr>
            <a:spLocks noChangeArrowheads="1"/>
          </p:cNvSpPr>
          <p:nvPr/>
        </p:nvSpPr>
        <p:spPr bwMode="auto">
          <a:xfrm>
            <a:off x="6040017" y="3505200"/>
            <a:ext cx="2418183" cy="1483395"/>
          </a:xfrm>
          <a:prstGeom prst="bracketPair">
            <a:avLst>
              <a:gd name="adj" fmla="val 4706"/>
            </a:avLst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09600" y="1375379"/>
            <a:ext cx="7924800" cy="1238158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noFill/>
          </a:ln>
        </p:spPr>
        <p:txBody>
          <a:bodyPr vert="horz" wrap="square" lIns="182880" tIns="73152" rIns="182880" bIns="73152" rtlCol="0" anchor="ctr" anchorCtr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ined dictionarie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a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se from 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 of examples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the signal data</a:t>
            </a:r>
            <a:endParaRPr kumimoji="0" lang="en-US" sz="280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</p:spTree>
    <p:custDataLst>
      <p:tags r:id="rId1"/>
    </p:custDataLst>
  </p:cSld>
  <p:clrMapOvr>
    <a:masterClrMapping/>
  </p:clrMapOvr>
  <p:transition advTm="1343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/>
          <p:nvPr/>
        </p:nvSpPr>
        <p:spPr>
          <a:xfrm>
            <a:off x="3867889" y="2340887"/>
            <a:ext cx="4661871" cy="2367611"/>
          </a:xfrm>
          <a:custGeom>
            <a:avLst/>
            <a:gdLst>
              <a:gd name="connsiteX0" fmla="*/ 1661160 w 3765550"/>
              <a:gd name="connsiteY0" fmla="*/ 157480 h 2188210"/>
              <a:gd name="connsiteX1" fmla="*/ 922020 w 3765550"/>
              <a:gd name="connsiteY1" fmla="*/ 5080 h 2188210"/>
              <a:gd name="connsiteX2" fmla="*/ 175260 w 3765550"/>
              <a:gd name="connsiteY2" fmla="*/ 127000 h 2188210"/>
              <a:gd name="connsiteX3" fmla="*/ 38100 w 3765550"/>
              <a:gd name="connsiteY3" fmla="*/ 744220 h 2188210"/>
              <a:gd name="connsiteX4" fmla="*/ 83820 w 3765550"/>
              <a:gd name="connsiteY4" fmla="*/ 1323340 h 2188210"/>
              <a:gd name="connsiteX5" fmla="*/ 76200 w 3765550"/>
              <a:gd name="connsiteY5" fmla="*/ 1818640 h 2188210"/>
              <a:gd name="connsiteX6" fmla="*/ 541020 w 3765550"/>
              <a:gd name="connsiteY6" fmla="*/ 2115820 h 2188210"/>
              <a:gd name="connsiteX7" fmla="*/ 1043940 w 3765550"/>
              <a:gd name="connsiteY7" fmla="*/ 2108200 h 2188210"/>
              <a:gd name="connsiteX8" fmla="*/ 1356360 w 3765550"/>
              <a:gd name="connsiteY8" fmla="*/ 2047240 h 2188210"/>
              <a:gd name="connsiteX9" fmla="*/ 1752600 w 3765550"/>
              <a:gd name="connsiteY9" fmla="*/ 2070100 h 2188210"/>
              <a:gd name="connsiteX10" fmla="*/ 2133600 w 3765550"/>
              <a:gd name="connsiteY10" fmla="*/ 2184400 h 2188210"/>
              <a:gd name="connsiteX11" fmla="*/ 2941320 w 3765550"/>
              <a:gd name="connsiteY11" fmla="*/ 2047240 h 2188210"/>
              <a:gd name="connsiteX12" fmla="*/ 3474720 w 3765550"/>
              <a:gd name="connsiteY12" fmla="*/ 1818640 h 2188210"/>
              <a:gd name="connsiteX13" fmla="*/ 3604260 w 3765550"/>
              <a:gd name="connsiteY13" fmla="*/ 1155700 h 2188210"/>
              <a:gd name="connsiteX14" fmla="*/ 3756660 w 3765550"/>
              <a:gd name="connsiteY14" fmla="*/ 706120 h 2188210"/>
              <a:gd name="connsiteX15" fmla="*/ 3550920 w 3765550"/>
              <a:gd name="connsiteY15" fmla="*/ 340360 h 2188210"/>
              <a:gd name="connsiteX16" fmla="*/ 3459480 w 3765550"/>
              <a:gd name="connsiteY16" fmla="*/ 149860 h 2188210"/>
              <a:gd name="connsiteX17" fmla="*/ 2766060 w 3765550"/>
              <a:gd name="connsiteY17" fmla="*/ 149860 h 2188210"/>
              <a:gd name="connsiteX18" fmla="*/ 2278380 w 3765550"/>
              <a:gd name="connsiteY18" fmla="*/ 35560 h 2188210"/>
              <a:gd name="connsiteX19" fmla="*/ 1577340 w 3765550"/>
              <a:gd name="connsiteY19" fmla="*/ 73660 h 2188210"/>
              <a:gd name="connsiteX0" fmla="*/ 922020 w 3765550"/>
              <a:gd name="connsiteY0" fmla="*/ 5080 h 2188210"/>
              <a:gd name="connsiteX1" fmla="*/ 175260 w 3765550"/>
              <a:gd name="connsiteY1" fmla="*/ 127000 h 2188210"/>
              <a:gd name="connsiteX2" fmla="*/ 38100 w 3765550"/>
              <a:gd name="connsiteY2" fmla="*/ 744220 h 2188210"/>
              <a:gd name="connsiteX3" fmla="*/ 83820 w 3765550"/>
              <a:gd name="connsiteY3" fmla="*/ 1323340 h 2188210"/>
              <a:gd name="connsiteX4" fmla="*/ 76200 w 3765550"/>
              <a:gd name="connsiteY4" fmla="*/ 1818640 h 2188210"/>
              <a:gd name="connsiteX5" fmla="*/ 541020 w 3765550"/>
              <a:gd name="connsiteY5" fmla="*/ 2115820 h 2188210"/>
              <a:gd name="connsiteX6" fmla="*/ 1043940 w 3765550"/>
              <a:gd name="connsiteY6" fmla="*/ 2108200 h 2188210"/>
              <a:gd name="connsiteX7" fmla="*/ 1356360 w 3765550"/>
              <a:gd name="connsiteY7" fmla="*/ 2047240 h 2188210"/>
              <a:gd name="connsiteX8" fmla="*/ 1752600 w 3765550"/>
              <a:gd name="connsiteY8" fmla="*/ 2070100 h 2188210"/>
              <a:gd name="connsiteX9" fmla="*/ 2133600 w 3765550"/>
              <a:gd name="connsiteY9" fmla="*/ 2184400 h 2188210"/>
              <a:gd name="connsiteX10" fmla="*/ 2941320 w 3765550"/>
              <a:gd name="connsiteY10" fmla="*/ 2047240 h 2188210"/>
              <a:gd name="connsiteX11" fmla="*/ 3474720 w 3765550"/>
              <a:gd name="connsiteY11" fmla="*/ 1818640 h 2188210"/>
              <a:gd name="connsiteX12" fmla="*/ 3604260 w 3765550"/>
              <a:gd name="connsiteY12" fmla="*/ 1155700 h 2188210"/>
              <a:gd name="connsiteX13" fmla="*/ 3756660 w 3765550"/>
              <a:gd name="connsiteY13" fmla="*/ 706120 h 2188210"/>
              <a:gd name="connsiteX14" fmla="*/ 3550920 w 3765550"/>
              <a:gd name="connsiteY14" fmla="*/ 340360 h 2188210"/>
              <a:gd name="connsiteX15" fmla="*/ 3459480 w 3765550"/>
              <a:gd name="connsiteY15" fmla="*/ 149860 h 2188210"/>
              <a:gd name="connsiteX16" fmla="*/ 2766060 w 3765550"/>
              <a:gd name="connsiteY16" fmla="*/ 149860 h 2188210"/>
              <a:gd name="connsiteX17" fmla="*/ 2278380 w 3765550"/>
              <a:gd name="connsiteY17" fmla="*/ 35560 h 2188210"/>
              <a:gd name="connsiteX18" fmla="*/ 1577340 w 3765550"/>
              <a:gd name="connsiteY18" fmla="*/ 73660 h 2188210"/>
              <a:gd name="connsiteX0" fmla="*/ 922020 w 3765550"/>
              <a:gd name="connsiteY0" fmla="*/ 5080 h 2188210"/>
              <a:gd name="connsiteX1" fmla="*/ 175260 w 3765550"/>
              <a:gd name="connsiteY1" fmla="*/ 127000 h 2188210"/>
              <a:gd name="connsiteX2" fmla="*/ 38100 w 3765550"/>
              <a:gd name="connsiteY2" fmla="*/ 744220 h 2188210"/>
              <a:gd name="connsiteX3" fmla="*/ 83820 w 3765550"/>
              <a:gd name="connsiteY3" fmla="*/ 1323340 h 2188210"/>
              <a:gd name="connsiteX4" fmla="*/ 76200 w 3765550"/>
              <a:gd name="connsiteY4" fmla="*/ 1818640 h 2188210"/>
              <a:gd name="connsiteX5" fmla="*/ 541020 w 3765550"/>
              <a:gd name="connsiteY5" fmla="*/ 2115820 h 2188210"/>
              <a:gd name="connsiteX6" fmla="*/ 1043940 w 3765550"/>
              <a:gd name="connsiteY6" fmla="*/ 2108200 h 2188210"/>
              <a:gd name="connsiteX7" fmla="*/ 1356360 w 3765550"/>
              <a:gd name="connsiteY7" fmla="*/ 2047240 h 2188210"/>
              <a:gd name="connsiteX8" fmla="*/ 1752600 w 3765550"/>
              <a:gd name="connsiteY8" fmla="*/ 2070100 h 2188210"/>
              <a:gd name="connsiteX9" fmla="*/ 2133600 w 3765550"/>
              <a:gd name="connsiteY9" fmla="*/ 2184400 h 2188210"/>
              <a:gd name="connsiteX10" fmla="*/ 2941320 w 3765550"/>
              <a:gd name="connsiteY10" fmla="*/ 2047240 h 2188210"/>
              <a:gd name="connsiteX11" fmla="*/ 3474720 w 3765550"/>
              <a:gd name="connsiteY11" fmla="*/ 1818640 h 2188210"/>
              <a:gd name="connsiteX12" fmla="*/ 3604260 w 3765550"/>
              <a:gd name="connsiteY12" fmla="*/ 1155700 h 2188210"/>
              <a:gd name="connsiteX13" fmla="*/ 3756660 w 3765550"/>
              <a:gd name="connsiteY13" fmla="*/ 706120 h 2188210"/>
              <a:gd name="connsiteX14" fmla="*/ 3550920 w 3765550"/>
              <a:gd name="connsiteY14" fmla="*/ 340360 h 2188210"/>
              <a:gd name="connsiteX15" fmla="*/ 3459480 w 3765550"/>
              <a:gd name="connsiteY15" fmla="*/ 149860 h 2188210"/>
              <a:gd name="connsiteX16" fmla="*/ 2766060 w 3765550"/>
              <a:gd name="connsiteY16" fmla="*/ 149860 h 2188210"/>
              <a:gd name="connsiteX17" fmla="*/ 2278380 w 3765550"/>
              <a:gd name="connsiteY17" fmla="*/ 35560 h 2188210"/>
              <a:gd name="connsiteX18" fmla="*/ 1577340 w 3765550"/>
              <a:gd name="connsiteY18" fmla="*/ 73660 h 2188210"/>
              <a:gd name="connsiteX19" fmla="*/ 922020 w 3765550"/>
              <a:gd name="connsiteY19" fmla="*/ 5080 h 2188210"/>
              <a:gd name="connsiteX0" fmla="*/ 922020 w 3765550"/>
              <a:gd name="connsiteY0" fmla="*/ 5080 h 2186940"/>
              <a:gd name="connsiteX1" fmla="*/ 175260 w 3765550"/>
              <a:gd name="connsiteY1" fmla="*/ 127000 h 2186940"/>
              <a:gd name="connsiteX2" fmla="*/ 38100 w 3765550"/>
              <a:gd name="connsiteY2" fmla="*/ 744220 h 2186940"/>
              <a:gd name="connsiteX3" fmla="*/ 83820 w 3765550"/>
              <a:gd name="connsiteY3" fmla="*/ 1323340 h 2186940"/>
              <a:gd name="connsiteX4" fmla="*/ 76200 w 3765550"/>
              <a:gd name="connsiteY4" fmla="*/ 1818640 h 2186940"/>
              <a:gd name="connsiteX5" fmla="*/ 541020 w 3765550"/>
              <a:gd name="connsiteY5" fmla="*/ 2115820 h 2186940"/>
              <a:gd name="connsiteX6" fmla="*/ 1043940 w 3765550"/>
              <a:gd name="connsiteY6" fmla="*/ 2108200 h 2186940"/>
              <a:gd name="connsiteX7" fmla="*/ 1356360 w 3765550"/>
              <a:gd name="connsiteY7" fmla="*/ 2047240 h 2186940"/>
              <a:gd name="connsiteX8" fmla="*/ 1752600 w 3765550"/>
              <a:gd name="connsiteY8" fmla="*/ 2070100 h 2186940"/>
              <a:gd name="connsiteX9" fmla="*/ 2133600 w 3765550"/>
              <a:gd name="connsiteY9" fmla="*/ 2184400 h 2186940"/>
              <a:gd name="connsiteX10" fmla="*/ 3053080 w 3765550"/>
              <a:gd name="connsiteY10" fmla="*/ 2085340 h 2186940"/>
              <a:gd name="connsiteX11" fmla="*/ 3474720 w 3765550"/>
              <a:gd name="connsiteY11" fmla="*/ 1818640 h 2186940"/>
              <a:gd name="connsiteX12" fmla="*/ 3604260 w 3765550"/>
              <a:gd name="connsiteY12" fmla="*/ 1155700 h 2186940"/>
              <a:gd name="connsiteX13" fmla="*/ 3756660 w 3765550"/>
              <a:gd name="connsiteY13" fmla="*/ 706120 h 2186940"/>
              <a:gd name="connsiteX14" fmla="*/ 3550920 w 3765550"/>
              <a:gd name="connsiteY14" fmla="*/ 340360 h 2186940"/>
              <a:gd name="connsiteX15" fmla="*/ 3459480 w 3765550"/>
              <a:gd name="connsiteY15" fmla="*/ 149860 h 2186940"/>
              <a:gd name="connsiteX16" fmla="*/ 2766060 w 3765550"/>
              <a:gd name="connsiteY16" fmla="*/ 149860 h 2186940"/>
              <a:gd name="connsiteX17" fmla="*/ 2278380 w 3765550"/>
              <a:gd name="connsiteY17" fmla="*/ 35560 h 2186940"/>
              <a:gd name="connsiteX18" fmla="*/ 1577340 w 3765550"/>
              <a:gd name="connsiteY18" fmla="*/ 73660 h 2186940"/>
              <a:gd name="connsiteX19" fmla="*/ 922020 w 3765550"/>
              <a:gd name="connsiteY19" fmla="*/ 5080 h 2186940"/>
              <a:gd name="connsiteX0" fmla="*/ 922020 w 3666490"/>
              <a:gd name="connsiteY0" fmla="*/ 5080 h 2186940"/>
              <a:gd name="connsiteX1" fmla="*/ 175260 w 3666490"/>
              <a:gd name="connsiteY1" fmla="*/ 127000 h 2186940"/>
              <a:gd name="connsiteX2" fmla="*/ 38100 w 3666490"/>
              <a:gd name="connsiteY2" fmla="*/ 744220 h 2186940"/>
              <a:gd name="connsiteX3" fmla="*/ 83820 w 3666490"/>
              <a:gd name="connsiteY3" fmla="*/ 1323340 h 2186940"/>
              <a:gd name="connsiteX4" fmla="*/ 76200 w 3666490"/>
              <a:gd name="connsiteY4" fmla="*/ 1818640 h 2186940"/>
              <a:gd name="connsiteX5" fmla="*/ 541020 w 3666490"/>
              <a:gd name="connsiteY5" fmla="*/ 2115820 h 2186940"/>
              <a:gd name="connsiteX6" fmla="*/ 1043940 w 3666490"/>
              <a:gd name="connsiteY6" fmla="*/ 2108200 h 2186940"/>
              <a:gd name="connsiteX7" fmla="*/ 1356360 w 3666490"/>
              <a:gd name="connsiteY7" fmla="*/ 2047240 h 2186940"/>
              <a:gd name="connsiteX8" fmla="*/ 1752600 w 3666490"/>
              <a:gd name="connsiteY8" fmla="*/ 2070100 h 2186940"/>
              <a:gd name="connsiteX9" fmla="*/ 2133600 w 3666490"/>
              <a:gd name="connsiteY9" fmla="*/ 2184400 h 2186940"/>
              <a:gd name="connsiteX10" fmla="*/ 3053080 w 3666490"/>
              <a:gd name="connsiteY10" fmla="*/ 2085340 h 2186940"/>
              <a:gd name="connsiteX11" fmla="*/ 3474720 w 3666490"/>
              <a:gd name="connsiteY11" fmla="*/ 1818640 h 2186940"/>
              <a:gd name="connsiteX12" fmla="*/ 3604260 w 3666490"/>
              <a:gd name="connsiteY12" fmla="*/ 1155700 h 2186940"/>
              <a:gd name="connsiteX13" fmla="*/ 3657600 w 3666490"/>
              <a:gd name="connsiteY13" fmla="*/ 706120 h 2186940"/>
              <a:gd name="connsiteX14" fmla="*/ 3550920 w 3666490"/>
              <a:gd name="connsiteY14" fmla="*/ 340360 h 2186940"/>
              <a:gd name="connsiteX15" fmla="*/ 3459480 w 3666490"/>
              <a:gd name="connsiteY15" fmla="*/ 149860 h 2186940"/>
              <a:gd name="connsiteX16" fmla="*/ 2766060 w 3666490"/>
              <a:gd name="connsiteY16" fmla="*/ 149860 h 2186940"/>
              <a:gd name="connsiteX17" fmla="*/ 2278380 w 3666490"/>
              <a:gd name="connsiteY17" fmla="*/ 35560 h 2186940"/>
              <a:gd name="connsiteX18" fmla="*/ 1577340 w 3666490"/>
              <a:gd name="connsiteY18" fmla="*/ 73660 h 2186940"/>
              <a:gd name="connsiteX19" fmla="*/ 922020 w 3666490"/>
              <a:gd name="connsiteY19" fmla="*/ 5080 h 2186940"/>
              <a:gd name="connsiteX0" fmla="*/ 922020 w 3681730"/>
              <a:gd name="connsiteY0" fmla="*/ 5080 h 2186940"/>
              <a:gd name="connsiteX1" fmla="*/ 175260 w 3681730"/>
              <a:gd name="connsiteY1" fmla="*/ 127000 h 2186940"/>
              <a:gd name="connsiteX2" fmla="*/ 38100 w 3681730"/>
              <a:gd name="connsiteY2" fmla="*/ 744220 h 2186940"/>
              <a:gd name="connsiteX3" fmla="*/ 83820 w 3681730"/>
              <a:gd name="connsiteY3" fmla="*/ 1323340 h 2186940"/>
              <a:gd name="connsiteX4" fmla="*/ 76200 w 3681730"/>
              <a:gd name="connsiteY4" fmla="*/ 1818640 h 2186940"/>
              <a:gd name="connsiteX5" fmla="*/ 541020 w 3681730"/>
              <a:gd name="connsiteY5" fmla="*/ 2115820 h 2186940"/>
              <a:gd name="connsiteX6" fmla="*/ 1043940 w 3681730"/>
              <a:gd name="connsiteY6" fmla="*/ 2108200 h 2186940"/>
              <a:gd name="connsiteX7" fmla="*/ 1356360 w 3681730"/>
              <a:gd name="connsiteY7" fmla="*/ 2047240 h 2186940"/>
              <a:gd name="connsiteX8" fmla="*/ 1752600 w 3681730"/>
              <a:gd name="connsiteY8" fmla="*/ 2070100 h 2186940"/>
              <a:gd name="connsiteX9" fmla="*/ 2133600 w 3681730"/>
              <a:gd name="connsiteY9" fmla="*/ 2184400 h 2186940"/>
              <a:gd name="connsiteX10" fmla="*/ 3053080 w 3681730"/>
              <a:gd name="connsiteY10" fmla="*/ 2085340 h 2186940"/>
              <a:gd name="connsiteX11" fmla="*/ 3474720 w 3681730"/>
              <a:gd name="connsiteY11" fmla="*/ 1818640 h 2186940"/>
              <a:gd name="connsiteX12" fmla="*/ 3604260 w 3681730"/>
              <a:gd name="connsiteY12" fmla="*/ 1155700 h 2186940"/>
              <a:gd name="connsiteX13" fmla="*/ 3657600 w 3681730"/>
              <a:gd name="connsiteY13" fmla="*/ 706120 h 2186940"/>
              <a:gd name="connsiteX14" fmla="*/ 3459480 w 3681730"/>
              <a:gd name="connsiteY14" fmla="*/ 149860 h 2186940"/>
              <a:gd name="connsiteX15" fmla="*/ 2766060 w 3681730"/>
              <a:gd name="connsiteY15" fmla="*/ 149860 h 2186940"/>
              <a:gd name="connsiteX16" fmla="*/ 2278380 w 3681730"/>
              <a:gd name="connsiteY16" fmla="*/ 35560 h 2186940"/>
              <a:gd name="connsiteX17" fmla="*/ 1577340 w 3681730"/>
              <a:gd name="connsiteY17" fmla="*/ 73660 h 2186940"/>
              <a:gd name="connsiteX18" fmla="*/ 922020 w 3681730"/>
              <a:gd name="connsiteY18" fmla="*/ 5080 h 2186940"/>
              <a:gd name="connsiteX0" fmla="*/ 922020 w 3710940"/>
              <a:gd name="connsiteY0" fmla="*/ 5080 h 2186940"/>
              <a:gd name="connsiteX1" fmla="*/ 175260 w 3710940"/>
              <a:gd name="connsiteY1" fmla="*/ 127000 h 2186940"/>
              <a:gd name="connsiteX2" fmla="*/ 38100 w 3710940"/>
              <a:gd name="connsiteY2" fmla="*/ 744220 h 2186940"/>
              <a:gd name="connsiteX3" fmla="*/ 83820 w 3710940"/>
              <a:gd name="connsiteY3" fmla="*/ 1323340 h 2186940"/>
              <a:gd name="connsiteX4" fmla="*/ 76200 w 3710940"/>
              <a:gd name="connsiteY4" fmla="*/ 1818640 h 2186940"/>
              <a:gd name="connsiteX5" fmla="*/ 541020 w 3710940"/>
              <a:gd name="connsiteY5" fmla="*/ 2115820 h 2186940"/>
              <a:gd name="connsiteX6" fmla="*/ 1043940 w 3710940"/>
              <a:gd name="connsiteY6" fmla="*/ 2108200 h 2186940"/>
              <a:gd name="connsiteX7" fmla="*/ 1356360 w 3710940"/>
              <a:gd name="connsiteY7" fmla="*/ 2047240 h 2186940"/>
              <a:gd name="connsiteX8" fmla="*/ 1752600 w 3710940"/>
              <a:gd name="connsiteY8" fmla="*/ 2070100 h 2186940"/>
              <a:gd name="connsiteX9" fmla="*/ 2133600 w 3710940"/>
              <a:gd name="connsiteY9" fmla="*/ 2184400 h 2186940"/>
              <a:gd name="connsiteX10" fmla="*/ 3053080 w 3710940"/>
              <a:gd name="connsiteY10" fmla="*/ 2085340 h 2186940"/>
              <a:gd name="connsiteX11" fmla="*/ 3474720 w 3710940"/>
              <a:gd name="connsiteY11" fmla="*/ 1818640 h 2186940"/>
              <a:gd name="connsiteX12" fmla="*/ 3604260 w 3710940"/>
              <a:gd name="connsiteY12" fmla="*/ 1155700 h 2186940"/>
              <a:gd name="connsiteX13" fmla="*/ 3657600 w 3710940"/>
              <a:gd name="connsiteY13" fmla="*/ 706120 h 2186940"/>
              <a:gd name="connsiteX14" fmla="*/ 3284220 w 3710940"/>
              <a:gd name="connsiteY14" fmla="*/ 149860 h 2186940"/>
              <a:gd name="connsiteX15" fmla="*/ 2766060 w 3710940"/>
              <a:gd name="connsiteY15" fmla="*/ 149860 h 2186940"/>
              <a:gd name="connsiteX16" fmla="*/ 2278380 w 3710940"/>
              <a:gd name="connsiteY16" fmla="*/ 35560 h 2186940"/>
              <a:gd name="connsiteX17" fmla="*/ 1577340 w 3710940"/>
              <a:gd name="connsiteY17" fmla="*/ 73660 h 2186940"/>
              <a:gd name="connsiteX18" fmla="*/ 922020 w 371094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43940 w 3615690"/>
              <a:gd name="connsiteY6" fmla="*/ 2108200 h 2186940"/>
              <a:gd name="connsiteX7" fmla="*/ 1356360 w 3615690"/>
              <a:gd name="connsiteY7" fmla="*/ 204724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05840 w 3615690"/>
              <a:gd name="connsiteY6" fmla="*/ 2131060 h 2186940"/>
              <a:gd name="connsiteX7" fmla="*/ 1356360 w 3615690"/>
              <a:gd name="connsiteY7" fmla="*/ 204724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6940"/>
              <a:gd name="connsiteX1" fmla="*/ 175260 w 3615690"/>
              <a:gd name="connsiteY1" fmla="*/ 127000 h 2186940"/>
              <a:gd name="connsiteX2" fmla="*/ 38100 w 3615690"/>
              <a:gd name="connsiteY2" fmla="*/ 744220 h 2186940"/>
              <a:gd name="connsiteX3" fmla="*/ 83820 w 3615690"/>
              <a:gd name="connsiteY3" fmla="*/ 1323340 h 2186940"/>
              <a:gd name="connsiteX4" fmla="*/ 76200 w 3615690"/>
              <a:gd name="connsiteY4" fmla="*/ 1818640 h 2186940"/>
              <a:gd name="connsiteX5" fmla="*/ 541020 w 3615690"/>
              <a:gd name="connsiteY5" fmla="*/ 2115820 h 2186940"/>
              <a:gd name="connsiteX6" fmla="*/ 1005840 w 3615690"/>
              <a:gd name="connsiteY6" fmla="*/ 2131060 h 2186940"/>
              <a:gd name="connsiteX7" fmla="*/ 1356360 w 3615690"/>
              <a:gd name="connsiteY7" fmla="*/ 2100580 h 2186940"/>
              <a:gd name="connsiteX8" fmla="*/ 1752600 w 3615690"/>
              <a:gd name="connsiteY8" fmla="*/ 2070100 h 2186940"/>
              <a:gd name="connsiteX9" fmla="*/ 2133600 w 3615690"/>
              <a:gd name="connsiteY9" fmla="*/ 2184400 h 2186940"/>
              <a:gd name="connsiteX10" fmla="*/ 3053080 w 3615690"/>
              <a:gd name="connsiteY10" fmla="*/ 2085340 h 2186940"/>
              <a:gd name="connsiteX11" fmla="*/ 3474720 w 3615690"/>
              <a:gd name="connsiteY11" fmla="*/ 1818640 h 2186940"/>
              <a:gd name="connsiteX12" fmla="*/ 3604260 w 3615690"/>
              <a:gd name="connsiteY12" fmla="*/ 1155700 h 2186940"/>
              <a:gd name="connsiteX13" fmla="*/ 3543300 w 3615690"/>
              <a:gd name="connsiteY13" fmla="*/ 668020 h 2186940"/>
              <a:gd name="connsiteX14" fmla="*/ 3284220 w 3615690"/>
              <a:gd name="connsiteY14" fmla="*/ 149860 h 2186940"/>
              <a:gd name="connsiteX15" fmla="*/ 2766060 w 3615690"/>
              <a:gd name="connsiteY15" fmla="*/ 149860 h 2186940"/>
              <a:gd name="connsiteX16" fmla="*/ 2278380 w 3615690"/>
              <a:gd name="connsiteY16" fmla="*/ 35560 h 2186940"/>
              <a:gd name="connsiteX17" fmla="*/ 1577340 w 3615690"/>
              <a:gd name="connsiteY17" fmla="*/ 73660 h 2186940"/>
              <a:gd name="connsiteX18" fmla="*/ 922020 w 3615690"/>
              <a:gd name="connsiteY18" fmla="*/ 5080 h 218694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356360 w 3615690"/>
              <a:gd name="connsiteY7" fmla="*/ 2100580 h 2189480"/>
              <a:gd name="connsiteX8" fmla="*/ 1737360 w 3615690"/>
              <a:gd name="connsiteY8" fmla="*/ 2115820 h 2189480"/>
              <a:gd name="connsiteX9" fmla="*/ 2133600 w 3615690"/>
              <a:gd name="connsiteY9" fmla="*/ 2184400 h 2189480"/>
              <a:gd name="connsiteX10" fmla="*/ 3053080 w 3615690"/>
              <a:gd name="connsiteY10" fmla="*/ 2085340 h 2189480"/>
              <a:gd name="connsiteX11" fmla="*/ 3474720 w 3615690"/>
              <a:gd name="connsiteY11" fmla="*/ 1818640 h 2189480"/>
              <a:gd name="connsiteX12" fmla="*/ 3604260 w 3615690"/>
              <a:gd name="connsiteY12" fmla="*/ 1155700 h 2189480"/>
              <a:gd name="connsiteX13" fmla="*/ 3543300 w 3615690"/>
              <a:gd name="connsiteY13" fmla="*/ 668020 h 2189480"/>
              <a:gd name="connsiteX14" fmla="*/ 3284220 w 3615690"/>
              <a:gd name="connsiteY14" fmla="*/ 149860 h 2189480"/>
              <a:gd name="connsiteX15" fmla="*/ 2766060 w 3615690"/>
              <a:gd name="connsiteY15" fmla="*/ 149860 h 2189480"/>
              <a:gd name="connsiteX16" fmla="*/ 2278380 w 3615690"/>
              <a:gd name="connsiteY16" fmla="*/ 35560 h 2189480"/>
              <a:gd name="connsiteX17" fmla="*/ 1577340 w 3615690"/>
              <a:gd name="connsiteY17" fmla="*/ 73660 h 2189480"/>
              <a:gd name="connsiteX18" fmla="*/ 922020 w 3615690"/>
              <a:gd name="connsiteY18" fmla="*/ 5080 h 218948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356360 w 3615690"/>
              <a:gd name="connsiteY7" fmla="*/ 2100580 h 2189480"/>
              <a:gd name="connsiteX8" fmla="*/ 1737360 w 3615690"/>
              <a:gd name="connsiteY8" fmla="*/ 2115820 h 2189480"/>
              <a:gd name="connsiteX9" fmla="*/ 2133600 w 3615690"/>
              <a:gd name="connsiteY9" fmla="*/ 2184400 h 2189480"/>
              <a:gd name="connsiteX10" fmla="*/ 3053080 w 3615690"/>
              <a:gd name="connsiteY10" fmla="*/ 2085340 h 2189480"/>
              <a:gd name="connsiteX11" fmla="*/ 3474720 w 3615690"/>
              <a:gd name="connsiteY11" fmla="*/ 1818640 h 2189480"/>
              <a:gd name="connsiteX12" fmla="*/ 3604260 w 3615690"/>
              <a:gd name="connsiteY12" fmla="*/ 1155700 h 2189480"/>
              <a:gd name="connsiteX13" fmla="*/ 3543300 w 3615690"/>
              <a:gd name="connsiteY13" fmla="*/ 668020 h 2189480"/>
              <a:gd name="connsiteX14" fmla="*/ 3284220 w 3615690"/>
              <a:gd name="connsiteY14" fmla="*/ 149860 h 2189480"/>
              <a:gd name="connsiteX15" fmla="*/ 2278380 w 3615690"/>
              <a:gd name="connsiteY15" fmla="*/ 35560 h 2189480"/>
              <a:gd name="connsiteX16" fmla="*/ 1577340 w 3615690"/>
              <a:gd name="connsiteY16" fmla="*/ 73660 h 2189480"/>
              <a:gd name="connsiteX17" fmla="*/ 922020 w 3615690"/>
              <a:gd name="connsiteY17" fmla="*/ 5080 h 2189480"/>
              <a:gd name="connsiteX0" fmla="*/ 922020 w 3615690"/>
              <a:gd name="connsiteY0" fmla="*/ 5080 h 2189480"/>
              <a:gd name="connsiteX1" fmla="*/ 175260 w 3615690"/>
              <a:gd name="connsiteY1" fmla="*/ 127000 h 2189480"/>
              <a:gd name="connsiteX2" fmla="*/ 38100 w 3615690"/>
              <a:gd name="connsiteY2" fmla="*/ 744220 h 2189480"/>
              <a:gd name="connsiteX3" fmla="*/ 83820 w 3615690"/>
              <a:gd name="connsiteY3" fmla="*/ 1323340 h 2189480"/>
              <a:gd name="connsiteX4" fmla="*/ 76200 w 3615690"/>
              <a:gd name="connsiteY4" fmla="*/ 1818640 h 2189480"/>
              <a:gd name="connsiteX5" fmla="*/ 541020 w 3615690"/>
              <a:gd name="connsiteY5" fmla="*/ 2115820 h 2189480"/>
              <a:gd name="connsiteX6" fmla="*/ 1005840 w 3615690"/>
              <a:gd name="connsiteY6" fmla="*/ 2131060 h 2189480"/>
              <a:gd name="connsiteX7" fmla="*/ 1737360 w 3615690"/>
              <a:gd name="connsiteY7" fmla="*/ 2115820 h 2189480"/>
              <a:gd name="connsiteX8" fmla="*/ 2133600 w 3615690"/>
              <a:gd name="connsiteY8" fmla="*/ 2184400 h 2189480"/>
              <a:gd name="connsiteX9" fmla="*/ 3053080 w 3615690"/>
              <a:gd name="connsiteY9" fmla="*/ 2085340 h 2189480"/>
              <a:gd name="connsiteX10" fmla="*/ 3474720 w 3615690"/>
              <a:gd name="connsiteY10" fmla="*/ 1818640 h 2189480"/>
              <a:gd name="connsiteX11" fmla="*/ 3604260 w 3615690"/>
              <a:gd name="connsiteY11" fmla="*/ 1155700 h 2189480"/>
              <a:gd name="connsiteX12" fmla="*/ 3543300 w 3615690"/>
              <a:gd name="connsiteY12" fmla="*/ 668020 h 2189480"/>
              <a:gd name="connsiteX13" fmla="*/ 3284220 w 3615690"/>
              <a:gd name="connsiteY13" fmla="*/ 149860 h 2189480"/>
              <a:gd name="connsiteX14" fmla="*/ 2278380 w 3615690"/>
              <a:gd name="connsiteY14" fmla="*/ 35560 h 2189480"/>
              <a:gd name="connsiteX15" fmla="*/ 1577340 w 3615690"/>
              <a:gd name="connsiteY15" fmla="*/ 73660 h 2189480"/>
              <a:gd name="connsiteX16" fmla="*/ 922020 w 3615690"/>
              <a:gd name="connsiteY16" fmla="*/ 5080 h 2189480"/>
              <a:gd name="connsiteX0" fmla="*/ 899160 w 3592830"/>
              <a:gd name="connsiteY0" fmla="*/ 5080 h 2189480"/>
              <a:gd name="connsiteX1" fmla="*/ 152400 w 3592830"/>
              <a:gd name="connsiteY1" fmla="*/ 127000 h 2189480"/>
              <a:gd name="connsiteX2" fmla="*/ 15240 w 3592830"/>
              <a:gd name="connsiteY2" fmla="*/ 744220 h 2189480"/>
              <a:gd name="connsiteX3" fmla="*/ 60960 w 3592830"/>
              <a:gd name="connsiteY3" fmla="*/ 1323340 h 2189480"/>
              <a:gd name="connsiteX4" fmla="*/ 99060 w 3592830"/>
              <a:gd name="connsiteY4" fmla="*/ 1871980 h 2189480"/>
              <a:gd name="connsiteX5" fmla="*/ 518160 w 3592830"/>
              <a:gd name="connsiteY5" fmla="*/ 2115820 h 2189480"/>
              <a:gd name="connsiteX6" fmla="*/ 982980 w 3592830"/>
              <a:gd name="connsiteY6" fmla="*/ 2131060 h 2189480"/>
              <a:gd name="connsiteX7" fmla="*/ 1714500 w 3592830"/>
              <a:gd name="connsiteY7" fmla="*/ 2115820 h 2189480"/>
              <a:gd name="connsiteX8" fmla="*/ 2110740 w 3592830"/>
              <a:gd name="connsiteY8" fmla="*/ 2184400 h 2189480"/>
              <a:gd name="connsiteX9" fmla="*/ 3030220 w 3592830"/>
              <a:gd name="connsiteY9" fmla="*/ 2085340 h 2189480"/>
              <a:gd name="connsiteX10" fmla="*/ 3451860 w 3592830"/>
              <a:gd name="connsiteY10" fmla="*/ 1818640 h 2189480"/>
              <a:gd name="connsiteX11" fmla="*/ 3581400 w 3592830"/>
              <a:gd name="connsiteY11" fmla="*/ 1155700 h 2189480"/>
              <a:gd name="connsiteX12" fmla="*/ 3520440 w 3592830"/>
              <a:gd name="connsiteY12" fmla="*/ 668020 h 2189480"/>
              <a:gd name="connsiteX13" fmla="*/ 3261360 w 3592830"/>
              <a:gd name="connsiteY13" fmla="*/ 149860 h 2189480"/>
              <a:gd name="connsiteX14" fmla="*/ 2255520 w 3592830"/>
              <a:gd name="connsiteY14" fmla="*/ 35560 h 2189480"/>
              <a:gd name="connsiteX15" fmla="*/ 1554480 w 3592830"/>
              <a:gd name="connsiteY15" fmla="*/ 73660 h 2189480"/>
              <a:gd name="connsiteX16" fmla="*/ 899160 w 3592830"/>
              <a:gd name="connsiteY16" fmla="*/ 5080 h 2189480"/>
              <a:gd name="connsiteX0" fmla="*/ 899160 w 3592830"/>
              <a:gd name="connsiteY0" fmla="*/ 5080 h 2189480"/>
              <a:gd name="connsiteX1" fmla="*/ 152400 w 3592830"/>
              <a:gd name="connsiteY1" fmla="*/ 127000 h 2189480"/>
              <a:gd name="connsiteX2" fmla="*/ 15240 w 3592830"/>
              <a:gd name="connsiteY2" fmla="*/ 744220 h 2189480"/>
              <a:gd name="connsiteX3" fmla="*/ 60960 w 3592830"/>
              <a:gd name="connsiteY3" fmla="*/ 1323340 h 2189480"/>
              <a:gd name="connsiteX4" fmla="*/ 99060 w 3592830"/>
              <a:gd name="connsiteY4" fmla="*/ 1871980 h 2189480"/>
              <a:gd name="connsiteX5" fmla="*/ 518160 w 3592830"/>
              <a:gd name="connsiteY5" fmla="*/ 2115820 h 2189480"/>
              <a:gd name="connsiteX6" fmla="*/ 982980 w 3592830"/>
              <a:gd name="connsiteY6" fmla="*/ 2131060 h 2189480"/>
              <a:gd name="connsiteX7" fmla="*/ 1714500 w 3592830"/>
              <a:gd name="connsiteY7" fmla="*/ 2115820 h 2189480"/>
              <a:gd name="connsiteX8" fmla="*/ 2110740 w 3592830"/>
              <a:gd name="connsiteY8" fmla="*/ 2184400 h 2189480"/>
              <a:gd name="connsiteX9" fmla="*/ 3030220 w 3592830"/>
              <a:gd name="connsiteY9" fmla="*/ 2085340 h 2189480"/>
              <a:gd name="connsiteX10" fmla="*/ 3451860 w 3592830"/>
              <a:gd name="connsiteY10" fmla="*/ 1818640 h 2189480"/>
              <a:gd name="connsiteX11" fmla="*/ 3581400 w 3592830"/>
              <a:gd name="connsiteY11" fmla="*/ 1155700 h 2189480"/>
              <a:gd name="connsiteX12" fmla="*/ 3520440 w 3592830"/>
              <a:gd name="connsiteY12" fmla="*/ 668020 h 2189480"/>
              <a:gd name="connsiteX13" fmla="*/ 3261360 w 3592830"/>
              <a:gd name="connsiteY13" fmla="*/ 149860 h 2189480"/>
              <a:gd name="connsiteX14" fmla="*/ 2369820 w 3592830"/>
              <a:gd name="connsiteY14" fmla="*/ 111760 h 2189480"/>
              <a:gd name="connsiteX15" fmla="*/ 1554480 w 3592830"/>
              <a:gd name="connsiteY15" fmla="*/ 73660 h 2189480"/>
              <a:gd name="connsiteX16" fmla="*/ 899160 w 3592830"/>
              <a:gd name="connsiteY16" fmla="*/ 5080 h 2189480"/>
              <a:gd name="connsiteX0" fmla="*/ 899160 w 3592830"/>
              <a:gd name="connsiteY0" fmla="*/ 24130 h 2208530"/>
              <a:gd name="connsiteX1" fmla="*/ 152400 w 3592830"/>
              <a:gd name="connsiteY1" fmla="*/ 146050 h 2208530"/>
              <a:gd name="connsiteX2" fmla="*/ 15240 w 3592830"/>
              <a:gd name="connsiteY2" fmla="*/ 763270 h 2208530"/>
              <a:gd name="connsiteX3" fmla="*/ 60960 w 3592830"/>
              <a:gd name="connsiteY3" fmla="*/ 1342390 h 2208530"/>
              <a:gd name="connsiteX4" fmla="*/ 99060 w 3592830"/>
              <a:gd name="connsiteY4" fmla="*/ 1891030 h 2208530"/>
              <a:gd name="connsiteX5" fmla="*/ 518160 w 3592830"/>
              <a:gd name="connsiteY5" fmla="*/ 2134870 h 2208530"/>
              <a:gd name="connsiteX6" fmla="*/ 982980 w 3592830"/>
              <a:gd name="connsiteY6" fmla="*/ 2150110 h 2208530"/>
              <a:gd name="connsiteX7" fmla="*/ 1714500 w 3592830"/>
              <a:gd name="connsiteY7" fmla="*/ 2134870 h 2208530"/>
              <a:gd name="connsiteX8" fmla="*/ 2110740 w 3592830"/>
              <a:gd name="connsiteY8" fmla="*/ 2203450 h 2208530"/>
              <a:gd name="connsiteX9" fmla="*/ 3030220 w 3592830"/>
              <a:gd name="connsiteY9" fmla="*/ 2104390 h 2208530"/>
              <a:gd name="connsiteX10" fmla="*/ 3451860 w 3592830"/>
              <a:gd name="connsiteY10" fmla="*/ 1837690 h 2208530"/>
              <a:gd name="connsiteX11" fmla="*/ 3581400 w 3592830"/>
              <a:gd name="connsiteY11" fmla="*/ 1174750 h 2208530"/>
              <a:gd name="connsiteX12" fmla="*/ 3520440 w 3592830"/>
              <a:gd name="connsiteY12" fmla="*/ 687070 h 2208530"/>
              <a:gd name="connsiteX13" fmla="*/ 3261360 w 3592830"/>
              <a:gd name="connsiteY13" fmla="*/ 168910 h 2208530"/>
              <a:gd name="connsiteX14" fmla="*/ 2369820 w 3592830"/>
              <a:gd name="connsiteY14" fmla="*/ 130810 h 2208530"/>
              <a:gd name="connsiteX15" fmla="*/ 1554480 w 3592830"/>
              <a:gd name="connsiteY15" fmla="*/ 92710 h 2208530"/>
              <a:gd name="connsiteX16" fmla="*/ 899160 w 3592830"/>
              <a:gd name="connsiteY16" fmla="*/ 24130 h 2208530"/>
              <a:gd name="connsiteX0" fmla="*/ 899160 w 3592830"/>
              <a:gd name="connsiteY0" fmla="*/ 24130 h 2208530"/>
              <a:gd name="connsiteX1" fmla="*/ 152400 w 3592830"/>
              <a:gd name="connsiteY1" fmla="*/ 146050 h 2208530"/>
              <a:gd name="connsiteX2" fmla="*/ 15240 w 3592830"/>
              <a:gd name="connsiteY2" fmla="*/ 763270 h 2208530"/>
              <a:gd name="connsiteX3" fmla="*/ 60960 w 3592830"/>
              <a:gd name="connsiteY3" fmla="*/ 1342390 h 2208530"/>
              <a:gd name="connsiteX4" fmla="*/ 99060 w 3592830"/>
              <a:gd name="connsiteY4" fmla="*/ 1891030 h 2208530"/>
              <a:gd name="connsiteX5" fmla="*/ 518160 w 3592830"/>
              <a:gd name="connsiteY5" fmla="*/ 2134870 h 2208530"/>
              <a:gd name="connsiteX6" fmla="*/ 982980 w 3592830"/>
              <a:gd name="connsiteY6" fmla="*/ 2150110 h 2208530"/>
              <a:gd name="connsiteX7" fmla="*/ 1714500 w 3592830"/>
              <a:gd name="connsiteY7" fmla="*/ 2134870 h 2208530"/>
              <a:gd name="connsiteX8" fmla="*/ 2110740 w 3592830"/>
              <a:gd name="connsiteY8" fmla="*/ 2203450 h 2208530"/>
              <a:gd name="connsiteX9" fmla="*/ 3030220 w 3592830"/>
              <a:gd name="connsiteY9" fmla="*/ 2104390 h 2208530"/>
              <a:gd name="connsiteX10" fmla="*/ 3451860 w 3592830"/>
              <a:gd name="connsiteY10" fmla="*/ 1837690 h 2208530"/>
              <a:gd name="connsiteX11" fmla="*/ 3581400 w 3592830"/>
              <a:gd name="connsiteY11" fmla="*/ 1174750 h 2208530"/>
              <a:gd name="connsiteX12" fmla="*/ 3520440 w 3592830"/>
              <a:gd name="connsiteY12" fmla="*/ 687070 h 2208530"/>
              <a:gd name="connsiteX13" fmla="*/ 3261360 w 3592830"/>
              <a:gd name="connsiteY13" fmla="*/ 168910 h 2208530"/>
              <a:gd name="connsiteX14" fmla="*/ 2369820 w 3592830"/>
              <a:gd name="connsiteY14" fmla="*/ 130810 h 2208530"/>
              <a:gd name="connsiteX15" fmla="*/ 1592580 w 3592830"/>
              <a:gd name="connsiteY15" fmla="*/ 39370 h 2208530"/>
              <a:gd name="connsiteX16" fmla="*/ 899160 w 3592830"/>
              <a:gd name="connsiteY16" fmla="*/ 24130 h 2208530"/>
              <a:gd name="connsiteX0" fmla="*/ 899160 w 3592830"/>
              <a:gd name="connsiteY0" fmla="*/ 10160 h 2194560"/>
              <a:gd name="connsiteX1" fmla="*/ 152400 w 3592830"/>
              <a:gd name="connsiteY1" fmla="*/ 132080 h 2194560"/>
              <a:gd name="connsiteX2" fmla="*/ 15240 w 3592830"/>
              <a:gd name="connsiteY2" fmla="*/ 749300 h 2194560"/>
              <a:gd name="connsiteX3" fmla="*/ 60960 w 3592830"/>
              <a:gd name="connsiteY3" fmla="*/ 1328420 h 2194560"/>
              <a:gd name="connsiteX4" fmla="*/ 99060 w 3592830"/>
              <a:gd name="connsiteY4" fmla="*/ 1877060 h 2194560"/>
              <a:gd name="connsiteX5" fmla="*/ 518160 w 3592830"/>
              <a:gd name="connsiteY5" fmla="*/ 2120900 h 2194560"/>
              <a:gd name="connsiteX6" fmla="*/ 982980 w 3592830"/>
              <a:gd name="connsiteY6" fmla="*/ 2136140 h 2194560"/>
              <a:gd name="connsiteX7" fmla="*/ 1714500 w 3592830"/>
              <a:gd name="connsiteY7" fmla="*/ 2120900 h 2194560"/>
              <a:gd name="connsiteX8" fmla="*/ 2110740 w 3592830"/>
              <a:gd name="connsiteY8" fmla="*/ 2189480 h 2194560"/>
              <a:gd name="connsiteX9" fmla="*/ 3030220 w 3592830"/>
              <a:gd name="connsiteY9" fmla="*/ 2090420 h 2194560"/>
              <a:gd name="connsiteX10" fmla="*/ 3451860 w 3592830"/>
              <a:gd name="connsiteY10" fmla="*/ 1823720 h 2194560"/>
              <a:gd name="connsiteX11" fmla="*/ 3581400 w 3592830"/>
              <a:gd name="connsiteY11" fmla="*/ 1160780 h 2194560"/>
              <a:gd name="connsiteX12" fmla="*/ 3520440 w 3592830"/>
              <a:gd name="connsiteY12" fmla="*/ 673100 h 2194560"/>
              <a:gd name="connsiteX13" fmla="*/ 3261360 w 3592830"/>
              <a:gd name="connsiteY13" fmla="*/ 154940 h 2194560"/>
              <a:gd name="connsiteX14" fmla="*/ 2301240 w 3592830"/>
              <a:gd name="connsiteY14" fmla="*/ 116840 h 2194560"/>
              <a:gd name="connsiteX15" fmla="*/ 1592580 w 3592830"/>
              <a:gd name="connsiteY15" fmla="*/ 25400 h 2194560"/>
              <a:gd name="connsiteX16" fmla="*/ 899160 w 3592830"/>
              <a:gd name="connsiteY16" fmla="*/ 10160 h 2194560"/>
              <a:gd name="connsiteX0" fmla="*/ 899160 w 3608070"/>
              <a:gd name="connsiteY0" fmla="*/ 10160 h 2194560"/>
              <a:gd name="connsiteX1" fmla="*/ 152400 w 3608070"/>
              <a:gd name="connsiteY1" fmla="*/ 132080 h 2194560"/>
              <a:gd name="connsiteX2" fmla="*/ 15240 w 3608070"/>
              <a:gd name="connsiteY2" fmla="*/ 749300 h 2194560"/>
              <a:gd name="connsiteX3" fmla="*/ 60960 w 3608070"/>
              <a:gd name="connsiteY3" fmla="*/ 1328420 h 2194560"/>
              <a:gd name="connsiteX4" fmla="*/ 99060 w 3608070"/>
              <a:gd name="connsiteY4" fmla="*/ 1877060 h 2194560"/>
              <a:gd name="connsiteX5" fmla="*/ 518160 w 3608070"/>
              <a:gd name="connsiteY5" fmla="*/ 2120900 h 2194560"/>
              <a:gd name="connsiteX6" fmla="*/ 982980 w 3608070"/>
              <a:gd name="connsiteY6" fmla="*/ 2136140 h 2194560"/>
              <a:gd name="connsiteX7" fmla="*/ 1714500 w 3608070"/>
              <a:gd name="connsiteY7" fmla="*/ 2120900 h 2194560"/>
              <a:gd name="connsiteX8" fmla="*/ 2110740 w 3608070"/>
              <a:gd name="connsiteY8" fmla="*/ 2189480 h 2194560"/>
              <a:gd name="connsiteX9" fmla="*/ 3030220 w 3608070"/>
              <a:gd name="connsiteY9" fmla="*/ 2090420 h 2194560"/>
              <a:gd name="connsiteX10" fmla="*/ 3451860 w 3608070"/>
              <a:gd name="connsiteY10" fmla="*/ 1823720 h 2194560"/>
              <a:gd name="connsiteX11" fmla="*/ 3596640 w 3608070"/>
              <a:gd name="connsiteY11" fmla="*/ 1343660 h 2194560"/>
              <a:gd name="connsiteX12" fmla="*/ 3520440 w 3608070"/>
              <a:gd name="connsiteY12" fmla="*/ 673100 h 2194560"/>
              <a:gd name="connsiteX13" fmla="*/ 3261360 w 3608070"/>
              <a:gd name="connsiteY13" fmla="*/ 154940 h 2194560"/>
              <a:gd name="connsiteX14" fmla="*/ 2301240 w 3608070"/>
              <a:gd name="connsiteY14" fmla="*/ 116840 h 2194560"/>
              <a:gd name="connsiteX15" fmla="*/ 1592580 w 3608070"/>
              <a:gd name="connsiteY15" fmla="*/ 25400 h 2194560"/>
              <a:gd name="connsiteX16" fmla="*/ 899160 w 3608070"/>
              <a:gd name="connsiteY16" fmla="*/ 10160 h 2194560"/>
              <a:gd name="connsiteX0" fmla="*/ 899160 w 3597910"/>
              <a:gd name="connsiteY0" fmla="*/ 10160 h 2194560"/>
              <a:gd name="connsiteX1" fmla="*/ 152400 w 3597910"/>
              <a:gd name="connsiteY1" fmla="*/ 132080 h 2194560"/>
              <a:gd name="connsiteX2" fmla="*/ 15240 w 3597910"/>
              <a:gd name="connsiteY2" fmla="*/ 749300 h 2194560"/>
              <a:gd name="connsiteX3" fmla="*/ 60960 w 3597910"/>
              <a:gd name="connsiteY3" fmla="*/ 1328420 h 2194560"/>
              <a:gd name="connsiteX4" fmla="*/ 99060 w 3597910"/>
              <a:gd name="connsiteY4" fmla="*/ 1877060 h 2194560"/>
              <a:gd name="connsiteX5" fmla="*/ 518160 w 3597910"/>
              <a:gd name="connsiteY5" fmla="*/ 2120900 h 2194560"/>
              <a:gd name="connsiteX6" fmla="*/ 982980 w 3597910"/>
              <a:gd name="connsiteY6" fmla="*/ 2136140 h 2194560"/>
              <a:gd name="connsiteX7" fmla="*/ 1714500 w 3597910"/>
              <a:gd name="connsiteY7" fmla="*/ 2120900 h 2194560"/>
              <a:gd name="connsiteX8" fmla="*/ 2110740 w 3597910"/>
              <a:gd name="connsiteY8" fmla="*/ 2189480 h 2194560"/>
              <a:gd name="connsiteX9" fmla="*/ 3030220 w 3597910"/>
              <a:gd name="connsiteY9" fmla="*/ 2090420 h 2194560"/>
              <a:gd name="connsiteX10" fmla="*/ 3451860 w 3597910"/>
              <a:gd name="connsiteY10" fmla="*/ 1823720 h 2194560"/>
              <a:gd name="connsiteX11" fmla="*/ 3596640 w 3597910"/>
              <a:gd name="connsiteY11" fmla="*/ 1343660 h 2194560"/>
              <a:gd name="connsiteX12" fmla="*/ 3459480 w 3597910"/>
              <a:gd name="connsiteY12" fmla="*/ 650240 h 2194560"/>
              <a:gd name="connsiteX13" fmla="*/ 3261360 w 3597910"/>
              <a:gd name="connsiteY13" fmla="*/ 154940 h 2194560"/>
              <a:gd name="connsiteX14" fmla="*/ 2301240 w 3597910"/>
              <a:gd name="connsiteY14" fmla="*/ 116840 h 2194560"/>
              <a:gd name="connsiteX15" fmla="*/ 1592580 w 3597910"/>
              <a:gd name="connsiteY15" fmla="*/ 25400 h 2194560"/>
              <a:gd name="connsiteX16" fmla="*/ 899160 w 3597910"/>
              <a:gd name="connsiteY16" fmla="*/ 10160 h 2194560"/>
              <a:gd name="connsiteX0" fmla="*/ 922020 w 3620770"/>
              <a:gd name="connsiteY0" fmla="*/ 10160 h 2255520"/>
              <a:gd name="connsiteX1" fmla="*/ 175260 w 3620770"/>
              <a:gd name="connsiteY1" fmla="*/ 132080 h 2255520"/>
              <a:gd name="connsiteX2" fmla="*/ 38100 w 3620770"/>
              <a:gd name="connsiteY2" fmla="*/ 749300 h 2255520"/>
              <a:gd name="connsiteX3" fmla="*/ 83820 w 3620770"/>
              <a:gd name="connsiteY3" fmla="*/ 1328420 h 2255520"/>
              <a:gd name="connsiteX4" fmla="*/ 541020 w 3620770"/>
              <a:gd name="connsiteY4" fmla="*/ 2120900 h 2255520"/>
              <a:gd name="connsiteX5" fmla="*/ 1005840 w 3620770"/>
              <a:gd name="connsiteY5" fmla="*/ 2136140 h 2255520"/>
              <a:gd name="connsiteX6" fmla="*/ 1737360 w 3620770"/>
              <a:gd name="connsiteY6" fmla="*/ 2120900 h 2255520"/>
              <a:gd name="connsiteX7" fmla="*/ 2133600 w 3620770"/>
              <a:gd name="connsiteY7" fmla="*/ 2189480 h 2255520"/>
              <a:gd name="connsiteX8" fmla="*/ 3053080 w 3620770"/>
              <a:gd name="connsiteY8" fmla="*/ 2090420 h 2255520"/>
              <a:gd name="connsiteX9" fmla="*/ 3474720 w 3620770"/>
              <a:gd name="connsiteY9" fmla="*/ 1823720 h 2255520"/>
              <a:gd name="connsiteX10" fmla="*/ 3619500 w 3620770"/>
              <a:gd name="connsiteY10" fmla="*/ 1343660 h 2255520"/>
              <a:gd name="connsiteX11" fmla="*/ 3482340 w 3620770"/>
              <a:gd name="connsiteY11" fmla="*/ 650240 h 2255520"/>
              <a:gd name="connsiteX12" fmla="*/ 3284220 w 3620770"/>
              <a:gd name="connsiteY12" fmla="*/ 154940 h 2255520"/>
              <a:gd name="connsiteX13" fmla="*/ 2324100 w 3620770"/>
              <a:gd name="connsiteY13" fmla="*/ 116840 h 2255520"/>
              <a:gd name="connsiteX14" fmla="*/ 1615440 w 3620770"/>
              <a:gd name="connsiteY14" fmla="*/ 25400 h 2255520"/>
              <a:gd name="connsiteX15" fmla="*/ 922020 w 3620770"/>
              <a:gd name="connsiteY15" fmla="*/ 10160 h 2255520"/>
              <a:gd name="connsiteX0" fmla="*/ 899160 w 3597910"/>
              <a:gd name="connsiteY0" fmla="*/ 10160 h 2214880"/>
              <a:gd name="connsiteX1" fmla="*/ 152400 w 3597910"/>
              <a:gd name="connsiteY1" fmla="*/ 132080 h 2214880"/>
              <a:gd name="connsiteX2" fmla="*/ 15240 w 3597910"/>
              <a:gd name="connsiteY2" fmla="*/ 749300 h 2214880"/>
              <a:gd name="connsiteX3" fmla="*/ 83820 w 3597910"/>
              <a:gd name="connsiteY3" fmla="*/ 1572260 h 2214880"/>
              <a:gd name="connsiteX4" fmla="*/ 518160 w 3597910"/>
              <a:gd name="connsiteY4" fmla="*/ 2120900 h 2214880"/>
              <a:gd name="connsiteX5" fmla="*/ 982980 w 3597910"/>
              <a:gd name="connsiteY5" fmla="*/ 2136140 h 2214880"/>
              <a:gd name="connsiteX6" fmla="*/ 1714500 w 3597910"/>
              <a:gd name="connsiteY6" fmla="*/ 2120900 h 2214880"/>
              <a:gd name="connsiteX7" fmla="*/ 2110740 w 3597910"/>
              <a:gd name="connsiteY7" fmla="*/ 2189480 h 2214880"/>
              <a:gd name="connsiteX8" fmla="*/ 3030220 w 3597910"/>
              <a:gd name="connsiteY8" fmla="*/ 2090420 h 2214880"/>
              <a:gd name="connsiteX9" fmla="*/ 3451860 w 3597910"/>
              <a:gd name="connsiteY9" fmla="*/ 1823720 h 2214880"/>
              <a:gd name="connsiteX10" fmla="*/ 3596640 w 3597910"/>
              <a:gd name="connsiteY10" fmla="*/ 1343660 h 2214880"/>
              <a:gd name="connsiteX11" fmla="*/ 3459480 w 3597910"/>
              <a:gd name="connsiteY11" fmla="*/ 650240 h 2214880"/>
              <a:gd name="connsiteX12" fmla="*/ 3261360 w 3597910"/>
              <a:gd name="connsiteY12" fmla="*/ 154940 h 2214880"/>
              <a:gd name="connsiteX13" fmla="*/ 2301240 w 3597910"/>
              <a:gd name="connsiteY13" fmla="*/ 116840 h 2214880"/>
              <a:gd name="connsiteX14" fmla="*/ 1592580 w 3597910"/>
              <a:gd name="connsiteY14" fmla="*/ 25400 h 2214880"/>
              <a:gd name="connsiteX15" fmla="*/ 899160 w 3597910"/>
              <a:gd name="connsiteY15" fmla="*/ 10160 h 2214880"/>
              <a:gd name="connsiteX0" fmla="*/ 899160 w 3597910"/>
              <a:gd name="connsiteY0" fmla="*/ 10160 h 2212340"/>
              <a:gd name="connsiteX1" fmla="*/ 152400 w 3597910"/>
              <a:gd name="connsiteY1" fmla="*/ 13208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71450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0160 h 2212340"/>
              <a:gd name="connsiteX1" fmla="*/ 152400 w 3597910"/>
              <a:gd name="connsiteY1" fmla="*/ 13208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40208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0160 h 2212340"/>
              <a:gd name="connsiteX1" fmla="*/ 175260 w 3597910"/>
              <a:gd name="connsiteY1" fmla="*/ 193040 h 2212340"/>
              <a:gd name="connsiteX2" fmla="*/ 15240 w 3597910"/>
              <a:gd name="connsiteY2" fmla="*/ 749300 h 2212340"/>
              <a:gd name="connsiteX3" fmla="*/ 83820 w 3597910"/>
              <a:gd name="connsiteY3" fmla="*/ 1572260 h 2212340"/>
              <a:gd name="connsiteX4" fmla="*/ 518160 w 3597910"/>
              <a:gd name="connsiteY4" fmla="*/ 2120900 h 2212340"/>
              <a:gd name="connsiteX5" fmla="*/ 1402080 w 3597910"/>
              <a:gd name="connsiteY5" fmla="*/ 2120900 h 2212340"/>
              <a:gd name="connsiteX6" fmla="*/ 2110740 w 3597910"/>
              <a:gd name="connsiteY6" fmla="*/ 2189480 h 2212340"/>
              <a:gd name="connsiteX7" fmla="*/ 3030220 w 3597910"/>
              <a:gd name="connsiteY7" fmla="*/ 2090420 h 2212340"/>
              <a:gd name="connsiteX8" fmla="*/ 3451860 w 3597910"/>
              <a:gd name="connsiteY8" fmla="*/ 1823720 h 2212340"/>
              <a:gd name="connsiteX9" fmla="*/ 3596640 w 3597910"/>
              <a:gd name="connsiteY9" fmla="*/ 1343660 h 2212340"/>
              <a:gd name="connsiteX10" fmla="*/ 3459480 w 3597910"/>
              <a:gd name="connsiteY10" fmla="*/ 650240 h 2212340"/>
              <a:gd name="connsiteX11" fmla="*/ 3261360 w 3597910"/>
              <a:gd name="connsiteY11" fmla="*/ 154940 h 2212340"/>
              <a:gd name="connsiteX12" fmla="*/ 2301240 w 3597910"/>
              <a:gd name="connsiteY12" fmla="*/ 116840 h 2212340"/>
              <a:gd name="connsiteX13" fmla="*/ 1592580 w 3597910"/>
              <a:gd name="connsiteY13" fmla="*/ 25400 h 2212340"/>
              <a:gd name="connsiteX14" fmla="*/ 899160 w 3597910"/>
              <a:gd name="connsiteY14" fmla="*/ 10160 h 2212340"/>
              <a:gd name="connsiteX0" fmla="*/ 899160 w 3597910"/>
              <a:gd name="connsiteY0" fmla="*/ 12700 h 2214880"/>
              <a:gd name="connsiteX1" fmla="*/ 175260 w 3597910"/>
              <a:gd name="connsiteY1" fmla="*/ 195580 h 2214880"/>
              <a:gd name="connsiteX2" fmla="*/ 15240 w 3597910"/>
              <a:gd name="connsiteY2" fmla="*/ 751840 h 2214880"/>
              <a:gd name="connsiteX3" fmla="*/ 83820 w 3597910"/>
              <a:gd name="connsiteY3" fmla="*/ 1574800 h 2214880"/>
              <a:gd name="connsiteX4" fmla="*/ 518160 w 3597910"/>
              <a:gd name="connsiteY4" fmla="*/ 2123440 h 2214880"/>
              <a:gd name="connsiteX5" fmla="*/ 1402080 w 3597910"/>
              <a:gd name="connsiteY5" fmla="*/ 2123440 h 2214880"/>
              <a:gd name="connsiteX6" fmla="*/ 2110740 w 3597910"/>
              <a:gd name="connsiteY6" fmla="*/ 2192020 h 2214880"/>
              <a:gd name="connsiteX7" fmla="*/ 3030220 w 3597910"/>
              <a:gd name="connsiteY7" fmla="*/ 2092960 h 2214880"/>
              <a:gd name="connsiteX8" fmla="*/ 3451860 w 3597910"/>
              <a:gd name="connsiteY8" fmla="*/ 1826260 h 2214880"/>
              <a:gd name="connsiteX9" fmla="*/ 3596640 w 3597910"/>
              <a:gd name="connsiteY9" fmla="*/ 1346200 h 2214880"/>
              <a:gd name="connsiteX10" fmla="*/ 3459480 w 3597910"/>
              <a:gd name="connsiteY10" fmla="*/ 652780 h 2214880"/>
              <a:gd name="connsiteX11" fmla="*/ 3261360 w 3597910"/>
              <a:gd name="connsiteY11" fmla="*/ 157480 h 2214880"/>
              <a:gd name="connsiteX12" fmla="*/ 2301240 w 3597910"/>
              <a:gd name="connsiteY12" fmla="*/ 119380 h 2214880"/>
              <a:gd name="connsiteX13" fmla="*/ 1592580 w 3597910"/>
              <a:gd name="connsiteY13" fmla="*/ 27940 h 2214880"/>
              <a:gd name="connsiteX14" fmla="*/ 899160 w 3597910"/>
              <a:gd name="connsiteY14" fmla="*/ 12700 h 2214880"/>
              <a:gd name="connsiteX0" fmla="*/ 746760 w 3597910"/>
              <a:gd name="connsiteY0" fmla="*/ 25823 h 2200063"/>
              <a:gd name="connsiteX1" fmla="*/ 175260 w 3597910"/>
              <a:gd name="connsiteY1" fmla="*/ 180763 h 2200063"/>
              <a:gd name="connsiteX2" fmla="*/ 15240 w 3597910"/>
              <a:gd name="connsiteY2" fmla="*/ 737023 h 2200063"/>
              <a:gd name="connsiteX3" fmla="*/ 83820 w 3597910"/>
              <a:gd name="connsiteY3" fmla="*/ 1559983 h 2200063"/>
              <a:gd name="connsiteX4" fmla="*/ 518160 w 3597910"/>
              <a:gd name="connsiteY4" fmla="*/ 2108623 h 2200063"/>
              <a:gd name="connsiteX5" fmla="*/ 1402080 w 3597910"/>
              <a:gd name="connsiteY5" fmla="*/ 2108623 h 2200063"/>
              <a:gd name="connsiteX6" fmla="*/ 2110740 w 3597910"/>
              <a:gd name="connsiteY6" fmla="*/ 2177203 h 2200063"/>
              <a:gd name="connsiteX7" fmla="*/ 3030220 w 3597910"/>
              <a:gd name="connsiteY7" fmla="*/ 2078143 h 2200063"/>
              <a:gd name="connsiteX8" fmla="*/ 3451860 w 3597910"/>
              <a:gd name="connsiteY8" fmla="*/ 1811443 h 2200063"/>
              <a:gd name="connsiteX9" fmla="*/ 3596640 w 3597910"/>
              <a:gd name="connsiteY9" fmla="*/ 1331383 h 2200063"/>
              <a:gd name="connsiteX10" fmla="*/ 3459480 w 3597910"/>
              <a:gd name="connsiteY10" fmla="*/ 637963 h 2200063"/>
              <a:gd name="connsiteX11" fmla="*/ 3261360 w 3597910"/>
              <a:gd name="connsiteY11" fmla="*/ 142663 h 2200063"/>
              <a:gd name="connsiteX12" fmla="*/ 2301240 w 3597910"/>
              <a:gd name="connsiteY12" fmla="*/ 104563 h 2200063"/>
              <a:gd name="connsiteX13" fmla="*/ 1592580 w 3597910"/>
              <a:gd name="connsiteY13" fmla="*/ 13123 h 2200063"/>
              <a:gd name="connsiteX14" fmla="*/ 746760 w 3597910"/>
              <a:gd name="connsiteY14" fmla="*/ 25823 h 2200063"/>
              <a:gd name="connsiteX0" fmla="*/ 746760 w 3597910"/>
              <a:gd name="connsiteY0" fmla="*/ 55880 h 2230120"/>
              <a:gd name="connsiteX1" fmla="*/ 175260 w 3597910"/>
              <a:gd name="connsiteY1" fmla="*/ 210820 h 2230120"/>
              <a:gd name="connsiteX2" fmla="*/ 15240 w 3597910"/>
              <a:gd name="connsiteY2" fmla="*/ 767080 h 2230120"/>
              <a:gd name="connsiteX3" fmla="*/ 83820 w 3597910"/>
              <a:gd name="connsiteY3" fmla="*/ 1590040 h 2230120"/>
              <a:gd name="connsiteX4" fmla="*/ 518160 w 3597910"/>
              <a:gd name="connsiteY4" fmla="*/ 2138680 h 2230120"/>
              <a:gd name="connsiteX5" fmla="*/ 1402080 w 3597910"/>
              <a:gd name="connsiteY5" fmla="*/ 2138680 h 2230120"/>
              <a:gd name="connsiteX6" fmla="*/ 2110740 w 3597910"/>
              <a:gd name="connsiteY6" fmla="*/ 2207260 h 2230120"/>
              <a:gd name="connsiteX7" fmla="*/ 3030220 w 3597910"/>
              <a:gd name="connsiteY7" fmla="*/ 2108200 h 2230120"/>
              <a:gd name="connsiteX8" fmla="*/ 3451860 w 3597910"/>
              <a:gd name="connsiteY8" fmla="*/ 1841500 h 2230120"/>
              <a:gd name="connsiteX9" fmla="*/ 3596640 w 3597910"/>
              <a:gd name="connsiteY9" fmla="*/ 1361440 h 2230120"/>
              <a:gd name="connsiteX10" fmla="*/ 3459480 w 3597910"/>
              <a:gd name="connsiteY10" fmla="*/ 668020 h 2230120"/>
              <a:gd name="connsiteX11" fmla="*/ 3261360 w 3597910"/>
              <a:gd name="connsiteY11" fmla="*/ 172720 h 2230120"/>
              <a:gd name="connsiteX12" fmla="*/ 2301240 w 3597910"/>
              <a:gd name="connsiteY12" fmla="*/ 134620 h 2230120"/>
              <a:gd name="connsiteX13" fmla="*/ 1592580 w 3597910"/>
              <a:gd name="connsiteY13" fmla="*/ 43180 h 2230120"/>
              <a:gd name="connsiteX14" fmla="*/ 746760 w 3597910"/>
              <a:gd name="connsiteY14" fmla="*/ 55880 h 22301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301240 w 3597910"/>
              <a:gd name="connsiteY12" fmla="*/ 1727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61360 w 3597910"/>
              <a:gd name="connsiteY11" fmla="*/ 21082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177540 w 3597910"/>
              <a:gd name="connsiteY11" fmla="*/ 157480 h 2268220"/>
              <a:gd name="connsiteX12" fmla="*/ 2446020 w 3597910"/>
              <a:gd name="connsiteY12" fmla="*/ 19558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177540 w 3597910"/>
              <a:gd name="connsiteY11" fmla="*/ 15748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28702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293620 w 3597910"/>
              <a:gd name="connsiteY12" fmla="*/ 21082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93420 w 3597910"/>
              <a:gd name="connsiteY0" fmla="*/ 55880 h 2268220"/>
              <a:gd name="connsiteX1" fmla="*/ 175260 w 3597910"/>
              <a:gd name="connsiteY1" fmla="*/ 248920 h 2268220"/>
              <a:gd name="connsiteX2" fmla="*/ 15240 w 3597910"/>
              <a:gd name="connsiteY2" fmla="*/ 805180 h 2268220"/>
              <a:gd name="connsiteX3" fmla="*/ 83820 w 3597910"/>
              <a:gd name="connsiteY3" fmla="*/ 1628140 h 2268220"/>
              <a:gd name="connsiteX4" fmla="*/ 518160 w 3597910"/>
              <a:gd name="connsiteY4" fmla="*/ 2176780 h 2268220"/>
              <a:gd name="connsiteX5" fmla="*/ 1402080 w 3597910"/>
              <a:gd name="connsiteY5" fmla="*/ 2176780 h 2268220"/>
              <a:gd name="connsiteX6" fmla="*/ 2110740 w 3597910"/>
              <a:gd name="connsiteY6" fmla="*/ 2245360 h 2268220"/>
              <a:gd name="connsiteX7" fmla="*/ 3030220 w 3597910"/>
              <a:gd name="connsiteY7" fmla="*/ 2146300 h 2268220"/>
              <a:gd name="connsiteX8" fmla="*/ 3451860 w 3597910"/>
              <a:gd name="connsiteY8" fmla="*/ 1879600 h 2268220"/>
              <a:gd name="connsiteX9" fmla="*/ 3596640 w 3597910"/>
              <a:gd name="connsiteY9" fmla="*/ 1399540 h 2268220"/>
              <a:gd name="connsiteX10" fmla="*/ 3459480 w 3597910"/>
              <a:gd name="connsiteY10" fmla="*/ 706120 h 2268220"/>
              <a:gd name="connsiteX11" fmla="*/ 3208020 w 3597910"/>
              <a:gd name="connsiteY11" fmla="*/ 180340 h 2268220"/>
              <a:gd name="connsiteX12" fmla="*/ 2316480 w 3597910"/>
              <a:gd name="connsiteY12" fmla="*/ 149860 h 2268220"/>
              <a:gd name="connsiteX13" fmla="*/ 1592580 w 3597910"/>
              <a:gd name="connsiteY13" fmla="*/ 81280 h 2268220"/>
              <a:gd name="connsiteX14" fmla="*/ 693420 w 3597910"/>
              <a:gd name="connsiteY14" fmla="*/ 55880 h 2268220"/>
              <a:gd name="connsiteX0" fmla="*/ 675309 w 3579799"/>
              <a:gd name="connsiteY0" fmla="*/ 55880 h 2268220"/>
              <a:gd name="connsiteX1" fmla="*/ 157149 w 3579799"/>
              <a:gd name="connsiteY1" fmla="*/ 248920 h 2268220"/>
              <a:gd name="connsiteX2" fmla="*/ 105793 w 3579799"/>
              <a:gd name="connsiteY2" fmla="*/ 954154 h 2268220"/>
              <a:gd name="connsiteX3" fmla="*/ 65709 w 3579799"/>
              <a:gd name="connsiteY3" fmla="*/ 1628140 h 2268220"/>
              <a:gd name="connsiteX4" fmla="*/ 500049 w 3579799"/>
              <a:gd name="connsiteY4" fmla="*/ 2176780 h 2268220"/>
              <a:gd name="connsiteX5" fmla="*/ 1383969 w 3579799"/>
              <a:gd name="connsiteY5" fmla="*/ 2176780 h 2268220"/>
              <a:gd name="connsiteX6" fmla="*/ 2092629 w 3579799"/>
              <a:gd name="connsiteY6" fmla="*/ 2245360 h 2268220"/>
              <a:gd name="connsiteX7" fmla="*/ 3012109 w 3579799"/>
              <a:gd name="connsiteY7" fmla="*/ 2146300 h 2268220"/>
              <a:gd name="connsiteX8" fmla="*/ 3433749 w 3579799"/>
              <a:gd name="connsiteY8" fmla="*/ 1879600 h 2268220"/>
              <a:gd name="connsiteX9" fmla="*/ 3578529 w 3579799"/>
              <a:gd name="connsiteY9" fmla="*/ 1399540 h 2268220"/>
              <a:gd name="connsiteX10" fmla="*/ 3441369 w 3579799"/>
              <a:gd name="connsiteY10" fmla="*/ 706120 h 2268220"/>
              <a:gd name="connsiteX11" fmla="*/ 3189909 w 3579799"/>
              <a:gd name="connsiteY11" fmla="*/ 180340 h 2268220"/>
              <a:gd name="connsiteX12" fmla="*/ 2298369 w 3579799"/>
              <a:gd name="connsiteY12" fmla="*/ 149860 h 2268220"/>
              <a:gd name="connsiteX13" fmla="*/ 1574469 w 3579799"/>
              <a:gd name="connsiteY13" fmla="*/ 81280 h 2268220"/>
              <a:gd name="connsiteX14" fmla="*/ 675309 w 3579799"/>
              <a:gd name="connsiteY14" fmla="*/ 55880 h 2268220"/>
              <a:gd name="connsiteX0" fmla="*/ 728479 w 3632969"/>
              <a:gd name="connsiteY0" fmla="*/ 55880 h 2268220"/>
              <a:gd name="connsiteX1" fmla="*/ 210319 w 3632969"/>
              <a:gd name="connsiteY1" fmla="*/ 248920 h 2268220"/>
              <a:gd name="connsiteX2" fmla="*/ 15240 w 3632969"/>
              <a:gd name="connsiteY2" fmla="*/ 989579 h 2268220"/>
              <a:gd name="connsiteX3" fmla="*/ 118879 w 3632969"/>
              <a:gd name="connsiteY3" fmla="*/ 1628140 h 2268220"/>
              <a:gd name="connsiteX4" fmla="*/ 553219 w 3632969"/>
              <a:gd name="connsiteY4" fmla="*/ 2176780 h 2268220"/>
              <a:gd name="connsiteX5" fmla="*/ 1437139 w 3632969"/>
              <a:gd name="connsiteY5" fmla="*/ 2176780 h 2268220"/>
              <a:gd name="connsiteX6" fmla="*/ 2145799 w 3632969"/>
              <a:gd name="connsiteY6" fmla="*/ 2245360 h 2268220"/>
              <a:gd name="connsiteX7" fmla="*/ 3065279 w 3632969"/>
              <a:gd name="connsiteY7" fmla="*/ 2146300 h 2268220"/>
              <a:gd name="connsiteX8" fmla="*/ 3486919 w 3632969"/>
              <a:gd name="connsiteY8" fmla="*/ 1879600 h 2268220"/>
              <a:gd name="connsiteX9" fmla="*/ 3631699 w 3632969"/>
              <a:gd name="connsiteY9" fmla="*/ 1399540 h 2268220"/>
              <a:gd name="connsiteX10" fmla="*/ 3494539 w 3632969"/>
              <a:gd name="connsiteY10" fmla="*/ 706120 h 2268220"/>
              <a:gd name="connsiteX11" fmla="*/ 3243079 w 3632969"/>
              <a:gd name="connsiteY11" fmla="*/ 180340 h 2268220"/>
              <a:gd name="connsiteX12" fmla="*/ 2351539 w 3632969"/>
              <a:gd name="connsiteY12" fmla="*/ 149860 h 2268220"/>
              <a:gd name="connsiteX13" fmla="*/ 1627639 w 3632969"/>
              <a:gd name="connsiteY13" fmla="*/ 81280 h 2268220"/>
              <a:gd name="connsiteX14" fmla="*/ 728479 w 3632969"/>
              <a:gd name="connsiteY14" fmla="*/ 55880 h 2268220"/>
              <a:gd name="connsiteX0" fmla="*/ 1559856 w 4464346"/>
              <a:gd name="connsiteY0" fmla="*/ 55880 h 2268220"/>
              <a:gd name="connsiteX1" fmla="*/ 1041696 w 4464346"/>
              <a:gd name="connsiteY1" fmla="*/ 248920 h 2268220"/>
              <a:gd name="connsiteX2" fmla="*/ 15240 w 4464346"/>
              <a:gd name="connsiteY2" fmla="*/ 1272514 h 2268220"/>
              <a:gd name="connsiteX3" fmla="*/ 950256 w 4464346"/>
              <a:gd name="connsiteY3" fmla="*/ 1628140 h 2268220"/>
              <a:gd name="connsiteX4" fmla="*/ 1384596 w 4464346"/>
              <a:gd name="connsiteY4" fmla="*/ 2176780 h 2268220"/>
              <a:gd name="connsiteX5" fmla="*/ 2268516 w 4464346"/>
              <a:gd name="connsiteY5" fmla="*/ 2176780 h 2268220"/>
              <a:gd name="connsiteX6" fmla="*/ 2977176 w 4464346"/>
              <a:gd name="connsiteY6" fmla="*/ 2245360 h 2268220"/>
              <a:gd name="connsiteX7" fmla="*/ 3896656 w 4464346"/>
              <a:gd name="connsiteY7" fmla="*/ 2146300 h 2268220"/>
              <a:gd name="connsiteX8" fmla="*/ 4318296 w 4464346"/>
              <a:gd name="connsiteY8" fmla="*/ 1879600 h 2268220"/>
              <a:gd name="connsiteX9" fmla="*/ 4463076 w 4464346"/>
              <a:gd name="connsiteY9" fmla="*/ 1399540 h 2268220"/>
              <a:gd name="connsiteX10" fmla="*/ 4325916 w 4464346"/>
              <a:gd name="connsiteY10" fmla="*/ 706120 h 2268220"/>
              <a:gd name="connsiteX11" fmla="*/ 4074456 w 4464346"/>
              <a:gd name="connsiteY11" fmla="*/ 180340 h 2268220"/>
              <a:gd name="connsiteX12" fmla="*/ 3182916 w 4464346"/>
              <a:gd name="connsiteY12" fmla="*/ 149860 h 2268220"/>
              <a:gd name="connsiteX13" fmla="*/ 2459016 w 4464346"/>
              <a:gd name="connsiteY13" fmla="*/ 81280 h 2268220"/>
              <a:gd name="connsiteX14" fmla="*/ 1559856 w 4464346"/>
              <a:gd name="connsiteY14" fmla="*/ 55880 h 2268220"/>
              <a:gd name="connsiteX0" fmla="*/ 1679417 w 4583907"/>
              <a:gd name="connsiteY0" fmla="*/ 55880 h 2250440"/>
              <a:gd name="connsiteX1" fmla="*/ 1161257 w 4583907"/>
              <a:gd name="connsiteY1" fmla="*/ 248920 h 2250440"/>
              <a:gd name="connsiteX2" fmla="*/ 134801 w 4583907"/>
              <a:gd name="connsiteY2" fmla="*/ 1272514 h 2250440"/>
              <a:gd name="connsiteX3" fmla="*/ 352450 w 4583907"/>
              <a:gd name="connsiteY3" fmla="*/ 1789803 h 2250440"/>
              <a:gd name="connsiteX4" fmla="*/ 1504157 w 4583907"/>
              <a:gd name="connsiteY4" fmla="*/ 2176780 h 2250440"/>
              <a:gd name="connsiteX5" fmla="*/ 2388077 w 4583907"/>
              <a:gd name="connsiteY5" fmla="*/ 2176780 h 2250440"/>
              <a:gd name="connsiteX6" fmla="*/ 3096737 w 4583907"/>
              <a:gd name="connsiteY6" fmla="*/ 2245360 h 2250440"/>
              <a:gd name="connsiteX7" fmla="*/ 4016217 w 4583907"/>
              <a:gd name="connsiteY7" fmla="*/ 2146300 h 2250440"/>
              <a:gd name="connsiteX8" fmla="*/ 4437857 w 4583907"/>
              <a:gd name="connsiteY8" fmla="*/ 1879600 h 2250440"/>
              <a:gd name="connsiteX9" fmla="*/ 4582637 w 4583907"/>
              <a:gd name="connsiteY9" fmla="*/ 1399540 h 2250440"/>
              <a:gd name="connsiteX10" fmla="*/ 4445477 w 4583907"/>
              <a:gd name="connsiteY10" fmla="*/ 706120 h 2250440"/>
              <a:gd name="connsiteX11" fmla="*/ 4194017 w 4583907"/>
              <a:gd name="connsiteY11" fmla="*/ 180340 h 2250440"/>
              <a:gd name="connsiteX12" fmla="*/ 3302477 w 4583907"/>
              <a:gd name="connsiteY12" fmla="*/ 149860 h 2250440"/>
              <a:gd name="connsiteX13" fmla="*/ 2578577 w 4583907"/>
              <a:gd name="connsiteY13" fmla="*/ 81280 h 2250440"/>
              <a:gd name="connsiteX14" fmla="*/ 1679417 w 4583907"/>
              <a:gd name="connsiteY14" fmla="*/ 55880 h 2250440"/>
              <a:gd name="connsiteX0" fmla="*/ 1609563 w 4514053"/>
              <a:gd name="connsiteY0" fmla="*/ 55880 h 2250440"/>
              <a:gd name="connsiteX1" fmla="*/ 1091403 w 4514053"/>
              <a:gd name="connsiteY1" fmla="*/ 248920 h 2250440"/>
              <a:gd name="connsiteX2" fmla="*/ 672280 w 4514053"/>
              <a:gd name="connsiteY2" fmla="*/ 778247 h 2250440"/>
              <a:gd name="connsiteX3" fmla="*/ 64947 w 4514053"/>
              <a:gd name="connsiteY3" fmla="*/ 1272514 h 2250440"/>
              <a:gd name="connsiteX4" fmla="*/ 282596 w 4514053"/>
              <a:gd name="connsiteY4" fmla="*/ 1789803 h 2250440"/>
              <a:gd name="connsiteX5" fmla="*/ 1434303 w 4514053"/>
              <a:gd name="connsiteY5" fmla="*/ 2176780 h 2250440"/>
              <a:gd name="connsiteX6" fmla="*/ 2318223 w 4514053"/>
              <a:gd name="connsiteY6" fmla="*/ 2176780 h 2250440"/>
              <a:gd name="connsiteX7" fmla="*/ 3026883 w 4514053"/>
              <a:gd name="connsiteY7" fmla="*/ 2245360 h 2250440"/>
              <a:gd name="connsiteX8" fmla="*/ 3946363 w 4514053"/>
              <a:gd name="connsiteY8" fmla="*/ 2146300 h 2250440"/>
              <a:gd name="connsiteX9" fmla="*/ 4368003 w 4514053"/>
              <a:gd name="connsiteY9" fmla="*/ 1879600 h 2250440"/>
              <a:gd name="connsiteX10" fmla="*/ 4512783 w 4514053"/>
              <a:gd name="connsiteY10" fmla="*/ 1399540 h 2250440"/>
              <a:gd name="connsiteX11" fmla="*/ 4375623 w 4514053"/>
              <a:gd name="connsiteY11" fmla="*/ 706120 h 2250440"/>
              <a:gd name="connsiteX12" fmla="*/ 4124163 w 4514053"/>
              <a:gd name="connsiteY12" fmla="*/ 180340 h 2250440"/>
              <a:gd name="connsiteX13" fmla="*/ 3232623 w 4514053"/>
              <a:gd name="connsiteY13" fmla="*/ 149860 h 2250440"/>
              <a:gd name="connsiteX14" fmla="*/ 2508723 w 4514053"/>
              <a:gd name="connsiteY14" fmla="*/ 81280 h 2250440"/>
              <a:gd name="connsiteX15" fmla="*/ 1609563 w 4514053"/>
              <a:gd name="connsiteY15" fmla="*/ 55880 h 2250440"/>
              <a:gd name="connsiteX0" fmla="*/ 1601877 w 4506367"/>
              <a:gd name="connsiteY0" fmla="*/ 55880 h 2256432"/>
              <a:gd name="connsiteX1" fmla="*/ 1083717 w 4506367"/>
              <a:gd name="connsiteY1" fmla="*/ 248920 h 2256432"/>
              <a:gd name="connsiteX2" fmla="*/ 664594 w 4506367"/>
              <a:gd name="connsiteY2" fmla="*/ 778247 h 2256432"/>
              <a:gd name="connsiteX3" fmla="*/ 57261 w 4506367"/>
              <a:gd name="connsiteY3" fmla="*/ 1272514 h 2256432"/>
              <a:gd name="connsiteX4" fmla="*/ 321027 w 4506367"/>
              <a:gd name="connsiteY4" fmla="*/ 1698868 h 2256432"/>
              <a:gd name="connsiteX5" fmla="*/ 1426617 w 4506367"/>
              <a:gd name="connsiteY5" fmla="*/ 2176780 h 2256432"/>
              <a:gd name="connsiteX6" fmla="*/ 2310537 w 4506367"/>
              <a:gd name="connsiteY6" fmla="*/ 2176780 h 2256432"/>
              <a:gd name="connsiteX7" fmla="*/ 3019197 w 4506367"/>
              <a:gd name="connsiteY7" fmla="*/ 2245360 h 2256432"/>
              <a:gd name="connsiteX8" fmla="*/ 3938677 w 4506367"/>
              <a:gd name="connsiteY8" fmla="*/ 2146300 h 2256432"/>
              <a:gd name="connsiteX9" fmla="*/ 4360317 w 4506367"/>
              <a:gd name="connsiteY9" fmla="*/ 1879600 h 2256432"/>
              <a:gd name="connsiteX10" fmla="*/ 4505097 w 4506367"/>
              <a:gd name="connsiteY10" fmla="*/ 1399540 h 2256432"/>
              <a:gd name="connsiteX11" fmla="*/ 4367937 w 4506367"/>
              <a:gd name="connsiteY11" fmla="*/ 706120 h 2256432"/>
              <a:gd name="connsiteX12" fmla="*/ 4116477 w 4506367"/>
              <a:gd name="connsiteY12" fmla="*/ 180340 h 2256432"/>
              <a:gd name="connsiteX13" fmla="*/ 3224937 w 4506367"/>
              <a:gd name="connsiteY13" fmla="*/ 149860 h 2256432"/>
              <a:gd name="connsiteX14" fmla="*/ 2501037 w 4506367"/>
              <a:gd name="connsiteY14" fmla="*/ 81280 h 2256432"/>
              <a:gd name="connsiteX15" fmla="*/ 1601877 w 4506367"/>
              <a:gd name="connsiteY15" fmla="*/ 55880 h 2256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506367" h="2256432">
                <a:moveTo>
                  <a:pt x="1601877" y="55880"/>
                </a:moveTo>
                <a:cubicBezTo>
                  <a:pt x="1180237" y="111760"/>
                  <a:pt x="1341153" y="46148"/>
                  <a:pt x="1083717" y="248920"/>
                </a:cubicBezTo>
                <a:cubicBezTo>
                  <a:pt x="909569" y="357948"/>
                  <a:pt x="835670" y="607648"/>
                  <a:pt x="664594" y="778247"/>
                </a:cubicBezTo>
                <a:cubicBezTo>
                  <a:pt x="493518" y="948846"/>
                  <a:pt x="114522" y="1119077"/>
                  <a:pt x="57261" y="1272514"/>
                </a:cubicBezTo>
                <a:cubicBezTo>
                  <a:pt x="0" y="1425951"/>
                  <a:pt x="92801" y="1548157"/>
                  <a:pt x="321027" y="1698868"/>
                </a:cubicBezTo>
                <a:cubicBezTo>
                  <a:pt x="549253" y="1849579"/>
                  <a:pt x="1095032" y="2097128"/>
                  <a:pt x="1426617" y="2176780"/>
                </a:cubicBezTo>
                <a:cubicBezTo>
                  <a:pt x="1758202" y="2256432"/>
                  <a:pt x="2045107" y="2165350"/>
                  <a:pt x="2310537" y="2176780"/>
                </a:cubicBezTo>
                <a:cubicBezTo>
                  <a:pt x="2575967" y="2188210"/>
                  <a:pt x="2747840" y="2250440"/>
                  <a:pt x="3019197" y="2245360"/>
                </a:cubicBezTo>
                <a:cubicBezTo>
                  <a:pt x="3290554" y="2240280"/>
                  <a:pt x="3715157" y="2207260"/>
                  <a:pt x="3938677" y="2146300"/>
                </a:cubicBezTo>
                <a:cubicBezTo>
                  <a:pt x="4162197" y="2085340"/>
                  <a:pt x="4265914" y="2004060"/>
                  <a:pt x="4360317" y="1879600"/>
                </a:cubicBezTo>
                <a:cubicBezTo>
                  <a:pt x="4454720" y="1755140"/>
                  <a:pt x="4503827" y="1595120"/>
                  <a:pt x="4505097" y="1399540"/>
                </a:cubicBezTo>
                <a:cubicBezTo>
                  <a:pt x="4506367" y="1203960"/>
                  <a:pt x="4432707" y="909320"/>
                  <a:pt x="4367937" y="706120"/>
                </a:cubicBezTo>
                <a:cubicBezTo>
                  <a:pt x="4303167" y="502920"/>
                  <a:pt x="4306977" y="273050"/>
                  <a:pt x="4116477" y="180340"/>
                </a:cubicBezTo>
                <a:cubicBezTo>
                  <a:pt x="3925977" y="87630"/>
                  <a:pt x="3509417" y="162560"/>
                  <a:pt x="3224937" y="149860"/>
                </a:cubicBezTo>
                <a:cubicBezTo>
                  <a:pt x="3026817" y="137160"/>
                  <a:pt x="2771547" y="96943"/>
                  <a:pt x="2501037" y="81280"/>
                </a:cubicBezTo>
                <a:cubicBezTo>
                  <a:pt x="2230527" y="65617"/>
                  <a:pt x="2023517" y="0"/>
                  <a:pt x="1601877" y="55880"/>
                </a:cubicBezTo>
                <a:close/>
              </a:path>
            </a:pathLst>
          </a:custGeom>
          <a:solidFill>
            <a:srgbClr val="481414"/>
          </a:solidFill>
          <a:ln w="190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609600" y="3476706"/>
            <a:ext cx="3729160" cy="2381022"/>
          </a:xfrm>
          <a:custGeom>
            <a:avLst/>
            <a:gdLst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24" fmla="*/ 919480 w 3657600"/>
              <a:gd name="connsiteY24" fmla="*/ 7620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262380 w 3657600"/>
              <a:gd name="connsiteY23" fmla="*/ 99060 h 2225040"/>
              <a:gd name="connsiteX24" fmla="*/ 1049020 w 3657600"/>
              <a:gd name="connsiteY24" fmla="*/ 609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380740 w 3657600"/>
              <a:gd name="connsiteY18" fmla="*/ 190500 h 2225040"/>
              <a:gd name="connsiteX19" fmla="*/ 3243580 w 3657600"/>
              <a:gd name="connsiteY19" fmla="*/ 7620 h 2225040"/>
              <a:gd name="connsiteX20" fmla="*/ 2603500 w 3657600"/>
              <a:gd name="connsiteY20" fmla="*/ 144780 h 2225040"/>
              <a:gd name="connsiteX21" fmla="*/ 2153920 w 3657600"/>
              <a:gd name="connsiteY21" fmla="*/ 243840 h 2225040"/>
              <a:gd name="connsiteX22" fmla="*/ 1544320 w 3657600"/>
              <a:gd name="connsiteY22" fmla="*/ 160020 h 2225040"/>
              <a:gd name="connsiteX23" fmla="*/ 1049020 w 3657600"/>
              <a:gd name="connsiteY23" fmla="*/ 60960 h 2225040"/>
              <a:gd name="connsiteX0" fmla="*/ 1049020 w 3657600"/>
              <a:gd name="connsiteY0" fmla="*/ 60960 h 2225040"/>
              <a:gd name="connsiteX1" fmla="*/ 645160 w 3657600"/>
              <a:gd name="connsiteY1" fmla="*/ 45720 h 2225040"/>
              <a:gd name="connsiteX2" fmla="*/ 271780 w 3657600"/>
              <a:gd name="connsiteY2" fmla="*/ 76200 h 2225040"/>
              <a:gd name="connsiteX3" fmla="*/ 134620 w 3657600"/>
              <a:gd name="connsiteY3" fmla="*/ 190500 h 2225040"/>
              <a:gd name="connsiteX4" fmla="*/ 27940 w 3657600"/>
              <a:gd name="connsiteY4" fmla="*/ 396240 h 2225040"/>
              <a:gd name="connsiteX5" fmla="*/ 81280 w 3657600"/>
              <a:gd name="connsiteY5" fmla="*/ 845820 h 2225040"/>
              <a:gd name="connsiteX6" fmla="*/ 96520 w 3657600"/>
              <a:gd name="connsiteY6" fmla="*/ 1341120 h 2225040"/>
              <a:gd name="connsiteX7" fmla="*/ 66040 w 3657600"/>
              <a:gd name="connsiteY7" fmla="*/ 1783080 h 2225040"/>
              <a:gd name="connsiteX8" fmla="*/ 58420 w 3657600"/>
              <a:gd name="connsiteY8" fmla="*/ 2057400 h 2225040"/>
              <a:gd name="connsiteX9" fmla="*/ 416560 w 3657600"/>
              <a:gd name="connsiteY9" fmla="*/ 2133600 h 2225040"/>
              <a:gd name="connsiteX10" fmla="*/ 1117600 w 3657600"/>
              <a:gd name="connsiteY10" fmla="*/ 2080260 h 2225040"/>
              <a:gd name="connsiteX11" fmla="*/ 1780540 w 3657600"/>
              <a:gd name="connsiteY11" fmla="*/ 2065020 h 2225040"/>
              <a:gd name="connsiteX12" fmla="*/ 2268220 w 3657600"/>
              <a:gd name="connsiteY12" fmla="*/ 2164080 h 2225040"/>
              <a:gd name="connsiteX13" fmla="*/ 2565400 w 3657600"/>
              <a:gd name="connsiteY13" fmla="*/ 2202180 h 2225040"/>
              <a:gd name="connsiteX14" fmla="*/ 3357880 w 3657600"/>
              <a:gd name="connsiteY14" fmla="*/ 2026920 h 2225040"/>
              <a:gd name="connsiteX15" fmla="*/ 3624580 w 3657600"/>
              <a:gd name="connsiteY15" fmla="*/ 1592580 h 2225040"/>
              <a:gd name="connsiteX16" fmla="*/ 3556000 w 3657600"/>
              <a:gd name="connsiteY16" fmla="*/ 1158240 h 2225040"/>
              <a:gd name="connsiteX17" fmla="*/ 3403600 w 3657600"/>
              <a:gd name="connsiteY17" fmla="*/ 617220 h 2225040"/>
              <a:gd name="connsiteX18" fmla="*/ 3243580 w 3657600"/>
              <a:gd name="connsiteY18" fmla="*/ 7620 h 2225040"/>
              <a:gd name="connsiteX19" fmla="*/ 2603500 w 3657600"/>
              <a:gd name="connsiteY19" fmla="*/ 144780 h 2225040"/>
              <a:gd name="connsiteX20" fmla="*/ 2153920 w 3657600"/>
              <a:gd name="connsiteY20" fmla="*/ 243840 h 2225040"/>
              <a:gd name="connsiteX21" fmla="*/ 1544320 w 3657600"/>
              <a:gd name="connsiteY21" fmla="*/ 160020 h 2225040"/>
              <a:gd name="connsiteX22" fmla="*/ 1049020 w 3657600"/>
              <a:gd name="connsiteY22" fmla="*/ 60960 h 2225040"/>
              <a:gd name="connsiteX0" fmla="*/ 1049020 w 3657600"/>
              <a:gd name="connsiteY0" fmla="*/ 19050 h 2183130"/>
              <a:gd name="connsiteX1" fmla="*/ 645160 w 3657600"/>
              <a:gd name="connsiteY1" fmla="*/ 3810 h 2183130"/>
              <a:gd name="connsiteX2" fmla="*/ 271780 w 3657600"/>
              <a:gd name="connsiteY2" fmla="*/ 34290 h 2183130"/>
              <a:gd name="connsiteX3" fmla="*/ 134620 w 3657600"/>
              <a:gd name="connsiteY3" fmla="*/ 148590 h 2183130"/>
              <a:gd name="connsiteX4" fmla="*/ 27940 w 3657600"/>
              <a:gd name="connsiteY4" fmla="*/ 354330 h 2183130"/>
              <a:gd name="connsiteX5" fmla="*/ 81280 w 3657600"/>
              <a:gd name="connsiteY5" fmla="*/ 803910 h 2183130"/>
              <a:gd name="connsiteX6" fmla="*/ 96520 w 3657600"/>
              <a:gd name="connsiteY6" fmla="*/ 1299210 h 2183130"/>
              <a:gd name="connsiteX7" fmla="*/ 66040 w 3657600"/>
              <a:gd name="connsiteY7" fmla="*/ 1741170 h 2183130"/>
              <a:gd name="connsiteX8" fmla="*/ 58420 w 3657600"/>
              <a:gd name="connsiteY8" fmla="*/ 2015490 h 2183130"/>
              <a:gd name="connsiteX9" fmla="*/ 416560 w 3657600"/>
              <a:gd name="connsiteY9" fmla="*/ 2091690 h 2183130"/>
              <a:gd name="connsiteX10" fmla="*/ 1117600 w 3657600"/>
              <a:gd name="connsiteY10" fmla="*/ 2038350 h 2183130"/>
              <a:gd name="connsiteX11" fmla="*/ 1780540 w 3657600"/>
              <a:gd name="connsiteY11" fmla="*/ 2023110 h 2183130"/>
              <a:gd name="connsiteX12" fmla="*/ 2268220 w 3657600"/>
              <a:gd name="connsiteY12" fmla="*/ 2122170 h 2183130"/>
              <a:gd name="connsiteX13" fmla="*/ 2565400 w 3657600"/>
              <a:gd name="connsiteY13" fmla="*/ 2160270 h 2183130"/>
              <a:gd name="connsiteX14" fmla="*/ 3357880 w 3657600"/>
              <a:gd name="connsiteY14" fmla="*/ 1985010 h 2183130"/>
              <a:gd name="connsiteX15" fmla="*/ 3624580 w 3657600"/>
              <a:gd name="connsiteY15" fmla="*/ 1550670 h 2183130"/>
              <a:gd name="connsiteX16" fmla="*/ 3556000 w 3657600"/>
              <a:gd name="connsiteY16" fmla="*/ 1116330 h 2183130"/>
              <a:gd name="connsiteX17" fmla="*/ 3403600 w 3657600"/>
              <a:gd name="connsiteY17" fmla="*/ 575310 h 2183130"/>
              <a:gd name="connsiteX18" fmla="*/ 3365500 w 3657600"/>
              <a:gd name="connsiteY18" fmla="*/ 45176 h 2183130"/>
              <a:gd name="connsiteX19" fmla="*/ 2603500 w 3657600"/>
              <a:gd name="connsiteY19" fmla="*/ 102870 h 2183130"/>
              <a:gd name="connsiteX20" fmla="*/ 2153920 w 3657600"/>
              <a:gd name="connsiteY20" fmla="*/ 201930 h 2183130"/>
              <a:gd name="connsiteX21" fmla="*/ 1544320 w 3657600"/>
              <a:gd name="connsiteY21" fmla="*/ 118110 h 2183130"/>
              <a:gd name="connsiteX22" fmla="*/ 1049020 w 3657600"/>
              <a:gd name="connsiteY22" fmla="*/ 19050 h 2183130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780540 w 3657600"/>
              <a:gd name="connsiteY11" fmla="*/ 2121691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2153920 w 3657600"/>
              <a:gd name="connsiteY20" fmla="*/ 300511 h 2281711"/>
              <a:gd name="connsiteX21" fmla="*/ 1544320 w 3657600"/>
              <a:gd name="connsiteY21" fmla="*/ 216691 h 2281711"/>
              <a:gd name="connsiteX22" fmla="*/ 1049020 w 3657600"/>
              <a:gd name="connsiteY22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780540 w 3657600"/>
              <a:gd name="connsiteY11" fmla="*/ 2121691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1117600 w 3657600"/>
              <a:gd name="connsiteY10" fmla="*/ 2136931 h 2281711"/>
              <a:gd name="connsiteX11" fmla="*/ 1551940 w 3657600"/>
              <a:gd name="connsiteY11" fmla="*/ 2193933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17631 h 2281711"/>
              <a:gd name="connsiteX1" fmla="*/ 645160 w 3657600"/>
              <a:gd name="connsiteY1" fmla="*/ 102391 h 2281711"/>
              <a:gd name="connsiteX2" fmla="*/ 271780 w 3657600"/>
              <a:gd name="connsiteY2" fmla="*/ 132871 h 2281711"/>
              <a:gd name="connsiteX3" fmla="*/ 134620 w 3657600"/>
              <a:gd name="connsiteY3" fmla="*/ 247171 h 2281711"/>
              <a:gd name="connsiteX4" fmla="*/ 27940 w 3657600"/>
              <a:gd name="connsiteY4" fmla="*/ 452911 h 2281711"/>
              <a:gd name="connsiteX5" fmla="*/ 81280 w 3657600"/>
              <a:gd name="connsiteY5" fmla="*/ 902491 h 2281711"/>
              <a:gd name="connsiteX6" fmla="*/ 96520 w 3657600"/>
              <a:gd name="connsiteY6" fmla="*/ 1397791 h 2281711"/>
              <a:gd name="connsiteX7" fmla="*/ 66040 w 3657600"/>
              <a:gd name="connsiteY7" fmla="*/ 1839751 h 2281711"/>
              <a:gd name="connsiteX8" fmla="*/ 58420 w 3657600"/>
              <a:gd name="connsiteY8" fmla="*/ 2114071 h 2281711"/>
              <a:gd name="connsiteX9" fmla="*/ 416560 w 3657600"/>
              <a:gd name="connsiteY9" fmla="*/ 2190271 h 2281711"/>
              <a:gd name="connsiteX10" fmla="*/ 873760 w 3657600"/>
              <a:gd name="connsiteY10" fmla="*/ 2223621 h 2281711"/>
              <a:gd name="connsiteX11" fmla="*/ 1551940 w 3657600"/>
              <a:gd name="connsiteY11" fmla="*/ 2193933 h 2281711"/>
              <a:gd name="connsiteX12" fmla="*/ 2268220 w 3657600"/>
              <a:gd name="connsiteY12" fmla="*/ 2220751 h 2281711"/>
              <a:gd name="connsiteX13" fmla="*/ 2565400 w 3657600"/>
              <a:gd name="connsiteY13" fmla="*/ 2258851 h 2281711"/>
              <a:gd name="connsiteX14" fmla="*/ 3357880 w 3657600"/>
              <a:gd name="connsiteY14" fmla="*/ 2083591 h 2281711"/>
              <a:gd name="connsiteX15" fmla="*/ 3624580 w 3657600"/>
              <a:gd name="connsiteY15" fmla="*/ 1649251 h 2281711"/>
              <a:gd name="connsiteX16" fmla="*/ 3556000 w 3657600"/>
              <a:gd name="connsiteY16" fmla="*/ 1214911 h 2281711"/>
              <a:gd name="connsiteX17" fmla="*/ 3403600 w 3657600"/>
              <a:gd name="connsiteY17" fmla="*/ 673891 h 2281711"/>
              <a:gd name="connsiteX18" fmla="*/ 3365500 w 3657600"/>
              <a:gd name="connsiteY18" fmla="*/ 143757 h 2281711"/>
              <a:gd name="connsiteX19" fmla="*/ 2603500 w 3657600"/>
              <a:gd name="connsiteY19" fmla="*/ 201451 h 2281711"/>
              <a:gd name="connsiteX20" fmla="*/ 1544320 w 3657600"/>
              <a:gd name="connsiteY20" fmla="*/ 216691 h 2281711"/>
              <a:gd name="connsiteX21" fmla="*/ 1049020 w 3657600"/>
              <a:gd name="connsiteY21" fmla="*/ 117631 h 2281711"/>
              <a:gd name="connsiteX0" fmla="*/ 1049020 w 3657600"/>
              <a:gd name="connsiteY0" fmla="*/ 19050 h 2183130"/>
              <a:gd name="connsiteX1" fmla="*/ 645160 w 3657600"/>
              <a:gd name="connsiteY1" fmla="*/ 3810 h 2183130"/>
              <a:gd name="connsiteX2" fmla="*/ 271780 w 3657600"/>
              <a:gd name="connsiteY2" fmla="*/ 34290 h 2183130"/>
              <a:gd name="connsiteX3" fmla="*/ 134620 w 3657600"/>
              <a:gd name="connsiteY3" fmla="*/ 148590 h 2183130"/>
              <a:gd name="connsiteX4" fmla="*/ 27940 w 3657600"/>
              <a:gd name="connsiteY4" fmla="*/ 354330 h 2183130"/>
              <a:gd name="connsiteX5" fmla="*/ 81280 w 3657600"/>
              <a:gd name="connsiteY5" fmla="*/ 803910 h 2183130"/>
              <a:gd name="connsiteX6" fmla="*/ 96520 w 3657600"/>
              <a:gd name="connsiteY6" fmla="*/ 1299210 h 2183130"/>
              <a:gd name="connsiteX7" fmla="*/ 66040 w 3657600"/>
              <a:gd name="connsiteY7" fmla="*/ 1741170 h 2183130"/>
              <a:gd name="connsiteX8" fmla="*/ 58420 w 3657600"/>
              <a:gd name="connsiteY8" fmla="*/ 2015490 h 2183130"/>
              <a:gd name="connsiteX9" fmla="*/ 416560 w 3657600"/>
              <a:gd name="connsiteY9" fmla="*/ 2091690 h 2183130"/>
              <a:gd name="connsiteX10" fmla="*/ 873760 w 3657600"/>
              <a:gd name="connsiteY10" fmla="*/ 2125040 h 2183130"/>
              <a:gd name="connsiteX11" fmla="*/ 1551940 w 3657600"/>
              <a:gd name="connsiteY11" fmla="*/ 2095352 h 2183130"/>
              <a:gd name="connsiteX12" fmla="*/ 2268220 w 3657600"/>
              <a:gd name="connsiteY12" fmla="*/ 2122170 h 2183130"/>
              <a:gd name="connsiteX13" fmla="*/ 2565400 w 3657600"/>
              <a:gd name="connsiteY13" fmla="*/ 2160270 h 2183130"/>
              <a:gd name="connsiteX14" fmla="*/ 3357880 w 3657600"/>
              <a:gd name="connsiteY14" fmla="*/ 1985010 h 2183130"/>
              <a:gd name="connsiteX15" fmla="*/ 3624580 w 3657600"/>
              <a:gd name="connsiteY15" fmla="*/ 1550670 h 2183130"/>
              <a:gd name="connsiteX16" fmla="*/ 3556000 w 3657600"/>
              <a:gd name="connsiteY16" fmla="*/ 1116330 h 2183130"/>
              <a:gd name="connsiteX17" fmla="*/ 3403600 w 3657600"/>
              <a:gd name="connsiteY17" fmla="*/ 575310 h 2183130"/>
              <a:gd name="connsiteX18" fmla="*/ 3266440 w 3657600"/>
              <a:gd name="connsiteY18" fmla="*/ 196883 h 2183130"/>
              <a:gd name="connsiteX19" fmla="*/ 2603500 w 3657600"/>
              <a:gd name="connsiteY19" fmla="*/ 102870 h 2183130"/>
              <a:gd name="connsiteX20" fmla="*/ 1544320 w 3657600"/>
              <a:gd name="connsiteY20" fmla="*/ 118110 h 2183130"/>
              <a:gd name="connsiteX21" fmla="*/ 1049020 w 3657600"/>
              <a:gd name="connsiteY21" fmla="*/ 19050 h 2183130"/>
              <a:gd name="connsiteX0" fmla="*/ 1052830 w 3661410"/>
              <a:gd name="connsiteY0" fmla="*/ 43180 h 2207260"/>
              <a:gd name="connsiteX1" fmla="*/ 648970 w 3661410"/>
              <a:gd name="connsiteY1" fmla="*/ 27940 h 2207260"/>
              <a:gd name="connsiteX2" fmla="*/ 275590 w 3661410"/>
              <a:gd name="connsiteY2" fmla="*/ 58420 h 2207260"/>
              <a:gd name="connsiteX3" fmla="*/ 31750 w 3661410"/>
              <a:gd name="connsiteY3" fmla="*/ 378460 h 2207260"/>
              <a:gd name="connsiteX4" fmla="*/ 85090 w 3661410"/>
              <a:gd name="connsiteY4" fmla="*/ 828040 h 2207260"/>
              <a:gd name="connsiteX5" fmla="*/ 100330 w 3661410"/>
              <a:gd name="connsiteY5" fmla="*/ 1323340 h 2207260"/>
              <a:gd name="connsiteX6" fmla="*/ 69850 w 3661410"/>
              <a:gd name="connsiteY6" fmla="*/ 1765300 h 2207260"/>
              <a:gd name="connsiteX7" fmla="*/ 62230 w 3661410"/>
              <a:gd name="connsiteY7" fmla="*/ 2039620 h 2207260"/>
              <a:gd name="connsiteX8" fmla="*/ 420370 w 3661410"/>
              <a:gd name="connsiteY8" fmla="*/ 2115820 h 2207260"/>
              <a:gd name="connsiteX9" fmla="*/ 877570 w 3661410"/>
              <a:gd name="connsiteY9" fmla="*/ 2149170 h 2207260"/>
              <a:gd name="connsiteX10" fmla="*/ 1555750 w 3661410"/>
              <a:gd name="connsiteY10" fmla="*/ 2119482 h 2207260"/>
              <a:gd name="connsiteX11" fmla="*/ 2272030 w 3661410"/>
              <a:gd name="connsiteY11" fmla="*/ 2146300 h 2207260"/>
              <a:gd name="connsiteX12" fmla="*/ 2569210 w 3661410"/>
              <a:gd name="connsiteY12" fmla="*/ 2184400 h 2207260"/>
              <a:gd name="connsiteX13" fmla="*/ 3361690 w 3661410"/>
              <a:gd name="connsiteY13" fmla="*/ 2009140 h 2207260"/>
              <a:gd name="connsiteX14" fmla="*/ 3628390 w 3661410"/>
              <a:gd name="connsiteY14" fmla="*/ 1574800 h 2207260"/>
              <a:gd name="connsiteX15" fmla="*/ 3559810 w 3661410"/>
              <a:gd name="connsiteY15" fmla="*/ 1140460 h 2207260"/>
              <a:gd name="connsiteX16" fmla="*/ 3407410 w 3661410"/>
              <a:gd name="connsiteY16" fmla="*/ 599440 h 2207260"/>
              <a:gd name="connsiteX17" fmla="*/ 3270250 w 3661410"/>
              <a:gd name="connsiteY17" fmla="*/ 221013 h 2207260"/>
              <a:gd name="connsiteX18" fmla="*/ 2607310 w 3661410"/>
              <a:gd name="connsiteY18" fmla="*/ 127000 h 2207260"/>
              <a:gd name="connsiteX19" fmla="*/ 1548130 w 3661410"/>
              <a:gd name="connsiteY19" fmla="*/ 142240 h 2207260"/>
              <a:gd name="connsiteX20" fmla="*/ 1052830 w 3661410"/>
              <a:gd name="connsiteY20" fmla="*/ 43180 h 220726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81280 w 3657600"/>
              <a:gd name="connsiteY4" fmla="*/ 814680 h 2193900"/>
              <a:gd name="connsiteX5" fmla="*/ 96520 w 3657600"/>
              <a:gd name="connsiteY5" fmla="*/ 1309980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81280 w 3657600"/>
              <a:gd name="connsiteY4" fmla="*/ 814680 h 2193900"/>
              <a:gd name="connsiteX5" fmla="*/ 35560 w 3657600"/>
              <a:gd name="connsiteY5" fmla="*/ 1331653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93900"/>
              <a:gd name="connsiteX1" fmla="*/ 645160 w 3657600"/>
              <a:gd name="connsiteY1" fmla="*/ 14580 h 2193900"/>
              <a:gd name="connsiteX2" fmla="*/ 172720 w 3657600"/>
              <a:gd name="connsiteY2" fmla="*/ 117301 h 2193900"/>
              <a:gd name="connsiteX3" fmla="*/ 27940 w 3657600"/>
              <a:gd name="connsiteY3" fmla="*/ 365100 h 2193900"/>
              <a:gd name="connsiteX4" fmla="*/ 12700 w 3657600"/>
              <a:gd name="connsiteY4" fmla="*/ 865249 h 2193900"/>
              <a:gd name="connsiteX5" fmla="*/ 35560 w 3657600"/>
              <a:gd name="connsiteY5" fmla="*/ 1331653 h 2193900"/>
              <a:gd name="connsiteX6" fmla="*/ 66040 w 3657600"/>
              <a:gd name="connsiteY6" fmla="*/ 1751940 h 2193900"/>
              <a:gd name="connsiteX7" fmla="*/ 58420 w 3657600"/>
              <a:gd name="connsiteY7" fmla="*/ 2026260 h 2193900"/>
              <a:gd name="connsiteX8" fmla="*/ 416560 w 3657600"/>
              <a:gd name="connsiteY8" fmla="*/ 2102460 h 2193900"/>
              <a:gd name="connsiteX9" fmla="*/ 873760 w 3657600"/>
              <a:gd name="connsiteY9" fmla="*/ 2135810 h 2193900"/>
              <a:gd name="connsiteX10" fmla="*/ 1551940 w 3657600"/>
              <a:gd name="connsiteY10" fmla="*/ 2106122 h 2193900"/>
              <a:gd name="connsiteX11" fmla="*/ 2268220 w 3657600"/>
              <a:gd name="connsiteY11" fmla="*/ 2132940 h 2193900"/>
              <a:gd name="connsiteX12" fmla="*/ 2565400 w 3657600"/>
              <a:gd name="connsiteY12" fmla="*/ 2171040 h 2193900"/>
              <a:gd name="connsiteX13" fmla="*/ 3357880 w 3657600"/>
              <a:gd name="connsiteY13" fmla="*/ 1995780 h 2193900"/>
              <a:gd name="connsiteX14" fmla="*/ 3624580 w 3657600"/>
              <a:gd name="connsiteY14" fmla="*/ 1561440 h 2193900"/>
              <a:gd name="connsiteX15" fmla="*/ 3556000 w 3657600"/>
              <a:gd name="connsiteY15" fmla="*/ 1127100 h 2193900"/>
              <a:gd name="connsiteX16" fmla="*/ 3403600 w 3657600"/>
              <a:gd name="connsiteY16" fmla="*/ 586080 h 2193900"/>
              <a:gd name="connsiteX17" fmla="*/ 3266440 w 3657600"/>
              <a:gd name="connsiteY17" fmla="*/ 207653 h 2193900"/>
              <a:gd name="connsiteX18" fmla="*/ 2603500 w 3657600"/>
              <a:gd name="connsiteY18" fmla="*/ 113640 h 2193900"/>
              <a:gd name="connsiteX19" fmla="*/ 1544320 w 3657600"/>
              <a:gd name="connsiteY19" fmla="*/ 128880 h 2193900"/>
              <a:gd name="connsiteX20" fmla="*/ 1049020 w 3657600"/>
              <a:gd name="connsiteY20" fmla="*/ 29820 h 2193900"/>
              <a:gd name="connsiteX0" fmla="*/ 1049020 w 3657600"/>
              <a:gd name="connsiteY0" fmla="*/ 29820 h 2151330"/>
              <a:gd name="connsiteX1" fmla="*/ 645160 w 3657600"/>
              <a:gd name="connsiteY1" fmla="*/ 14580 h 2151330"/>
              <a:gd name="connsiteX2" fmla="*/ 172720 w 3657600"/>
              <a:gd name="connsiteY2" fmla="*/ 117301 h 2151330"/>
              <a:gd name="connsiteX3" fmla="*/ 27940 w 3657600"/>
              <a:gd name="connsiteY3" fmla="*/ 365100 h 2151330"/>
              <a:gd name="connsiteX4" fmla="*/ 12700 w 3657600"/>
              <a:gd name="connsiteY4" fmla="*/ 865249 h 2151330"/>
              <a:gd name="connsiteX5" fmla="*/ 35560 w 3657600"/>
              <a:gd name="connsiteY5" fmla="*/ 1331653 h 2151330"/>
              <a:gd name="connsiteX6" fmla="*/ 66040 w 3657600"/>
              <a:gd name="connsiteY6" fmla="*/ 1751940 h 2151330"/>
              <a:gd name="connsiteX7" fmla="*/ 58420 w 3657600"/>
              <a:gd name="connsiteY7" fmla="*/ 2026260 h 2151330"/>
              <a:gd name="connsiteX8" fmla="*/ 416560 w 3657600"/>
              <a:gd name="connsiteY8" fmla="*/ 2102460 h 2151330"/>
              <a:gd name="connsiteX9" fmla="*/ 873760 w 3657600"/>
              <a:gd name="connsiteY9" fmla="*/ 2135810 h 2151330"/>
              <a:gd name="connsiteX10" fmla="*/ 1551940 w 3657600"/>
              <a:gd name="connsiteY10" fmla="*/ 2106122 h 2151330"/>
              <a:gd name="connsiteX11" fmla="*/ 2268220 w 3657600"/>
              <a:gd name="connsiteY11" fmla="*/ 2132940 h 2151330"/>
              <a:gd name="connsiteX12" fmla="*/ 3357880 w 3657600"/>
              <a:gd name="connsiteY12" fmla="*/ 1995780 h 2151330"/>
              <a:gd name="connsiteX13" fmla="*/ 3624580 w 3657600"/>
              <a:gd name="connsiteY13" fmla="*/ 1561440 h 2151330"/>
              <a:gd name="connsiteX14" fmla="*/ 3556000 w 3657600"/>
              <a:gd name="connsiteY14" fmla="*/ 1127100 h 2151330"/>
              <a:gd name="connsiteX15" fmla="*/ 3403600 w 3657600"/>
              <a:gd name="connsiteY15" fmla="*/ 586080 h 2151330"/>
              <a:gd name="connsiteX16" fmla="*/ 3266440 w 3657600"/>
              <a:gd name="connsiteY16" fmla="*/ 207653 h 2151330"/>
              <a:gd name="connsiteX17" fmla="*/ 2603500 w 3657600"/>
              <a:gd name="connsiteY17" fmla="*/ 113640 h 2151330"/>
              <a:gd name="connsiteX18" fmla="*/ 1544320 w 3657600"/>
              <a:gd name="connsiteY18" fmla="*/ 128880 h 2151330"/>
              <a:gd name="connsiteX19" fmla="*/ 1049020 w 3657600"/>
              <a:gd name="connsiteY19" fmla="*/ 29820 h 2151330"/>
              <a:gd name="connsiteX0" fmla="*/ 1047750 w 3656330"/>
              <a:gd name="connsiteY0" fmla="*/ 29820 h 2166438"/>
              <a:gd name="connsiteX1" fmla="*/ 643890 w 3656330"/>
              <a:gd name="connsiteY1" fmla="*/ 14580 h 2166438"/>
              <a:gd name="connsiteX2" fmla="*/ 171450 w 3656330"/>
              <a:gd name="connsiteY2" fmla="*/ 117301 h 2166438"/>
              <a:gd name="connsiteX3" fmla="*/ 26670 w 3656330"/>
              <a:gd name="connsiteY3" fmla="*/ 365100 h 2166438"/>
              <a:gd name="connsiteX4" fmla="*/ 11430 w 3656330"/>
              <a:gd name="connsiteY4" fmla="*/ 865249 h 2166438"/>
              <a:gd name="connsiteX5" fmla="*/ 34290 w 3656330"/>
              <a:gd name="connsiteY5" fmla="*/ 1331653 h 2166438"/>
              <a:gd name="connsiteX6" fmla="*/ 64770 w 3656330"/>
              <a:gd name="connsiteY6" fmla="*/ 1751940 h 2166438"/>
              <a:gd name="connsiteX7" fmla="*/ 415290 w 3656330"/>
              <a:gd name="connsiteY7" fmla="*/ 2102460 h 2166438"/>
              <a:gd name="connsiteX8" fmla="*/ 872490 w 3656330"/>
              <a:gd name="connsiteY8" fmla="*/ 2135810 h 2166438"/>
              <a:gd name="connsiteX9" fmla="*/ 1550670 w 3656330"/>
              <a:gd name="connsiteY9" fmla="*/ 2106122 h 2166438"/>
              <a:gd name="connsiteX10" fmla="*/ 2266950 w 3656330"/>
              <a:gd name="connsiteY10" fmla="*/ 2132940 h 2166438"/>
              <a:gd name="connsiteX11" fmla="*/ 3356610 w 3656330"/>
              <a:gd name="connsiteY11" fmla="*/ 1995780 h 2166438"/>
              <a:gd name="connsiteX12" fmla="*/ 3623310 w 3656330"/>
              <a:gd name="connsiteY12" fmla="*/ 1561440 h 2166438"/>
              <a:gd name="connsiteX13" fmla="*/ 3554730 w 3656330"/>
              <a:gd name="connsiteY13" fmla="*/ 1127100 h 2166438"/>
              <a:gd name="connsiteX14" fmla="*/ 3402330 w 3656330"/>
              <a:gd name="connsiteY14" fmla="*/ 586080 h 2166438"/>
              <a:gd name="connsiteX15" fmla="*/ 3265170 w 3656330"/>
              <a:gd name="connsiteY15" fmla="*/ 207653 h 2166438"/>
              <a:gd name="connsiteX16" fmla="*/ 2602230 w 3656330"/>
              <a:gd name="connsiteY16" fmla="*/ 113640 h 2166438"/>
              <a:gd name="connsiteX17" fmla="*/ 1543050 w 3656330"/>
              <a:gd name="connsiteY17" fmla="*/ 128880 h 2166438"/>
              <a:gd name="connsiteX18" fmla="*/ 1047750 w 3656330"/>
              <a:gd name="connsiteY18" fmla="*/ 29820 h 2166438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402330 w 3656330"/>
              <a:gd name="connsiteY14" fmla="*/ 586080 h 2151330"/>
              <a:gd name="connsiteX15" fmla="*/ 3265170 w 3656330"/>
              <a:gd name="connsiteY15" fmla="*/ 207653 h 2151330"/>
              <a:gd name="connsiteX16" fmla="*/ 2602230 w 3656330"/>
              <a:gd name="connsiteY16" fmla="*/ 113640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602230 w 3656330"/>
              <a:gd name="connsiteY16" fmla="*/ 113640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739390 w 3656330"/>
              <a:gd name="connsiteY16" fmla="*/ 106416 h 2151330"/>
              <a:gd name="connsiteX17" fmla="*/ 1543050 w 3656330"/>
              <a:gd name="connsiteY17" fmla="*/ 128880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872490 w 3656330"/>
              <a:gd name="connsiteY8" fmla="*/ 2135810 h 2151330"/>
              <a:gd name="connsiteX9" fmla="*/ 1550670 w 3656330"/>
              <a:gd name="connsiteY9" fmla="*/ 2106122 h 2151330"/>
              <a:gd name="connsiteX10" fmla="*/ 2266950 w 3656330"/>
              <a:gd name="connsiteY10" fmla="*/ 2132940 h 2151330"/>
              <a:gd name="connsiteX11" fmla="*/ 3356610 w 3656330"/>
              <a:gd name="connsiteY11" fmla="*/ 1995780 h 2151330"/>
              <a:gd name="connsiteX12" fmla="*/ 3623310 w 3656330"/>
              <a:gd name="connsiteY12" fmla="*/ 1561440 h 2151330"/>
              <a:gd name="connsiteX13" fmla="*/ 3554730 w 3656330"/>
              <a:gd name="connsiteY13" fmla="*/ 1127100 h 2151330"/>
              <a:gd name="connsiteX14" fmla="*/ 3516630 w 3656330"/>
              <a:gd name="connsiteY14" fmla="*/ 586080 h 2151330"/>
              <a:gd name="connsiteX15" fmla="*/ 3265170 w 3656330"/>
              <a:gd name="connsiteY15" fmla="*/ 207653 h 2151330"/>
              <a:gd name="connsiteX16" fmla="*/ 2739390 w 3656330"/>
              <a:gd name="connsiteY16" fmla="*/ 106416 h 2151330"/>
              <a:gd name="connsiteX17" fmla="*/ 1824990 w 3656330"/>
              <a:gd name="connsiteY17" fmla="*/ 92759 h 2151330"/>
              <a:gd name="connsiteX18" fmla="*/ 1047750 w 3656330"/>
              <a:gd name="connsiteY18" fmla="*/ 29820 h 2151330"/>
              <a:gd name="connsiteX0" fmla="*/ 1047750 w 3656330"/>
              <a:gd name="connsiteY0" fmla="*/ 29820 h 2151330"/>
              <a:gd name="connsiteX1" fmla="*/ 643890 w 3656330"/>
              <a:gd name="connsiteY1" fmla="*/ 14580 h 2151330"/>
              <a:gd name="connsiteX2" fmla="*/ 171450 w 3656330"/>
              <a:gd name="connsiteY2" fmla="*/ 117301 h 2151330"/>
              <a:gd name="connsiteX3" fmla="*/ 26670 w 3656330"/>
              <a:gd name="connsiteY3" fmla="*/ 365100 h 2151330"/>
              <a:gd name="connsiteX4" fmla="*/ 11430 w 3656330"/>
              <a:gd name="connsiteY4" fmla="*/ 865249 h 2151330"/>
              <a:gd name="connsiteX5" fmla="*/ 34290 w 3656330"/>
              <a:gd name="connsiteY5" fmla="*/ 1331653 h 2151330"/>
              <a:gd name="connsiteX6" fmla="*/ 80010 w 3656330"/>
              <a:gd name="connsiteY6" fmla="*/ 1896423 h 2151330"/>
              <a:gd name="connsiteX7" fmla="*/ 415290 w 3656330"/>
              <a:gd name="connsiteY7" fmla="*/ 2102460 h 2151330"/>
              <a:gd name="connsiteX8" fmla="*/ 1550670 w 3656330"/>
              <a:gd name="connsiteY8" fmla="*/ 2106122 h 2151330"/>
              <a:gd name="connsiteX9" fmla="*/ 2266950 w 3656330"/>
              <a:gd name="connsiteY9" fmla="*/ 2132940 h 2151330"/>
              <a:gd name="connsiteX10" fmla="*/ 3356610 w 3656330"/>
              <a:gd name="connsiteY10" fmla="*/ 1995780 h 2151330"/>
              <a:gd name="connsiteX11" fmla="*/ 3623310 w 3656330"/>
              <a:gd name="connsiteY11" fmla="*/ 1561440 h 2151330"/>
              <a:gd name="connsiteX12" fmla="*/ 3554730 w 3656330"/>
              <a:gd name="connsiteY12" fmla="*/ 1127100 h 2151330"/>
              <a:gd name="connsiteX13" fmla="*/ 3516630 w 3656330"/>
              <a:gd name="connsiteY13" fmla="*/ 586080 h 2151330"/>
              <a:gd name="connsiteX14" fmla="*/ 3265170 w 3656330"/>
              <a:gd name="connsiteY14" fmla="*/ 207653 h 2151330"/>
              <a:gd name="connsiteX15" fmla="*/ 2739390 w 3656330"/>
              <a:gd name="connsiteY15" fmla="*/ 106416 h 2151330"/>
              <a:gd name="connsiteX16" fmla="*/ 1824990 w 3656330"/>
              <a:gd name="connsiteY16" fmla="*/ 92759 h 2151330"/>
              <a:gd name="connsiteX17" fmla="*/ 1047750 w 3656330"/>
              <a:gd name="connsiteY17" fmla="*/ 29820 h 2151330"/>
              <a:gd name="connsiteX0" fmla="*/ 1144270 w 3752850"/>
              <a:gd name="connsiteY0" fmla="*/ 29820 h 2216875"/>
              <a:gd name="connsiteX1" fmla="*/ 740410 w 3752850"/>
              <a:gd name="connsiteY1" fmla="*/ 14580 h 2216875"/>
              <a:gd name="connsiteX2" fmla="*/ 267970 w 3752850"/>
              <a:gd name="connsiteY2" fmla="*/ 117301 h 2216875"/>
              <a:gd name="connsiteX3" fmla="*/ 123190 w 3752850"/>
              <a:gd name="connsiteY3" fmla="*/ 365100 h 2216875"/>
              <a:gd name="connsiteX4" fmla="*/ 107950 w 3752850"/>
              <a:gd name="connsiteY4" fmla="*/ 865249 h 2216875"/>
              <a:gd name="connsiteX5" fmla="*/ 130810 w 3752850"/>
              <a:gd name="connsiteY5" fmla="*/ 1331653 h 2216875"/>
              <a:gd name="connsiteX6" fmla="*/ 176530 w 3752850"/>
              <a:gd name="connsiteY6" fmla="*/ 1896423 h 2216875"/>
              <a:gd name="connsiteX7" fmla="*/ 511810 w 3752850"/>
              <a:gd name="connsiteY7" fmla="*/ 2102460 h 2216875"/>
              <a:gd name="connsiteX8" fmla="*/ 1647190 w 3752850"/>
              <a:gd name="connsiteY8" fmla="*/ 2106122 h 2216875"/>
              <a:gd name="connsiteX9" fmla="*/ 2363470 w 3752850"/>
              <a:gd name="connsiteY9" fmla="*/ 2132940 h 2216875"/>
              <a:gd name="connsiteX10" fmla="*/ 3453130 w 3752850"/>
              <a:gd name="connsiteY10" fmla="*/ 1995780 h 2216875"/>
              <a:gd name="connsiteX11" fmla="*/ 3719830 w 3752850"/>
              <a:gd name="connsiteY11" fmla="*/ 1561440 h 2216875"/>
              <a:gd name="connsiteX12" fmla="*/ 3651250 w 3752850"/>
              <a:gd name="connsiteY12" fmla="*/ 1127100 h 2216875"/>
              <a:gd name="connsiteX13" fmla="*/ 3613150 w 3752850"/>
              <a:gd name="connsiteY13" fmla="*/ 586080 h 2216875"/>
              <a:gd name="connsiteX14" fmla="*/ 3361690 w 3752850"/>
              <a:gd name="connsiteY14" fmla="*/ 207653 h 2216875"/>
              <a:gd name="connsiteX15" fmla="*/ 2835910 w 3752850"/>
              <a:gd name="connsiteY15" fmla="*/ 106416 h 2216875"/>
              <a:gd name="connsiteX16" fmla="*/ 1921510 w 3752850"/>
              <a:gd name="connsiteY16" fmla="*/ 92759 h 2216875"/>
              <a:gd name="connsiteX17" fmla="*/ 1144270 w 3752850"/>
              <a:gd name="connsiteY17" fmla="*/ 29820 h 2216875"/>
              <a:gd name="connsiteX0" fmla="*/ 1060450 w 3669030"/>
              <a:gd name="connsiteY0" fmla="*/ 29820 h 2260220"/>
              <a:gd name="connsiteX1" fmla="*/ 656590 w 3669030"/>
              <a:gd name="connsiteY1" fmla="*/ 14580 h 2260220"/>
              <a:gd name="connsiteX2" fmla="*/ 184150 w 3669030"/>
              <a:gd name="connsiteY2" fmla="*/ 117301 h 2260220"/>
              <a:gd name="connsiteX3" fmla="*/ 39370 w 3669030"/>
              <a:gd name="connsiteY3" fmla="*/ 365100 h 2260220"/>
              <a:gd name="connsiteX4" fmla="*/ 24130 w 3669030"/>
              <a:gd name="connsiteY4" fmla="*/ 865249 h 2260220"/>
              <a:gd name="connsiteX5" fmla="*/ 46990 w 3669030"/>
              <a:gd name="connsiteY5" fmla="*/ 1331653 h 2260220"/>
              <a:gd name="connsiteX6" fmla="*/ 92710 w 3669030"/>
              <a:gd name="connsiteY6" fmla="*/ 1896423 h 2260220"/>
              <a:gd name="connsiteX7" fmla="*/ 603250 w 3669030"/>
              <a:gd name="connsiteY7" fmla="*/ 2145805 h 2260220"/>
              <a:gd name="connsiteX8" fmla="*/ 1563370 w 3669030"/>
              <a:gd name="connsiteY8" fmla="*/ 2106122 h 2260220"/>
              <a:gd name="connsiteX9" fmla="*/ 2279650 w 3669030"/>
              <a:gd name="connsiteY9" fmla="*/ 2132940 h 2260220"/>
              <a:gd name="connsiteX10" fmla="*/ 3369310 w 3669030"/>
              <a:gd name="connsiteY10" fmla="*/ 1995780 h 2260220"/>
              <a:gd name="connsiteX11" fmla="*/ 3636010 w 3669030"/>
              <a:gd name="connsiteY11" fmla="*/ 1561440 h 2260220"/>
              <a:gd name="connsiteX12" fmla="*/ 3567430 w 3669030"/>
              <a:gd name="connsiteY12" fmla="*/ 1127100 h 2260220"/>
              <a:gd name="connsiteX13" fmla="*/ 3529330 w 3669030"/>
              <a:gd name="connsiteY13" fmla="*/ 586080 h 2260220"/>
              <a:gd name="connsiteX14" fmla="*/ 3277870 w 3669030"/>
              <a:gd name="connsiteY14" fmla="*/ 207653 h 2260220"/>
              <a:gd name="connsiteX15" fmla="*/ 2752090 w 3669030"/>
              <a:gd name="connsiteY15" fmla="*/ 106416 h 2260220"/>
              <a:gd name="connsiteX16" fmla="*/ 1837690 w 3669030"/>
              <a:gd name="connsiteY16" fmla="*/ 92759 h 2260220"/>
              <a:gd name="connsiteX17" fmla="*/ 1060450 w 3669030"/>
              <a:gd name="connsiteY17" fmla="*/ 29820 h 2260220"/>
              <a:gd name="connsiteX0" fmla="*/ 1047750 w 3656330"/>
              <a:gd name="connsiteY0" fmla="*/ 29820 h 2172327"/>
              <a:gd name="connsiteX1" fmla="*/ 643890 w 3656330"/>
              <a:gd name="connsiteY1" fmla="*/ 14580 h 2172327"/>
              <a:gd name="connsiteX2" fmla="*/ 171450 w 3656330"/>
              <a:gd name="connsiteY2" fmla="*/ 117301 h 2172327"/>
              <a:gd name="connsiteX3" fmla="*/ 26670 w 3656330"/>
              <a:gd name="connsiteY3" fmla="*/ 365100 h 2172327"/>
              <a:gd name="connsiteX4" fmla="*/ 11430 w 3656330"/>
              <a:gd name="connsiteY4" fmla="*/ 865249 h 2172327"/>
              <a:gd name="connsiteX5" fmla="*/ 34290 w 3656330"/>
              <a:gd name="connsiteY5" fmla="*/ 1331653 h 2172327"/>
              <a:gd name="connsiteX6" fmla="*/ 110490 w 3656330"/>
              <a:gd name="connsiteY6" fmla="*/ 1946992 h 2172327"/>
              <a:gd name="connsiteX7" fmla="*/ 590550 w 3656330"/>
              <a:gd name="connsiteY7" fmla="*/ 2145805 h 2172327"/>
              <a:gd name="connsiteX8" fmla="*/ 1550670 w 3656330"/>
              <a:gd name="connsiteY8" fmla="*/ 2106122 h 2172327"/>
              <a:gd name="connsiteX9" fmla="*/ 2266950 w 3656330"/>
              <a:gd name="connsiteY9" fmla="*/ 2132940 h 2172327"/>
              <a:gd name="connsiteX10" fmla="*/ 3356610 w 3656330"/>
              <a:gd name="connsiteY10" fmla="*/ 1995780 h 2172327"/>
              <a:gd name="connsiteX11" fmla="*/ 3623310 w 3656330"/>
              <a:gd name="connsiteY11" fmla="*/ 1561440 h 2172327"/>
              <a:gd name="connsiteX12" fmla="*/ 3554730 w 3656330"/>
              <a:gd name="connsiteY12" fmla="*/ 1127100 h 2172327"/>
              <a:gd name="connsiteX13" fmla="*/ 3516630 w 3656330"/>
              <a:gd name="connsiteY13" fmla="*/ 586080 h 2172327"/>
              <a:gd name="connsiteX14" fmla="*/ 3265170 w 3656330"/>
              <a:gd name="connsiteY14" fmla="*/ 207653 h 2172327"/>
              <a:gd name="connsiteX15" fmla="*/ 2739390 w 3656330"/>
              <a:gd name="connsiteY15" fmla="*/ 106416 h 2172327"/>
              <a:gd name="connsiteX16" fmla="*/ 1824990 w 3656330"/>
              <a:gd name="connsiteY16" fmla="*/ 92759 h 2172327"/>
              <a:gd name="connsiteX17" fmla="*/ 1047750 w 3656330"/>
              <a:gd name="connsiteY17" fmla="*/ 29820 h 2172327"/>
              <a:gd name="connsiteX0" fmla="*/ 1109980 w 3718560"/>
              <a:gd name="connsiteY0" fmla="*/ 29820 h 2274883"/>
              <a:gd name="connsiteX1" fmla="*/ 706120 w 3718560"/>
              <a:gd name="connsiteY1" fmla="*/ 14580 h 2274883"/>
              <a:gd name="connsiteX2" fmla="*/ 233680 w 3718560"/>
              <a:gd name="connsiteY2" fmla="*/ 117301 h 2274883"/>
              <a:gd name="connsiteX3" fmla="*/ 88900 w 3718560"/>
              <a:gd name="connsiteY3" fmla="*/ 365100 h 2274883"/>
              <a:gd name="connsiteX4" fmla="*/ 73660 w 3718560"/>
              <a:gd name="connsiteY4" fmla="*/ 865249 h 2274883"/>
              <a:gd name="connsiteX5" fmla="*/ 96520 w 3718560"/>
              <a:gd name="connsiteY5" fmla="*/ 1331653 h 2274883"/>
              <a:gd name="connsiteX6" fmla="*/ 652780 w 3718560"/>
              <a:gd name="connsiteY6" fmla="*/ 2145805 h 2274883"/>
              <a:gd name="connsiteX7" fmla="*/ 1612900 w 3718560"/>
              <a:gd name="connsiteY7" fmla="*/ 2106122 h 2274883"/>
              <a:gd name="connsiteX8" fmla="*/ 2329180 w 3718560"/>
              <a:gd name="connsiteY8" fmla="*/ 2132940 h 2274883"/>
              <a:gd name="connsiteX9" fmla="*/ 3418840 w 3718560"/>
              <a:gd name="connsiteY9" fmla="*/ 1995780 h 2274883"/>
              <a:gd name="connsiteX10" fmla="*/ 3685540 w 3718560"/>
              <a:gd name="connsiteY10" fmla="*/ 1561440 h 2274883"/>
              <a:gd name="connsiteX11" fmla="*/ 3616960 w 3718560"/>
              <a:gd name="connsiteY11" fmla="*/ 1127100 h 2274883"/>
              <a:gd name="connsiteX12" fmla="*/ 3578860 w 3718560"/>
              <a:gd name="connsiteY12" fmla="*/ 586080 h 2274883"/>
              <a:gd name="connsiteX13" fmla="*/ 3327400 w 3718560"/>
              <a:gd name="connsiteY13" fmla="*/ 207653 h 2274883"/>
              <a:gd name="connsiteX14" fmla="*/ 2801620 w 3718560"/>
              <a:gd name="connsiteY14" fmla="*/ 106416 h 2274883"/>
              <a:gd name="connsiteX15" fmla="*/ 1887220 w 3718560"/>
              <a:gd name="connsiteY15" fmla="*/ 92759 h 2274883"/>
              <a:gd name="connsiteX16" fmla="*/ 1109980 w 3718560"/>
              <a:gd name="connsiteY16" fmla="*/ 29820 h 2274883"/>
              <a:gd name="connsiteX0" fmla="*/ 1094740 w 3703320"/>
              <a:gd name="connsiteY0" fmla="*/ 29820 h 2217090"/>
              <a:gd name="connsiteX1" fmla="*/ 690880 w 3703320"/>
              <a:gd name="connsiteY1" fmla="*/ 14580 h 2217090"/>
              <a:gd name="connsiteX2" fmla="*/ 218440 w 3703320"/>
              <a:gd name="connsiteY2" fmla="*/ 117301 h 2217090"/>
              <a:gd name="connsiteX3" fmla="*/ 73660 w 3703320"/>
              <a:gd name="connsiteY3" fmla="*/ 365100 h 2217090"/>
              <a:gd name="connsiteX4" fmla="*/ 58420 w 3703320"/>
              <a:gd name="connsiteY4" fmla="*/ 865249 h 2217090"/>
              <a:gd name="connsiteX5" fmla="*/ 96520 w 3703320"/>
              <a:gd name="connsiteY5" fmla="*/ 1678413 h 2217090"/>
              <a:gd name="connsiteX6" fmla="*/ 637540 w 3703320"/>
              <a:gd name="connsiteY6" fmla="*/ 2145805 h 2217090"/>
              <a:gd name="connsiteX7" fmla="*/ 1597660 w 3703320"/>
              <a:gd name="connsiteY7" fmla="*/ 2106122 h 2217090"/>
              <a:gd name="connsiteX8" fmla="*/ 2313940 w 3703320"/>
              <a:gd name="connsiteY8" fmla="*/ 2132940 h 2217090"/>
              <a:gd name="connsiteX9" fmla="*/ 3403600 w 3703320"/>
              <a:gd name="connsiteY9" fmla="*/ 1995780 h 2217090"/>
              <a:gd name="connsiteX10" fmla="*/ 3670300 w 3703320"/>
              <a:gd name="connsiteY10" fmla="*/ 1561440 h 2217090"/>
              <a:gd name="connsiteX11" fmla="*/ 3601720 w 3703320"/>
              <a:gd name="connsiteY11" fmla="*/ 1127100 h 2217090"/>
              <a:gd name="connsiteX12" fmla="*/ 3563620 w 3703320"/>
              <a:gd name="connsiteY12" fmla="*/ 586080 h 2217090"/>
              <a:gd name="connsiteX13" fmla="*/ 3312160 w 3703320"/>
              <a:gd name="connsiteY13" fmla="*/ 207653 h 2217090"/>
              <a:gd name="connsiteX14" fmla="*/ 2786380 w 3703320"/>
              <a:gd name="connsiteY14" fmla="*/ 106416 h 2217090"/>
              <a:gd name="connsiteX15" fmla="*/ 1871980 w 3703320"/>
              <a:gd name="connsiteY15" fmla="*/ 92759 h 2217090"/>
              <a:gd name="connsiteX16" fmla="*/ 1094740 w 3703320"/>
              <a:gd name="connsiteY16" fmla="*/ 29820 h 2217090"/>
              <a:gd name="connsiteX0" fmla="*/ 1080770 w 3689350"/>
              <a:gd name="connsiteY0" fmla="*/ 29820 h 2224314"/>
              <a:gd name="connsiteX1" fmla="*/ 676910 w 3689350"/>
              <a:gd name="connsiteY1" fmla="*/ 14580 h 2224314"/>
              <a:gd name="connsiteX2" fmla="*/ 204470 w 3689350"/>
              <a:gd name="connsiteY2" fmla="*/ 117301 h 2224314"/>
              <a:gd name="connsiteX3" fmla="*/ 59690 w 3689350"/>
              <a:gd name="connsiteY3" fmla="*/ 365100 h 2224314"/>
              <a:gd name="connsiteX4" fmla="*/ 44450 w 3689350"/>
              <a:gd name="connsiteY4" fmla="*/ 865249 h 2224314"/>
              <a:gd name="connsiteX5" fmla="*/ 82550 w 3689350"/>
              <a:gd name="connsiteY5" fmla="*/ 1678413 h 2224314"/>
              <a:gd name="connsiteX6" fmla="*/ 539750 w 3689350"/>
              <a:gd name="connsiteY6" fmla="*/ 2153029 h 2224314"/>
              <a:gd name="connsiteX7" fmla="*/ 1583690 w 3689350"/>
              <a:gd name="connsiteY7" fmla="*/ 2106122 h 2224314"/>
              <a:gd name="connsiteX8" fmla="*/ 2299970 w 3689350"/>
              <a:gd name="connsiteY8" fmla="*/ 2132940 h 2224314"/>
              <a:gd name="connsiteX9" fmla="*/ 3389630 w 3689350"/>
              <a:gd name="connsiteY9" fmla="*/ 1995780 h 2224314"/>
              <a:gd name="connsiteX10" fmla="*/ 3656330 w 3689350"/>
              <a:gd name="connsiteY10" fmla="*/ 1561440 h 2224314"/>
              <a:gd name="connsiteX11" fmla="*/ 3587750 w 3689350"/>
              <a:gd name="connsiteY11" fmla="*/ 1127100 h 2224314"/>
              <a:gd name="connsiteX12" fmla="*/ 3549650 w 3689350"/>
              <a:gd name="connsiteY12" fmla="*/ 586080 h 2224314"/>
              <a:gd name="connsiteX13" fmla="*/ 3298190 w 3689350"/>
              <a:gd name="connsiteY13" fmla="*/ 207653 h 2224314"/>
              <a:gd name="connsiteX14" fmla="*/ 2772410 w 3689350"/>
              <a:gd name="connsiteY14" fmla="*/ 106416 h 2224314"/>
              <a:gd name="connsiteX15" fmla="*/ 1858010 w 3689350"/>
              <a:gd name="connsiteY15" fmla="*/ 92759 h 2224314"/>
              <a:gd name="connsiteX16" fmla="*/ 1080770 w 3689350"/>
              <a:gd name="connsiteY16" fmla="*/ 29820 h 2224314"/>
              <a:gd name="connsiteX0" fmla="*/ 1080770 w 3689350"/>
              <a:gd name="connsiteY0" fmla="*/ 29820 h 2229130"/>
              <a:gd name="connsiteX1" fmla="*/ 676910 w 3689350"/>
              <a:gd name="connsiteY1" fmla="*/ 14580 h 2229130"/>
              <a:gd name="connsiteX2" fmla="*/ 204470 w 3689350"/>
              <a:gd name="connsiteY2" fmla="*/ 117301 h 2229130"/>
              <a:gd name="connsiteX3" fmla="*/ 59690 w 3689350"/>
              <a:gd name="connsiteY3" fmla="*/ 365100 h 2229130"/>
              <a:gd name="connsiteX4" fmla="*/ 44450 w 3689350"/>
              <a:gd name="connsiteY4" fmla="*/ 865249 h 2229130"/>
              <a:gd name="connsiteX5" fmla="*/ 82550 w 3689350"/>
              <a:gd name="connsiteY5" fmla="*/ 1678413 h 2229130"/>
              <a:gd name="connsiteX6" fmla="*/ 539750 w 3689350"/>
              <a:gd name="connsiteY6" fmla="*/ 2153029 h 2229130"/>
              <a:gd name="connsiteX7" fmla="*/ 1316990 w 3689350"/>
              <a:gd name="connsiteY7" fmla="*/ 2135019 h 2229130"/>
              <a:gd name="connsiteX8" fmla="*/ 2299970 w 3689350"/>
              <a:gd name="connsiteY8" fmla="*/ 2132940 h 2229130"/>
              <a:gd name="connsiteX9" fmla="*/ 3389630 w 3689350"/>
              <a:gd name="connsiteY9" fmla="*/ 1995780 h 2229130"/>
              <a:gd name="connsiteX10" fmla="*/ 3656330 w 3689350"/>
              <a:gd name="connsiteY10" fmla="*/ 1561440 h 2229130"/>
              <a:gd name="connsiteX11" fmla="*/ 3587750 w 3689350"/>
              <a:gd name="connsiteY11" fmla="*/ 1127100 h 2229130"/>
              <a:gd name="connsiteX12" fmla="*/ 3549650 w 3689350"/>
              <a:gd name="connsiteY12" fmla="*/ 586080 h 2229130"/>
              <a:gd name="connsiteX13" fmla="*/ 3298190 w 3689350"/>
              <a:gd name="connsiteY13" fmla="*/ 207653 h 2229130"/>
              <a:gd name="connsiteX14" fmla="*/ 2772410 w 3689350"/>
              <a:gd name="connsiteY14" fmla="*/ 106416 h 2229130"/>
              <a:gd name="connsiteX15" fmla="*/ 1858010 w 3689350"/>
              <a:gd name="connsiteY15" fmla="*/ 92759 h 2229130"/>
              <a:gd name="connsiteX16" fmla="*/ 1080770 w 3689350"/>
              <a:gd name="connsiteY16" fmla="*/ 29820 h 2229130"/>
              <a:gd name="connsiteX0" fmla="*/ 1080770 w 3689350"/>
              <a:gd name="connsiteY0" fmla="*/ 29820 h 2229130"/>
              <a:gd name="connsiteX1" fmla="*/ 676910 w 3689350"/>
              <a:gd name="connsiteY1" fmla="*/ 14580 h 2229130"/>
              <a:gd name="connsiteX2" fmla="*/ 204470 w 3689350"/>
              <a:gd name="connsiteY2" fmla="*/ 117301 h 2229130"/>
              <a:gd name="connsiteX3" fmla="*/ 59690 w 3689350"/>
              <a:gd name="connsiteY3" fmla="*/ 365100 h 2229130"/>
              <a:gd name="connsiteX4" fmla="*/ 44450 w 3689350"/>
              <a:gd name="connsiteY4" fmla="*/ 865249 h 2229130"/>
              <a:gd name="connsiteX5" fmla="*/ 82550 w 3689350"/>
              <a:gd name="connsiteY5" fmla="*/ 1678413 h 2229130"/>
              <a:gd name="connsiteX6" fmla="*/ 539750 w 3689350"/>
              <a:gd name="connsiteY6" fmla="*/ 2153029 h 2229130"/>
              <a:gd name="connsiteX7" fmla="*/ 1316990 w 3689350"/>
              <a:gd name="connsiteY7" fmla="*/ 2135019 h 2229130"/>
              <a:gd name="connsiteX8" fmla="*/ 2444750 w 3689350"/>
              <a:gd name="connsiteY8" fmla="*/ 2154612 h 2229130"/>
              <a:gd name="connsiteX9" fmla="*/ 3389630 w 3689350"/>
              <a:gd name="connsiteY9" fmla="*/ 1995780 h 2229130"/>
              <a:gd name="connsiteX10" fmla="*/ 3656330 w 3689350"/>
              <a:gd name="connsiteY10" fmla="*/ 1561440 h 2229130"/>
              <a:gd name="connsiteX11" fmla="*/ 3587750 w 3689350"/>
              <a:gd name="connsiteY11" fmla="*/ 1127100 h 2229130"/>
              <a:gd name="connsiteX12" fmla="*/ 3549650 w 3689350"/>
              <a:gd name="connsiteY12" fmla="*/ 586080 h 2229130"/>
              <a:gd name="connsiteX13" fmla="*/ 3298190 w 3689350"/>
              <a:gd name="connsiteY13" fmla="*/ 207653 h 2229130"/>
              <a:gd name="connsiteX14" fmla="*/ 2772410 w 3689350"/>
              <a:gd name="connsiteY14" fmla="*/ 106416 h 2229130"/>
              <a:gd name="connsiteX15" fmla="*/ 1858010 w 3689350"/>
              <a:gd name="connsiteY15" fmla="*/ 92759 h 2229130"/>
              <a:gd name="connsiteX16" fmla="*/ 1080770 w 3689350"/>
              <a:gd name="connsiteY16" fmla="*/ 29820 h 2229130"/>
              <a:gd name="connsiteX0" fmla="*/ 1080770 w 3689350"/>
              <a:gd name="connsiteY0" fmla="*/ 4090 h 2203400"/>
              <a:gd name="connsiteX1" fmla="*/ 204470 w 3689350"/>
              <a:gd name="connsiteY1" fmla="*/ 91571 h 2203400"/>
              <a:gd name="connsiteX2" fmla="*/ 59690 w 3689350"/>
              <a:gd name="connsiteY2" fmla="*/ 339370 h 2203400"/>
              <a:gd name="connsiteX3" fmla="*/ 44450 w 3689350"/>
              <a:gd name="connsiteY3" fmla="*/ 839519 h 2203400"/>
              <a:gd name="connsiteX4" fmla="*/ 82550 w 3689350"/>
              <a:gd name="connsiteY4" fmla="*/ 1652683 h 2203400"/>
              <a:gd name="connsiteX5" fmla="*/ 539750 w 3689350"/>
              <a:gd name="connsiteY5" fmla="*/ 2127299 h 2203400"/>
              <a:gd name="connsiteX6" fmla="*/ 1316990 w 3689350"/>
              <a:gd name="connsiteY6" fmla="*/ 2109289 h 2203400"/>
              <a:gd name="connsiteX7" fmla="*/ 2444750 w 3689350"/>
              <a:gd name="connsiteY7" fmla="*/ 2128882 h 2203400"/>
              <a:gd name="connsiteX8" fmla="*/ 3389630 w 3689350"/>
              <a:gd name="connsiteY8" fmla="*/ 1970050 h 2203400"/>
              <a:gd name="connsiteX9" fmla="*/ 3656330 w 3689350"/>
              <a:gd name="connsiteY9" fmla="*/ 1535710 h 2203400"/>
              <a:gd name="connsiteX10" fmla="*/ 3587750 w 3689350"/>
              <a:gd name="connsiteY10" fmla="*/ 1101370 h 2203400"/>
              <a:gd name="connsiteX11" fmla="*/ 3549650 w 3689350"/>
              <a:gd name="connsiteY11" fmla="*/ 560350 h 2203400"/>
              <a:gd name="connsiteX12" fmla="*/ 3298190 w 3689350"/>
              <a:gd name="connsiteY12" fmla="*/ 181923 h 2203400"/>
              <a:gd name="connsiteX13" fmla="*/ 2772410 w 3689350"/>
              <a:gd name="connsiteY13" fmla="*/ 80686 h 2203400"/>
              <a:gd name="connsiteX14" fmla="*/ 1858010 w 3689350"/>
              <a:gd name="connsiteY14" fmla="*/ 67029 h 2203400"/>
              <a:gd name="connsiteX15" fmla="*/ 1080770 w 3689350"/>
              <a:gd name="connsiteY15" fmla="*/ 4090 h 2203400"/>
              <a:gd name="connsiteX0" fmla="*/ 1080770 w 3689350"/>
              <a:gd name="connsiteY0" fmla="*/ 51757 h 2251067"/>
              <a:gd name="connsiteX1" fmla="*/ 204470 w 3689350"/>
              <a:gd name="connsiteY1" fmla="*/ 139238 h 2251067"/>
              <a:gd name="connsiteX2" fmla="*/ 44450 w 3689350"/>
              <a:gd name="connsiteY2" fmla="*/ 887186 h 2251067"/>
              <a:gd name="connsiteX3" fmla="*/ 82550 w 3689350"/>
              <a:gd name="connsiteY3" fmla="*/ 1700350 h 2251067"/>
              <a:gd name="connsiteX4" fmla="*/ 539750 w 3689350"/>
              <a:gd name="connsiteY4" fmla="*/ 2174966 h 2251067"/>
              <a:gd name="connsiteX5" fmla="*/ 1316990 w 3689350"/>
              <a:gd name="connsiteY5" fmla="*/ 2156956 h 2251067"/>
              <a:gd name="connsiteX6" fmla="*/ 2444750 w 3689350"/>
              <a:gd name="connsiteY6" fmla="*/ 2176549 h 2251067"/>
              <a:gd name="connsiteX7" fmla="*/ 3389630 w 3689350"/>
              <a:gd name="connsiteY7" fmla="*/ 2017717 h 2251067"/>
              <a:gd name="connsiteX8" fmla="*/ 3656330 w 3689350"/>
              <a:gd name="connsiteY8" fmla="*/ 1583377 h 2251067"/>
              <a:gd name="connsiteX9" fmla="*/ 3587750 w 3689350"/>
              <a:gd name="connsiteY9" fmla="*/ 1149037 h 2251067"/>
              <a:gd name="connsiteX10" fmla="*/ 3549650 w 3689350"/>
              <a:gd name="connsiteY10" fmla="*/ 608017 h 2251067"/>
              <a:gd name="connsiteX11" fmla="*/ 3298190 w 3689350"/>
              <a:gd name="connsiteY11" fmla="*/ 229590 h 2251067"/>
              <a:gd name="connsiteX12" fmla="*/ 2772410 w 3689350"/>
              <a:gd name="connsiteY12" fmla="*/ 128353 h 2251067"/>
              <a:gd name="connsiteX13" fmla="*/ 1858010 w 3689350"/>
              <a:gd name="connsiteY13" fmla="*/ 114696 h 2251067"/>
              <a:gd name="connsiteX14" fmla="*/ 1080770 w 3689350"/>
              <a:gd name="connsiteY14" fmla="*/ 51757 h 2251067"/>
              <a:gd name="connsiteX0" fmla="*/ 1080770 w 3689350"/>
              <a:gd name="connsiteY0" fmla="*/ 51757 h 2251067"/>
              <a:gd name="connsiteX1" fmla="*/ 204470 w 3689350"/>
              <a:gd name="connsiteY1" fmla="*/ 139238 h 2251067"/>
              <a:gd name="connsiteX2" fmla="*/ 44450 w 3689350"/>
              <a:gd name="connsiteY2" fmla="*/ 887186 h 2251067"/>
              <a:gd name="connsiteX3" fmla="*/ 82550 w 3689350"/>
              <a:gd name="connsiteY3" fmla="*/ 1700350 h 2251067"/>
              <a:gd name="connsiteX4" fmla="*/ 539750 w 3689350"/>
              <a:gd name="connsiteY4" fmla="*/ 2174966 h 2251067"/>
              <a:gd name="connsiteX5" fmla="*/ 1316990 w 3689350"/>
              <a:gd name="connsiteY5" fmla="*/ 2156956 h 2251067"/>
              <a:gd name="connsiteX6" fmla="*/ 2444750 w 3689350"/>
              <a:gd name="connsiteY6" fmla="*/ 2176549 h 2251067"/>
              <a:gd name="connsiteX7" fmla="*/ 3389630 w 3689350"/>
              <a:gd name="connsiteY7" fmla="*/ 2017717 h 2251067"/>
              <a:gd name="connsiteX8" fmla="*/ 3656330 w 3689350"/>
              <a:gd name="connsiteY8" fmla="*/ 1583377 h 2251067"/>
              <a:gd name="connsiteX9" fmla="*/ 3587750 w 3689350"/>
              <a:gd name="connsiteY9" fmla="*/ 1149037 h 2251067"/>
              <a:gd name="connsiteX10" fmla="*/ 3549650 w 3689350"/>
              <a:gd name="connsiteY10" fmla="*/ 608017 h 2251067"/>
              <a:gd name="connsiteX11" fmla="*/ 3298190 w 3689350"/>
              <a:gd name="connsiteY11" fmla="*/ 229590 h 2251067"/>
              <a:gd name="connsiteX12" fmla="*/ 2772410 w 3689350"/>
              <a:gd name="connsiteY12" fmla="*/ 128353 h 2251067"/>
              <a:gd name="connsiteX13" fmla="*/ 1858010 w 3689350"/>
              <a:gd name="connsiteY13" fmla="*/ 114696 h 2251067"/>
              <a:gd name="connsiteX14" fmla="*/ 1080770 w 3689350"/>
              <a:gd name="connsiteY14" fmla="*/ 51757 h 2251067"/>
              <a:gd name="connsiteX0" fmla="*/ 1080770 w 3689350"/>
              <a:gd name="connsiteY0" fmla="*/ 30084 h 2229394"/>
              <a:gd name="connsiteX1" fmla="*/ 265430 w 3689350"/>
              <a:gd name="connsiteY1" fmla="*/ 139238 h 2229394"/>
              <a:gd name="connsiteX2" fmla="*/ 44450 w 3689350"/>
              <a:gd name="connsiteY2" fmla="*/ 865513 h 2229394"/>
              <a:gd name="connsiteX3" fmla="*/ 82550 w 3689350"/>
              <a:gd name="connsiteY3" fmla="*/ 1678677 h 2229394"/>
              <a:gd name="connsiteX4" fmla="*/ 539750 w 3689350"/>
              <a:gd name="connsiteY4" fmla="*/ 2153293 h 2229394"/>
              <a:gd name="connsiteX5" fmla="*/ 1316990 w 3689350"/>
              <a:gd name="connsiteY5" fmla="*/ 2135283 h 2229394"/>
              <a:gd name="connsiteX6" fmla="*/ 2444750 w 3689350"/>
              <a:gd name="connsiteY6" fmla="*/ 2154876 h 2229394"/>
              <a:gd name="connsiteX7" fmla="*/ 3389630 w 3689350"/>
              <a:gd name="connsiteY7" fmla="*/ 1996044 h 2229394"/>
              <a:gd name="connsiteX8" fmla="*/ 3656330 w 3689350"/>
              <a:gd name="connsiteY8" fmla="*/ 1561704 h 2229394"/>
              <a:gd name="connsiteX9" fmla="*/ 3587750 w 3689350"/>
              <a:gd name="connsiteY9" fmla="*/ 1127364 h 2229394"/>
              <a:gd name="connsiteX10" fmla="*/ 3549650 w 3689350"/>
              <a:gd name="connsiteY10" fmla="*/ 586344 h 2229394"/>
              <a:gd name="connsiteX11" fmla="*/ 3298190 w 3689350"/>
              <a:gd name="connsiteY11" fmla="*/ 207917 h 2229394"/>
              <a:gd name="connsiteX12" fmla="*/ 2772410 w 3689350"/>
              <a:gd name="connsiteY12" fmla="*/ 106680 h 2229394"/>
              <a:gd name="connsiteX13" fmla="*/ 1858010 w 3689350"/>
              <a:gd name="connsiteY13" fmla="*/ 93023 h 2229394"/>
              <a:gd name="connsiteX14" fmla="*/ 1080770 w 3689350"/>
              <a:gd name="connsiteY14" fmla="*/ 30084 h 2229394"/>
              <a:gd name="connsiteX0" fmla="*/ 1125220 w 3733800"/>
              <a:gd name="connsiteY0" fmla="*/ 14927 h 2214237"/>
              <a:gd name="connsiteX1" fmla="*/ 172720 w 3733800"/>
              <a:gd name="connsiteY1" fmla="*/ 167426 h 2214237"/>
              <a:gd name="connsiteX2" fmla="*/ 88900 w 3733800"/>
              <a:gd name="connsiteY2" fmla="*/ 850356 h 2214237"/>
              <a:gd name="connsiteX3" fmla="*/ 127000 w 3733800"/>
              <a:gd name="connsiteY3" fmla="*/ 1663520 h 2214237"/>
              <a:gd name="connsiteX4" fmla="*/ 584200 w 3733800"/>
              <a:gd name="connsiteY4" fmla="*/ 2138136 h 2214237"/>
              <a:gd name="connsiteX5" fmla="*/ 1361440 w 3733800"/>
              <a:gd name="connsiteY5" fmla="*/ 2120126 h 2214237"/>
              <a:gd name="connsiteX6" fmla="*/ 2489200 w 3733800"/>
              <a:gd name="connsiteY6" fmla="*/ 2139719 h 2214237"/>
              <a:gd name="connsiteX7" fmla="*/ 3434080 w 3733800"/>
              <a:gd name="connsiteY7" fmla="*/ 1980887 h 2214237"/>
              <a:gd name="connsiteX8" fmla="*/ 3700780 w 3733800"/>
              <a:gd name="connsiteY8" fmla="*/ 1546547 h 2214237"/>
              <a:gd name="connsiteX9" fmla="*/ 3632200 w 3733800"/>
              <a:gd name="connsiteY9" fmla="*/ 1112207 h 2214237"/>
              <a:gd name="connsiteX10" fmla="*/ 3594100 w 3733800"/>
              <a:gd name="connsiteY10" fmla="*/ 571187 h 2214237"/>
              <a:gd name="connsiteX11" fmla="*/ 3342640 w 3733800"/>
              <a:gd name="connsiteY11" fmla="*/ 192760 h 2214237"/>
              <a:gd name="connsiteX12" fmla="*/ 2816860 w 3733800"/>
              <a:gd name="connsiteY12" fmla="*/ 91523 h 2214237"/>
              <a:gd name="connsiteX13" fmla="*/ 1902460 w 3733800"/>
              <a:gd name="connsiteY13" fmla="*/ 77866 h 2214237"/>
              <a:gd name="connsiteX14" fmla="*/ 1125220 w 3733800"/>
              <a:gd name="connsiteY14" fmla="*/ 14927 h 2214237"/>
              <a:gd name="connsiteX0" fmla="*/ 1186180 w 3794760"/>
              <a:gd name="connsiteY0" fmla="*/ 80654 h 2279964"/>
              <a:gd name="connsiteX1" fmla="*/ 233680 w 3794760"/>
              <a:gd name="connsiteY1" fmla="*/ 233153 h 2279964"/>
              <a:gd name="connsiteX2" fmla="*/ 149860 w 3794760"/>
              <a:gd name="connsiteY2" fmla="*/ 916083 h 2279964"/>
              <a:gd name="connsiteX3" fmla="*/ 187960 w 3794760"/>
              <a:gd name="connsiteY3" fmla="*/ 1729247 h 2279964"/>
              <a:gd name="connsiteX4" fmla="*/ 645160 w 3794760"/>
              <a:gd name="connsiteY4" fmla="*/ 2203863 h 2279964"/>
              <a:gd name="connsiteX5" fmla="*/ 1422400 w 3794760"/>
              <a:gd name="connsiteY5" fmla="*/ 2185853 h 2279964"/>
              <a:gd name="connsiteX6" fmla="*/ 2550160 w 3794760"/>
              <a:gd name="connsiteY6" fmla="*/ 2205446 h 2279964"/>
              <a:gd name="connsiteX7" fmla="*/ 3495040 w 3794760"/>
              <a:gd name="connsiteY7" fmla="*/ 2046614 h 2279964"/>
              <a:gd name="connsiteX8" fmla="*/ 3761740 w 3794760"/>
              <a:gd name="connsiteY8" fmla="*/ 1612274 h 2279964"/>
              <a:gd name="connsiteX9" fmla="*/ 3693160 w 3794760"/>
              <a:gd name="connsiteY9" fmla="*/ 1177934 h 2279964"/>
              <a:gd name="connsiteX10" fmla="*/ 3655060 w 3794760"/>
              <a:gd name="connsiteY10" fmla="*/ 636914 h 2279964"/>
              <a:gd name="connsiteX11" fmla="*/ 3403600 w 3794760"/>
              <a:gd name="connsiteY11" fmla="*/ 258487 h 2279964"/>
              <a:gd name="connsiteX12" fmla="*/ 2877820 w 3794760"/>
              <a:gd name="connsiteY12" fmla="*/ 157250 h 2279964"/>
              <a:gd name="connsiteX13" fmla="*/ 1963420 w 3794760"/>
              <a:gd name="connsiteY13" fmla="*/ 143593 h 2279964"/>
              <a:gd name="connsiteX14" fmla="*/ 1186180 w 3794760"/>
              <a:gd name="connsiteY14" fmla="*/ 80654 h 2279964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03600 w 3794760"/>
              <a:gd name="connsiteY11" fmla="*/ 287383 h 2308860"/>
              <a:gd name="connsiteX12" fmla="*/ 2877820 w 3794760"/>
              <a:gd name="connsiteY12" fmla="*/ 186146 h 2308860"/>
              <a:gd name="connsiteX13" fmla="*/ 1963420 w 3794760"/>
              <a:gd name="connsiteY13" fmla="*/ 172489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877820 w 3794760"/>
              <a:gd name="connsiteY12" fmla="*/ 186146 h 2308860"/>
              <a:gd name="connsiteX13" fmla="*/ 1963420 w 3794760"/>
              <a:gd name="connsiteY13" fmla="*/ 172489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877820 w 3794760"/>
              <a:gd name="connsiteY12" fmla="*/ 186146 h 2308860"/>
              <a:gd name="connsiteX13" fmla="*/ 2100580 w 3794760"/>
              <a:gd name="connsiteY13" fmla="*/ 230283 h 2308860"/>
              <a:gd name="connsiteX14" fmla="*/ 1186180 w 3794760"/>
              <a:gd name="connsiteY14" fmla="*/ 109550 h 2308860"/>
              <a:gd name="connsiteX0" fmla="*/ 1186180 w 3794760"/>
              <a:gd name="connsiteY0" fmla="*/ 109550 h 2308860"/>
              <a:gd name="connsiteX1" fmla="*/ 233680 w 3794760"/>
              <a:gd name="connsiteY1" fmla="*/ 233153 h 2308860"/>
              <a:gd name="connsiteX2" fmla="*/ 149860 w 3794760"/>
              <a:gd name="connsiteY2" fmla="*/ 944979 h 2308860"/>
              <a:gd name="connsiteX3" fmla="*/ 187960 w 3794760"/>
              <a:gd name="connsiteY3" fmla="*/ 1758143 h 2308860"/>
              <a:gd name="connsiteX4" fmla="*/ 645160 w 3794760"/>
              <a:gd name="connsiteY4" fmla="*/ 2232759 h 2308860"/>
              <a:gd name="connsiteX5" fmla="*/ 1422400 w 3794760"/>
              <a:gd name="connsiteY5" fmla="*/ 2214749 h 2308860"/>
              <a:gd name="connsiteX6" fmla="*/ 2550160 w 3794760"/>
              <a:gd name="connsiteY6" fmla="*/ 2234342 h 2308860"/>
              <a:gd name="connsiteX7" fmla="*/ 3495040 w 3794760"/>
              <a:gd name="connsiteY7" fmla="*/ 2075510 h 2308860"/>
              <a:gd name="connsiteX8" fmla="*/ 3761740 w 3794760"/>
              <a:gd name="connsiteY8" fmla="*/ 1641170 h 2308860"/>
              <a:gd name="connsiteX9" fmla="*/ 3693160 w 3794760"/>
              <a:gd name="connsiteY9" fmla="*/ 1206830 h 2308860"/>
              <a:gd name="connsiteX10" fmla="*/ 3655060 w 3794760"/>
              <a:gd name="connsiteY10" fmla="*/ 665810 h 2308860"/>
              <a:gd name="connsiteX11" fmla="*/ 3487420 w 3794760"/>
              <a:gd name="connsiteY11" fmla="*/ 236814 h 2308860"/>
              <a:gd name="connsiteX12" fmla="*/ 2923540 w 3794760"/>
              <a:gd name="connsiteY12" fmla="*/ 157250 h 2308860"/>
              <a:gd name="connsiteX13" fmla="*/ 2100580 w 3794760"/>
              <a:gd name="connsiteY13" fmla="*/ 230283 h 2308860"/>
              <a:gd name="connsiteX14" fmla="*/ 1186180 w 3794760"/>
              <a:gd name="connsiteY14" fmla="*/ 109550 h 2308860"/>
              <a:gd name="connsiteX0" fmla="*/ 1140460 w 3749040"/>
              <a:gd name="connsiteY0" fmla="*/ 30579 h 2229889"/>
              <a:gd name="connsiteX1" fmla="*/ 233680 w 3749040"/>
              <a:gd name="connsiteY1" fmla="*/ 334787 h 2229889"/>
              <a:gd name="connsiteX2" fmla="*/ 104140 w 3749040"/>
              <a:gd name="connsiteY2" fmla="*/ 866008 h 2229889"/>
              <a:gd name="connsiteX3" fmla="*/ 142240 w 3749040"/>
              <a:gd name="connsiteY3" fmla="*/ 1679172 h 2229889"/>
              <a:gd name="connsiteX4" fmla="*/ 599440 w 3749040"/>
              <a:gd name="connsiteY4" fmla="*/ 2153788 h 2229889"/>
              <a:gd name="connsiteX5" fmla="*/ 1376680 w 3749040"/>
              <a:gd name="connsiteY5" fmla="*/ 2135778 h 2229889"/>
              <a:gd name="connsiteX6" fmla="*/ 2504440 w 3749040"/>
              <a:gd name="connsiteY6" fmla="*/ 2155371 h 2229889"/>
              <a:gd name="connsiteX7" fmla="*/ 3449320 w 3749040"/>
              <a:gd name="connsiteY7" fmla="*/ 1996539 h 2229889"/>
              <a:gd name="connsiteX8" fmla="*/ 3716020 w 3749040"/>
              <a:gd name="connsiteY8" fmla="*/ 1562199 h 2229889"/>
              <a:gd name="connsiteX9" fmla="*/ 3647440 w 3749040"/>
              <a:gd name="connsiteY9" fmla="*/ 1127859 h 2229889"/>
              <a:gd name="connsiteX10" fmla="*/ 3609340 w 3749040"/>
              <a:gd name="connsiteY10" fmla="*/ 586839 h 2229889"/>
              <a:gd name="connsiteX11" fmla="*/ 3441700 w 3749040"/>
              <a:gd name="connsiteY11" fmla="*/ 157843 h 2229889"/>
              <a:gd name="connsiteX12" fmla="*/ 2877820 w 3749040"/>
              <a:gd name="connsiteY12" fmla="*/ 78279 h 2229889"/>
              <a:gd name="connsiteX13" fmla="*/ 2054860 w 3749040"/>
              <a:gd name="connsiteY13" fmla="*/ 151312 h 2229889"/>
              <a:gd name="connsiteX14" fmla="*/ 1140460 w 3749040"/>
              <a:gd name="connsiteY14" fmla="*/ 30579 h 2229889"/>
              <a:gd name="connsiteX0" fmla="*/ 1080770 w 3689350"/>
              <a:gd name="connsiteY0" fmla="*/ 30579 h 2229889"/>
              <a:gd name="connsiteX1" fmla="*/ 173990 w 3689350"/>
              <a:gd name="connsiteY1" fmla="*/ 334787 h 2229889"/>
              <a:gd name="connsiteX2" fmla="*/ 44450 w 3689350"/>
              <a:gd name="connsiteY2" fmla="*/ 866008 h 2229889"/>
              <a:gd name="connsiteX3" fmla="*/ 82550 w 3689350"/>
              <a:gd name="connsiteY3" fmla="*/ 1679172 h 2229889"/>
              <a:gd name="connsiteX4" fmla="*/ 539750 w 3689350"/>
              <a:gd name="connsiteY4" fmla="*/ 2153788 h 2229889"/>
              <a:gd name="connsiteX5" fmla="*/ 1316990 w 3689350"/>
              <a:gd name="connsiteY5" fmla="*/ 2135778 h 2229889"/>
              <a:gd name="connsiteX6" fmla="*/ 2444750 w 3689350"/>
              <a:gd name="connsiteY6" fmla="*/ 2155371 h 2229889"/>
              <a:gd name="connsiteX7" fmla="*/ 3389630 w 3689350"/>
              <a:gd name="connsiteY7" fmla="*/ 1996539 h 2229889"/>
              <a:gd name="connsiteX8" fmla="*/ 3656330 w 3689350"/>
              <a:gd name="connsiteY8" fmla="*/ 1562199 h 2229889"/>
              <a:gd name="connsiteX9" fmla="*/ 3587750 w 3689350"/>
              <a:gd name="connsiteY9" fmla="*/ 1127859 h 2229889"/>
              <a:gd name="connsiteX10" fmla="*/ 3549650 w 3689350"/>
              <a:gd name="connsiteY10" fmla="*/ 586839 h 2229889"/>
              <a:gd name="connsiteX11" fmla="*/ 3382010 w 3689350"/>
              <a:gd name="connsiteY11" fmla="*/ 157843 h 2229889"/>
              <a:gd name="connsiteX12" fmla="*/ 2818130 w 3689350"/>
              <a:gd name="connsiteY12" fmla="*/ 78279 h 2229889"/>
              <a:gd name="connsiteX13" fmla="*/ 1995170 w 3689350"/>
              <a:gd name="connsiteY13" fmla="*/ 151312 h 2229889"/>
              <a:gd name="connsiteX14" fmla="*/ 1080770 w 3689350"/>
              <a:gd name="connsiteY14" fmla="*/ 30579 h 2229889"/>
              <a:gd name="connsiteX0" fmla="*/ 1102360 w 3710940"/>
              <a:gd name="connsiteY0" fmla="*/ 25763 h 2225073"/>
              <a:gd name="connsiteX1" fmla="*/ 142240 w 3710940"/>
              <a:gd name="connsiteY1" fmla="*/ 301075 h 2225073"/>
              <a:gd name="connsiteX2" fmla="*/ 66040 w 3710940"/>
              <a:gd name="connsiteY2" fmla="*/ 861192 h 2225073"/>
              <a:gd name="connsiteX3" fmla="*/ 104140 w 3710940"/>
              <a:gd name="connsiteY3" fmla="*/ 1674356 h 2225073"/>
              <a:gd name="connsiteX4" fmla="*/ 561340 w 3710940"/>
              <a:gd name="connsiteY4" fmla="*/ 2148972 h 2225073"/>
              <a:gd name="connsiteX5" fmla="*/ 1338580 w 3710940"/>
              <a:gd name="connsiteY5" fmla="*/ 2130962 h 2225073"/>
              <a:gd name="connsiteX6" fmla="*/ 2466340 w 3710940"/>
              <a:gd name="connsiteY6" fmla="*/ 2150555 h 2225073"/>
              <a:gd name="connsiteX7" fmla="*/ 3411220 w 3710940"/>
              <a:gd name="connsiteY7" fmla="*/ 1991723 h 2225073"/>
              <a:gd name="connsiteX8" fmla="*/ 3677920 w 3710940"/>
              <a:gd name="connsiteY8" fmla="*/ 1557383 h 2225073"/>
              <a:gd name="connsiteX9" fmla="*/ 3609340 w 3710940"/>
              <a:gd name="connsiteY9" fmla="*/ 1123043 h 2225073"/>
              <a:gd name="connsiteX10" fmla="*/ 3571240 w 3710940"/>
              <a:gd name="connsiteY10" fmla="*/ 582023 h 2225073"/>
              <a:gd name="connsiteX11" fmla="*/ 3403600 w 3710940"/>
              <a:gd name="connsiteY11" fmla="*/ 153027 h 2225073"/>
              <a:gd name="connsiteX12" fmla="*/ 2839720 w 3710940"/>
              <a:gd name="connsiteY12" fmla="*/ 73463 h 2225073"/>
              <a:gd name="connsiteX13" fmla="*/ 2016760 w 3710940"/>
              <a:gd name="connsiteY13" fmla="*/ 146496 h 2225073"/>
              <a:gd name="connsiteX14" fmla="*/ 1102360 w 3710940"/>
              <a:gd name="connsiteY14" fmla="*/ 25763 h 2225073"/>
              <a:gd name="connsiteX0" fmla="*/ 1143000 w 3751580"/>
              <a:gd name="connsiteY0" fmla="*/ 25763 h 2225073"/>
              <a:gd name="connsiteX1" fmla="*/ 182880 w 3751580"/>
              <a:gd name="connsiteY1" fmla="*/ 301075 h 2225073"/>
              <a:gd name="connsiteX2" fmla="*/ 45720 w 3751580"/>
              <a:gd name="connsiteY2" fmla="*/ 1135711 h 2225073"/>
              <a:gd name="connsiteX3" fmla="*/ 144780 w 3751580"/>
              <a:gd name="connsiteY3" fmla="*/ 1674356 h 2225073"/>
              <a:gd name="connsiteX4" fmla="*/ 601980 w 3751580"/>
              <a:gd name="connsiteY4" fmla="*/ 2148972 h 2225073"/>
              <a:gd name="connsiteX5" fmla="*/ 1379220 w 3751580"/>
              <a:gd name="connsiteY5" fmla="*/ 2130962 h 2225073"/>
              <a:gd name="connsiteX6" fmla="*/ 2506980 w 3751580"/>
              <a:gd name="connsiteY6" fmla="*/ 2150555 h 2225073"/>
              <a:gd name="connsiteX7" fmla="*/ 3451860 w 3751580"/>
              <a:gd name="connsiteY7" fmla="*/ 1991723 h 2225073"/>
              <a:gd name="connsiteX8" fmla="*/ 3718560 w 3751580"/>
              <a:gd name="connsiteY8" fmla="*/ 1557383 h 2225073"/>
              <a:gd name="connsiteX9" fmla="*/ 3649980 w 3751580"/>
              <a:gd name="connsiteY9" fmla="*/ 1123043 h 2225073"/>
              <a:gd name="connsiteX10" fmla="*/ 3611880 w 3751580"/>
              <a:gd name="connsiteY10" fmla="*/ 582023 h 2225073"/>
              <a:gd name="connsiteX11" fmla="*/ 3444240 w 3751580"/>
              <a:gd name="connsiteY11" fmla="*/ 153027 h 2225073"/>
              <a:gd name="connsiteX12" fmla="*/ 2880360 w 3751580"/>
              <a:gd name="connsiteY12" fmla="*/ 73463 h 2225073"/>
              <a:gd name="connsiteX13" fmla="*/ 2057400 w 3751580"/>
              <a:gd name="connsiteY13" fmla="*/ 146496 h 2225073"/>
              <a:gd name="connsiteX14" fmla="*/ 1143000 w 3751580"/>
              <a:gd name="connsiteY14" fmla="*/ 25763 h 2225073"/>
              <a:gd name="connsiteX0" fmla="*/ 1143000 w 3745230"/>
              <a:gd name="connsiteY0" fmla="*/ 25763 h 2225073"/>
              <a:gd name="connsiteX1" fmla="*/ 182880 w 3745230"/>
              <a:gd name="connsiteY1" fmla="*/ 301075 h 2225073"/>
              <a:gd name="connsiteX2" fmla="*/ 45720 w 3745230"/>
              <a:gd name="connsiteY2" fmla="*/ 1135711 h 2225073"/>
              <a:gd name="connsiteX3" fmla="*/ 144780 w 3745230"/>
              <a:gd name="connsiteY3" fmla="*/ 1674356 h 2225073"/>
              <a:gd name="connsiteX4" fmla="*/ 601980 w 3745230"/>
              <a:gd name="connsiteY4" fmla="*/ 2148972 h 2225073"/>
              <a:gd name="connsiteX5" fmla="*/ 1379220 w 3745230"/>
              <a:gd name="connsiteY5" fmla="*/ 2130962 h 2225073"/>
              <a:gd name="connsiteX6" fmla="*/ 2506980 w 3745230"/>
              <a:gd name="connsiteY6" fmla="*/ 2150555 h 2225073"/>
              <a:gd name="connsiteX7" fmla="*/ 3451860 w 3745230"/>
              <a:gd name="connsiteY7" fmla="*/ 1991723 h 2225073"/>
              <a:gd name="connsiteX8" fmla="*/ 3718560 w 3745230"/>
              <a:gd name="connsiteY8" fmla="*/ 1557383 h 2225073"/>
              <a:gd name="connsiteX9" fmla="*/ 3611880 w 3745230"/>
              <a:gd name="connsiteY9" fmla="*/ 582023 h 2225073"/>
              <a:gd name="connsiteX10" fmla="*/ 3444240 w 3745230"/>
              <a:gd name="connsiteY10" fmla="*/ 153027 h 2225073"/>
              <a:gd name="connsiteX11" fmla="*/ 2880360 w 3745230"/>
              <a:gd name="connsiteY11" fmla="*/ 73463 h 2225073"/>
              <a:gd name="connsiteX12" fmla="*/ 2057400 w 3745230"/>
              <a:gd name="connsiteY12" fmla="*/ 146496 h 2225073"/>
              <a:gd name="connsiteX13" fmla="*/ 1143000 w 3745230"/>
              <a:gd name="connsiteY13" fmla="*/ 25763 h 2225073"/>
              <a:gd name="connsiteX0" fmla="*/ 1143000 w 3755390"/>
              <a:gd name="connsiteY0" fmla="*/ 25763 h 2225073"/>
              <a:gd name="connsiteX1" fmla="*/ 182880 w 3755390"/>
              <a:gd name="connsiteY1" fmla="*/ 301075 h 2225073"/>
              <a:gd name="connsiteX2" fmla="*/ 45720 w 3755390"/>
              <a:gd name="connsiteY2" fmla="*/ 1135711 h 2225073"/>
              <a:gd name="connsiteX3" fmla="*/ 144780 w 3755390"/>
              <a:gd name="connsiteY3" fmla="*/ 1674356 h 2225073"/>
              <a:gd name="connsiteX4" fmla="*/ 601980 w 3755390"/>
              <a:gd name="connsiteY4" fmla="*/ 2148972 h 2225073"/>
              <a:gd name="connsiteX5" fmla="*/ 1379220 w 3755390"/>
              <a:gd name="connsiteY5" fmla="*/ 2130962 h 2225073"/>
              <a:gd name="connsiteX6" fmla="*/ 2506980 w 3755390"/>
              <a:gd name="connsiteY6" fmla="*/ 2150555 h 2225073"/>
              <a:gd name="connsiteX7" fmla="*/ 3451860 w 3755390"/>
              <a:gd name="connsiteY7" fmla="*/ 1991723 h 2225073"/>
              <a:gd name="connsiteX8" fmla="*/ 3718560 w 3755390"/>
              <a:gd name="connsiteY8" fmla="*/ 1557383 h 2225073"/>
              <a:gd name="connsiteX9" fmla="*/ 3672840 w 3755390"/>
              <a:gd name="connsiteY9" fmla="*/ 668713 h 2225073"/>
              <a:gd name="connsiteX10" fmla="*/ 3444240 w 3755390"/>
              <a:gd name="connsiteY10" fmla="*/ 153027 h 2225073"/>
              <a:gd name="connsiteX11" fmla="*/ 2880360 w 3755390"/>
              <a:gd name="connsiteY11" fmla="*/ 73463 h 2225073"/>
              <a:gd name="connsiteX12" fmla="*/ 2057400 w 3755390"/>
              <a:gd name="connsiteY12" fmla="*/ 146496 h 2225073"/>
              <a:gd name="connsiteX13" fmla="*/ 1143000 w 3755390"/>
              <a:gd name="connsiteY13" fmla="*/ 25763 h 2225073"/>
              <a:gd name="connsiteX0" fmla="*/ 1143000 w 3755390"/>
              <a:gd name="connsiteY0" fmla="*/ 25763 h 2225073"/>
              <a:gd name="connsiteX1" fmla="*/ 182880 w 3755390"/>
              <a:gd name="connsiteY1" fmla="*/ 301075 h 2225073"/>
              <a:gd name="connsiteX2" fmla="*/ 45720 w 3755390"/>
              <a:gd name="connsiteY2" fmla="*/ 1135711 h 2225073"/>
              <a:gd name="connsiteX3" fmla="*/ 144780 w 3755390"/>
              <a:gd name="connsiteY3" fmla="*/ 1674356 h 2225073"/>
              <a:gd name="connsiteX4" fmla="*/ 601980 w 3755390"/>
              <a:gd name="connsiteY4" fmla="*/ 2148972 h 2225073"/>
              <a:gd name="connsiteX5" fmla="*/ 1379220 w 3755390"/>
              <a:gd name="connsiteY5" fmla="*/ 2130962 h 2225073"/>
              <a:gd name="connsiteX6" fmla="*/ 2506980 w 3755390"/>
              <a:gd name="connsiteY6" fmla="*/ 2150555 h 2225073"/>
              <a:gd name="connsiteX7" fmla="*/ 3451860 w 3755390"/>
              <a:gd name="connsiteY7" fmla="*/ 1991723 h 2225073"/>
              <a:gd name="connsiteX8" fmla="*/ 3718560 w 3755390"/>
              <a:gd name="connsiteY8" fmla="*/ 1557383 h 2225073"/>
              <a:gd name="connsiteX9" fmla="*/ 3672840 w 3755390"/>
              <a:gd name="connsiteY9" fmla="*/ 668713 h 2225073"/>
              <a:gd name="connsiteX10" fmla="*/ 3444240 w 3755390"/>
              <a:gd name="connsiteY10" fmla="*/ 153027 h 2225073"/>
              <a:gd name="connsiteX11" fmla="*/ 2880360 w 3755390"/>
              <a:gd name="connsiteY11" fmla="*/ 73463 h 2225073"/>
              <a:gd name="connsiteX12" fmla="*/ 2057400 w 3755390"/>
              <a:gd name="connsiteY12" fmla="*/ 146496 h 2225073"/>
              <a:gd name="connsiteX13" fmla="*/ 1143000 w 3755390"/>
              <a:gd name="connsiteY13" fmla="*/ 25763 h 2225073"/>
              <a:gd name="connsiteX0" fmla="*/ 1143000 w 3782060"/>
              <a:gd name="connsiteY0" fmla="*/ 25763 h 2225073"/>
              <a:gd name="connsiteX1" fmla="*/ 182880 w 3782060"/>
              <a:gd name="connsiteY1" fmla="*/ 301075 h 2225073"/>
              <a:gd name="connsiteX2" fmla="*/ 45720 w 3782060"/>
              <a:gd name="connsiteY2" fmla="*/ 1135711 h 2225073"/>
              <a:gd name="connsiteX3" fmla="*/ 144780 w 3782060"/>
              <a:gd name="connsiteY3" fmla="*/ 1674356 h 2225073"/>
              <a:gd name="connsiteX4" fmla="*/ 601980 w 3782060"/>
              <a:gd name="connsiteY4" fmla="*/ 2148972 h 2225073"/>
              <a:gd name="connsiteX5" fmla="*/ 1379220 w 3782060"/>
              <a:gd name="connsiteY5" fmla="*/ 2130962 h 2225073"/>
              <a:gd name="connsiteX6" fmla="*/ 2506980 w 3782060"/>
              <a:gd name="connsiteY6" fmla="*/ 2150555 h 2225073"/>
              <a:gd name="connsiteX7" fmla="*/ 3291840 w 3782060"/>
              <a:gd name="connsiteY7" fmla="*/ 2042292 h 2225073"/>
              <a:gd name="connsiteX8" fmla="*/ 3718560 w 3782060"/>
              <a:gd name="connsiteY8" fmla="*/ 1557383 h 2225073"/>
              <a:gd name="connsiteX9" fmla="*/ 3672840 w 3782060"/>
              <a:gd name="connsiteY9" fmla="*/ 668713 h 2225073"/>
              <a:gd name="connsiteX10" fmla="*/ 3444240 w 3782060"/>
              <a:gd name="connsiteY10" fmla="*/ 153027 h 2225073"/>
              <a:gd name="connsiteX11" fmla="*/ 2880360 w 3782060"/>
              <a:gd name="connsiteY11" fmla="*/ 73463 h 2225073"/>
              <a:gd name="connsiteX12" fmla="*/ 2057400 w 3782060"/>
              <a:gd name="connsiteY12" fmla="*/ 146496 h 2225073"/>
              <a:gd name="connsiteX13" fmla="*/ 1143000 w 3782060"/>
              <a:gd name="connsiteY13" fmla="*/ 25763 h 2225073"/>
              <a:gd name="connsiteX0" fmla="*/ 1143000 w 3782060"/>
              <a:gd name="connsiteY0" fmla="*/ 25763 h 2225073"/>
              <a:gd name="connsiteX1" fmla="*/ 182880 w 3782060"/>
              <a:gd name="connsiteY1" fmla="*/ 301075 h 2225073"/>
              <a:gd name="connsiteX2" fmla="*/ 45720 w 3782060"/>
              <a:gd name="connsiteY2" fmla="*/ 1135711 h 2225073"/>
              <a:gd name="connsiteX3" fmla="*/ 144780 w 3782060"/>
              <a:gd name="connsiteY3" fmla="*/ 1674356 h 2225073"/>
              <a:gd name="connsiteX4" fmla="*/ 601980 w 3782060"/>
              <a:gd name="connsiteY4" fmla="*/ 2148972 h 2225073"/>
              <a:gd name="connsiteX5" fmla="*/ 1379220 w 3782060"/>
              <a:gd name="connsiteY5" fmla="*/ 2130962 h 2225073"/>
              <a:gd name="connsiteX6" fmla="*/ 2506980 w 3782060"/>
              <a:gd name="connsiteY6" fmla="*/ 2150555 h 2225073"/>
              <a:gd name="connsiteX7" fmla="*/ 3291840 w 3782060"/>
              <a:gd name="connsiteY7" fmla="*/ 2042292 h 2225073"/>
              <a:gd name="connsiteX8" fmla="*/ 3718560 w 3782060"/>
              <a:gd name="connsiteY8" fmla="*/ 1557383 h 2225073"/>
              <a:gd name="connsiteX9" fmla="*/ 3672840 w 3782060"/>
              <a:gd name="connsiteY9" fmla="*/ 668713 h 2225073"/>
              <a:gd name="connsiteX10" fmla="*/ 3444240 w 3782060"/>
              <a:gd name="connsiteY10" fmla="*/ 153027 h 2225073"/>
              <a:gd name="connsiteX11" fmla="*/ 2880360 w 3782060"/>
              <a:gd name="connsiteY11" fmla="*/ 73463 h 2225073"/>
              <a:gd name="connsiteX12" fmla="*/ 2057400 w 3782060"/>
              <a:gd name="connsiteY12" fmla="*/ 146496 h 2225073"/>
              <a:gd name="connsiteX13" fmla="*/ 1143000 w 3782060"/>
              <a:gd name="connsiteY13" fmla="*/ 25763 h 2225073"/>
              <a:gd name="connsiteX0" fmla="*/ 1143000 w 3782060"/>
              <a:gd name="connsiteY0" fmla="*/ 25763 h 2188952"/>
              <a:gd name="connsiteX1" fmla="*/ 182880 w 3782060"/>
              <a:gd name="connsiteY1" fmla="*/ 301075 h 2188952"/>
              <a:gd name="connsiteX2" fmla="*/ 45720 w 3782060"/>
              <a:gd name="connsiteY2" fmla="*/ 1135711 h 2188952"/>
              <a:gd name="connsiteX3" fmla="*/ 144780 w 3782060"/>
              <a:gd name="connsiteY3" fmla="*/ 1674356 h 2188952"/>
              <a:gd name="connsiteX4" fmla="*/ 441960 w 3782060"/>
              <a:gd name="connsiteY4" fmla="*/ 2112851 h 2188952"/>
              <a:gd name="connsiteX5" fmla="*/ 1379220 w 3782060"/>
              <a:gd name="connsiteY5" fmla="*/ 2130962 h 2188952"/>
              <a:gd name="connsiteX6" fmla="*/ 2506980 w 3782060"/>
              <a:gd name="connsiteY6" fmla="*/ 2150555 h 2188952"/>
              <a:gd name="connsiteX7" fmla="*/ 3291840 w 3782060"/>
              <a:gd name="connsiteY7" fmla="*/ 2042292 h 2188952"/>
              <a:gd name="connsiteX8" fmla="*/ 3718560 w 3782060"/>
              <a:gd name="connsiteY8" fmla="*/ 1557383 h 2188952"/>
              <a:gd name="connsiteX9" fmla="*/ 3672840 w 3782060"/>
              <a:gd name="connsiteY9" fmla="*/ 668713 h 2188952"/>
              <a:gd name="connsiteX10" fmla="*/ 3444240 w 3782060"/>
              <a:gd name="connsiteY10" fmla="*/ 153027 h 2188952"/>
              <a:gd name="connsiteX11" fmla="*/ 2880360 w 3782060"/>
              <a:gd name="connsiteY11" fmla="*/ 73463 h 2188952"/>
              <a:gd name="connsiteX12" fmla="*/ 2057400 w 3782060"/>
              <a:gd name="connsiteY12" fmla="*/ 146496 h 2188952"/>
              <a:gd name="connsiteX13" fmla="*/ 1143000 w 3782060"/>
              <a:gd name="connsiteY13" fmla="*/ 25763 h 2188952"/>
              <a:gd name="connsiteX0" fmla="*/ 1220470 w 3859530"/>
              <a:gd name="connsiteY0" fmla="*/ 25763 h 2210328"/>
              <a:gd name="connsiteX1" fmla="*/ 260350 w 3859530"/>
              <a:gd name="connsiteY1" fmla="*/ 301075 h 2210328"/>
              <a:gd name="connsiteX2" fmla="*/ 123190 w 3859530"/>
              <a:gd name="connsiteY2" fmla="*/ 1135711 h 2210328"/>
              <a:gd name="connsiteX3" fmla="*/ 222250 w 3859530"/>
              <a:gd name="connsiteY3" fmla="*/ 1674356 h 2210328"/>
              <a:gd name="connsiteX4" fmla="*/ 1456690 w 3859530"/>
              <a:gd name="connsiteY4" fmla="*/ 2130962 h 2210328"/>
              <a:gd name="connsiteX5" fmla="*/ 2584450 w 3859530"/>
              <a:gd name="connsiteY5" fmla="*/ 2150555 h 2210328"/>
              <a:gd name="connsiteX6" fmla="*/ 3369310 w 3859530"/>
              <a:gd name="connsiteY6" fmla="*/ 2042292 h 2210328"/>
              <a:gd name="connsiteX7" fmla="*/ 3796030 w 3859530"/>
              <a:gd name="connsiteY7" fmla="*/ 1557383 h 2210328"/>
              <a:gd name="connsiteX8" fmla="*/ 3750310 w 3859530"/>
              <a:gd name="connsiteY8" fmla="*/ 668713 h 2210328"/>
              <a:gd name="connsiteX9" fmla="*/ 3521710 w 3859530"/>
              <a:gd name="connsiteY9" fmla="*/ 153027 h 2210328"/>
              <a:gd name="connsiteX10" fmla="*/ 2957830 w 3859530"/>
              <a:gd name="connsiteY10" fmla="*/ 73463 h 2210328"/>
              <a:gd name="connsiteX11" fmla="*/ 2134870 w 3859530"/>
              <a:gd name="connsiteY11" fmla="*/ 146496 h 2210328"/>
              <a:gd name="connsiteX12" fmla="*/ 1220470 w 3859530"/>
              <a:gd name="connsiteY12" fmla="*/ 25763 h 2210328"/>
              <a:gd name="connsiteX0" fmla="*/ 1143000 w 3782060"/>
              <a:gd name="connsiteY0" fmla="*/ 25763 h 2165333"/>
              <a:gd name="connsiteX1" fmla="*/ 182880 w 3782060"/>
              <a:gd name="connsiteY1" fmla="*/ 301075 h 2165333"/>
              <a:gd name="connsiteX2" fmla="*/ 45720 w 3782060"/>
              <a:gd name="connsiteY2" fmla="*/ 1135711 h 2165333"/>
              <a:gd name="connsiteX3" fmla="*/ 297180 w 3782060"/>
              <a:gd name="connsiteY3" fmla="*/ 1984995 h 2165333"/>
              <a:gd name="connsiteX4" fmla="*/ 1379220 w 3782060"/>
              <a:gd name="connsiteY4" fmla="*/ 2130962 h 2165333"/>
              <a:gd name="connsiteX5" fmla="*/ 2506980 w 3782060"/>
              <a:gd name="connsiteY5" fmla="*/ 2150555 h 2165333"/>
              <a:gd name="connsiteX6" fmla="*/ 3291840 w 3782060"/>
              <a:gd name="connsiteY6" fmla="*/ 2042292 h 2165333"/>
              <a:gd name="connsiteX7" fmla="*/ 3718560 w 3782060"/>
              <a:gd name="connsiteY7" fmla="*/ 1557383 h 2165333"/>
              <a:gd name="connsiteX8" fmla="*/ 3672840 w 3782060"/>
              <a:gd name="connsiteY8" fmla="*/ 668713 h 2165333"/>
              <a:gd name="connsiteX9" fmla="*/ 3444240 w 3782060"/>
              <a:gd name="connsiteY9" fmla="*/ 153027 h 2165333"/>
              <a:gd name="connsiteX10" fmla="*/ 2880360 w 3782060"/>
              <a:gd name="connsiteY10" fmla="*/ 73463 h 2165333"/>
              <a:gd name="connsiteX11" fmla="*/ 2057400 w 3782060"/>
              <a:gd name="connsiteY11" fmla="*/ 146496 h 2165333"/>
              <a:gd name="connsiteX12" fmla="*/ 1143000 w 3782060"/>
              <a:gd name="connsiteY12" fmla="*/ 25763 h 2165333"/>
              <a:gd name="connsiteX0" fmla="*/ 1165860 w 3804920"/>
              <a:gd name="connsiteY0" fmla="*/ 16131 h 2155701"/>
              <a:gd name="connsiteX1" fmla="*/ 182880 w 3804920"/>
              <a:gd name="connsiteY1" fmla="*/ 233650 h 2155701"/>
              <a:gd name="connsiteX2" fmla="*/ 68580 w 3804920"/>
              <a:gd name="connsiteY2" fmla="*/ 1126079 h 2155701"/>
              <a:gd name="connsiteX3" fmla="*/ 320040 w 3804920"/>
              <a:gd name="connsiteY3" fmla="*/ 1975363 h 2155701"/>
              <a:gd name="connsiteX4" fmla="*/ 1402080 w 3804920"/>
              <a:gd name="connsiteY4" fmla="*/ 2121330 h 2155701"/>
              <a:gd name="connsiteX5" fmla="*/ 2529840 w 3804920"/>
              <a:gd name="connsiteY5" fmla="*/ 2140923 h 2155701"/>
              <a:gd name="connsiteX6" fmla="*/ 3314700 w 3804920"/>
              <a:gd name="connsiteY6" fmla="*/ 2032660 h 2155701"/>
              <a:gd name="connsiteX7" fmla="*/ 3741420 w 3804920"/>
              <a:gd name="connsiteY7" fmla="*/ 1547751 h 2155701"/>
              <a:gd name="connsiteX8" fmla="*/ 3695700 w 3804920"/>
              <a:gd name="connsiteY8" fmla="*/ 659081 h 2155701"/>
              <a:gd name="connsiteX9" fmla="*/ 3467100 w 3804920"/>
              <a:gd name="connsiteY9" fmla="*/ 143395 h 2155701"/>
              <a:gd name="connsiteX10" fmla="*/ 2903220 w 3804920"/>
              <a:gd name="connsiteY10" fmla="*/ 63831 h 2155701"/>
              <a:gd name="connsiteX11" fmla="*/ 2080260 w 3804920"/>
              <a:gd name="connsiteY11" fmla="*/ 136864 h 2155701"/>
              <a:gd name="connsiteX12" fmla="*/ 1165860 w 3804920"/>
              <a:gd name="connsiteY12" fmla="*/ 16131 h 2155701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141220 w 3865880"/>
              <a:gd name="connsiteY11" fmla="*/ 167671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141220 w 3865880"/>
              <a:gd name="connsiteY11" fmla="*/ 167671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186508"/>
              <a:gd name="connsiteX1" fmla="*/ 243840 w 3865880"/>
              <a:gd name="connsiteY1" fmla="*/ 264457 h 2186508"/>
              <a:gd name="connsiteX2" fmla="*/ 129540 w 3865880"/>
              <a:gd name="connsiteY2" fmla="*/ 1156886 h 2186508"/>
              <a:gd name="connsiteX3" fmla="*/ 381000 w 3865880"/>
              <a:gd name="connsiteY3" fmla="*/ 2006170 h 2186508"/>
              <a:gd name="connsiteX4" fmla="*/ 1463040 w 3865880"/>
              <a:gd name="connsiteY4" fmla="*/ 2152137 h 2186508"/>
              <a:gd name="connsiteX5" fmla="*/ 2590800 w 3865880"/>
              <a:gd name="connsiteY5" fmla="*/ 2171730 h 2186508"/>
              <a:gd name="connsiteX6" fmla="*/ 3375660 w 3865880"/>
              <a:gd name="connsiteY6" fmla="*/ 2063467 h 2186508"/>
              <a:gd name="connsiteX7" fmla="*/ 3802380 w 3865880"/>
              <a:gd name="connsiteY7" fmla="*/ 1578558 h 2186508"/>
              <a:gd name="connsiteX8" fmla="*/ 3756660 w 3865880"/>
              <a:gd name="connsiteY8" fmla="*/ 689888 h 2186508"/>
              <a:gd name="connsiteX9" fmla="*/ 3528060 w 3865880"/>
              <a:gd name="connsiteY9" fmla="*/ 174202 h 2186508"/>
              <a:gd name="connsiteX10" fmla="*/ 2964180 w 3865880"/>
              <a:gd name="connsiteY10" fmla="*/ 94638 h 2186508"/>
              <a:gd name="connsiteX11" fmla="*/ 2072640 w 3865880"/>
              <a:gd name="connsiteY11" fmla="*/ 103698 h 2186508"/>
              <a:gd name="connsiteX12" fmla="*/ 1226820 w 3865880"/>
              <a:gd name="connsiteY12" fmla="*/ 46938 h 2186508"/>
              <a:gd name="connsiteX0" fmla="*/ 1226820 w 3865880"/>
              <a:gd name="connsiteY0" fmla="*/ 46938 h 2240140"/>
              <a:gd name="connsiteX1" fmla="*/ 243840 w 3865880"/>
              <a:gd name="connsiteY1" fmla="*/ 264457 h 2240140"/>
              <a:gd name="connsiteX2" fmla="*/ 129540 w 3865880"/>
              <a:gd name="connsiteY2" fmla="*/ 1156886 h 2240140"/>
              <a:gd name="connsiteX3" fmla="*/ 286102 w 3865880"/>
              <a:gd name="connsiteY3" fmla="*/ 2074265 h 2240140"/>
              <a:gd name="connsiteX4" fmla="*/ 1463040 w 3865880"/>
              <a:gd name="connsiteY4" fmla="*/ 2152137 h 2240140"/>
              <a:gd name="connsiteX5" fmla="*/ 2590800 w 3865880"/>
              <a:gd name="connsiteY5" fmla="*/ 2171730 h 2240140"/>
              <a:gd name="connsiteX6" fmla="*/ 3375660 w 3865880"/>
              <a:gd name="connsiteY6" fmla="*/ 2063467 h 2240140"/>
              <a:gd name="connsiteX7" fmla="*/ 3802380 w 3865880"/>
              <a:gd name="connsiteY7" fmla="*/ 1578558 h 2240140"/>
              <a:gd name="connsiteX8" fmla="*/ 3756660 w 3865880"/>
              <a:gd name="connsiteY8" fmla="*/ 689888 h 2240140"/>
              <a:gd name="connsiteX9" fmla="*/ 3528060 w 3865880"/>
              <a:gd name="connsiteY9" fmla="*/ 174202 h 2240140"/>
              <a:gd name="connsiteX10" fmla="*/ 2964180 w 3865880"/>
              <a:gd name="connsiteY10" fmla="*/ 94638 h 2240140"/>
              <a:gd name="connsiteX11" fmla="*/ 2072640 w 3865880"/>
              <a:gd name="connsiteY11" fmla="*/ 103698 h 2240140"/>
              <a:gd name="connsiteX12" fmla="*/ 1226820 w 3865880"/>
              <a:gd name="connsiteY12" fmla="*/ 46938 h 2240140"/>
              <a:gd name="connsiteX0" fmla="*/ 1226820 w 3865880"/>
              <a:gd name="connsiteY0" fmla="*/ 46938 h 2226522"/>
              <a:gd name="connsiteX1" fmla="*/ 243840 w 3865880"/>
              <a:gd name="connsiteY1" fmla="*/ 264457 h 2226522"/>
              <a:gd name="connsiteX2" fmla="*/ 129540 w 3865880"/>
              <a:gd name="connsiteY2" fmla="*/ 1156886 h 2226522"/>
              <a:gd name="connsiteX3" fmla="*/ 249602 w 3865880"/>
              <a:gd name="connsiteY3" fmla="*/ 2060647 h 2226522"/>
              <a:gd name="connsiteX4" fmla="*/ 1463040 w 3865880"/>
              <a:gd name="connsiteY4" fmla="*/ 2152137 h 2226522"/>
              <a:gd name="connsiteX5" fmla="*/ 2590800 w 3865880"/>
              <a:gd name="connsiteY5" fmla="*/ 2171730 h 2226522"/>
              <a:gd name="connsiteX6" fmla="*/ 3375660 w 3865880"/>
              <a:gd name="connsiteY6" fmla="*/ 2063467 h 2226522"/>
              <a:gd name="connsiteX7" fmla="*/ 3802380 w 3865880"/>
              <a:gd name="connsiteY7" fmla="*/ 1578558 h 2226522"/>
              <a:gd name="connsiteX8" fmla="*/ 3756660 w 3865880"/>
              <a:gd name="connsiteY8" fmla="*/ 689888 h 2226522"/>
              <a:gd name="connsiteX9" fmla="*/ 3528060 w 3865880"/>
              <a:gd name="connsiteY9" fmla="*/ 174202 h 2226522"/>
              <a:gd name="connsiteX10" fmla="*/ 2964180 w 3865880"/>
              <a:gd name="connsiteY10" fmla="*/ 94638 h 2226522"/>
              <a:gd name="connsiteX11" fmla="*/ 2072640 w 3865880"/>
              <a:gd name="connsiteY11" fmla="*/ 103698 h 2226522"/>
              <a:gd name="connsiteX12" fmla="*/ 1226820 w 3865880"/>
              <a:gd name="connsiteY12" fmla="*/ 46938 h 2226522"/>
              <a:gd name="connsiteX0" fmla="*/ 1226820 w 3865880"/>
              <a:gd name="connsiteY0" fmla="*/ 46938 h 2217443"/>
              <a:gd name="connsiteX1" fmla="*/ 243840 w 3865880"/>
              <a:gd name="connsiteY1" fmla="*/ 264457 h 2217443"/>
              <a:gd name="connsiteX2" fmla="*/ 129540 w 3865880"/>
              <a:gd name="connsiteY2" fmla="*/ 1156886 h 2217443"/>
              <a:gd name="connsiteX3" fmla="*/ 249602 w 3865880"/>
              <a:gd name="connsiteY3" fmla="*/ 2060647 h 2217443"/>
              <a:gd name="connsiteX4" fmla="*/ 1514139 w 3865880"/>
              <a:gd name="connsiteY4" fmla="*/ 2097661 h 2217443"/>
              <a:gd name="connsiteX5" fmla="*/ 2590800 w 3865880"/>
              <a:gd name="connsiteY5" fmla="*/ 2171730 h 2217443"/>
              <a:gd name="connsiteX6" fmla="*/ 3375660 w 3865880"/>
              <a:gd name="connsiteY6" fmla="*/ 2063467 h 2217443"/>
              <a:gd name="connsiteX7" fmla="*/ 3802380 w 3865880"/>
              <a:gd name="connsiteY7" fmla="*/ 1578558 h 2217443"/>
              <a:gd name="connsiteX8" fmla="*/ 3756660 w 3865880"/>
              <a:gd name="connsiteY8" fmla="*/ 689888 h 2217443"/>
              <a:gd name="connsiteX9" fmla="*/ 3528060 w 3865880"/>
              <a:gd name="connsiteY9" fmla="*/ 174202 h 2217443"/>
              <a:gd name="connsiteX10" fmla="*/ 2964180 w 3865880"/>
              <a:gd name="connsiteY10" fmla="*/ 94638 h 2217443"/>
              <a:gd name="connsiteX11" fmla="*/ 2072640 w 3865880"/>
              <a:gd name="connsiteY11" fmla="*/ 103698 h 2217443"/>
              <a:gd name="connsiteX12" fmla="*/ 1226820 w 3865880"/>
              <a:gd name="connsiteY12" fmla="*/ 46938 h 2217443"/>
              <a:gd name="connsiteX0" fmla="*/ 1226820 w 3865880"/>
              <a:gd name="connsiteY0" fmla="*/ 46938 h 2217443"/>
              <a:gd name="connsiteX1" fmla="*/ 243840 w 3865880"/>
              <a:gd name="connsiteY1" fmla="*/ 264457 h 2217443"/>
              <a:gd name="connsiteX2" fmla="*/ 129540 w 3865880"/>
              <a:gd name="connsiteY2" fmla="*/ 1156886 h 2217443"/>
              <a:gd name="connsiteX3" fmla="*/ 249602 w 3865880"/>
              <a:gd name="connsiteY3" fmla="*/ 2060647 h 2217443"/>
              <a:gd name="connsiteX4" fmla="*/ 1514139 w 3865880"/>
              <a:gd name="connsiteY4" fmla="*/ 2097661 h 2217443"/>
              <a:gd name="connsiteX5" fmla="*/ 2612701 w 3865880"/>
              <a:gd name="connsiteY5" fmla="*/ 2158111 h 2217443"/>
              <a:gd name="connsiteX6" fmla="*/ 3375660 w 3865880"/>
              <a:gd name="connsiteY6" fmla="*/ 2063467 h 2217443"/>
              <a:gd name="connsiteX7" fmla="*/ 3802380 w 3865880"/>
              <a:gd name="connsiteY7" fmla="*/ 1578558 h 2217443"/>
              <a:gd name="connsiteX8" fmla="*/ 3756660 w 3865880"/>
              <a:gd name="connsiteY8" fmla="*/ 689888 h 2217443"/>
              <a:gd name="connsiteX9" fmla="*/ 3528060 w 3865880"/>
              <a:gd name="connsiteY9" fmla="*/ 174202 h 2217443"/>
              <a:gd name="connsiteX10" fmla="*/ 2964180 w 3865880"/>
              <a:gd name="connsiteY10" fmla="*/ 94638 h 2217443"/>
              <a:gd name="connsiteX11" fmla="*/ 2072640 w 3865880"/>
              <a:gd name="connsiteY11" fmla="*/ 103698 h 2217443"/>
              <a:gd name="connsiteX12" fmla="*/ 1226820 w 3865880"/>
              <a:gd name="connsiteY12" fmla="*/ 46938 h 2217443"/>
              <a:gd name="connsiteX0" fmla="*/ 1226820 w 3865880"/>
              <a:gd name="connsiteY0" fmla="*/ 46938 h 2190204"/>
              <a:gd name="connsiteX1" fmla="*/ 243840 w 3865880"/>
              <a:gd name="connsiteY1" fmla="*/ 264457 h 2190204"/>
              <a:gd name="connsiteX2" fmla="*/ 129540 w 3865880"/>
              <a:gd name="connsiteY2" fmla="*/ 1156886 h 2190204"/>
              <a:gd name="connsiteX3" fmla="*/ 271501 w 3865880"/>
              <a:gd name="connsiteY3" fmla="*/ 2033408 h 2190204"/>
              <a:gd name="connsiteX4" fmla="*/ 1514139 w 3865880"/>
              <a:gd name="connsiteY4" fmla="*/ 2097661 h 2190204"/>
              <a:gd name="connsiteX5" fmla="*/ 2612701 w 3865880"/>
              <a:gd name="connsiteY5" fmla="*/ 2158111 h 2190204"/>
              <a:gd name="connsiteX6" fmla="*/ 3375660 w 3865880"/>
              <a:gd name="connsiteY6" fmla="*/ 2063467 h 2190204"/>
              <a:gd name="connsiteX7" fmla="*/ 3802380 w 3865880"/>
              <a:gd name="connsiteY7" fmla="*/ 1578558 h 2190204"/>
              <a:gd name="connsiteX8" fmla="*/ 3756660 w 3865880"/>
              <a:gd name="connsiteY8" fmla="*/ 689888 h 2190204"/>
              <a:gd name="connsiteX9" fmla="*/ 3528060 w 3865880"/>
              <a:gd name="connsiteY9" fmla="*/ 174202 h 2190204"/>
              <a:gd name="connsiteX10" fmla="*/ 2964180 w 3865880"/>
              <a:gd name="connsiteY10" fmla="*/ 94638 h 2190204"/>
              <a:gd name="connsiteX11" fmla="*/ 2072640 w 3865880"/>
              <a:gd name="connsiteY11" fmla="*/ 103698 h 2190204"/>
              <a:gd name="connsiteX12" fmla="*/ 1226820 w 3865880"/>
              <a:gd name="connsiteY12" fmla="*/ 46938 h 2190204"/>
              <a:gd name="connsiteX0" fmla="*/ 1226820 w 3865880"/>
              <a:gd name="connsiteY0" fmla="*/ 46938 h 2190204"/>
              <a:gd name="connsiteX1" fmla="*/ 243840 w 3865880"/>
              <a:gd name="connsiteY1" fmla="*/ 264457 h 2190204"/>
              <a:gd name="connsiteX2" fmla="*/ 129540 w 3865880"/>
              <a:gd name="connsiteY2" fmla="*/ 1156886 h 2190204"/>
              <a:gd name="connsiteX3" fmla="*/ 271501 w 3865880"/>
              <a:gd name="connsiteY3" fmla="*/ 2033408 h 2190204"/>
              <a:gd name="connsiteX4" fmla="*/ 1514139 w 3865880"/>
              <a:gd name="connsiteY4" fmla="*/ 2097661 h 2190204"/>
              <a:gd name="connsiteX5" fmla="*/ 2612701 w 3865880"/>
              <a:gd name="connsiteY5" fmla="*/ 2158111 h 2190204"/>
              <a:gd name="connsiteX6" fmla="*/ 3375660 w 3865880"/>
              <a:gd name="connsiteY6" fmla="*/ 2063467 h 2190204"/>
              <a:gd name="connsiteX7" fmla="*/ 3802380 w 3865880"/>
              <a:gd name="connsiteY7" fmla="*/ 1578558 h 2190204"/>
              <a:gd name="connsiteX8" fmla="*/ 3756660 w 3865880"/>
              <a:gd name="connsiteY8" fmla="*/ 689888 h 2190204"/>
              <a:gd name="connsiteX9" fmla="*/ 3379714 w 3865880"/>
              <a:gd name="connsiteY9" fmla="*/ 545644 h 2190204"/>
              <a:gd name="connsiteX10" fmla="*/ 2964180 w 3865880"/>
              <a:gd name="connsiteY10" fmla="*/ 94638 h 2190204"/>
              <a:gd name="connsiteX11" fmla="*/ 2072640 w 3865880"/>
              <a:gd name="connsiteY11" fmla="*/ 103698 h 2190204"/>
              <a:gd name="connsiteX12" fmla="*/ 1226820 w 3865880"/>
              <a:gd name="connsiteY12" fmla="*/ 46938 h 2190204"/>
              <a:gd name="connsiteX0" fmla="*/ 1226820 w 4497914"/>
              <a:gd name="connsiteY0" fmla="*/ 46938 h 2190204"/>
              <a:gd name="connsiteX1" fmla="*/ 243840 w 4497914"/>
              <a:gd name="connsiteY1" fmla="*/ 264457 h 2190204"/>
              <a:gd name="connsiteX2" fmla="*/ 129540 w 4497914"/>
              <a:gd name="connsiteY2" fmla="*/ 1156886 h 2190204"/>
              <a:gd name="connsiteX3" fmla="*/ 271501 w 4497914"/>
              <a:gd name="connsiteY3" fmla="*/ 2033408 h 2190204"/>
              <a:gd name="connsiteX4" fmla="*/ 1514139 w 4497914"/>
              <a:gd name="connsiteY4" fmla="*/ 2097661 h 2190204"/>
              <a:gd name="connsiteX5" fmla="*/ 2612701 w 4497914"/>
              <a:gd name="connsiteY5" fmla="*/ 2158111 h 2190204"/>
              <a:gd name="connsiteX6" fmla="*/ 3375660 w 4497914"/>
              <a:gd name="connsiteY6" fmla="*/ 2063467 h 2190204"/>
              <a:gd name="connsiteX7" fmla="*/ 3802380 w 4497914"/>
              <a:gd name="connsiteY7" fmla="*/ 1578558 h 2190204"/>
              <a:gd name="connsiteX8" fmla="*/ 4427470 w 4497914"/>
              <a:gd name="connsiteY8" fmla="*/ 1292571 h 2190204"/>
              <a:gd name="connsiteX9" fmla="*/ 3379714 w 4497914"/>
              <a:gd name="connsiteY9" fmla="*/ 545644 h 2190204"/>
              <a:gd name="connsiteX10" fmla="*/ 2964180 w 4497914"/>
              <a:gd name="connsiteY10" fmla="*/ 94638 h 2190204"/>
              <a:gd name="connsiteX11" fmla="*/ 2072640 w 4497914"/>
              <a:gd name="connsiteY11" fmla="*/ 103698 h 2190204"/>
              <a:gd name="connsiteX12" fmla="*/ 1226820 w 4497914"/>
              <a:gd name="connsiteY12" fmla="*/ 46938 h 2190204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379714 w 6111779"/>
              <a:gd name="connsiteY9" fmla="*/ 545644 h 2190204"/>
              <a:gd name="connsiteX10" fmla="*/ 2964180 w 6111779"/>
              <a:gd name="connsiteY10" fmla="*/ 94638 h 2190204"/>
              <a:gd name="connsiteX11" fmla="*/ 2072640 w 6111779"/>
              <a:gd name="connsiteY11" fmla="*/ 103698 h 2190204"/>
              <a:gd name="connsiteX12" fmla="*/ 1226820 w 6111779"/>
              <a:gd name="connsiteY12" fmla="*/ 46938 h 2190204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379714 w 6111779"/>
              <a:gd name="connsiteY9" fmla="*/ 545644 h 2190204"/>
              <a:gd name="connsiteX10" fmla="*/ 2964180 w 6111779"/>
              <a:gd name="connsiteY10" fmla="*/ 94638 h 2190204"/>
              <a:gd name="connsiteX11" fmla="*/ 2072640 w 6111779"/>
              <a:gd name="connsiteY11" fmla="*/ 103698 h 2190204"/>
              <a:gd name="connsiteX12" fmla="*/ 1226820 w 6111779"/>
              <a:gd name="connsiteY12" fmla="*/ 46938 h 2190204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379714 w 6111779"/>
              <a:gd name="connsiteY9" fmla="*/ 545644 h 2190204"/>
              <a:gd name="connsiteX10" fmla="*/ 2901719 w 6111779"/>
              <a:gd name="connsiteY10" fmla="*/ 116488 h 2190204"/>
              <a:gd name="connsiteX11" fmla="*/ 2072640 w 6111779"/>
              <a:gd name="connsiteY11" fmla="*/ 103698 h 2190204"/>
              <a:gd name="connsiteX12" fmla="*/ 1226820 w 6111779"/>
              <a:gd name="connsiteY12" fmla="*/ 46938 h 2190204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379714 w 6111779"/>
              <a:gd name="connsiteY9" fmla="*/ 545644 h 2190204"/>
              <a:gd name="connsiteX10" fmla="*/ 2901719 w 6111779"/>
              <a:gd name="connsiteY10" fmla="*/ 116488 h 2190204"/>
              <a:gd name="connsiteX11" fmla="*/ 2072640 w 6111779"/>
              <a:gd name="connsiteY11" fmla="*/ 103698 h 2190204"/>
              <a:gd name="connsiteX12" fmla="*/ 1226820 w 6111779"/>
              <a:gd name="connsiteY12" fmla="*/ 46938 h 2190204"/>
              <a:gd name="connsiteX0" fmla="*/ 1226820 w 6111779"/>
              <a:gd name="connsiteY0" fmla="*/ 49392 h 2192658"/>
              <a:gd name="connsiteX1" fmla="*/ 243840 w 6111779"/>
              <a:gd name="connsiteY1" fmla="*/ 266911 h 2192658"/>
              <a:gd name="connsiteX2" fmla="*/ 129540 w 6111779"/>
              <a:gd name="connsiteY2" fmla="*/ 1159340 h 2192658"/>
              <a:gd name="connsiteX3" fmla="*/ 271501 w 6111779"/>
              <a:gd name="connsiteY3" fmla="*/ 2035862 h 2192658"/>
              <a:gd name="connsiteX4" fmla="*/ 1514139 w 6111779"/>
              <a:gd name="connsiteY4" fmla="*/ 2100115 h 2192658"/>
              <a:gd name="connsiteX5" fmla="*/ 2612701 w 6111779"/>
              <a:gd name="connsiteY5" fmla="*/ 2160565 h 2192658"/>
              <a:gd name="connsiteX6" fmla="*/ 3375660 w 6111779"/>
              <a:gd name="connsiteY6" fmla="*/ 2065921 h 2192658"/>
              <a:gd name="connsiteX7" fmla="*/ 5936477 w 6111779"/>
              <a:gd name="connsiteY7" fmla="*/ 1994333 h 2192658"/>
              <a:gd name="connsiteX8" fmla="*/ 4427470 w 6111779"/>
              <a:gd name="connsiteY8" fmla="*/ 1295025 h 2192658"/>
              <a:gd name="connsiteX9" fmla="*/ 3379714 w 6111779"/>
              <a:gd name="connsiteY9" fmla="*/ 548098 h 2192658"/>
              <a:gd name="connsiteX10" fmla="*/ 2901719 w 6111779"/>
              <a:gd name="connsiteY10" fmla="*/ 118942 h 2192658"/>
              <a:gd name="connsiteX11" fmla="*/ 2072640 w 6111779"/>
              <a:gd name="connsiteY11" fmla="*/ 106152 h 2192658"/>
              <a:gd name="connsiteX12" fmla="*/ 1226820 w 6111779"/>
              <a:gd name="connsiteY12" fmla="*/ 49392 h 2192658"/>
              <a:gd name="connsiteX0" fmla="*/ 1226820 w 6111779"/>
              <a:gd name="connsiteY0" fmla="*/ 49392 h 2192658"/>
              <a:gd name="connsiteX1" fmla="*/ 243840 w 6111779"/>
              <a:gd name="connsiteY1" fmla="*/ 266911 h 2192658"/>
              <a:gd name="connsiteX2" fmla="*/ 129540 w 6111779"/>
              <a:gd name="connsiteY2" fmla="*/ 1159340 h 2192658"/>
              <a:gd name="connsiteX3" fmla="*/ 271501 w 6111779"/>
              <a:gd name="connsiteY3" fmla="*/ 2035862 h 2192658"/>
              <a:gd name="connsiteX4" fmla="*/ 1514139 w 6111779"/>
              <a:gd name="connsiteY4" fmla="*/ 2100115 h 2192658"/>
              <a:gd name="connsiteX5" fmla="*/ 2612701 w 6111779"/>
              <a:gd name="connsiteY5" fmla="*/ 2160565 h 2192658"/>
              <a:gd name="connsiteX6" fmla="*/ 3375660 w 6111779"/>
              <a:gd name="connsiteY6" fmla="*/ 2065921 h 2192658"/>
              <a:gd name="connsiteX7" fmla="*/ 5936477 w 6111779"/>
              <a:gd name="connsiteY7" fmla="*/ 1994333 h 2192658"/>
              <a:gd name="connsiteX8" fmla="*/ 4427470 w 6111779"/>
              <a:gd name="connsiteY8" fmla="*/ 1295025 h 2192658"/>
              <a:gd name="connsiteX9" fmla="*/ 3379714 w 6111779"/>
              <a:gd name="connsiteY9" fmla="*/ 548098 h 2192658"/>
              <a:gd name="connsiteX10" fmla="*/ 2901719 w 6111779"/>
              <a:gd name="connsiteY10" fmla="*/ 118942 h 2192658"/>
              <a:gd name="connsiteX11" fmla="*/ 2072640 w 6111779"/>
              <a:gd name="connsiteY11" fmla="*/ 106152 h 2192658"/>
              <a:gd name="connsiteX12" fmla="*/ 1226820 w 6111779"/>
              <a:gd name="connsiteY12" fmla="*/ 49392 h 2192658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379714 w 6111779"/>
              <a:gd name="connsiteY9" fmla="*/ 545644 h 2190204"/>
              <a:gd name="connsiteX10" fmla="*/ 2839258 w 6111779"/>
              <a:gd name="connsiteY10" fmla="*/ 182036 h 2190204"/>
              <a:gd name="connsiteX11" fmla="*/ 2072640 w 6111779"/>
              <a:gd name="connsiteY11" fmla="*/ 103698 h 2190204"/>
              <a:gd name="connsiteX12" fmla="*/ 1226820 w 6111779"/>
              <a:gd name="connsiteY12" fmla="*/ 46938 h 2190204"/>
              <a:gd name="connsiteX0" fmla="*/ 1226820 w 6111779"/>
              <a:gd name="connsiteY0" fmla="*/ 46938 h 2190204"/>
              <a:gd name="connsiteX1" fmla="*/ 243840 w 6111779"/>
              <a:gd name="connsiteY1" fmla="*/ 264457 h 2190204"/>
              <a:gd name="connsiteX2" fmla="*/ 129540 w 6111779"/>
              <a:gd name="connsiteY2" fmla="*/ 1156886 h 2190204"/>
              <a:gd name="connsiteX3" fmla="*/ 271501 w 6111779"/>
              <a:gd name="connsiteY3" fmla="*/ 2033408 h 2190204"/>
              <a:gd name="connsiteX4" fmla="*/ 1514139 w 6111779"/>
              <a:gd name="connsiteY4" fmla="*/ 2097661 h 2190204"/>
              <a:gd name="connsiteX5" fmla="*/ 2612701 w 6111779"/>
              <a:gd name="connsiteY5" fmla="*/ 2158111 h 2190204"/>
              <a:gd name="connsiteX6" fmla="*/ 3375660 w 6111779"/>
              <a:gd name="connsiteY6" fmla="*/ 2063467 h 2190204"/>
              <a:gd name="connsiteX7" fmla="*/ 5936477 w 6111779"/>
              <a:gd name="connsiteY7" fmla="*/ 1991879 h 2190204"/>
              <a:gd name="connsiteX8" fmla="*/ 4427470 w 6111779"/>
              <a:gd name="connsiteY8" fmla="*/ 1292571 h 2190204"/>
              <a:gd name="connsiteX9" fmla="*/ 3748765 w 6111779"/>
              <a:gd name="connsiteY9" fmla="*/ 971115 h 2190204"/>
              <a:gd name="connsiteX10" fmla="*/ 3379714 w 6111779"/>
              <a:gd name="connsiteY10" fmla="*/ 545644 h 2190204"/>
              <a:gd name="connsiteX11" fmla="*/ 2839258 w 6111779"/>
              <a:gd name="connsiteY11" fmla="*/ 182036 h 2190204"/>
              <a:gd name="connsiteX12" fmla="*/ 2072640 w 6111779"/>
              <a:gd name="connsiteY12" fmla="*/ 103698 h 2190204"/>
              <a:gd name="connsiteX13" fmla="*/ 1226820 w 6111779"/>
              <a:gd name="connsiteY13" fmla="*/ 46938 h 2190204"/>
              <a:gd name="connsiteX0" fmla="*/ 1226820 w 5982362"/>
              <a:gd name="connsiteY0" fmla="*/ 46938 h 2190204"/>
              <a:gd name="connsiteX1" fmla="*/ 243840 w 5982362"/>
              <a:gd name="connsiteY1" fmla="*/ 264457 h 2190204"/>
              <a:gd name="connsiteX2" fmla="*/ 129540 w 5982362"/>
              <a:gd name="connsiteY2" fmla="*/ 1156886 h 2190204"/>
              <a:gd name="connsiteX3" fmla="*/ 271501 w 5982362"/>
              <a:gd name="connsiteY3" fmla="*/ 2033408 h 2190204"/>
              <a:gd name="connsiteX4" fmla="*/ 1514139 w 5982362"/>
              <a:gd name="connsiteY4" fmla="*/ 2097661 h 2190204"/>
              <a:gd name="connsiteX5" fmla="*/ 2612701 w 5982362"/>
              <a:gd name="connsiteY5" fmla="*/ 2158111 h 2190204"/>
              <a:gd name="connsiteX6" fmla="*/ 3375660 w 5982362"/>
              <a:gd name="connsiteY6" fmla="*/ 2063467 h 2190204"/>
              <a:gd name="connsiteX7" fmla="*/ 4152161 w 5982362"/>
              <a:gd name="connsiteY7" fmla="*/ 1925211 h 2190204"/>
              <a:gd name="connsiteX8" fmla="*/ 5936477 w 5982362"/>
              <a:gd name="connsiteY8" fmla="*/ 1991879 h 2190204"/>
              <a:gd name="connsiteX9" fmla="*/ 4427470 w 5982362"/>
              <a:gd name="connsiteY9" fmla="*/ 1292571 h 2190204"/>
              <a:gd name="connsiteX10" fmla="*/ 3748765 w 5982362"/>
              <a:gd name="connsiteY10" fmla="*/ 971115 h 2190204"/>
              <a:gd name="connsiteX11" fmla="*/ 3379714 w 5982362"/>
              <a:gd name="connsiteY11" fmla="*/ 545644 h 2190204"/>
              <a:gd name="connsiteX12" fmla="*/ 2839258 w 5982362"/>
              <a:gd name="connsiteY12" fmla="*/ 182036 h 2190204"/>
              <a:gd name="connsiteX13" fmla="*/ 2072640 w 5982362"/>
              <a:gd name="connsiteY13" fmla="*/ 103698 h 2190204"/>
              <a:gd name="connsiteX14" fmla="*/ 1226820 w 5982362"/>
              <a:gd name="connsiteY14" fmla="*/ 46938 h 2190204"/>
              <a:gd name="connsiteX0" fmla="*/ 1226820 w 5732516"/>
              <a:gd name="connsiteY0" fmla="*/ 46938 h 2190204"/>
              <a:gd name="connsiteX1" fmla="*/ 243840 w 5732516"/>
              <a:gd name="connsiteY1" fmla="*/ 264457 h 2190204"/>
              <a:gd name="connsiteX2" fmla="*/ 129540 w 5732516"/>
              <a:gd name="connsiteY2" fmla="*/ 1156886 h 2190204"/>
              <a:gd name="connsiteX3" fmla="*/ 271501 w 5732516"/>
              <a:gd name="connsiteY3" fmla="*/ 2033408 h 2190204"/>
              <a:gd name="connsiteX4" fmla="*/ 1514139 w 5732516"/>
              <a:gd name="connsiteY4" fmla="*/ 2097661 h 2190204"/>
              <a:gd name="connsiteX5" fmla="*/ 2612701 w 5732516"/>
              <a:gd name="connsiteY5" fmla="*/ 2158111 h 2190204"/>
              <a:gd name="connsiteX6" fmla="*/ 3375660 w 5732516"/>
              <a:gd name="connsiteY6" fmla="*/ 2063467 h 2190204"/>
              <a:gd name="connsiteX7" fmla="*/ 4152161 w 5732516"/>
              <a:gd name="connsiteY7" fmla="*/ 1925211 h 2190204"/>
              <a:gd name="connsiteX8" fmla="*/ 5686631 w 5732516"/>
              <a:gd name="connsiteY8" fmla="*/ 1642286 h 2190204"/>
              <a:gd name="connsiteX9" fmla="*/ 4427470 w 5732516"/>
              <a:gd name="connsiteY9" fmla="*/ 1292571 h 2190204"/>
              <a:gd name="connsiteX10" fmla="*/ 3748765 w 5732516"/>
              <a:gd name="connsiteY10" fmla="*/ 971115 h 2190204"/>
              <a:gd name="connsiteX11" fmla="*/ 3379714 w 5732516"/>
              <a:gd name="connsiteY11" fmla="*/ 545644 h 2190204"/>
              <a:gd name="connsiteX12" fmla="*/ 2839258 w 5732516"/>
              <a:gd name="connsiteY12" fmla="*/ 182036 h 2190204"/>
              <a:gd name="connsiteX13" fmla="*/ 2072640 w 5732516"/>
              <a:gd name="connsiteY13" fmla="*/ 103698 h 2190204"/>
              <a:gd name="connsiteX14" fmla="*/ 1226820 w 5732516"/>
              <a:gd name="connsiteY14" fmla="*/ 46938 h 2190204"/>
              <a:gd name="connsiteX0" fmla="*/ 1226820 w 5076672"/>
              <a:gd name="connsiteY0" fmla="*/ 46938 h 2190204"/>
              <a:gd name="connsiteX1" fmla="*/ 243840 w 5076672"/>
              <a:gd name="connsiteY1" fmla="*/ 264457 h 2190204"/>
              <a:gd name="connsiteX2" fmla="*/ 129540 w 5076672"/>
              <a:gd name="connsiteY2" fmla="*/ 1156886 h 2190204"/>
              <a:gd name="connsiteX3" fmla="*/ 271501 w 5076672"/>
              <a:gd name="connsiteY3" fmla="*/ 2033408 h 2190204"/>
              <a:gd name="connsiteX4" fmla="*/ 1514139 w 5076672"/>
              <a:gd name="connsiteY4" fmla="*/ 2097661 h 2190204"/>
              <a:gd name="connsiteX5" fmla="*/ 2612701 w 5076672"/>
              <a:gd name="connsiteY5" fmla="*/ 2158111 h 2190204"/>
              <a:gd name="connsiteX6" fmla="*/ 3375660 w 5076672"/>
              <a:gd name="connsiteY6" fmla="*/ 2063467 h 2190204"/>
              <a:gd name="connsiteX7" fmla="*/ 4152161 w 5076672"/>
              <a:gd name="connsiteY7" fmla="*/ 1925211 h 2190204"/>
              <a:gd name="connsiteX8" fmla="*/ 5030787 w 5076672"/>
              <a:gd name="connsiteY8" fmla="*/ 1619803 h 2190204"/>
              <a:gd name="connsiteX9" fmla="*/ 4427470 w 5076672"/>
              <a:gd name="connsiteY9" fmla="*/ 1292571 h 2190204"/>
              <a:gd name="connsiteX10" fmla="*/ 3748765 w 5076672"/>
              <a:gd name="connsiteY10" fmla="*/ 971115 h 2190204"/>
              <a:gd name="connsiteX11" fmla="*/ 3379714 w 5076672"/>
              <a:gd name="connsiteY11" fmla="*/ 545644 h 2190204"/>
              <a:gd name="connsiteX12" fmla="*/ 2839258 w 5076672"/>
              <a:gd name="connsiteY12" fmla="*/ 182036 h 2190204"/>
              <a:gd name="connsiteX13" fmla="*/ 2072640 w 5076672"/>
              <a:gd name="connsiteY13" fmla="*/ 103698 h 2190204"/>
              <a:gd name="connsiteX14" fmla="*/ 1226820 w 5076672"/>
              <a:gd name="connsiteY14" fmla="*/ 46938 h 2190204"/>
              <a:gd name="connsiteX0" fmla="*/ 1226820 w 5098020"/>
              <a:gd name="connsiteY0" fmla="*/ 46938 h 2190204"/>
              <a:gd name="connsiteX1" fmla="*/ 243840 w 5098020"/>
              <a:gd name="connsiteY1" fmla="*/ 264457 h 2190204"/>
              <a:gd name="connsiteX2" fmla="*/ 129540 w 5098020"/>
              <a:gd name="connsiteY2" fmla="*/ 1156886 h 2190204"/>
              <a:gd name="connsiteX3" fmla="*/ 271501 w 5098020"/>
              <a:gd name="connsiteY3" fmla="*/ 2033408 h 2190204"/>
              <a:gd name="connsiteX4" fmla="*/ 1514139 w 5098020"/>
              <a:gd name="connsiteY4" fmla="*/ 2097661 h 2190204"/>
              <a:gd name="connsiteX5" fmla="*/ 2612701 w 5098020"/>
              <a:gd name="connsiteY5" fmla="*/ 2158111 h 2190204"/>
              <a:gd name="connsiteX6" fmla="*/ 3375660 w 5098020"/>
              <a:gd name="connsiteY6" fmla="*/ 2063467 h 2190204"/>
              <a:gd name="connsiteX7" fmla="*/ 4152161 w 5098020"/>
              <a:gd name="connsiteY7" fmla="*/ 1925211 h 2190204"/>
              <a:gd name="connsiteX8" fmla="*/ 5030787 w 5098020"/>
              <a:gd name="connsiteY8" fmla="*/ 1619803 h 2190204"/>
              <a:gd name="connsiteX9" fmla="*/ 3748765 w 5098020"/>
              <a:gd name="connsiteY9" fmla="*/ 971115 h 2190204"/>
              <a:gd name="connsiteX10" fmla="*/ 3379714 w 5098020"/>
              <a:gd name="connsiteY10" fmla="*/ 545644 h 2190204"/>
              <a:gd name="connsiteX11" fmla="*/ 2839258 w 5098020"/>
              <a:gd name="connsiteY11" fmla="*/ 182036 h 2190204"/>
              <a:gd name="connsiteX12" fmla="*/ 2072640 w 5098020"/>
              <a:gd name="connsiteY12" fmla="*/ 103698 h 2190204"/>
              <a:gd name="connsiteX13" fmla="*/ 1226820 w 5098020"/>
              <a:gd name="connsiteY13" fmla="*/ 46938 h 2190204"/>
              <a:gd name="connsiteX0" fmla="*/ 1226820 w 5092971"/>
              <a:gd name="connsiteY0" fmla="*/ 46938 h 2190204"/>
              <a:gd name="connsiteX1" fmla="*/ 243840 w 5092971"/>
              <a:gd name="connsiteY1" fmla="*/ 264457 h 2190204"/>
              <a:gd name="connsiteX2" fmla="*/ 129540 w 5092971"/>
              <a:gd name="connsiteY2" fmla="*/ 1156886 h 2190204"/>
              <a:gd name="connsiteX3" fmla="*/ 271501 w 5092971"/>
              <a:gd name="connsiteY3" fmla="*/ 2033408 h 2190204"/>
              <a:gd name="connsiteX4" fmla="*/ 1514139 w 5092971"/>
              <a:gd name="connsiteY4" fmla="*/ 2097661 h 2190204"/>
              <a:gd name="connsiteX5" fmla="*/ 2612701 w 5092971"/>
              <a:gd name="connsiteY5" fmla="*/ 2158111 h 2190204"/>
              <a:gd name="connsiteX6" fmla="*/ 3375660 w 5092971"/>
              <a:gd name="connsiteY6" fmla="*/ 2063467 h 2190204"/>
              <a:gd name="connsiteX7" fmla="*/ 5030787 w 5092971"/>
              <a:gd name="connsiteY7" fmla="*/ 1619803 h 2190204"/>
              <a:gd name="connsiteX8" fmla="*/ 3748765 w 5092971"/>
              <a:gd name="connsiteY8" fmla="*/ 971115 h 2190204"/>
              <a:gd name="connsiteX9" fmla="*/ 3379714 w 5092971"/>
              <a:gd name="connsiteY9" fmla="*/ 545644 h 2190204"/>
              <a:gd name="connsiteX10" fmla="*/ 2839258 w 5092971"/>
              <a:gd name="connsiteY10" fmla="*/ 182036 h 2190204"/>
              <a:gd name="connsiteX11" fmla="*/ 2072640 w 5092971"/>
              <a:gd name="connsiteY11" fmla="*/ 103698 h 2190204"/>
              <a:gd name="connsiteX12" fmla="*/ 1226820 w 5092971"/>
              <a:gd name="connsiteY12" fmla="*/ 46938 h 2190204"/>
              <a:gd name="connsiteX0" fmla="*/ 1226820 w 4452743"/>
              <a:gd name="connsiteY0" fmla="*/ 46938 h 2190204"/>
              <a:gd name="connsiteX1" fmla="*/ 243840 w 4452743"/>
              <a:gd name="connsiteY1" fmla="*/ 264457 h 2190204"/>
              <a:gd name="connsiteX2" fmla="*/ 129540 w 4452743"/>
              <a:gd name="connsiteY2" fmla="*/ 1156886 h 2190204"/>
              <a:gd name="connsiteX3" fmla="*/ 271501 w 4452743"/>
              <a:gd name="connsiteY3" fmla="*/ 2033408 h 2190204"/>
              <a:gd name="connsiteX4" fmla="*/ 1514139 w 4452743"/>
              <a:gd name="connsiteY4" fmla="*/ 2097661 h 2190204"/>
              <a:gd name="connsiteX5" fmla="*/ 2612701 w 4452743"/>
              <a:gd name="connsiteY5" fmla="*/ 2158111 h 2190204"/>
              <a:gd name="connsiteX6" fmla="*/ 3375660 w 4452743"/>
              <a:gd name="connsiteY6" fmla="*/ 2063467 h 2190204"/>
              <a:gd name="connsiteX7" fmla="*/ 4390559 w 4452743"/>
              <a:gd name="connsiteY7" fmla="*/ 1574837 h 2190204"/>
              <a:gd name="connsiteX8" fmla="*/ 3748765 w 4452743"/>
              <a:gd name="connsiteY8" fmla="*/ 971115 h 2190204"/>
              <a:gd name="connsiteX9" fmla="*/ 3379714 w 4452743"/>
              <a:gd name="connsiteY9" fmla="*/ 545644 h 2190204"/>
              <a:gd name="connsiteX10" fmla="*/ 2839258 w 4452743"/>
              <a:gd name="connsiteY10" fmla="*/ 182036 h 2190204"/>
              <a:gd name="connsiteX11" fmla="*/ 2072640 w 4452743"/>
              <a:gd name="connsiteY11" fmla="*/ 103698 h 2190204"/>
              <a:gd name="connsiteX12" fmla="*/ 1226820 w 4452743"/>
              <a:gd name="connsiteY12" fmla="*/ 46938 h 2190204"/>
              <a:gd name="connsiteX0" fmla="*/ 1226820 w 4140436"/>
              <a:gd name="connsiteY0" fmla="*/ 46938 h 2190204"/>
              <a:gd name="connsiteX1" fmla="*/ 243840 w 4140436"/>
              <a:gd name="connsiteY1" fmla="*/ 264457 h 2190204"/>
              <a:gd name="connsiteX2" fmla="*/ 129540 w 4140436"/>
              <a:gd name="connsiteY2" fmla="*/ 1156886 h 2190204"/>
              <a:gd name="connsiteX3" fmla="*/ 271501 w 4140436"/>
              <a:gd name="connsiteY3" fmla="*/ 2033408 h 2190204"/>
              <a:gd name="connsiteX4" fmla="*/ 1514139 w 4140436"/>
              <a:gd name="connsiteY4" fmla="*/ 2097661 h 2190204"/>
              <a:gd name="connsiteX5" fmla="*/ 2612701 w 4140436"/>
              <a:gd name="connsiteY5" fmla="*/ 2158111 h 2190204"/>
              <a:gd name="connsiteX6" fmla="*/ 3375660 w 4140436"/>
              <a:gd name="connsiteY6" fmla="*/ 2063467 h 2190204"/>
              <a:gd name="connsiteX7" fmla="*/ 4078252 w 4140436"/>
              <a:gd name="connsiteY7" fmla="*/ 1634792 h 2190204"/>
              <a:gd name="connsiteX8" fmla="*/ 3748765 w 4140436"/>
              <a:gd name="connsiteY8" fmla="*/ 971115 h 2190204"/>
              <a:gd name="connsiteX9" fmla="*/ 3379714 w 4140436"/>
              <a:gd name="connsiteY9" fmla="*/ 545644 h 2190204"/>
              <a:gd name="connsiteX10" fmla="*/ 2839258 w 4140436"/>
              <a:gd name="connsiteY10" fmla="*/ 182036 h 2190204"/>
              <a:gd name="connsiteX11" fmla="*/ 2072640 w 4140436"/>
              <a:gd name="connsiteY11" fmla="*/ 103698 h 2190204"/>
              <a:gd name="connsiteX12" fmla="*/ 1226820 w 4140436"/>
              <a:gd name="connsiteY12" fmla="*/ 46938 h 2190204"/>
              <a:gd name="connsiteX0" fmla="*/ 1226820 w 4140436"/>
              <a:gd name="connsiteY0" fmla="*/ 46938 h 2223367"/>
              <a:gd name="connsiteX1" fmla="*/ 243840 w 4140436"/>
              <a:gd name="connsiteY1" fmla="*/ 264457 h 2223367"/>
              <a:gd name="connsiteX2" fmla="*/ 129540 w 4140436"/>
              <a:gd name="connsiteY2" fmla="*/ 1156886 h 2223367"/>
              <a:gd name="connsiteX3" fmla="*/ 271501 w 4140436"/>
              <a:gd name="connsiteY3" fmla="*/ 2033408 h 2223367"/>
              <a:gd name="connsiteX4" fmla="*/ 1030063 w 4140436"/>
              <a:gd name="connsiteY4" fmla="*/ 2202583 h 2223367"/>
              <a:gd name="connsiteX5" fmla="*/ 2612701 w 4140436"/>
              <a:gd name="connsiteY5" fmla="*/ 2158111 h 2223367"/>
              <a:gd name="connsiteX6" fmla="*/ 3375660 w 4140436"/>
              <a:gd name="connsiteY6" fmla="*/ 2063467 h 2223367"/>
              <a:gd name="connsiteX7" fmla="*/ 4078252 w 4140436"/>
              <a:gd name="connsiteY7" fmla="*/ 1634792 h 2223367"/>
              <a:gd name="connsiteX8" fmla="*/ 3748765 w 4140436"/>
              <a:gd name="connsiteY8" fmla="*/ 971115 h 2223367"/>
              <a:gd name="connsiteX9" fmla="*/ 3379714 w 4140436"/>
              <a:gd name="connsiteY9" fmla="*/ 545644 h 2223367"/>
              <a:gd name="connsiteX10" fmla="*/ 2839258 w 4140436"/>
              <a:gd name="connsiteY10" fmla="*/ 182036 h 2223367"/>
              <a:gd name="connsiteX11" fmla="*/ 2072640 w 4140436"/>
              <a:gd name="connsiteY11" fmla="*/ 103698 h 2223367"/>
              <a:gd name="connsiteX12" fmla="*/ 1226820 w 4140436"/>
              <a:gd name="connsiteY12" fmla="*/ 46938 h 2223367"/>
              <a:gd name="connsiteX0" fmla="*/ 1226820 w 4140436"/>
              <a:gd name="connsiteY0" fmla="*/ 46938 h 2223367"/>
              <a:gd name="connsiteX1" fmla="*/ 243840 w 4140436"/>
              <a:gd name="connsiteY1" fmla="*/ 264457 h 2223367"/>
              <a:gd name="connsiteX2" fmla="*/ 129540 w 4140436"/>
              <a:gd name="connsiteY2" fmla="*/ 1156886 h 2223367"/>
              <a:gd name="connsiteX3" fmla="*/ 271501 w 4140436"/>
              <a:gd name="connsiteY3" fmla="*/ 2033408 h 2223367"/>
              <a:gd name="connsiteX4" fmla="*/ 1030063 w 4140436"/>
              <a:gd name="connsiteY4" fmla="*/ 2202583 h 2223367"/>
              <a:gd name="connsiteX5" fmla="*/ 2612701 w 4140436"/>
              <a:gd name="connsiteY5" fmla="*/ 2158111 h 2223367"/>
              <a:gd name="connsiteX6" fmla="*/ 3375660 w 4140436"/>
              <a:gd name="connsiteY6" fmla="*/ 2063467 h 2223367"/>
              <a:gd name="connsiteX7" fmla="*/ 4078252 w 4140436"/>
              <a:gd name="connsiteY7" fmla="*/ 1634792 h 2223367"/>
              <a:gd name="connsiteX8" fmla="*/ 3748765 w 4140436"/>
              <a:gd name="connsiteY8" fmla="*/ 971115 h 2223367"/>
              <a:gd name="connsiteX9" fmla="*/ 3379714 w 4140436"/>
              <a:gd name="connsiteY9" fmla="*/ 545644 h 2223367"/>
              <a:gd name="connsiteX10" fmla="*/ 2952317 w 4140436"/>
              <a:gd name="connsiteY10" fmla="*/ 197025 h 2223367"/>
              <a:gd name="connsiteX11" fmla="*/ 2072640 w 4140436"/>
              <a:gd name="connsiteY11" fmla="*/ 103698 h 2223367"/>
              <a:gd name="connsiteX12" fmla="*/ 1226820 w 4140436"/>
              <a:gd name="connsiteY12" fmla="*/ 46938 h 2223367"/>
              <a:gd name="connsiteX0" fmla="*/ 1226820 w 4140436"/>
              <a:gd name="connsiteY0" fmla="*/ 46938 h 2223367"/>
              <a:gd name="connsiteX1" fmla="*/ 243840 w 4140436"/>
              <a:gd name="connsiteY1" fmla="*/ 264457 h 2223367"/>
              <a:gd name="connsiteX2" fmla="*/ 129540 w 4140436"/>
              <a:gd name="connsiteY2" fmla="*/ 1156886 h 2223367"/>
              <a:gd name="connsiteX3" fmla="*/ 271501 w 4140436"/>
              <a:gd name="connsiteY3" fmla="*/ 2033408 h 2223367"/>
              <a:gd name="connsiteX4" fmla="*/ 1030063 w 4140436"/>
              <a:gd name="connsiteY4" fmla="*/ 2202583 h 2223367"/>
              <a:gd name="connsiteX5" fmla="*/ 2612701 w 4140436"/>
              <a:gd name="connsiteY5" fmla="*/ 2158111 h 2223367"/>
              <a:gd name="connsiteX6" fmla="*/ 3375660 w 4140436"/>
              <a:gd name="connsiteY6" fmla="*/ 2063467 h 2223367"/>
              <a:gd name="connsiteX7" fmla="*/ 4078252 w 4140436"/>
              <a:gd name="connsiteY7" fmla="*/ 1634792 h 2223367"/>
              <a:gd name="connsiteX8" fmla="*/ 3748765 w 4140436"/>
              <a:gd name="connsiteY8" fmla="*/ 971115 h 2223367"/>
              <a:gd name="connsiteX9" fmla="*/ 3344927 w 4140436"/>
              <a:gd name="connsiteY9" fmla="*/ 613094 h 2223367"/>
              <a:gd name="connsiteX10" fmla="*/ 2952317 w 4140436"/>
              <a:gd name="connsiteY10" fmla="*/ 197025 h 2223367"/>
              <a:gd name="connsiteX11" fmla="*/ 2072640 w 4140436"/>
              <a:gd name="connsiteY11" fmla="*/ 103698 h 2223367"/>
              <a:gd name="connsiteX12" fmla="*/ 1226820 w 4140436"/>
              <a:gd name="connsiteY12" fmla="*/ 46938 h 2223367"/>
              <a:gd name="connsiteX0" fmla="*/ 1190975 w 4104591"/>
              <a:gd name="connsiteY0" fmla="*/ 40952 h 2217381"/>
              <a:gd name="connsiteX1" fmla="*/ 243840 w 4104591"/>
              <a:gd name="connsiteY1" fmla="*/ 343427 h 2217381"/>
              <a:gd name="connsiteX2" fmla="*/ 93695 w 4104591"/>
              <a:gd name="connsiteY2" fmla="*/ 1150900 h 2217381"/>
              <a:gd name="connsiteX3" fmla="*/ 235656 w 4104591"/>
              <a:gd name="connsiteY3" fmla="*/ 2027422 h 2217381"/>
              <a:gd name="connsiteX4" fmla="*/ 994218 w 4104591"/>
              <a:gd name="connsiteY4" fmla="*/ 2196597 h 2217381"/>
              <a:gd name="connsiteX5" fmla="*/ 2576856 w 4104591"/>
              <a:gd name="connsiteY5" fmla="*/ 2152125 h 2217381"/>
              <a:gd name="connsiteX6" fmla="*/ 3339815 w 4104591"/>
              <a:gd name="connsiteY6" fmla="*/ 2057481 h 2217381"/>
              <a:gd name="connsiteX7" fmla="*/ 4042407 w 4104591"/>
              <a:gd name="connsiteY7" fmla="*/ 1628806 h 2217381"/>
              <a:gd name="connsiteX8" fmla="*/ 3712920 w 4104591"/>
              <a:gd name="connsiteY8" fmla="*/ 965129 h 2217381"/>
              <a:gd name="connsiteX9" fmla="*/ 3309082 w 4104591"/>
              <a:gd name="connsiteY9" fmla="*/ 607108 h 2217381"/>
              <a:gd name="connsiteX10" fmla="*/ 2916472 w 4104591"/>
              <a:gd name="connsiteY10" fmla="*/ 191039 h 2217381"/>
              <a:gd name="connsiteX11" fmla="*/ 2036795 w 4104591"/>
              <a:gd name="connsiteY11" fmla="*/ 97712 h 2217381"/>
              <a:gd name="connsiteX12" fmla="*/ 1190975 w 4104591"/>
              <a:gd name="connsiteY12" fmla="*/ 40952 h 2217381"/>
              <a:gd name="connsiteX0" fmla="*/ 1159227 w 4072843"/>
              <a:gd name="connsiteY0" fmla="*/ 40952 h 2217381"/>
              <a:gd name="connsiteX1" fmla="*/ 212092 w 4072843"/>
              <a:gd name="connsiteY1" fmla="*/ 343427 h 2217381"/>
              <a:gd name="connsiteX2" fmla="*/ 61947 w 4072843"/>
              <a:gd name="connsiteY2" fmla="*/ 1150900 h 2217381"/>
              <a:gd name="connsiteX3" fmla="*/ 203908 w 4072843"/>
              <a:gd name="connsiteY3" fmla="*/ 2027422 h 2217381"/>
              <a:gd name="connsiteX4" fmla="*/ 962470 w 4072843"/>
              <a:gd name="connsiteY4" fmla="*/ 2196597 h 2217381"/>
              <a:gd name="connsiteX5" fmla="*/ 2545108 w 4072843"/>
              <a:gd name="connsiteY5" fmla="*/ 2152125 h 2217381"/>
              <a:gd name="connsiteX6" fmla="*/ 3308067 w 4072843"/>
              <a:gd name="connsiteY6" fmla="*/ 2057481 h 2217381"/>
              <a:gd name="connsiteX7" fmla="*/ 4010659 w 4072843"/>
              <a:gd name="connsiteY7" fmla="*/ 1628806 h 2217381"/>
              <a:gd name="connsiteX8" fmla="*/ 3681172 w 4072843"/>
              <a:gd name="connsiteY8" fmla="*/ 965129 h 2217381"/>
              <a:gd name="connsiteX9" fmla="*/ 3277334 w 4072843"/>
              <a:gd name="connsiteY9" fmla="*/ 607108 h 2217381"/>
              <a:gd name="connsiteX10" fmla="*/ 2884724 w 4072843"/>
              <a:gd name="connsiteY10" fmla="*/ 191039 h 2217381"/>
              <a:gd name="connsiteX11" fmla="*/ 2005047 w 4072843"/>
              <a:gd name="connsiteY11" fmla="*/ 97712 h 2217381"/>
              <a:gd name="connsiteX12" fmla="*/ 1159227 w 4072843"/>
              <a:gd name="connsiteY12" fmla="*/ 40952 h 2217381"/>
              <a:gd name="connsiteX0" fmla="*/ 1133340 w 4046956"/>
              <a:gd name="connsiteY0" fmla="*/ 50870 h 2227299"/>
              <a:gd name="connsiteX1" fmla="*/ 212092 w 4046956"/>
              <a:gd name="connsiteY1" fmla="*/ 412850 h 2227299"/>
              <a:gd name="connsiteX2" fmla="*/ 36060 w 4046956"/>
              <a:gd name="connsiteY2" fmla="*/ 1160818 h 2227299"/>
              <a:gd name="connsiteX3" fmla="*/ 178021 w 4046956"/>
              <a:gd name="connsiteY3" fmla="*/ 2037340 h 2227299"/>
              <a:gd name="connsiteX4" fmla="*/ 936583 w 4046956"/>
              <a:gd name="connsiteY4" fmla="*/ 2206515 h 2227299"/>
              <a:gd name="connsiteX5" fmla="*/ 2519221 w 4046956"/>
              <a:gd name="connsiteY5" fmla="*/ 2162043 h 2227299"/>
              <a:gd name="connsiteX6" fmla="*/ 3282180 w 4046956"/>
              <a:gd name="connsiteY6" fmla="*/ 2067399 h 2227299"/>
              <a:gd name="connsiteX7" fmla="*/ 3984772 w 4046956"/>
              <a:gd name="connsiteY7" fmla="*/ 1638724 h 2227299"/>
              <a:gd name="connsiteX8" fmla="*/ 3655285 w 4046956"/>
              <a:gd name="connsiteY8" fmla="*/ 975047 h 2227299"/>
              <a:gd name="connsiteX9" fmla="*/ 3251447 w 4046956"/>
              <a:gd name="connsiteY9" fmla="*/ 617026 h 2227299"/>
              <a:gd name="connsiteX10" fmla="*/ 2858837 w 4046956"/>
              <a:gd name="connsiteY10" fmla="*/ 200957 h 2227299"/>
              <a:gd name="connsiteX11" fmla="*/ 1979160 w 4046956"/>
              <a:gd name="connsiteY11" fmla="*/ 107630 h 2227299"/>
              <a:gd name="connsiteX12" fmla="*/ 1133340 w 4046956"/>
              <a:gd name="connsiteY12" fmla="*/ 50870 h 2227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046956" h="2227299">
                <a:moveTo>
                  <a:pt x="1133340" y="50870"/>
                </a:moveTo>
                <a:cubicBezTo>
                  <a:pt x="838829" y="101740"/>
                  <a:pt x="424184" y="140293"/>
                  <a:pt x="212092" y="412850"/>
                </a:cubicBezTo>
                <a:cubicBezTo>
                  <a:pt x="0" y="685407"/>
                  <a:pt x="41738" y="890070"/>
                  <a:pt x="36060" y="1160818"/>
                </a:cubicBezTo>
                <a:cubicBezTo>
                  <a:pt x="30382" y="1431566"/>
                  <a:pt x="27934" y="1863057"/>
                  <a:pt x="178021" y="2037340"/>
                </a:cubicBezTo>
                <a:cubicBezTo>
                  <a:pt x="328108" y="2211623"/>
                  <a:pt x="546383" y="2185731"/>
                  <a:pt x="936583" y="2206515"/>
                </a:cubicBezTo>
                <a:cubicBezTo>
                  <a:pt x="1326783" y="2227299"/>
                  <a:pt x="2128288" y="2185229"/>
                  <a:pt x="2519221" y="2162043"/>
                </a:cubicBezTo>
                <a:cubicBezTo>
                  <a:pt x="2910154" y="2138857"/>
                  <a:pt x="3037922" y="2154619"/>
                  <a:pt x="3282180" y="2067399"/>
                </a:cubicBezTo>
                <a:cubicBezTo>
                  <a:pt x="3526439" y="1980179"/>
                  <a:pt x="3922588" y="1820783"/>
                  <a:pt x="3984772" y="1638724"/>
                </a:cubicBezTo>
                <a:cubicBezTo>
                  <a:pt x="4046956" y="1456665"/>
                  <a:pt x="3777506" y="1145330"/>
                  <a:pt x="3655285" y="975047"/>
                </a:cubicBezTo>
                <a:cubicBezTo>
                  <a:pt x="3533064" y="804764"/>
                  <a:pt x="3384188" y="746041"/>
                  <a:pt x="3251447" y="617026"/>
                </a:cubicBezTo>
                <a:cubicBezTo>
                  <a:pt x="3118706" y="488011"/>
                  <a:pt x="3070885" y="285856"/>
                  <a:pt x="2858837" y="200957"/>
                </a:cubicBezTo>
                <a:cubicBezTo>
                  <a:pt x="2646789" y="116058"/>
                  <a:pt x="2266743" y="132645"/>
                  <a:pt x="1979160" y="107630"/>
                </a:cubicBezTo>
                <a:cubicBezTo>
                  <a:pt x="1691577" y="82615"/>
                  <a:pt x="1427851" y="0"/>
                  <a:pt x="1133340" y="50870"/>
                </a:cubicBezTo>
                <a:close/>
              </a:path>
            </a:pathLst>
          </a:custGeom>
          <a:solidFill>
            <a:srgbClr val="1B2D0D"/>
          </a:solidFill>
          <a:ln w="190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50776" y="1295509"/>
            <a:ext cx="3916584" cy="2067893"/>
          </a:xfrm>
          <a:custGeom>
            <a:avLst/>
            <a:gdLst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002280 w 3559810"/>
              <a:gd name="connsiteY11" fmla="*/ 59944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219213 w 3559810"/>
              <a:gd name="connsiteY11" fmla="*/ 45466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59810"/>
              <a:gd name="connsiteY0" fmla="*/ 96520 h 2289810"/>
              <a:gd name="connsiteX1" fmla="*/ 373380 w 3559810"/>
              <a:gd name="connsiteY1" fmla="*/ 104140 h 2289810"/>
              <a:gd name="connsiteX2" fmla="*/ 53340 w 3559810"/>
              <a:gd name="connsiteY2" fmla="*/ 721360 h 2289810"/>
              <a:gd name="connsiteX3" fmla="*/ 53340 w 3559810"/>
              <a:gd name="connsiteY3" fmla="*/ 1727200 h 2289810"/>
              <a:gd name="connsiteX4" fmla="*/ 281940 w 3559810"/>
              <a:gd name="connsiteY4" fmla="*/ 2207260 h 2289810"/>
              <a:gd name="connsiteX5" fmla="*/ 1341120 w 3559810"/>
              <a:gd name="connsiteY5" fmla="*/ 2222500 h 2289810"/>
              <a:gd name="connsiteX6" fmla="*/ 2148840 w 3559810"/>
              <a:gd name="connsiteY6" fmla="*/ 2245360 h 2289810"/>
              <a:gd name="connsiteX7" fmla="*/ 2926080 w 3559810"/>
              <a:gd name="connsiteY7" fmla="*/ 2245360 h 2289810"/>
              <a:gd name="connsiteX8" fmla="*/ 3436620 w 3559810"/>
              <a:gd name="connsiteY8" fmla="*/ 2062480 h 2289810"/>
              <a:gd name="connsiteX9" fmla="*/ 3558540 w 3559810"/>
              <a:gd name="connsiteY9" fmla="*/ 1452880 h 2289810"/>
              <a:gd name="connsiteX10" fmla="*/ 3429000 w 3559810"/>
              <a:gd name="connsiteY10" fmla="*/ 1041400 h 2289810"/>
              <a:gd name="connsiteX11" fmla="*/ 3333513 w 3559810"/>
              <a:gd name="connsiteY11" fmla="*/ 378460 h 2289810"/>
              <a:gd name="connsiteX12" fmla="*/ 2598420 w 3559810"/>
              <a:gd name="connsiteY12" fmla="*/ 165100 h 2289810"/>
              <a:gd name="connsiteX13" fmla="*/ 1790700 w 3559810"/>
              <a:gd name="connsiteY13" fmla="*/ 104140 h 2289810"/>
              <a:gd name="connsiteX14" fmla="*/ 1463040 w 355981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28194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33513 w 3564890"/>
              <a:gd name="connsiteY11" fmla="*/ 37846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33513 w 3564890"/>
              <a:gd name="connsiteY11" fmla="*/ 37846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85719 w 3564890"/>
              <a:gd name="connsiteY11" fmla="*/ 317500 h 2289810"/>
              <a:gd name="connsiteX12" fmla="*/ 2598420 w 3564890"/>
              <a:gd name="connsiteY12" fmla="*/ 16510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64890"/>
              <a:gd name="connsiteY0" fmla="*/ 96520 h 2289810"/>
              <a:gd name="connsiteX1" fmla="*/ 373380 w 3564890"/>
              <a:gd name="connsiteY1" fmla="*/ 104140 h 2289810"/>
              <a:gd name="connsiteX2" fmla="*/ 53340 w 3564890"/>
              <a:gd name="connsiteY2" fmla="*/ 721360 h 2289810"/>
              <a:gd name="connsiteX3" fmla="*/ 53340 w 3564890"/>
              <a:gd name="connsiteY3" fmla="*/ 1727200 h 2289810"/>
              <a:gd name="connsiteX4" fmla="*/ 365760 w 3564890"/>
              <a:gd name="connsiteY4" fmla="*/ 2207260 h 2289810"/>
              <a:gd name="connsiteX5" fmla="*/ 1341120 w 3564890"/>
              <a:gd name="connsiteY5" fmla="*/ 2222500 h 2289810"/>
              <a:gd name="connsiteX6" fmla="*/ 2148840 w 3564890"/>
              <a:gd name="connsiteY6" fmla="*/ 2245360 h 2289810"/>
              <a:gd name="connsiteX7" fmla="*/ 2926080 w 3564890"/>
              <a:gd name="connsiteY7" fmla="*/ 2245360 h 2289810"/>
              <a:gd name="connsiteX8" fmla="*/ 3436620 w 3564890"/>
              <a:gd name="connsiteY8" fmla="*/ 2062480 h 2289810"/>
              <a:gd name="connsiteX9" fmla="*/ 3558540 w 3564890"/>
              <a:gd name="connsiteY9" fmla="*/ 1452880 h 2289810"/>
              <a:gd name="connsiteX10" fmla="*/ 3474720 w 3564890"/>
              <a:gd name="connsiteY10" fmla="*/ 1018540 h 2289810"/>
              <a:gd name="connsiteX11" fmla="*/ 3385719 w 3564890"/>
              <a:gd name="connsiteY11" fmla="*/ 317500 h 2289810"/>
              <a:gd name="connsiteX12" fmla="*/ 2755036 w 3564890"/>
              <a:gd name="connsiteY12" fmla="*/ 134620 h 2289810"/>
              <a:gd name="connsiteX13" fmla="*/ 1790700 w 3564890"/>
              <a:gd name="connsiteY13" fmla="*/ 104140 h 2289810"/>
              <a:gd name="connsiteX14" fmla="*/ 1463040 w 3564890"/>
              <a:gd name="connsiteY14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790700 w 3572787"/>
              <a:gd name="connsiteY13" fmla="*/ 104140 h 2289810"/>
              <a:gd name="connsiteX14" fmla="*/ 1463040 w 3572787"/>
              <a:gd name="connsiteY14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463040 w 3572787"/>
              <a:gd name="connsiteY13" fmla="*/ 812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1410834 w 3572787"/>
              <a:gd name="connsiteY13" fmla="*/ 1574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59674 w 3572787"/>
              <a:gd name="connsiteY13" fmla="*/ 23368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59674 w 3572787"/>
              <a:gd name="connsiteY13" fmla="*/ 233680 h 2289810"/>
              <a:gd name="connsiteX14" fmla="*/ 1676400 w 3572787"/>
              <a:gd name="connsiteY14" fmla="*/ 96520 h 2289810"/>
              <a:gd name="connsiteX0" fmla="*/ 1676400 w 3572787"/>
              <a:gd name="connsiteY0" fmla="*/ 96520 h 2289810"/>
              <a:gd name="connsiteX1" fmla="*/ 373380 w 3572787"/>
              <a:gd name="connsiteY1" fmla="*/ 104140 h 2289810"/>
              <a:gd name="connsiteX2" fmla="*/ 53340 w 3572787"/>
              <a:gd name="connsiteY2" fmla="*/ 721360 h 2289810"/>
              <a:gd name="connsiteX3" fmla="*/ 53340 w 3572787"/>
              <a:gd name="connsiteY3" fmla="*/ 1727200 h 2289810"/>
              <a:gd name="connsiteX4" fmla="*/ 365760 w 3572787"/>
              <a:gd name="connsiteY4" fmla="*/ 2207260 h 2289810"/>
              <a:gd name="connsiteX5" fmla="*/ 1341120 w 3572787"/>
              <a:gd name="connsiteY5" fmla="*/ 2222500 h 2289810"/>
              <a:gd name="connsiteX6" fmla="*/ 2148840 w 3572787"/>
              <a:gd name="connsiteY6" fmla="*/ 2245360 h 2289810"/>
              <a:gd name="connsiteX7" fmla="*/ 2926080 w 3572787"/>
              <a:gd name="connsiteY7" fmla="*/ 2245360 h 2289810"/>
              <a:gd name="connsiteX8" fmla="*/ 3436620 w 3572787"/>
              <a:gd name="connsiteY8" fmla="*/ 2062480 h 2289810"/>
              <a:gd name="connsiteX9" fmla="*/ 3558540 w 3572787"/>
              <a:gd name="connsiteY9" fmla="*/ 1452880 h 2289810"/>
              <a:gd name="connsiteX10" fmla="*/ 3474720 w 3572787"/>
              <a:gd name="connsiteY10" fmla="*/ 1018540 h 2289810"/>
              <a:gd name="connsiteX11" fmla="*/ 3385719 w 3572787"/>
              <a:gd name="connsiteY11" fmla="*/ 317500 h 2289810"/>
              <a:gd name="connsiteX12" fmla="*/ 2755036 w 3572787"/>
              <a:gd name="connsiteY12" fmla="*/ 134620 h 2289810"/>
              <a:gd name="connsiteX13" fmla="*/ 2082048 w 3572787"/>
              <a:gd name="connsiteY13" fmla="*/ 142240 h 2289810"/>
              <a:gd name="connsiteX14" fmla="*/ 1676400 w 3572787"/>
              <a:gd name="connsiteY14" fmla="*/ 96520 h 2289810"/>
              <a:gd name="connsiteX0" fmla="*/ 1206551 w 3572787"/>
              <a:gd name="connsiteY0" fmla="*/ 102870 h 2288540"/>
              <a:gd name="connsiteX1" fmla="*/ 373380 w 3572787"/>
              <a:gd name="connsiteY1" fmla="*/ 102870 h 2288540"/>
              <a:gd name="connsiteX2" fmla="*/ 53340 w 3572787"/>
              <a:gd name="connsiteY2" fmla="*/ 720090 h 2288540"/>
              <a:gd name="connsiteX3" fmla="*/ 53340 w 3572787"/>
              <a:gd name="connsiteY3" fmla="*/ 1725930 h 2288540"/>
              <a:gd name="connsiteX4" fmla="*/ 365760 w 3572787"/>
              <a:gd name="connsiteY4" fmla="*/ 2205990 h 2288540"/>
              <a:gd name="connsiteX5" fmla="*/ 1341120 w 3572787"/>
              <a:gd name="connsiteY5" fmla="*/ 2221230 h 2288540"/>
              <a:gd name="connsiteX6" fmla="*/ 2148840 w 3572787"/>
              <a:gd name="connsiteY6" fmla="*/ 2244090 h 2288540"/>
              <a:gd name="connsiteX7" fmla="*/ 2926080 w 3572787"/>
              <a:gd name="connsiteY7" fmla="*/ 2244090 h 2288540"/>
              <a:gd name="connsiteX8" fmla="*/ 3436620 w 3572787"/>
              <a:gd name="connsiteY8" fmla="*/ 2061210 h 2288540"/>
              <a:gd name="connsiteX9" fmla="*/ 3558540 w 3572787"/>
              <a:gd name="connsiteY9" fmla="*/ 1451610 h 2288540"/>
              <a:gd name="connsiteX10" fmla="*/ 3474720 w 3572787"/>
              <a:gd name="connsiteY10" fmla="*/ 1017270 h 2288540"/>
              <a:gd name="connsiteX11" fmla="*/ 3385719 w 3572787"/>
              <a:gd name="connsiteY11" fmla="*/ 316230 h 2288540"/>
              <a:gd name="connsiteX12" fmla="*/ 2755036 w 3572787"/>
              <a:gd name="connsiteY12" fmla="*/ 133350 h 2288540"/>
              <a:gd name="connsiteX13" fmla="*/ 2082048 w 3572787"/>
              <a:gd name="connsiteY13" fmla="*/ 140970 h 2288540"/>
              <a:gd name="connsiteX14" fmla="*/ 1206551 w 3572787"/>
              <a:gd name="connsiteY14" fmla="*/ 102870 h 2288540"/>
              <a:gd name="connsiteX0" fmla="*/ 1228925 w 3572787"/>
              <a:gd name="connsiteY0" fmla="*/ 128270 h 2283460"/>
              <a:gd name="connsiteX1" fmla="*/ 373380 w 3572787"/>
              <a:gd name="connsiteY1" fmla="*/ 97790 h 2283460"/>
              <a:gd name="connsiteX2" fmla="*/ 53340 w 3572787"/>
              <a:gd name="connsiteY2" fmla="*/ 715010 h 2283460"/>
              <a:gd name="connsiteX3" fmla="*/ 53340 w 3572787"/>
              <a:gd name="connsiteY3" fmla="*/ 1720850 h 2283460"/>
              <a:gd name="connsiteX4" fmla="*/ 365760 w 3572787"/>
              <a:gd name="connsiteY4" fmla="*/ 2200910 h 2283460"/>
              <a:gd name="connsiteX5" fmla="*/ 1341120 w 3572787"/>
              <a:gd name="connsiteY5" fmla="*/ 2216150 h 2283460"/>
              <a:gd name="connsiteX6" fmla="*/ 2148840 w 3572787"/>
              <a:gd name="connsiteY6" fmla="*/ 2239010 h 2283460"/>
              <a:gd name="connsiteX7" fmla="*/ 2926080 w 3572787"/>
              <a:gd name="connsiteY7" fmla="*/ 2239010 h 2283460"/>
              <a:gd name="connsiteX8" fmla="*/ 3436620 w 3572787"/>
              <a:gd name="connsiteY8" fmla="*/ 2056130 h 2283460"/>
              <a:gd name="connsiteX9" fmla="*/ 3558540 w 3572787"/>
              <a:gd name="connsiteY9" fmla="*/ 1446530 h 2283460"/>
              <a:gd name="connsiteX10" fmla="*/ 3474720 w 3572787"/>
              <a:gd name="connsiteY10" fmla="*/ 1012190 h 2283460"/>
              <a:gd name="connsiteX11" fmla="*/ 3385719 w 3572787"/>
              <a:gd name="connsiteY11" fmla="*/ 311150 h 2283460"/>
              <a:gd name="connsiteX12" fmla="*/ 2755036 w 3572787"/>
              <a:gd name="connsiteY12" fmla="*/ 128270 h 2283460"/>
              <a:gd name="connsiteX13" fmla="*/ 2082048 w 3572787"/>
              <a:gd name="connsiteY13" fmla="*/ 135890 h 2283460"/>
              <a:gd name="connsiteX14" fmla="*/ 1228925 w 3572787"/>
              <a:gd name="connsiteY14" fmla="*/ 128270 h 2283460"/>
              <a:gd name="connsiteX0" fmla="*/ 1227655 w 3571517"/>
              <a:gd name="connsiteY0" fmla="*/ 48260 h 2203450"/>
              <a:gd name="connsiteX1" fmla="*/ 200578 w 3571517"/>
              <a:gd name="connsiteY1" fmla="*/ 139700 h 2203450"/>
              <a:gd name="connsiteX2" fmla="*/ 52070 w 3571517"/>
              <a:gd name="connsiteY2" fmla="*/ 635000 h 2203450"/>
              <a:gd name="connsiteX3" fmla="*/ 52070 w 3571517"/>
              <a:gd name="connsiteY3" fmla="*/ 1640840 h 2203450"/>
              <a:gd name="connsiteX4" fmla="*/ 364490 w 3571517"/>
              <a:gd name="connsiteY4" fmla="*/ 2120900 h 2203450"/>
              <a:gd name="connsiteX5" fmla="*/ 1339850 w 3571517"/>
              <a:gd name="connsiteY5" fmla="*/ 2136140 h 2203450"/>
              <a:gd name="connsiteX6" fmla="*/ 2147570 w 3571517"/>
              <a:gd name="connsiteY6" fmla="*/ 2159000 h 2203450"/>
              <a:gd name="connsiteX7" fmla="*/ 2924810 w 3571517"/>
              <a:gd name="connsiteY7" fmla="*/ 2159000 h 2203450"/>
              <a:gd name="connsiteX8" fmla="*/ 3435350 w 3571517"/>
              <a:gd name="connsiteY8" fmla="*/ 1976120 h 2203450"/>
              <a:gd name="connsiteX9" fmla="*/ 3557270 w 3571517"/>
              <a:gd name="connsiteY9" fmla="*/ 1366520 h 2203450"/>
              <a:gd name="connsiteX10" fmla="*/ 3473450 w 3571517"/>
              <a:gd name="connsiteY10" fmla="*/ 932180 h 2203450"/>
              <a:gd name="connsiteX11" fmla="*/ 3384449 w 3571517"/>
              <a:gd name="connsiteY11" fmla="*/ 231140 h 2203450"/>
              <a:gd name="connsiteX12" fmla="*/ 2753766 w 3571517"/>
              <a:gd name="connsiteY12" fmla="*/ 48260 h 2203450"/>
              <a:gd name="connsiteX13" fmla="*/ 2080778 w 3571517"/>
              <a:gd name="connsiteY13" fmla="*/ 55880 h 2203450"/>
              <a:gd name="connsiteX14" fmla="*/ 1227655 w 3571517"/>
              <a:gd name="connsiteY14" fmla="*/ 48260 h 2203450"/>
              <a:gd name="connsiteX0" fmla="*/ 1227655 w 3571517"/>
              <a:gd name="connsiteY0" fmla="*/ 40640 h 2195830"/>
              <a:gd name="connsiteX1" fmla="*/ 200578 w 3571517"/>
              <a:gd name="connsiteY1" fmla="*/ 132080 h 2195830"/>
              <a:gd name="connsiteX2" fmla="*/ 52070 w 3571517"/>
              <a:gd name="connsiteY2" fmla="*/ 627380 h 2195830"/>
              <a:gd name="connsiteX3" fmla="*/ 52070 w 3571517"/>
              <a:gd name="connsiteY3" fmla="*/ 1633220 h 2195830"/>
              <a:gd name="connsiteX4" fmla="*/ 364490 w 3571517"/>
              <a:gd name="connsiteY4" fmla="*/ 2113280 h 2195830"/>
              <a:gd name="connsiteX5" fmla="*/ 1339850 w 3571517"/>
              <a:gd name="connsiteY5" fmla="*/ 2128520 h 2195830"/>
              <a:gd name="connsiteX6" fmla="*/ 2147570 w 3571517"/>
              <a:gd name="connsiteY6" fmla="*/ 2151380 h 2195830"/>
              <a:gd name="connsiteX7" fmla="*/ 2924810 w 3571517"/>
              <a:gd name="connsiteY7" fmla="*/ 2151380 h 2195830"/>
              <a:gd name="connsiteX8" fmla="*/ 3435350 w 3571517"/>
              <a:gd name="connsiteY8" fmla="*/ 1968500 h 2195830"/>
              <a:gd name="connsiteX9" fmla="*/ 3557270 w 3571517"/>
              <a:gd name="connsiteY9" fmla="*/ 1358900 h 2195830"/>
              <a:gd name="connsiteX10" fmla="*/ 3473450 w 3571517"/>
              <a:gd name="connsiteY10" fmla="*/ 924560 h 2195830"/>
              <a:gd name="connsiteX11" fmla="*/ 3384449 w 3571517"/>
              <a:gd name="connsiteY11" fmla="*/ 223520 h 2195830"/>
              <a:gd name="connsiteX12" fmla="*/ 2753766 w 3571517"/>
              <a:gd name="connsiteY12" fmla="*/ 40640 h 2195830"/>
              <a:gd name="connsiteX13" fmla="*/ 2080778 w 3571517"/>
              <a:gd name="connsiteY13" fmla="*/ 48260 h 2195830"/>
              <a:gd name="connsiteX14" fmla="*/ 1227655 w 3571517"/>
              <a:gd name="connsiteY14" fmla="*/ 40640 h 2195830"/>
              <a:gd name="connsiteX0" fmla="*/ 1227655 w 3571517"/>
              <a:gd name="connsiteY0" fmla="*/ 82550 h 2237740"/>
              <a:gd name="connsiteX1" fmla="*/ 200578 w 3571517"/>
              <a:gd name="connsiteY1" fmla="*/ 173990 h 2237740"/>
              <a:gd name="connsiteX2" fmla="*/ 52070 w 3571517"/>
              <a:gd name="connsiteY2" fmla="*/ 669290 h 2237740"/>
              <a:gd name="connsiteX3" fmla="*/ 52070 w 3571517"/>
              <a:gd name="connsiteY3" fmla="*/ 1675130 h 2237740"/>
              <a:gd name="connsiteX4" fmla="*/ 364490 w 3571517"/>
              <a:gd name="connsiteY4" fmla="*/ 2155190 h 2237740"/>
              <a:gd name="connsiteX5" fmla="*/ 1339850 w 3571517"/>
              <a:gd name="connsiteY5" fmla="*/ 2170430 h 2237740"/>
              <a:gd name="connsiteX6" fmla="*/ 2147570 w 3571517"/>
              <a:gd name="connsiteY6" fmla="*/ 2193290 h 2237740"/>
              <a:gd name="connsiteX7" fmla="*/ 2924810 w 3571517"/>
              <a:gd name="connsiteY7" fmla="*/ 2193290 h 2237740"/>
              <a:gd name="connsiteX8" fmla="*/ 3435350 w 3571517"/>
              <a:gd name="connsiteY8" fmla="*/ 2010410 h 2237740"/>
              <a:gd name="connsiteX9" fmla="*/ 3557270 w 3571517"/>
              <a:gd name="connsiteY9" fmla="*/ 1400810 h 2237740"/>
              <a:gd name="connsiteX10" fmla="*/ 3473450 w 3571517"/>
              <a:gd name="connsiteY10" fmla="*/ 966470 h 2237740"/>
              <a:gd name="connsiteX11" fmla="*/ 3384449 w 3571517"/>
              <a:gd name="connsiteY11" fmla="*/ 265430 h 2237740"/>
              <a:gd name="connsiteX12" fmla="*/ 2753766 w 3571517"/>
              <a:gd name="connsiteY12" fmla="*/ 82550 h 2237740"/>
              <a:gd name="connsiteX13" fmla="*/ 2080778 w 3571517"/>
              <a:gd name="connsiteY13" fmla="*/ 90170 h 2237740"/>
              <a:gd name="connsiteX14" fmla="*/ 1227655 w 3571517"/>
              <a:gd name="connsiteY14" fmla="*/ 82550 h 2237740"/>
              <a:gd name="connsiteX0" fmla="*/ 1227655 w 3571517"/>
              <a:gd name="connsiteY0" fmla="*/ 40640 h 2195830"/>
              <a:gd name="connsiteX1" fmla="*/ 140915 w 3571517"/>
              <a:gd name="connsiteY1" fmla="*/ 215900 h 2195830"/>
              <a:gd name="connsiteX2" fmla="*/ 52070 w 3571517"/>
              <a:gd name="connsiteY2" fmla="*/ 627380 h 2195830"/>
              <a:gd name="connsiteX3" fmla="*/ 52070 w 3571517"/>
              <a:gd name="connsiteY3" fmla="*/ 1633220 h 2195830"/>
              <a:gd name="connsiteX4" fmla="*/ 364490 w 3571517"/>
              <a:gd name="connsiteY4" fmla="*/ 2113280 h 2195830"/>
              <a:gd name="connsiteX5" fmla="*/ 1339850 w 3571517"/>
              <a:gd name="connsiteY5" fmla="*/ 2128520 h 2195830"/>
              <a:gd name="connsiteX6" fmla="*/ 2147570 w 3571517"/>
              <a:gd name="connsiteY6" fmla="*/ 2151380 h 2195830"/>
              <a:gd name="connsiteX7" fmla="*/ 2924810 w 3571517"/>
              <a:gd name="connsiteY7" fmla="*/ 2151380 h 2195830"/>
              <a:gd name="connsiteX8" fmla="*/ 3435350 w 3571517"/>
              <a:gd name="connsiteY8" fmla="*/ 1968500 h 2195830"/>
              <a:gd name="connsiteX9" fmla="*/ 3557270 w 3571517"/>
              <a:gd name="connsiteY9" fmla="*/ 1358900 h 2195830"/>
              <a:gd name="connsiteX10" fmla="*/ 3473450 w 3571517"/>
              <a:gd name="connsiteY10" fmla="*/ 924560 h 2195830"/>
              <a:gd name="connsiteX11" fmla="*/ 3384449 w 3571517"/>
              <a:gd name="connsiteY11" fmla="*/ 223520 h 2195830"/>
              <a:gd name="connsiteX12" fmla="*/ 2753766 w 3571517"/>
              <a:gd name="connsiteY12" fmla="*/ 40640 h 2195830"/>
              <a:gd name="connsiteX13" fmla="*/ 2080778 w 3571517"/>
              <a:gd name="connsiteY13" fmla="*/ 48260 h 2195830"/>
              <a:gd name="connsiteX14" fmla="*/ 1227655 w 3571517"/>
              <a:gd name="connsiteY14" fmla="*/ 40640 h 2195830"/>
              <a:gd name="connsiteX0" fmla="*/ 1293858 w 3637720"/>
              <a:gd name="connsiteY0" fmla="*/ 40640 h 2195830"/>
              <a:gd name="connsiteX1" fmla="*/ 207118 w 3637720"/>
              <a:gd name="connsiteY1" fmla="*/ 215900 h 2195830"/>
              <a:gd name="connsiteX2" fmla="*/ 51152 w 3637720"/>
              <a:gd name="connsiteY2" fmla="*/ 1016000 h 2195830"/>
              <a:gd name="connsiteX3" fmla="*/ 118273 w 3637720"/>
              <a:gd name="connsiteY3" fmla="*/ 1633220 h 2195830"/>
              <a:gd name="connsiteX4" fmla="*/ 430693 w 3637720"/>
              <a:gd name="connsiteY4" fmla="*/ 2113280 h 2195830"/>
              <a:gd name="connsiteX5" fmla="*/ 1406053 w 3637720"/>
              <a:gd name="connsiteY5" fmla="*/ 2128520 h 2195830"/>
              <a:gd name="connsiteX6" fmla="*/ 2213773 w 3637720"/>
              <a:gd name="connsiteY6" fmla="*/ 2151380 h 2195830"/>
              <a:gd name="connsiteX7" fmla="*/ 2991013 w 3637720"/>
              <a:gd name="connsiteY7" fmla="*/ 2151380 h 2195830"/>
              <a:gd name="connsiteX8" fmla="*/ 3501553 w 3637720"/>
              <a:gd name="connsiteY8" fmla="*/ 1968500 h 2195830"/>
              <a:gd name="connsiteX9" fmla="*/ 3623473 w 3637720"/>
              <a:gd name="connsiteY9" fmla="*/ 1358900 h 2195830"/>
              <a:gd name="connsiteX10" fmla="*/ 3539653 w 3637720"/>
              <a:gd name="connsiteY10" fmla="*/ 924560 h 2195830"/>
              <a:gd name="connsiteX11" fmla="*/ 3450652 w 3637720"/>
              <a:gd name="connsiteY11" fmla="*/ 223520 h 2195830"/>
              <a:gd name="connsiteX12" fmla="*/ 2819969 w 3637720"/>
              <a:gd name="connsiteY12" fmla="*/ 40640 h 2195830"/>
              <a:gd name="connsiteX13" fmla="*/ 2146981 w 3637720"/>
              <a:gd name="connsiteY13" fmla="*/ 48260 h 2195830"/>
              <a:gd name="connsiteX14" fmla="*/ 1293858 w 3637720"/>
              <a:gd name="connsiteY14" fmla="*/ 40640 h 2195830"/>
              <a:gd name="connsiteX0" fmla="*/ 1293858 w 3637720"/>
              <a:gd name="connsiteY0" fmla="*/ 40640 h 2195830"/>
              <a:gd name="connsiteX1" fmla="*/ 207118 w 3637720"/>
              <a:gd name="connsiteY1" fmla="*/ 215900 h 2195830"/>
              <a:gd name="connsiteX2" fmla="*/ 51152 w 3637720"/>
              <a:gd name="connsiteY2" fmla="*/ 1016000 h 2195830"/>
              <a:gd name="connsiteX3" fmla="*/ 118273 w 3637720"/>
              <a:gd name="connsiteY3" fmla="*/ 1633220 h 2195830"/>
              <a:gd name="connsiteX4" fmla="*/ 430693 w 3637720"/>
              <a:gd name="connsiteY4" fmla="*/ 2113280 h 2195830"/>
              <a:gd name="connsiteX5" fmla="*/ 1406053 w 3637720"/>
              <a:gd name="connsiteY5" fmla="*/ 2128520 h 2195830"/>
              <a:gd name="connsiteX6" fmla="*/ 2213773 w 3637720"/>
              <a:gd name="connsiteY6" fmla="*/ 2151380 h 2195830"/>
              <a:gd name="connsiteX7" fmla="*/ 2991013 w 3637720"/>
              <a:gd name="connsiteY7" fmla="*/ 2151380 h 2195830"/>
              <a:gd name="connsiteX8" fmla="*/ 3501553 w 3637720"/>
              <a:gd name="connsiteY8" fmla="*/ 1968500 h 2195830"/>
              <a:gd name="connsiteX9" fmla="*/ 3623473 w 3637720"/>
              <a:gd name="connsiteY9" fmla="*/ 1358900 h 2195830"/>
              <a:gd name="connsiteX10" fmla="*/ 3539653 w 3637720"/>
              <a:gd name="connsiteY10" fmla="*/ 924560 h 2195830"/>
              <a:gd name="connsiteX11" fmla="*/ 3450652 w 3637720"/>
              <a:gd name="connsiteY11" fmla="*/ 223520 h 2195830"/>
              <a:gd name="connsiteX12" fmla="*/ 2819969 w 3637720"/>
              <a:gd name="connsiteY12" fmla="*/ 40640 h 2195830"/>
              <a:gd name="connsiteX13" fmla="*/ 2146981 w 3637720"/>
              <a:gd name="connsiteY13" fmla="*/ 48260 h 2195830"/>
              <a:gd name="connsiteX14" fmla="*/ 1293858 w 3637720"/>
              <a:gd name="connsiteY14" fmla="*/ 40640 h 2195830"/>
              <a:gd name="connsiteX0" fmla="*/ 1293858 w 3631957"/>
              <a:gd name="connsiteY0" fmla="*/ 36830 h 2192020"/>
              <a:gd name="connsiteX1" fmla="*/ 207118 w 3631957"/>
              <a:gd name="connsiteY1" fmla="*/ 212090 h 2192020"/>
              <a:gd name="connsiteX2" fmla="*/ 51152 w 3631957"/>
              <a:gd name="connsiteY2" fmla="*/ 1012190 h 2192020"/>
              <a:gd name="connsiteX3" fmla="*/ 118273 w 3631957"/>
              <a:gd name="connsiteY3" fmla="*/ 1629410 h 2192020"/>
              <a:gd name="connsiteX4" fmla="*/ 430693 w 3631957"/>
              <a:gd name="connsiteY4" fmla="*/ 2109470 h 2192020"/>
              <a:gd name="connsiteX5" fmla="*/ 1406053 w 3631957"/>
              <a:gd name="connsiteY5" fmla="*/ 2124710 h 2192020"/>
              <a:gd name="connsiteX6" fmla="*/ 2213773 w 3631957"/>
              <a:gd name="connsiteY6" fmla="*/ 2147570 h 2192020"/>
              <a:gd name="connsiteX7" fmla="*/ 2991013 w 3631957"/>
              <a:gd name="connsiteY7" fmla="*/ 2147570 h 2192020"/>
              <a:gd name="connsiteX8" fmla="*/ 3501553 w 3631957"/>
              <a:gd name="connsiteY8" fmla="*/ 1964690 h 2192020"/>
              <a:gd name="connsiteX9" fmla="*/ 3623473 w 3631957"/>
              <a:gd name="connsiteY9" fmla="*/ 1355090 h 2192020"/>
              <a:gd name="connsiteX10" fmla="*/ 3450652 w 3631957"/>
              <a:gd name="connsiteY10" fmla="*/ 219710 h 2192020"/>
              <a:gd name="connsiteX11" fmla="*/ 2819969 w 3631957"/>
              <a:gd name="connsiteY11" fmla="*/ 36830 h 2192020"/>
              <a:gd name="connsiteX12" fmla="*/ 2146981 w 3631957"/>
              <a:gd name="connsiteY12" fmla="*/ 44450 h 2192020"/>
              <a:gd name="connsiteX13" fmla="*/ 1293858 w 3631957"/>
              <a:gd name="connsiteY13" fmla="*/ 36830 h 2192020"/>
              <a:gd name="connsiteX0" fmla="*/ 1293858 w 3589561"/>
              <a:gd name="connsiteY0" fmla="*/ 29210 h 2184400"/>
              <a:gd name="connsiteX1" fmla="*/ 207118 w 3589561"/>
              <a:gd name="connsiteY1" fmla="*/ 204470 h 2184400"/>
              <a:gd name="connsiteX2" fmla="*/ 51152 w 3589561"/>
              <a:gd name="connsiteY2" fmla="*/ 1004570 h 2184400"/>
              <a:gd name="connsiteX3" fmla="*/ 118273 w 3589561"/>
              <a:gd name="connsiteY3" fmla="*/ 1621790 h 2184400"/>
              <a:gd name="connsiteX4" fmla="*/ 430693 w 3589561"/>
              <a:gd name="connsiteY4" fmla="*/ 2101850 h 2184400"/>
              <a:gd name="connsiteX5" fmla="*/ 1406053 w 3589561"/>
              <a:gd name="connsiteY5" fmla="*/ 2117090 h 2184400"/>
              <a:gd name="connsiteX6" fmla="*/ 2213773 w 3589561"/>
              <a:gd name="connsiteY6" fmla="*/ 2139950 h 2184400"/>
              <a:gd name="connsiteX7" fmla="*/ 2991013 w 3589561"/>
              <a:gd name="connsiteY7" fmla="*/ 2139950 h 2184400"/>
              <a:gd name="connsiteX8" fmla="*/ 3501553 w 3589561"/>
              <a:gd name="connsiteY8" fmla="*/ 1957070 h 2184400"/>
              <a:gd name="connsiteX9" fmla="*/ 3519062 w 3589561"/>
              <a:gd name="connsiteY9" fmla="*/ 1035050 h 2184400"/>
              <a:gd name="connsiteX10" fmla="*/ 3450652 w 3589561"/>
              <a:gd name="connsiteY10" fmla="*/ 212090 h 2184400"/>
              <a:gd name="connsiteX11" fmla="*/ 2819969 w 3589561"/>
              <a:gd name="connsiteY11" fmla="*/ 29210 h 2184400"/>
              <a:gd name="connsiteX12" fmla="*/ 2146981 w 3589561"/>
              <a:gd name="connsiteY12" fmla="*/ 36830 h 2184400"/>
              <a:gd name="connsiteX13" fmla="*/ 1293858 w 3589561"/>
              <a:gd name="connsiteY13" fmla="*/ 29210 h 2184400"/>
              <a:gd name="connsiteX0" fmla="*/ 1293858 w 3567167"/>
              <a:gd name="connsiteY0" fmla="*/ 29210 h 2188210"/>
              <a:gd name="connsiteX1" fmla="*/ 207118 w 3567167"/>
              <a:gd name="connsiteY1" fmla="*/ 204470 h 2188210"/>
              <a:gd name="connsiteX2" fmla="*/ 51152 w 3567167"/>
              <a:gd name="connsiteY2" fmla="*/ 1004570 h 2188210"/>
              <a:gd name="connsiteX3" fmla="*/ 118273 w 3567167"/>
              <a:gd name="connsiteY3" fmla="*/ 1621790 h 2188210"/>
              <a:gd name="connsiteX4" fmla="*/ 430693 w 3567167"/>
              <a:gd name="connsiteY4" fmla="*/ 2101850 h 2188210"/>
              <a:gd name="connsiteX5" fmla="*/ 1406053 w 3567167"/>
              <a:gd name="connsiteY5" fmla="*/ 2117090 h 2188210"/>
              <a:gd name="connsiteX6" fmla="*/ 2213773 w 3567167"/>
              <a:gd name="connsiteY6" fmla="*/ 2139950 h 2188210"/>
              <a:gd name="connsiteX7" fmla="*/ 2991013 w 3567167"/>
              <a:gd name="connsiteY7" fmla="*/ 2139950 h 2188210"/>
              <a:gd name="connsiteX8" fmla="*/ 3456806 w 3567167"/>
              <a:gd name="connsiteY8" fmla="*/ 1850390 h 2188210"/>
              <a:gd name="connsiteX9" fmla="*/ 3519062 w 3567167"/>
              <a:gd name="connsiteY9" fmla="*/ 1035050 h 2188210"/>
              <a:gd name="connsiteX10" fmla="*/ 3450652 w 3567167"/>
              <a:gd name="connsiteY10" fmla="*/ 212090 h 2188210"/>
              <a:gd name="connsiteX11" fmla="*/ 2819969 w 3567167"/>
              <a:gd name="connsiteY11" fmla="*/ 29210 h 2188210"/>
              <a:gd name="connsiteX12" fmla="*/ 2146981 w 3567167"/>
              <a:gd name="connsiteY12" fmla="*/ 36830 h 2188210"/>
              <a:gd name="connsiteX13" fmla="*/ 1293858 w 3567167"/>
              <a:gd name="connsiteY13" fmla="*/ 29210 h 2188210"/>
              <a:gd name="connsiteX0" fmla="*/ 1293858 w 3573697"/>
              <a:gd name="connsiteY0" fmla="*/ 29210 h 2188210"/>
              <a:gd name="connsiteX1" fmla="*/ 207118 w 3573697"/>
              <a:gd name="connsiteY1" fmla="*/ 204470 h 2188210"/>
              <a:gd name="connsiteX2" fmla="*/ 51152 w 3573697"/>
              <a:gd name="connsiteY2" fmla="*/ 1004570 h 2188210"/>
              <a:gd name="connsiteX3" fmla="*/ 118273 w 3573697"/>
              <a:gd name="connsiteY3" fmla="*/ 1621790 h 2188210"/>
              <a:gd name="connsiteX4" fmla="*/ 430693 w 3573697"/>
              <a:gd name="connsiteY4" fmla="*/ 2101850 h 2188210"/>
              <a:gd name="connsiteX5" fmla="*/ 1406053 w 3573697"/>
              <a:gd name="connsiteY5" fmla="*/ 2117090 h 2188210"/>
              <a:gd name="connsiteX6" fmla="*/ 2213773 w 3573697"/>
              <a:gd name="connsiteY6" fmla="*/ 2139950 h 2188210"/>
              <a:gd name="connsiteX7" fmla="*/ 2991013 w 3573697"/>
              <a:gd name="connsiteY7" fmla="*/ 2139950 h 2188210"/>
              <a:gd name="connsiteX8" fmla="*/ 3456806 w 3573697"/>
              <a:gd name="connsiteY8" fmla="*/ 1850390 h 2188210"/>
              <a:gd name="connsiteX9" fmla="*/ 3519062 w 3573697"/>
              <a:gd name="connsiteY9" fmla="*/ 1035050 h 2188210"/>
              <a:gd name="connsiteX10" fmla="*/ 3558237 w 3573697"/>
              <a:gd name="connsiteY10" fmla="*/ 652248 h 2188210"/>
              <a:gd name="connsiteX11" fmla="*/ 3450652 w 3573697"/>
              <a:gd name="connsiteY11" fmla="*/ 212090 h 2188210"/>
              <a:gd name="connsiteX12" fmla="*/ 2819969 w 3573697"/>
              <a:gd name="connsiteY12" fmla="*/ 29210 h 2188210"/>
              <a:gd name="connsiteX13" fmla="*/ 2146981 w 3573697"/>
              <a:gd name="connsiteY13" fmla="*/ 36830 h 2188210"/>
              <a:gd name="connsiteX14" fmla="*/ 1293858 w 3573697"/>
              <a:gd name="connsiteY14" fmla="*/ 29210 h 2188210"/>
              <a:gd name="connsiteX0" fmla="*/ 1293858 w 3655294"/>
              <a:gd name="connsiteY0" fmla="*/ 29210 h 2188210"/>
              <a:gd name="connsiteX1" fmla="*/ 207118 w 3655294"/>
              <a:gd name="connsiteY1" fmla="*/ 204470 h 2188210"/>
              <a:gd name="connsiteX2" fmla="*/ 51152 w 3655294"/>
              <a:gd name="connsiteY2" fmla="*/ 1004570 h 2188210"/>
              <a:gd name="connsiteX3" fmla="*/ 118273 w 3655294"/>
              <a:gd name="connsiteY3" fmla="*/ 1621790 h 2188210"/>
              <a:gd name="connsiteX4" fmla="*/ 430693 w 3655294"/>
              <a:gd name="connsiteY4" fmla="*/ 2101850 h 2188210"/>
              <a:gd name="connsiteX5" fmla="*/ 1406053 w 3655294"/>
              <a:gd name="connsiteY5" fmla="*/ 2117090 h 2188210"/>
              <a:gd name="connsiteX6" fmla="*/ 2213773 w 3655294"/>
              <a:gd name="connsiteY6" fmla="*/ 2139950 h 2188210"/>
              <a:gd name="connsiteX7" fmla="*/ 2991013 w 3655294"/>
              <a:gd name="connsiteY7" fmla="*/ 2139950 h 2188210"/>
              <a:gd name="connsiteX8" fmla="*/ 3456806 w 3655294"/>
              <a:gd name="connsiteY8" fmla="*/ 1850390 h 2188210"/>
              <a:gd name="connsiteX9" fmla="*/ 3638389 w 3655294"/>
              <a:gd name="connsiteY9" fmla="*/ 1377950 h 2188210"/>
              <a:gd name="connsiteX10" fmla="*/ 3558237 w 3655294"/>
              <a:gd name="connsiteY10" fmla="*/ 652248 h 2188210"/>
              <a:gd name="connsiteX11" fmla="*/ 3450652 w 3655294"/>
              <a:gd name="connsiteY11" fmla="*/ 212090 h 2188210"/>
              <a:gd name="connsiteX12" fmla="*/ 2819969 w 3655294"/>
              <a:gd name="connsiteY12" fmla="*/ 29210 h 2188210"/>
              <a:gd name="connsiteX13" fmla="*/ 2146981 w 3655294"/>
              <a:gd name="connsiteY13" fmla="*/ 36830 h 2188210"/>
              <a:gd name="connsiteX14" fmla="*/ 1293858 w 3655294"/>
              <a:gd name="connsiteY14" fmla="*/ 29210 h 2188210"/>
              <a:gd name="connsiteX0" fmla="*/ 1293858 w 3655294"/>
              <a:gd name="connsiteY0" fmla="*/ 20320 h 2179320"/>
              <a:gd name="connsiteX1" fmla="*/ 207118 w 3655294"/>
              <a:gd name="connsiteY1" fmla="*/ 195580 h 2179320"/>
              <a:gd name="connsiteX2" fmla="*/ 51152 w 3655294"/>
              <a:gd name="connsiteY2" fmla="*/ 995680 h 2179320"/>
              <a:gd name="connsiteX3" fmla="*/ 118273 w 3655294"/>
              <a:gd name="connsiteY3" fmla="*/ 1612900 h 2179320"/>
              <a:gd name="connsiteX4" fmla="*/ 430693 w 3655294"/>
              <a:gd name="connsiteY4" fmla="*/ 2092960 h 2179320"/>
              <a:gd name="connsiteX5" fmla="*/ 1406053 w 3655294"/>
              <a:gd name="connsiteY5" fmla="*/ 2108200 h 2179320"/>
              <a:gd name="connsiteX6" fmla="*/ 2213773 w 3655294"/>
              <a:gd name="connsiteY6" fmla="*/ 2131060 h 2179320"/>
              <a:gd name="connsiteX7" fmla="*/ 2991013 w 3655294"/>
              <a:gd name="connsiteY7" fmla="*/ 2131060 h 2179320"/>
              <a:gd name="connsiteX8" fmla="*/ 3456806 w 3655294"/>
              <a:gd name="connsiteY8" fmla="*/ 1841500 h 2179320"/>
              <a:gd name="connsiteX9" fmla="*/ 3638389 w 3655294"/>
              <a:gd name="connsiteY9" fmla="*/ 1369060 h 2179320"/>
              <a:gd name="connsiteX10" fmla="*/ 3558237 w 3655294"/>
              <a:gd name="connsiteY10" fmla="*/ 643358 h 2179320"/>
              <a:gd name="connsiteX11" fmla="*/ 3316409 w 3655294"/>
              <a:gd name="connsiteY11" fmla="*/ 149860 h 2179320"/>
              <a:gd name="connsiteX12" fmla="*/ 2819969 w 3655294"/>
              <a:gd name="connsiteY12" fmla="*/ 20320 h 2179320"/>
              <a:gd name="connsiteX13" fmla="*/ 2146981 w 3655294"/>
              <a:gd name="connsiteY13" fmla="*/ 27940 h 2179320"/>
              <a:gd name="connsiteX14" fmla="*/ 1293858 w 3655294"/>
              <a:gd name="connsiteY14" fmla="*/ 20320 h 2179320"/>
              <a:gd name="connsiteX0" fmla="*/ 1293858 w 3655294"/>
              <a:gd name="connsiteY0" fmla="*/ 20320 h 2179320"/>
              <a:gd name="connsiteX1" fmla="*/ 207118 w 3655294"/>
              <a:gd name="connsiteY1" fmla="*/ 195580 h 2179320"/>
              <a:gd name="connsiteX2" fmla="*/ 51152 w 3655294"/>
              <a:gd name="connsiteY2" fmla="*/ 995680 h 2179320"/>
              <a:gd name="connsiteX3" fmla="*/ 118273 w 3655294"/>
              <a:gd name="connsiteY3" fmla="*/ 1612900 h 2179320"/>
              <a:gd name="connsiteX4" fmla="*/ 430693 w 3655294"/>
              <a:gd name="connsiteY4" fmla="*/ 2092960 h 2179320"/>
              <a:gd name="connsiteX5" fmla="*/ 1406053 w 3655294"/>
              <a:gd name="connsiteY5" fmla="*/ 2108200 h 2179320"/>
              <a:gd name="connsiteX6" fmla="*/ 2213773 w 3655294"/>
              <a:gd name="connsiteY6" fmla="*/ 2131060 h 2179320"/>
              <a:gd name="connsiteX7" fmla="*/ 2991013 w 3655294"/>
              <a:gd name="connsiteY7" fmla="*/ 2131060 h 2179320"/>
              <a:gd name="connsiteX8" fmla="*/ 3456806 w 3655294"/>
              <a:gd name="connsiteY8" fmla="*/ 1841500 h 2179320"/>
              <a:gd name="connsiteX9" fmla="*/ 3638389 w 3655294"/>
              <a:gd name="connsiteY9" fmla="*/ 1369060 h 2179320"/>
              <a:gd name="connsiteX10" fmla="*/ 3558237 w 3655294"/>
              <a:gd name="connsiteY10" fmla="*/ 643358 h 2179320"/>
              <a:gd name="connsiteX11" fmla="*/ 3316409 w 3655294"/>
              <a:gd name="connsiteY11" fmla="*/ 149860 h 2179320"/>
              <a:gd name="connsiteX12" fmla="*/ 2715558 w 3655294"/>
              <a:gd name="connsiteY12" fmla="*/ 20320 h 2179320"/>
              <a:gd name="connsiteX13" fmla="*/ 2146981 w 3655294"/>
              <a:gd name="connsiteY13" fmla="*/ 27940 h 2179320"/>
              <a:gd name="connsiteX14" fmla="*/ 1293858 w 3655294"/>
              <a:gd name="connsiteY14" fmla="*/ 20320 h 2179320"/>
              <a:gd name="connsiteX0" fmla="*/ 1278644 w 3640080"/>
              <a:gd name="connsiteY0" fmla="*/ 20320 h 2179320"/>
              <a:gd name="connsiteX1" fmla="*/ 318689 w 3640080"/>
              <a:gd name="connsiteY1" fmla="*/ 165100 h 2179320"/>
              <a:gd name="connsiteX2" fmla="*/ 35938 w 3640080"/>
              <a:gd name="connsiteY2" fmla="*/ 995680 h 2179320"/>
              <a:gd name="connsiteX3" fmla="*/ 103059 w 3640080"/>
              <a:gd name="connsiteY3" fmla="*/ 1612900 h 2179320"/>
              <a:gd name="connsiteX4" fmla="*/ 415479 w 3640080"/>
              <a:gd name="connsiteY4" fmla="*/ 2092960 h 2179320"/>
              <a:gd name="connsiteX5" fmla="*/ 1390839 w 3640080"/>
              <a:gd name="connsiteY5" fmla="*/ 2108200 h 2179320"/>
              <a:gd name="connsiteX6" fmla="*/ 2198559 w 3640080"/>
              <a:gd name="connsiteY6" fmla="*/ 2131060 h 2179320"/>
              <a:gd name="connsiteX7" fmla="*/ 2975799 w 3640080"/>
              <a:gd name="connsiteY7" fmla="*/ 2131060 h 2179320"/>
              <a:gd name="connsiteX8" fmla="*/ 3441592 w 3640080"/>
              <a:gd name="connsiteY8" fmla="*/ 1841500 h 2179320"/>
              <a:gd name="connsiteX9" fmla="*/ 3623175 w 3640080"/>
              <a:gd name="connsiteY9" fmla="*/ 1369060 h 2179320"/>
              <a:gd name="connsiteX10" fmla="*/ 3543023 w 3640080"/>
              <a:gd name="connsiteY10" fmla="*/ 643358 h 2179320"/>
              <a:gd name="connsiteX11" fmla="*/ 3301195 w 3640080"/>
              <a:gd name="connsiteY11" fmla="*/ 149860 h 2179320"/>
              <a:gd name="connsiteX12" fmla="*/ 2700344 w 3640080"/>
              <a:gd name="connsiteY12" fmla="*/ 20320 h 2179320"/>
              <a:gd name="connsiteX13" fmla="*/ 2131767 w 3640080"/>
              <a:gd name="connsiteY13" fmla="*/ 27940 h 2179320"/>
              <a:gd name="connsiteX14" fmla="*/ 1278644 w 3640080"/>
              <a:gd name="connsiteY14" fmla="*/ 20320 h 2179320"/>
              <a:gd name="connsiteX0" fmla="*/ 1279887 w 3641323"/>
              <a:gd name="connsiteY0" fmla="*/ 55880 h 2214880"/>
              <a:gd name="connsiteX1" fmla="*/ 327390 w 3641323"/>
              <a:gd name="connsiteY1" fmla="*/ 162560 h 2214880"/>
              <a:gd name="connsiteX2" fmla="*/ 37181 w 3641323"/>
              <a:gd name="connsiteY2" fmla="*/ 1031240 h 2214880"/>
              <a:gd name="connsiteX3" fmla="*/ 104302 w 3641323"/>
              <a:gd name="connsiteY3" fmla="*/ 1648460 h 2214880"/>
              <a:gd name="connsiteX4" fmla="*/ 416722 w 3641323"/>
              <a:gd name="connsiteY4" fmla="*/ 2128520 h 2214880"/>
              <a:gd name="connsiteX5" fmla="*/ 1392082 w 3641323"/>
              <a:gd name="connsiteY5" fmla="*/ 2143760 h 2214880"/>
              <a:gd name="connsiteX6" fmla="*/ 2199802 w 3641323"/>
              <a:gd name="connsiteY6" fmla="*/ 2166620 h 2214880"/>
              <a:gd name="connsiteX7" fmla="*/ 2977042 w 3641323"/>
              <a:gd name="connsiteY7" fmla="*/ 2166620 h 2214880"/>
              <a:gd name="connsiteX8" fmla="*/ 3442835 w 3641323"/>
              <a:gd name="connsiteY8" fmla="*/ 1877060 h 2214880"/>
              <a:gd name="connsiteX9" fmla="*/ 3624418 w 3641323"/>
              <a:gd name="connsiteY9" fmla="*/ 1404620 h 2214880"/>
              <a:gd name="connsiteX10" fmla="*/ 3544266 w 3641323"/>
              <a:gd name="connsiteY10" fmla="*/ 678918 h 2214880"/>
              <a:gd name="connsiteX11" fmla="*/ 3302438 w 3641323"/>
              <a:gd name="connsiteY11" fmla="*/ 185420 h 2214880"/>
              <a:gd name="connsiteX12" fmla="*/ 2701587 w 3641323"/>
              <a:gd name="connsiteY12" fmla="*/ 55880 h 2214880"/>
              <a:gd name="connsiteX13" fmla="*/ 2133010 w 3641323"/>
              <a:gd name="connsiteY13" fmla="*/ 63500 h 2214880"/>
              <a:gd name="connsiteX14" fmla="*/ 1279887 w 3641323"/>
              <a:gd name="connsiteY14" fmla="*/ 55880 h 2214880"/>
              <a:gd name="connsiteX0" fmla="*/ 1220197 w 3581633"/>
              <a:gd name="connsiteY0" fmla="*/ 54610 h 2213610"/>
              <a:gd name="connsiteX1" fmla="*/ 267700 w 3581633"/>
              <a:gd name="connsiteY1" fmla="*/ 161290 h 2213610"/>
              <a:gd name="connsiteX2" fmla="*/ 89360 w 3581633"/>
              <a:gd name="connsiteY2" fmla="*/ 1022350 h 2213610"/>
              <a:gd name="connsiteX3" fmla="*/ 44612 w 3581633"/>
              <a:gd name="connsiteY3" fmla="*/ 1647190 h 2213610"/>
              <a:gd name="connsiteX4" fmla="*/ 357032 w 3581633"/>
              <a:gd name="connsiteY4" fmla="*/ 2127250 h 2213610"/>
              <a:gd name="connsiteX5" fmla="*/ 1332392 w 3581633"/>
              <a:gd name="connsiteY5" fmla="*/ 2142490 h 2213610"/>
              <a:gd name="connsiteX6" fmla="*/ 2140112 w 3581633"/>
              <a:gd name="connsiteY6" fmla="*/ 2165350 h 2213610"/>
              <a:gd name="connsiteX7" fmla="*/ 2917352 w 3581633"/>
              <a:gd name="connsiteY7" fmla="*/ 2165350 h 2213610"/>
              <a:gd name="connsiteX8" fmla="*/ 3383145 w 3581633"/>
              <a:gd name="connsiteY8" fmla="*/ 1875790 h 2213610"/>
              <a:gd name="connsiteX9" fmla="*/ 3564728 w 3581633"/>
              <a:gd name="connsiteY9" fmla="*/ 1403350 h 2213610"/>
              <a:gd name="connsiteX10" fmla="*/ 3484576 w 3581633"/>
              <a:gd name="connsiteY10" fmla="*/ 677648 h 2213610"/>
              <a:gd name="connsiteX11" fmla="*/ 3242748 w 3581633"/>
              <a:gd name="connsiteY11" fmla="*/ 184150 h 2213610"/>
              <a:gd name="connsiteX12" fmla="*/ 2641897 w 3581633"/>
              <a:gd name="connsiteY12" fmla="*/ 54610 h 2213610"/>
              <a:gd name="connsiteX13" fmla="*/ 2073320 w 3581633"/>
              <a:gd name="connsiteY13" fmla="*/ 62230 h 2213610"/>
              <a:gd name="connsiteX14" fmla="*/ 1220197 w 3581633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288694 w 3513295"/>
              <a:gd name="connsiteY4" fmla="*/ 2127250 h 2213610"/>
              <a:gd name="connsiteX5" fmla="*/ 1264054 w 3513295"/>
              <a:gd name="connsiteY5" fmla="*/ 214249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393105 w 3513295"/>
              <a:gd name="connsiteY4" fmla="*/ 2051050 h 2213610"/>
              <a:gd name="connsiteX5" fmla="*/ 1264054 w 3513295"/>
              <a:gd name="connsiteY5" fmla="*/ 214249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213610"/>
              <a:gd name="connsiteX1" fmla="*/ 199362 w 3513295"/>
              <a:gd name="connsiteY1" fmla="*/ 161290 h 2213610"/>
              <a:gd name="connsiteX2" fmla="*/ 21022 w 3513295"/>
              <a:gd name="connsiteY2" fmla="*/ 1022350 h 2213610"/>
              <a:gd name="connsiteX3" fmla="*/ 73227 w 3513295"/>
              <a:gd name="connsiteY3" fmla="*/ 1731010 h 2213610"/>
              <a:gd name="connsiteX4" fmla="*/ 393105 w 3513295"/>
              <a:gd name="connsiteY4" fmla="*/ 2051050 h 2213610"/>
              <a:gd name="connsiteX5" fmla="*/ 1040316 w 3513295"/>
              <a:gd name="connsiteY5" fmla="*/ 2150110 h 2213610"/>
              <a:gd name="connsiteX6" fmla="*/ 2071774 w 3513295"/>
              <a:gd name="connsiteY6" fmla="*/ 2165350 h 2213610"/>
              <a:gd name="connsiteX7" fmla="*/ 2849014 w 3513295"/>
              <a:gd name="connsiteY7" fmla="*/ 2165350 h 2213610"/>
              <a:gd name="connsiteX8" fmla="*/ 3314807 w 3513295"/>
              <a:gd name="connsiteY8" fmla="*/ 1875790 h 2213610"/>
              <a:gd name="connsiteX9" fmla="*/ 3496390 w 3513295"/>
              <a:gd name="connsiteY9" fmla="*/ 1403350 h 2213610"/>
              <a:gd name="connsiteX10" fmla="*/ 3416238 w 3513295"/>
              <a:gd name="connsiteY10" fmla="*/ 677648 h 2213610"/>
              <a:gd name="connsiteX11" fmla="*/ 3174410 w 3513295"/>
              <a:gd name="connsiteY11" fmla="*/ 184150 h 2213610"/>
              <a:gd name="connsiteX12" fmla="*/ 2573559 w 3513295"/>
              <a:gd name="connsiteY12" fmla="*/ 54610 h 2213610"/>
              <a:gd name="connsiteX13" fmla="*/ 2004982 w 3513295"/>
              <a:gd name="connsiteY13" fmla="*/ 62230 h 2213610"/>
              <a:gd name="connsiteX14" fmla="*/ 1151859 w 3513295"/>
              <a:gd name="connsiteY14" fmla="*/ 54610 h 221361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93105 w 3513295"/>
              <a:gd name="connsiteY4" fmla="*/ 2051050 h 2169160"/>
              <a:gd name="connsiteX5" fmla="*/ 1040316 w 3513295"/>
              <a:gd name="connsiteY5" fmla="*/ 2150110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762"/>
              <a:gd name="connsiteX1" fmla="*/ 199362 w 3513295"/>
              <a:gd name="connsiteY1" fmla="*/ 161290 h 2169762"/>
              <a:gd name="connsiteX2" fmla="*/ 21022 w 3513295"/>
              <a:gd name="connsiteY2" fmla="*/ 1022350 h 2169762"/>
              <a:gd name="connsiteX3" fmla="*/ 73227 w 3513295"/>
              <a:gd name="connsiteY3" fmla="*/ 1731010 h 2169762"/>
              <a:gd name="connsiteX4" fmla="*/ 329402 w 3513295"/>
              <a:gd name="connsiteY4" fmla="*/ 2099912 h 2169762"/>
              <a:gd name="connsiteX5" fmla="*/ 1040316 w 3513295"/>
              <a:gd name="connsiteY5" fmla="*/ 2150110 h 2169762"/>
              <a:gd name="connsiteX6" fmla="*/ 2071774 w 3513295"/>
              <a:gd name="connsiteY6" fmla="*/ 2165350 h 2169762"/>
              <a:gd name="connsiteX7" fmla="*/ 2919795 w 3513295"/>
              <a:gd name="connsiteY7" fmla="*/ 2101302 h 2169762"/>
              <a:gd name="connsiteX8" fmla="*/ 3314807 w 3513295"/>
              <a:gd name="connsiteY8" fmla="*/ 1875790 h 2169762"/>
              <a:gd name="connsiteX9" fmla="*/ 3496390 w 3513295"/>
              <a:gd name="connsiteY9" fmla="*/ 1403350 h 2169762"/>
              <a:gd name="connsiteX10" fmla="*/ 3416238 w 3513295"/>
              <a:gd name="connsiteY10" fmla="*/ 677648 h 2169762"/>
              <a:gd name="connsiteX11" fmla="*/ 3174410 w 3513295"/>
              <a:gd name="connsiteY11" fmla="*/ 184150 h 2169762"/>
              <a:gd name="connsiteX12" fmla="*/ 2573559 w 3513295"/>
              <a:gd name="connsiteY12" fmla="*/ 54610 h 2169762"/>
              <a:gd name="connsiteX13" fmla="*/ 2004982 w 3513295"/>
              <a:gd name="connsiteY13" fmla="*/ 62230 h 2169762"/>
              <a:gd name="connsiteX14" fmla="*/ 1151859 w 3513295"/>
              <a:gd name="connsiteY14" fmla="*/ 54610 h 2169762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54473 w 3513295"/>
              <a:gd name="connsiteY5" fmla="*/ 2108228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54473 w 3513295"/>
              <a:gd name="connsiteY5" fmla="*/ 2108228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930475 w 3513295"/>
              <a:gd name="connsiteY5" fmla="*/ 1838496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1859 w 3513295"/>
              <a:gd name="connsiteY0" fmla="*/ 54610 h 2169160"/>
              <a:gd name="connsiteX1" fmla="*/ 199362 w 3513295"/>
              <a:gd name="connsiteY1" fmla="*/ 161290 h 2169160"/>
              <a:gd name="connsiteX2" fmla="*/ 21022 w 3513295"/>
              <a:gd name="connsiteY2" fmla="*/ 1022350 h 2169160"/>
              <a:gd name="connsiteX3" fmla="*/ 73227 w 3513295"/>
              <a:gd name="connsiteY3" fmla="*/ 1731010 h 2169160"/>
              <a:gd name="connsiteX4" fmla="*/ 329402 w 3513295"/>
              <a:gd name="connsiteY4" fmla="*/ 2099912 h 2169160"/>
              <a:gd name="connsiteX5" fmla="*/ 1075577 w 3513295"/>
              <a:gd name="connsiteY5" fmla="*/ 1996371 h 2169160"/>
              <a:gd name="connsiteX6" fmla="*/ 2071774 w 3513295"/>
              <a:gd name="connsiteY6" fmla="*/ 2165350 h 2169160"/>
              <a:gd name="connsiteX7" fmla="*/ 2919795 w 3513295"/>
              <a:gd name="connsiteY7" fmla="*/ 2101302 h 2169160"/>
              <a:gd name="connsiteX8" fmla="*/ 3314807 w 3513295"/>
              <a:gd name="connsiteY8" fmla="*/ 1875790 h 2169160"/>
              <a:gd name="connsiteX9" fmla="*/ 3496390 w 3513295"/>
              <a:gd name="connsiteY9" fmla="*/ 1403350 h 2169160"/>
              <a:gd name="connsiteX10" fmla="*/ 3416238 w 3513295"/>
              <a:gd name="connsiteY10" fmla="*/ 677648 h 2169160"/>
              <a:gd name="connsiteX11" fmla="*/ 3174410 w 3513295"/>
              <a:gd name="connsiteY11" fmla="*/ 184150 h 2169160"/>
              <a:gd name="connsiteX12" fmla="*/ 2573559 w 3513295"/>
              <a:gd name="connsiteY12" fmla="*/ 54610 h 2169160"/>
              <a:gd name="connsiteX13" fmla="*/ 2004982 w 3513295"/>
              <a:gd name="connsiteY13" fmla="*/ 62230 h 2169160"/>
              <a:gd name="connsiteX14" fmla="*/ 1151859 w 3513295"/>
              <a:gd name="connsiteY14" fmla="*/ 54610 h 2169160"/>
              <a:gd name="connsiteX0" fmla="*/ 1155548 w 3516984"/>
              <a:gd name="connsiteY0" fmla="*/ 54610 h 2172302"/>
              <a:gd name="connsiteX1" fmla="*/ 203051 w 3516984"/>
              <a:gd name="connsiteY1" fmla="*/ 161290 h 2172302"/>
              <a:gd name="connsiteX2" fmla="*/ 24711 w 3516984"/>
              <a:gd name="connsiteY2" fmla="*/ 1022350 h 2172302"/>
              <a:gd name="connsiteX3" fmla="*/ 76916 w 3516984"/>
              <a:gd name="connsiteY3" fmla="*/ 1731010 h 2172302"/>
              <a:gd name="connsiteX4" fmla="*/ 333091 w 3516984"/>
              <a:gd name="connsiteY4" fmla="*/ 2099912 h 2172302"/>
              <a:gd name="connsiteX5" fmla="*/ 2075463 w 3516984"/>
              <a:gd name="connsiteY5" fmla="*/ 2165350 h 2172302"/>
              <a:gd name="connsiteX6" fmla="*/ 2923484 w 3516984"/>
              <a:gd name="connsiteY6" fmla="*/ 2101302 h 2172302"/>
              <a:gd name="connsiteX7" fmla="*/ 3318496 w 3516984"/>
              <a:gd name="connsiteY7" fmla="*/ 1875790 h 2172302"/>
              <a:gd name="connsiteX8" fmla="*/ 3500079 w 3516984"/>
              <a:gd name="connsiteY8" fmla="*/ 1403350 h 2172302"/>
              <a:gd name="connsiteX9" fmla="*/ 3419927 w 3516984"/>
              <a:gd name="connsiteY9" fmla="*/ 677648 h 2172302"/>
              <a:gd name="connsiteX10" fmla="*/ 3178099 w 3516984"/>
              <a:gd name="connsiteY10" fmla="*/ 184150 h 2172302"/>
              <a:gd name="connsiteX11" fmla="*/ 2577248 w 3516984"/>
              <a:gd name="connsiteY11" fmla="*/ 54610 h 2172302"/>
              <a:gd name="connsiteX12" fmla="*/ 2008671 w 3516984"/>
              <a:gd name="connsiteY12" fmla="*/ 62230 h 2172302"/>
              <a:gd name="connsiteX13" fmla="*/ 1155548 w 3516984"/>
              <a:gd name="connsiteY13" fmla="*/ 54610 h 2172302"/>
              <a:gd name="connsiteX0" fmla="*/ 1151859 w 3513295"/>
              <a:gd name="connsiteY0" fmla="*/ 54610 h 2170914"/>
              <a:gd name="connsiteX1" fmla="*/ 199362 w 3513295"/>
              <a:gd name="connsiteY1" fmla="*/ 161290 h 2170914"/>
              <a:gd name="connsiteX2" fmla="*/ 21022 w 3513295"/>
              <a:gd name="connsiteY2" fmla="*/ 1022350 h 2170914"/>
              <a:gd name="connsiteX3" fmla="*/ 73227 w 3513295"/>
              <a:gd name="connsiteY3" fmla="*/ 1731010 h 2170914"/>
              <a:gd name="connsiteX4" fmla="*/ 329402 w 3513295"/>
              <a:gd name="connsiteY4" fmla="*/ 2099912 h 2170914"/>
              <a:gd name="connsiteX5" fmla="*/ 1148130 w 3513295"/>
              <a:gd name="connsiteY5" fmla="*/ 2067919 h 2170914"/>
              <a:gd name="connsiteX6" fmla="*/ 2071774 w 3513295"/>
              <a:gd name="connsiteY6" fmla="*/ 2165350 h 2170914"/>
              <a:gd name="connsiteX7" fmla="*/ 2919795 w 3513295"/>
              <a:gd name="connsiteY7" fmla="*/ 2101302 h 2170914"/>
              <a:gd name="connsiteX8" fmla="*/ 3314807 w 3513295"/>
              <a:gd name="connsiteY8" fmla="*/ 1875790 h 2170914"/>
              <a:gd name="connsiteX9" fmla="*/ 3496390 w 3513295"/>
              <a:gd name="connsiteY9" fmla="*/ 1403350 h 2170914"/>
              <a:gd name="connsiteX10" fmla="*/ 3416238 w 3513295"/>
              <a:gd name="connsiteY10" fmla="*/ 677648 h 2170914"/>
              <a:gd name="connsiteX11" fmla="*/ 3174410 w 3513295"/>
              <a:gd name="connsiteY11" fmla="*/ 184150 h 2170914"/>
              <a:gd name="connsiteX12" fmla="*/ 2573559 w 3513295"/>
              <a:gd name="connsiteY12" fmla="*/ 54610 h 2170914"/>
              <a:gd name="connsiteX13" fmla="*/ 2004982 w 3513295"/>
              <a:gd name="connsiteY13" fmla="*/ 62230 h 2170914"/>
              <a:gd name="connsiteX14" fmla="*/ 1151859 w 3513295"/>
              <a:gd name="connsiteY14" fmla="*/ 54610 h 2170914"/>
              <a:gd name="connsiteX0" fmla="*/ 1151859 w 3513295"/>
              <a:gd name="connsiteY0" fmla="*/ 54610 h 2166260"/>
              <a:gd name="connsiteX1" fmla="*/ 199362 w 3513295"/>
              <a:gd name="connsiteY1" fmla="*/ 161290 h 2166260"/>
              <a:gd name="connsiteX2" fmla="*/ 21022 w 3513295"/>
              <a:gd name="connsiteY2" fmla="*/ 1022350 h 2166260"/>
              <a:gd name="connsiteX3" fmla="*/ 73227 w 3513295"/>
              <a:gd name="connsiteY3" fmla="*/ 1731010 h 2166260"/>
              <a:gd name="connsiteX4" fmla="*/ 329402 w 3513295"/>
              <a:gd name="connsiteY4" fmla="*/ 2099912 h 2166260"/>
              <a:gd name="connsiteX5" fmla="*/ 1084427 w 3513295"/>
              <a:gd name="connsiteY5" fmla="*/ 2095841 h 2166260"/>
              <a:gd name="connsiteX6" fmla="*/ 2071774 w 3513295"/>
              <a:gd name="connsiteY6" fmla="*/ 2165350 h 2166260"/>
              <a:gd name="connsiteX7" fmla="*/ 2919795 w 3513295"/>
              <a:gd name="connsiteY7" fmla="*/ 2101302 h 2166260"/>
              <a:gd name="connsiteX8" fmla="*/ 3314807 w 3513295"/>
              <a:gd name="connsiteY8" fmla="*/ 1875790 h 2166260"/>
              <a:gd name="connsiteX9" fmla="*/ 3496390 w 3513295"/>
              <a:gd name="connsiteY9" fmla="*/ 1403350 h 2166260"/>
              <a:gd name="connsiteX10" fmla="*/ 3416238 w 3513295"/>
              <a:gd name="connsiteY10" fmla="*/ 677648 h 2166260"/>
              <a:gd name="connsiteX11" fmla="*/ 3174410 w 3513295"/>
              <a:gd name="connsiteY11" fmla="*/ 184150 h 2166260"/>
              <a:gd name="connsiteX12" fmla="*/ 2573559 w 3513295"/>
              <a:gd name="connsiteY12" fmla="*/ 54610 h 2166260"/>
              <a:gd name="connsiteX13" fmla="*/ 2004982 w 3513295"/>
              <a:gd name="connsiteY13" fmla="*/ 62230 h 2166260"/>
              <a:gd name="connsiteX14" fmla="*/ 1151859 w 3513295"/>
              <a:gd name="connsiteY14" fmla="*/ 54610 h 2166260"/>
              <a:gd name="connsiteX0" fmla="*/ 1151859 w 3513295"/>
              <a:gd name="connsiteY0" fmla="*/ 54610 h 2167698"/>
              <a:gd name="connsiteX1" fmla="*/ 199362 w 3513295"/>
              <a:gd name="connsiteY1" fmla="*/ 161290 h 2167698"/>
              <a:gd name="connsiteX2" fmla="*/ 21022 w 3513295"/>
              <a:gd name="connsiteY2" fmla="*/ 1022350 h 2167698"/>
              <a:gd name="connsiteX3" fmla="*/ 73227 w 3513295"/>
              <a:gd name="connsiteY3" fmla="*/ 1731010 h 2167698"/>
              <a:gd name="connsiteX4" fmla="*/ 435575 w 3513295"/>
              <a:gd name="connsiteY4" fmla="*/ 2106893 h 2167698"/>
              <a:gd name="connsiteX5" fmla="*/ 1084427 w 3513295"/>
              <a:gd name="connsiteY5" fmla="*/ 2095841 h 2167698"/>
              <a:gd name="connsiteX6" fmla="*/ 2071774 w 3513295"/>
              <a:gd name="connsiteY6" fmla="*/ 2165350 h 2167698"/>
              <a:gd name="connsiteX7" fmla="*/ 2919795 w 3513295"/>
              <a:gd name="connsiteY7" fmla="*/ 2101302 h 2167698"/>
              <a:gd name="connsiteX8" fmla="*/ 3314807 w 3513295"/>
              <a:gd name="connsiteY8" fmla="*/ 1875790 h 2167698"/>
              <a:gd name="connsiteX9" fmla="*/ 3496390 w 3513295"/>
              <a:gd name="connsiteY9" fmla="*/ 1403350 h 2167698"/>
              <a:gd name="connsiteX10" fmla="*/ 3416238 w 3513295"/>
              <a:gd name="connsiteY10" fmla="*/ 677648 h 2167698"/>
              <a:gd name="connsiteX11" fmla="*/ 3174410 w 3513295"/>
              <a:gd name="connsiteY11" fmla="*/ 184150 h 2167698"/>
              <a:gd name="connsiteX12" fmla="*/ 2573559 w 3513295"/>
              <a:gd name="connsiteY12" fmla="*/ 54610 h 2167698"/>
              <a:gd name="connsiteX13" fmla="*/ 2004982 w 3513295"/>
              <a:gd name="connsiteY13" fmla="*/ 62230 h 2167698"/>
              <a:gd name="connsiteX14" fmla="*/ 1151859 w 3513295"/>
              <a:gd name="connsiteY14" fmla="*/ 54610 h 2167698"/>
              <a:gd name="connsiteX0" fmla="*/ 1160870 w 3522306"/>
              <a:gd name="connsiteY0" fmla="*/ 54610 h 2167698"/>
              <a:gd name="connsiteX1" fmla="*/ 208373 w 3522306"/>
              <a:gd name="connsiteY1" fmla="*/ 161290 h 2167698"/>
              <a:gd name="connsiteX2" fmla="*/ 30033 w 3522306"/>
              <a:gd name="connsiteY2" fmla="*/ 1022350 h 2167698"/>
              <a:gd name="connsiteX3" fmla="*/ 28173 w 3522306"/>
              <a:gd name="connsiteY3" fmla="*/ 1319281 h 2167698"/>
              <a:gd name="connsiteX4" fmla="*/ 82238 w 3522306"/>
              <a:gd name="connsiteY4" fmla="*/ 1731010 h 2167698"/>
              <a:gd name="connsiteX5" fmla="*/ 444586 w 3522306"/>
              <a:gd name="connsiteY5" fmla="*/ 2106893 h 2167698"/>
              <a:gd name="connsiteX6" fmla="*/ 1093438 w 3522306"/>
              <a:gd name="connsiteY6" fmla="*/ 2095841 h 2167698"/>
              <a:gd name="connsiteX7" fmla="*/ 2080785 w 3522306"/>
              <a:gd name="connsiteY7" fmla="*/ 2165350 h 2167698"/>
              <a:gd name="connsiteX8" fmla="*/ 2928806 w 3522306"/>
              <a:gd name="connsiteY8" fmla="*/ 2101302 h 2167698"/>
              <a:gd name="connsiteX9" fmla="*/ 3323818 w 3522306"/>
              <a:gd name="connsiteY9" fmla="*/ 1875790 h 2167698"/>
              <a:gd name="connsiteX10" fmla="*/ 3505401 w 3522306"/>
              <a:gd name="connsiteY10" fmla="*/ 1403350 h 2167698"/>
              <a:gd name="connsiteX11" fmla="*/ 3425249 w 3522306"/>
              <a:gd name="connsiteY11" fmla="*/ 677648 h 2167698"/>
              <a:gd name="connsiteX12" fmla="*/ 3183421 w 3522306"/>
              <a:gd name="connsiteY12" fmla="*/ 184150 h 2167698"/>
              <a:gd name="connsiteX13" fmla="*/ 2582570 w 3522306"/>
              <a:gd name="connsiteY13" fmla="*/ 54610 h 2167698"/>
              <a:gd name="connsiteX14" fmla="*/ 2013993 w 3522306"/>
              <a:gd name="connsiteY14" fmla="*/ 62230 h 2167698"/>
              <a:gd name="connsiteX15" fmla="*/ 1160870 w 3522306"/>
              <a:gd name="connsiteY15" fmla="*/ 54610 h 2167698"/>
              <a:gd name="connsiteX0" fmla="*/ 1148034 w 3509470"/>
              <a:gd name="connsiteY0" fmla="*/ 54610 h 2167698"/>
              <a:gd name="connsiteX1" fmla="*/ 195537 w 3509470"/>
              <a:gd name="connsiteY1" fmla="*/ 161290 h 2167698"/>
              <a:gd name="connsiteX2" fmla="*/ 79040 w 3509470"/>
              <a:gd name="connsiteY2" fmla="*/ 558426 h 2167698"/>
              <a:gd name="connsiteX3" fmla="*/ 17197 w 3509470"/>
              <a:gd name="connsiteY3" fmla="*/ 1022350 h 2167698"/>
              <a:gd name="connsiteX4" fmla="*/ 15337 w 3509470"/>
              <a:gd name="connsiteY4" fmla="*/ 1319281 h 2167698"/>
              <a:gd name="connsiteX5" fmla="*/ 69402 w 3509470"/>
              <a:gd name="connsiteY5" fmla="*/ 1731010 h 2167698"/>
              <a:gd name="connsiteX6" fmla="*/ 431750 w 3509470"/>
              <a:gd name="connsiteY6" fmla="*/ 2106893 h 2167698"/>
              <a:gd name="connsiteX7" fmla="*/ 1080602 w 3509470"/>
              <a:gd name="connsiteY7" fmla="*/ 2095841 h 2167698"/>
              <a:gd name="connsiteX8" fmla="*/ 2067949 w 3509470"/>
              <a:gd name="connsiteY8" fmla="*/ 2165350 h 2167698"/>
              <a:gd name="connsiteX9" fmla="*/ 2915970 w 3509470"/>
              <a:gd name="connsiteY9" fmla="*/ 2101302 h 2167698"/>
              <a:gd name="connsiteX10" fmla="*/ 3310982 w 3509470"/>
              <a:gd name="connsiteY10" fmla="*/ 1875790 h 2167698"/>
              <a:gd name="connsiteX11" fmla="*/ 3492565 w 3509470"/>
              <a:gd name="connsiteY11" fmla="*/ 1403350 h 2167698"/>
              <a:gd name="connsiteX12" fmla="*/ 3412413 w 3509470"/>
              <a:gd name="connsiteY12" fmla="*/ 677648 h 2167698"/>
              <a:gd name="connsiteX13" fmla="*/ 3170585 w 3509470"/>
              <a:gd name="connsiteY13" fmla="*/ 184150 h 2167698"/>
              <a:gd name="connsiteX14" fmla="*/ 2569734 w 3509470"/>
              <a:gd name="connsiteY14" fmla="*/ 54610 h 2167698"/>
              <a:gd name="connsiteX15" fmla="*/ 2001157 w 3509470"/>
              <a:gd name="connsiteY15" fmla="*/ 62230 h 2167698"/>
              <a:gd name="connsiteX16" fmla="*/ 1148034 w 3509470"/>
              <a:gd name="connsiteY16" fmla="*/ 54610 h 2167698"/>
              <a:gd name="connsiteX0" fmla="*/ 1148034 w 3509470"/>
              <a:gd name="connsiteY0" fmla="*/ 89512 h 2202600"/>
              <a:gd name="connsiteX1" fmla="*/ 195537 w 3509470"/>
              <a:gd name="connsiteY1" fmla="*/ 196192 h 2202600"/>
              <a:gd name="connsiteX2" fmla="*/ 79040 w 3509470"/>
              <a:gd name="connsiteY2" fmla="*/ 593328 h 2202600"/>
              <a:gd name="connsiteX3" fmla="*/ 17197 w 3509470"/>
              <a:gd name="connsiteY3" fmla="*/ 1057252 h 2202600"/>
              <a:gd name="connsiteX4" fmla="*/ 15337 w 3509470"/>
              <a:gd name="connsiteY4" fmla="*/ 1354183 h 2202600"/>
              <a:gd name="connsiteX5" fmla="*/ 69402 w 3509470"/>
              <a:gd name="connsiteY5" fmla="*/ 1765912 h 2202600"/>
              <a:gd name="connsiteX6" fmla="*/ 431750 w 3509470"/>
              <a:gd name="connsiteY6" fmla="*/ 2141795 h 2202600"/>
              <a:gd name="connsiteX7" fmla="*/ 1080602 w 3509470"/>
              <a:gd name="connsiteY7" fmla="*/ 2130743 h 2202600"/>
              <a:gd name="connsiteX8" fmla="*/ 2067949 w 3509470"/>
              <a:gd name="connsiteY8" fmla="*/ 2200252 h 2202600"/>
              <a:gd name="connsiteX9" fmla="*/ 2915970 w 3509470"/>
              <a:gd name="connsiteY9" fmla="*/ 2136204 h 2202600"/>
              <a:gd name="connsiteX10" fmla="*/ 3310982 w 3509470"/>
              <a:gd name="connsiteY10" fmla="*/ 1910692 h 2202600"/>
              <a:gd name="connsiteX11" fmla="*/ 3492565 w 3509470"/>
              <a:gd name="connsiteY11" fmla="*/ 1438252 h 2202600"/>
              <a:gd name="connsiteX12" fmla="*/ 3412413 w 3509470"/>
              <a:gd name="connsiteY12" fmla="*/ 712550 h 2202600"/>
              <a:gd name="connsiteX13" fmla="*/ 3170585 w 3509470"/>
              <a:gd name="connsiteY13" fmla="*/ 219052 h 2202600"/>
              <a:gd name="connsiteX14" fmla="*/ 2569734 w 3509470"/>
              <a:gd name="connsiteY14" fmla="*/ 89512 h 2202600"/>
              <a:gd name="connsiteX15" fmla="*/ 2001157 w 3509470"/>
              <a:gd name="connsiteY15" fmla="*/ 97132 h 2202600"/>
              <a:gd name="connsiteX16" fmla="*/ 1148034 w 3509470"/>
              <a:gd name="connsiteY16" fmla="*/ 89512 h 2202600"/>
              <a:gd name="connsiteX0" fmla="*/ 1148034 w 3509470"/>
              <a:gd name="connsiteY0" fmla="*/ 89512 h 2202600"/>
              <a:gd name="connsiteX1" fmla="*/ 195537 w 3509470"/>
              <a:gd name="connsiteY1" fmla="*/ 196192 h 2202600"/>
              <a:gd name="connsiteX2" fmla="*/ 79040 w 3509470"/>
              <a:gd name="connsiteY2" fmla="*/ 593328 h 2202600"/>
              <a:gd name="connsiteX3" fmla="*/ 52588 w 3509470"/>
              <a:gd name="connsiteY3" fmla="*/ 1050272 h 2202600"/>
              <a:gd name="connsiteX4" fmla="*/ 15337 w 3509470"/>
              <a:gd name="connsiteY4" fmla="*/ 1354183 h 2202600"/>
              <a:gd name="connsiteX5" fmla="*/ 69402 w 3509470"/>
              <a:gd name="connsiteY5" fmla="*/ 1765912 h 2202600"/>
              <a:gd name="connsiteX6" fmla="*/ 431750 w 3509470"/>
              <a:gd name="connsiteY6" fmla="*/ 2141795 h 2202600"/>
              <a:gd name="connsiteX7" fmla="*/ 1080602 w 3509470"/>
              <a:gd name="connsiteY7" fmla="*/ 2130743 h 2202600"/>
              <a:gd name="connsiteX8" fmla="*/ 2067949 w 3509470"/>
              <a:gd name="connsiteY8" fmla="*/ 2200252 h 2202600"/>
              <a:gd name="connsiteX9" fmla="*/ 2915970 w 3509470"/>
              <a:gd name="connsiteY9" fmla="*/ 2136204 h 2202600"/>
              <a:gd name="connsiteX10" fmla="*/ 3310982 w 3509470"/>
              <a:gd name="connsiteY10" fmla="*/ 1910692 h 2202600"/>
              <a:gd name="connsiteX11" fmla="*/ 3492565 w 3509470"/>
              <a:gd name="connsiteY11" fmla="*/ 1438252 h 2202600"/>
              <a:gd name="connsiteX12" fmla="*/ 3412413 w 3509470"/>
              <a:gd name="connsiteY12" fmla="*/ 712550 h 2202600"/>
              <a:gd name="connsiteX13" fmla="*/ 3170585 w 3509470"/>
              <a:gd name="connsiteY13" fmla="*/ 219052 h 2202600"/>
              <a:gd name="connsiteX14" fmla="*/ 2569734 w 3509470"/>
              <a:gd name="connsiteY14" fmla="*/ 89512 h 2202600"/>
              <a:gd name="connsiteX15" fmla="*/ 2001157 w 3509470"/>
              <a:gd name="connsiteY15" fmla="*/ 97132 h 2202600"/>
              <a:gd name="connsiteX16" fmla="*/ 1148034 w 3509470"/>
              <a:gd name="connsiteY16" fmla="*/ 89512 h 2202600"/>
              <a:gd name="connsiteX0" fmla="*/ 1148034 w 3509470"/>
              <a:gd name="connsiteY0" fmla="*/ 40650 h 2153738"/>
              <a:gd name="connsiteX1" fmla="*/ 195537 w 3509470"/>
              <a:gd name="connsiteY1" fmla="*/ 196192 h 2153738"/>
              <a:gd name="connsiteX2" fmla="*/ 79040 w 3509470"/>
              <a:gd name="connsiteY2" fmla="*/ 544466 h 2153738"/>
              <a:gd name="connsiteX3" fmla="*/ 52588 w 3509470"/>
              <a:gd name="connsiteY3" fmla="*/ 1001410 h 2153738"/>
              <a:gd name="connsiteX4" fmla="*/ 15337 w 3509470"/>
              <a:gd name="connsiteY4" fmla="*/ 1305321 h 2153738"/>
              <a:gd name="connsiteX5" fmla="*/ 69402 w 3509470"/>
              <a:gd name="connsiteY5" fmla="*/ 1717050 h 2153738"/>
              <a:gd name="connsiteX6" fmla="*/ 431750 w 3509470"/>
              <a:gd name="connsiteY6" fmla="*/ 2092933 h 2153738"/>
              <a:gd name="connsiteX7" fmla="*/ 1080602 w 3509470"/>
              <a:gd name="connsiteY7" fmla="*/ 2081881 h 2153738"/>
              <a:gd name="connsiteX8" fmla="*/ 2067949 w 3509470"/>
              <a:gd name="connsiteY8" fmla="*/ 2151390 h 2153738"/>
              <a:gd name="connsiteX9" fmla="*/ 2915970 w 3509470"/>
              <a:gd name="connsiteY9" fmla="*/ 2087342 h 2153738"/>
              <a:gd name="connsiteX10" fmla="*/ 3310982 w 3509470"/>
              <a:gd name="connsiteY10" fmla="*/ 1861830 h 2153738"/>
              <a:gd name="connsiteX11" fmla="*/ 3492565 w 3509470"/>
              <a:gd name="connsiteY11" fmla="*/ 1389390 h 2153738"/>
              <a:gd name="connsiteX12" fmla="*/ 3412413 w 3509470"/>
              <a:gd name="connsiteY12" fmla="*/ 663688 h 2153738"/>
              <a:gd name="connsiteX13" fmla="*/ 3170585 w 3509470"/>
              <a:gd name="connsiteY13" fmla="*/ 170190 h 2153738"/>
              <a:gd name="connsiteX14" fmla="*/ 2569734 w 3509470"/>
              <a:gd name="connsiteY14" fmla="*/ 40650 h 2153738"/>
              <a:gd name="connsiteX15" fmla="*/ 2001157 w 3509470"/>
              <a:gd name="connsiteY15" fmla="*/ 48270 h 2153738"/>
              <a:gd name="connsiteX16" fmla="*/ 1148034 w 3509470"/>
              <a:gd name="connsiteY16" fmla="*/ 40650 h 2153738"/>
              <a:gd name="connsiteX0" fmla="*/ 1148034 w 6263188"/>
              <a:gd name="connsiteY0" fmla="*/ 40650 h 2153738"/>
              <a:gd name="connsiteX1" fmla="*/ 195537 w 6263188"/>
              <a:gd name="connsiteY1" fmla="*/ 196192 h 2153738"/>
              <a:gd name="connsiteX2" fmla="*/ 79040 w 6263188"/>
              <a:gd name="connsiteY2" fmla="*/ 544466 h 2153738"/>
              <a:gd name="connsiteX3" fmla="*/ 52588 w 6263188"/>
              <a:gd name="connsiteY3" fmla="*/ 1001410 h 2153738"/>
              <a:gd name="connsiteX4" fmla="*/ 15337 w 6263188"/>
              <a:gd name="connsiteY4" fmla="*/ 1305321 h 2153738"/>
              <a:gd name="connsiteX5" fmla="*/ 69402 w 6263188"/>
              <a:gd name="connsiteY5" fmla="*/ 1717050 h 2153738"/>
              <a:gd name="connsiteX6" fmla="*/ 431750 w 6263188"/>
              <a:gd name="connsiteY6" fmla="*/ 2092933 h 2153738"/>
              <a:gd name="connsiteX7" fmla="*/ 1080602 w 6263188"/>
              <a:gd name="connsiteY7" fmla="*/ 2081881 h 2153738"/>
              <a:gd name="connsiteX8" fmla="*/ 2067949 w 6263188"/>
              <a:gd name="connsiteY8" fmla="*/ 2151390 h 2153738"/>
              <a:gd name="connsiteX9" fmla="*/ 2915970 w 6263188"/>
              <a:gd name="connsiteY9" fmla="*/ 2087342 h 2153738"/>
              <a:gd name="connsiteX10" fmla="*/ 3310982 w 6263188"/>
              <a:gd name="connsiteY10" fmla="*/ 1861830 h 2153738"/>
              <a:gd name="connsiteX11" fmla="*/ 3492565 w 6263188"/>
              <a:gd name="connsiteY11" fmla="*/ 1389390 h 2153738"/>
              <a:gd name="connsiteX12" fmla="*/ 3412413 w 6263188"/>
              <a:gd name="connsiteY12" fmla="*/ 663688 h 2153738"/>
              <a:gd name="connsiteX13" fmla="*/ 6222883 w 6263188"/>
              <a:gd name="connsiteY13" fmla="*/ 217385 h 2153738"/>
              <a:gd name="connsiteX14" fmla="*/ 3170585 w 6263188"/>
              <a:gd name="connsiteY14" fmla="*/ 170190 h 2153738"/>
              <a:gd name="connsiteX15" fmla="*/ 2569734 w 6263188"/>
              <a:gd name="connsiteY15" fmla="*/ 40650 h 2153738"/>
              <a:gd name="connsiteX16" fmla="*/ 2001157 w 6263188"/>
              <a:gd name="connsiteY16" fmla="*/ 48270 h 2153738"/>
              <a:gd name="connsiteX17" fmla="*/ 1148034 w 6263188"/>
              <a:gd name="connsiteY17" fmla="*/ 40650 h 2153738"/>
              <a:gd name="connsiteX0" fmla="*/ 1148034 w 6738317"/>
              <a:gd name="connsiteY0" fmla="*/ 40650 h 2153738"/>
              <a:gd name="connsiteX1" fmla="*/ 195537 w 6738317"/>
              <a:gd name="connsiteY1" fmla="*/ 196192 h 2153738"/>
              <a:gd name="connsiteX2" fmla="*/ 79040 w 6738317"/>
              <a:gd name="connsiteY2" fmla="*/ 544466 h 2153738"/>
              <a:gd name="connsiteX3" fmla="*/ 52588 w 6738317"/>
              <a:gd name="connsiteY3" fmla="*/ 1001410 h 2153738"/>
              <a:gd name="connsiteX4" fmla="*/ 15337 w 6738317"/>
              <a:gd name="connsiteY4" fmla="*/ 1305321 h 2153738"/>
              <a:gd name="connsiteX5" fmla="*/ 69402 w 6738317"/>
              <a:gd name="connsiteY5" fmla="*/ 1717050 h 2153738"/>
              <a:gd name="connsiteX6" fmla="*/ 431750 w 6738317"/>
              <a:gd name="connsiteY6" fmla="*/ 2092933 h 2153738"/>
              <a:gd name="connsiteX7" fmla="*/ 1080602 w 6738317"/>
              <a:gd name="connsiteY7" fmla="*/ 2081881 h 2153738"/>
              <a:gd name="connsiteX8" fmla="*/ 2067949 w 6738317"/>
              <a:gd name="connsiteY8" fmla="*/ 2151390 h 2153738"/>
              <a:gd name="connsiteX9" fmla="*/ 2915970 w 6738317"/>
              <a:gd name="connsiteY9" fmla="*/ 2087342 h 2153738"/>
              <a:gd name="connsiteX10" fmla="*/ 3310982 w 6738317"/>
              <a:gd name="connsiteY10" fmla="*/ 1861830 h 2153738"/>
              <a:gd name="connsiteX11" fmla="*/ 3492565 w 6738317"/>
              <a:gd name="connsiteY11" fmla="*/ 1389390 h 2153738"/>
              <a:gd name="connsiteX12" fmla="*/ 6263188 w 6738317"/>
              <a:gd name="connsiteY12" fmla="*/ 648824 h 2153738"/>
              <a:gd name="connsiteX13" fmla="*/ 6222883 w 6738317"/>
              <a:gd name="connsiteY13" fmla="*/ 217385 h 2153738"/>
              <a:gd name="connsiteX14" fmla="*/ 3170585 w 6738317"/>
              <a:gd name="connsiteY14" fmla="*/ 170190 h 2153738"/>
              <a:gd name="connsiteX15" fmla="*/ 2569734 w 6738317"/>
              <a:gd name="connsiteY15" fmla="*/ 40650 h 2153738"/>
              <a:gd name="connsiteX16" fmla="*/ 2001157 w 6738317"/>
              <a:gd name="connsiteY16" fmla="*/ 48270 h 2153738"/>
              <a:gd name="connsiteX17" fmla="*/ 1148034 w 6738317"/>
              <a:gd name="connsiteY17" fmla="*/ 40650 h 2153738"/>
              <a:gd name="connsiteX0" fmla="*/ 1148034 w 6738317"/>
              <a:gd name="connsiteY0" fmla="*/ 40650 h 2153738"/>
              <a:gd name="connsiteX1" fmla="*/ 195537 w 6738317"/>
              <a:gd name="connsiteY1" fmla="*/ 196192 h 2153738"/>
              <a:gd name="connsiteX2" fmla="*/ 79040 w 6738317"/>
              <a:gd name="connsiteY2" fmla="*/ 544466 h 2153738"/>
              <a:gd name="connsiteX3" fmla="*/ 52588 w 6738317"/>
              <a:gd name="connsiteY3" fmla="*/ 1001410 h 2153738"/>
              <a:gd name="connsiteX4" fmla="*/ 15337 w 6738317"/>
              <a:gd name="connsiteY4" fmla="*/ 1305321 h 2153738"/>
              <a:gd name="connsiteX5" fmla="*/ 69402 w 6738317"/>
              <a:gd name="connsiteY5" fmla="*/ 1717050 h 2153738"/>
              <a:gd name="connsiteX6" fmla="*/ 431750 w 6738317"/>
              <a:gd name="connsiteY6" fmla="*/ 2092933 h 2153738"/>
              <a:gd name="connsiteX7" fmla="*/ 1080602 w 6738317"/>
              <a:gd name="connsiteY7" fmla="*/ 2081881 h 2153738"/>
              <a:gd name="connsiteX8" fmla="*/ 2067949 w 6738317"/>
              <a:gd name="connsiteY8" fmla="*/ 2151390 h 2153738"/>
              <a:gd name="connsiteX9" fmla="*/ 2915970 w 6738317"/>
              <a:gd name="connsiteY9" fmla="*/ 2087342 h 2153738"/>
              <a:gd name="connsiteX10" fmla="*/ 3310982 w 6738317"/>
              <a:gd name="connsiteY10" fmla="*/ 1861830 h 2153738"/>
              <a:gd name="connsiteX11" fmla="*/ 3756144 w 6738317"/>
              <a:gd name="connsiteY11" fmla="*/ 1284865 h 2153738"/>
              <a:gd name="connsiteX12" fmla="*/ 6263188 w 6738317"/>
              <a:gd name="connsiteY12" fmla="*/ 648824 h 2153738"/>
              <a:gd name="connsiteX13" fmla="*/ 6222883 w 6738317"/>
              <a:gd name="connsiteY13" fmla="*/ 217385 h 2153738"/>
              <a:gd name="connsiteX14" fmla="*/ 3170585 w 6738317"/>
              <a:gd name="connsiteY14" fmla="*/ 170190 h 2153738"/>
              <a:gd name="connsiteX15" fmla="*/ 2569734 w 6738317"/>
              <a:gd name="connsiteY15" fmla="*/ 40650 h 2153738"/>
              <a:gd name="connsiteX16" fmla="*/ 2001157 w 6738317"/>
              <a:gd name="connsiteY16" fmla="*/ 48270 h 2153738"/>
              <a:gd name="connsiteX17" fmla="*/ 1148034 w 6738317"/>
              <a:gd name="connsiteY17" fmla="*/ 40650 h 2153738"/>
              <a:gd name="connsiteX0" fmla="*/ 1148034 w 7028522"/>
              <a:gd name="connsiteY0" fmla="*/ 40650 h 2153738"/>
              <a:gd name="connsiteX1" fmla="*/ 195537 w 7028522"/>
              <a:gd name="connsiteY1" fmla="*/ 196192 h 2153738"/>
              <a:gd name="connsiteX2" fmla="*/ 79040 w 7028522"/>
              <a:gd name="connsiteY2" fmla="*/ 544466 h 2153738"/>
              <a:gd name="connsiteX3" fmla="*/ 52588 w 7028522"/>
              <a:gd name="connsiteY3" fmla="*/ 1001410 h 2153738"/>
              <a:gd name="connsiteX4" fmla="*/ 15337 w 7028522"/>
              <a:gd name="connsiteY4" fmla="*/ 1305321 h 2153738"/>
              <a:gd name="connsiteX5" fmla="*/ 69402 w 7028522"/>
              <a:gd name="connsiteY5" fmla="*/ 1717050 h 2153738"/>
              <a:gd name="connsiteX6" fmla="*/ 431750 w 7028522"/>
              <a:gd name="connsiteY6" fmla="*/ 2092933 h 2153738"/>
              <a:gd name="connsiteX7" fmla="*/ 1080602 w 7028522"/>
              <a:gd name="connsiteY7" fmla="*/ 2081881 h 2153738"/>
              <a:gd name="connsiteX8" fmla="*/ 2067949 w 7028522"/>
              <a:gd name="connsiteY8" fmla="*/ 2151390 h 2153738"/>
              <a:gd name="connsiteX9" fmla="*/ 2915970 w 7028522"/>
              <a:gd name="connsiteY9" fmla="*/ 2087342 h 2153738"/>
              <a:gd name="connsiteX10" fmla="*/ 3310982 w 7028522"/>
              <a:gd name="connsiteY10" fmla="*/ 1861830 h 2153738"/>
              <a:gd name="connsiteX11" fmla="*/ 3756144 w 7028522"/>
              <a:gd name="connsiteY11" fmla="*/ 1284865 h 2153738"/>
              <a:gd name="connsiteX12" fmla="*/ 6263188 w 7028522"/>
              <a:gd name="connsiteY12" fmla="*/ 648824 h 2153738"/>
              <a:gd name="connsiteX13" fmla="*/ 6513088 w 7028522"/>
              <a:gd name="connsiteY13" fmla="*/ 110472 h 2153738"/>
              <a:gd name="connsiteX14" fmla="*/ 3170585 w 7028522"/>
              <a:gd name="connsiteY14" fmla="*/ 170190 h 2153738"/>
              <a:gd name="connsiteX15" fmla="*/ 2569734 w 7028522"/>
              <a:gd name="connsiteY15" fmla="*/ 40650 h 2153738"/>
              <a:gd name="connsiteX16" fmla="*/ 2001157 w 7028522"/>
              <a:gd name="connsiteY16" fmla="*/ 48270 h 2153738"/>
              <a:gd name="connsiteX17" fmla="*/ 1148034 w 7028522"/>
              <a:gd name="connsiteY17" fmla="*/ 40650 h 2153738"/>
              <a:gd name="connsiteX0" fmla="*/ 1148034 w 7153448"/>
              <a:gd name="connsiteY0" fmla="*/ 40650 h 2153738"/>
              <a:gd name="connsiteX1" fmla="*/ 195537 w 7153448"/>
              <a:gd name="connsiteY1" fmla="*/ 196192 h 2153738"/>
              <a:gd name="connsiteX2" fmla="*/ 79040 w 7153448"/>
              <a:gd name="connsiteY2" fmla="*/ 544466 h 2153738"/>
              <a:gd name="connsiteX3" fmla="*/ 52588 w 7153448"/>
              <a:gd name="connsiteY3" fmla="*/ 1001410 h 2153738"/>
              <a:gd name="connsiteX4" fmla="*/ 15337 w 7153448"/>
              <a:gd name="connsiteY4" fmla="*/ 1305321 h 2153738"/>
              <a:gd name="connsiteX5" fmla="*/ 69402 w 7153448"/>
              <a:gd name="connsiteY5" fmla="*/ 1717050 h 2153738"/>
              <a:gd name="connsiteX6" fmla="*/ 431750 w 7153448"/>
              <a:gd name="connsiteY6" fmla="*/ 2092933 h 2153738"/>
              <a:gd name="connsiteX7" fmla="*/ 1080602 w 7153448"/>
              <a:gd name="connsiteY7" fmla="*/ 2081881 h 2153738"/>
              <a:gd name="connsiteX8" fmla="*/ 2067949 w 7153448"/>
              <a:gd name="connsiteY8" fmla="*/ 2151390 h 2153738"/>
              <a:gd name="connsiteX9" fmla="*/ 2915970 w 7153448"/>
              <a:gd name="connsiteY9" fmla="*/ 2087342 h 2153738"/>
              <a:gd name="connsiteX10" fmla="*/ 3310982 w 7153448"/>
              <a:gd name="connsiteY10" fmla="*/ 1861830 h 2153738"/>
              <a:gd name="connsiteX11" fmla="*/ 3756144 w 7153448"/>
              <a:gd name="connsiteY11" fmla="*/ 1284865 h 2153738"/>
              <a:gd name="connsiteX12" fmla="*/ 6263188 w 7153448"/>
              <a:gd name="connsiteY12" fmla="*/ 648824 h 2153738"/>
              <a:gd name="connsiteX13" fmla="*/ 7012745 w 7153448"/>
              <a:gd name="connsiteY13" fmla="*/ 797335 h 2153738"/>
              <a:gd name="connsiteX14" fmla="*/ 6513088 w 7153448"/>
              <a:gd name="connsiteY14" fmla="*/ 110472 h 2153738"/>
              <a:gd name="connsiteX15" fmla="*/ 3170585 w 7153448"/>
              <a:gd name="connsiteY15" fmla="*/ 170190 h 2153738"/>
              <a:gd name="connsiteX16" fmla="*/ 2569734 w 7153448"/>
              <a:gd name="connsiteY16" fmla="*/ 40650 h 2153738"/>
              <a:gd name="connsiteX17" fmla="*/ 2001157 w 7153448"/>
              <a:gd name="connsiteY17" fmla="*/ 48270 h 2153738"/>
              <a:gd name="connsiteX18" fmla="*/ 1148034 w 7153448"/>
              <a:gd name="connsiteY18" fmla="*/ 40650 h 2153738"/>
              <a:gd name="connsiteX0" fmla="*/ 1148034 w 7153448"/>
              <a:gd name="connsiteY0" fmla="*/ 40650 h 2153738"/>
              <a:gd name="connsiteX1" fmla="*/ 195537 w 7153448"/>
              <a:gd name="connsiteY1" fmla="*/ 196192 h 2153738"/>
              <a:gd name="connsiteX2" fmla="*/ 79040 w 7153448"/>
              <a:gd name="connsiteY2" fmla="*/ 544466 h 2153738"/>
              <a:gd name="connsiteX3" fmla="*/ 52588 w 7153448"/>
              <a:gd name="connsiteY3" fmla="*/ 1001410 h 2153738"/>
              <a:gd name="connsiteX4" fmla="*/ 15337 w 7153448"/>
              <a:gd name="connsiteY4" fmla="*/ 1305321 h 2153738"/>
              <a:gd name="connsiteX5" fmla="*/ 69402 w 7153448"/>
              <a:gd name="connsiteY5" fmla="*/ 1717050 h 2153738"/>
              <a:gd name="connsiteX6" fmla="*/ 431750 w 7153448"/>
              <a:gd name="connsiteY6" fmla="*/ 2092933 h 2153738"/>
              <a:gd name="connsiteX7" fmla="*/ 1080602 w 7153448"/>
              <a:gd name="connsiteY7" fmla="*/ 2081881 h 2153738"/>
              <a:gd name="connsiteX8" fmla="*/ 2067949 w 7153448"/>
              <a:gd name="connsiteY8" fmla="*/ 2151390 h 2153738"/>
              <a:gd name="connsiteX9" fmla="*/ 2915970 w 7153448"/>
              <a:gd name="connsiteY9" fmla="*/ 2087342 h 2153738"/>
              <a:gd name="connsiteX10" fmla="*/ 3310982 w 7153448"/>
              <a:gd name="connsiteY10" fmla="*/ 1861830 h 2153738"/>
              <a:gd name="connsiteX11" fmla="*/ 3756144 w 7153448"/>
              <a:gd name="connsiteY11" fmla="*/ 1284865 h 2153738"/>
              <a:gd name="connsiteX12" fmla="*/ 6117455 w 7153448"/>
              <a:gd name="connsiteY12" fmla="*/ 894392 h 2153738"/>
              <a:gd name="connsiteX13" fmla="*/ 7012745 w 7153448"/>
              <a:gd name="connsiteY13" fmla="*/ 797335 h 2153738"/>
              <a:gd name="connsiteX14" fmla="*/ 6513088 w 7153448"/>
              <a:gd name="connsiteY14" fmla="*/ 110472 h 2153738"/>
              <a:gd name="connsiteX15" fmla="*/ 3170585 w 7153448"/>
              <a:gd name="connsiteY15" fmla="*/ 170190 h 2153738"/>
              <a:gd name="connsiteX16" fmla="*/ 2569734 w 7153448"/>
              <a:gd name="connsiteY16" fmla="*/ 40650 h 2153738"/>
              <a:gd name="connsiteX17" fmla="*/ 2001157 w 7153448"/>
              <a:gd name="connsiteY17" fmla="*/ 48270 h 2153738"/>
              <a:gd name="connsiteX18" fmla="*/ 1148034 w 7153448"/>
              <a:gd name="connsiteY18" fmla="*/ 40650 h 2153738"/>
              <a:gd name="connsiteX0" fmla="*/ 1148034 w 7207384"/>
              <a:gd name="connsiteY0" fmla="*/ 40650 h 2153738"/>
              <a:gd name="connsiteX1" fmla="*/ 195537 w 7207384"/>
              <a:gd name="connsiteY1" fmla="*/ 196192 h 2153738"/>
              <a:gd name="connsiteX2" fmla="*/ 79040 w 7207384"/>
              <a:gd name="connsiteY2" fmla="*/ 544466 h 2153738"/>
              <a:gd name="connsiteX3" fmla="*/ 52588 w 7207384"/>
              <a:gd name="connsiteY3" fmla="*/ 1001410 h 2153738"/>
              <a:gd name="connsiteX4" fmla="*/ 15337 w 7207384"/>
              <a:gd name="connsiteY4" fmla="*/ 1305321 h 2153738"/>
              <a:gd name="connsiteX5" fmla="*/ 69402 w 7207384"/>
              <a:gd name="connsiteY5" fmla="*/ 1717050 h 2153738"/>
              <a:gd name="connsiteX6" fmla="*/ 431750 w 7207384"/>
              <a:gd name="connsiteY6" fmla="*/ 2092933 h 2153738"/>
              <a:gd name="connsiteX7" fmla="*/ 1080602 w 7207384"/>
              <a:gd name="connsiteY7" fmla="*/ 2081881 h 2153738"/>
              <a:gd name="connsiteX8" fmla="*/ 2067949 w 7207384"/>
              <a:gd name="connsiteY8" fmla="*/ 2151390 h 2153738"/>
              <a:gd name="connsiteX9" fmla="*/ 2915970 w 7207384"/>
              <a:gd name="connsiteY9" fmla="*/ 2087342 h 2153738"/>
              <a:gd name="connsiteX10" fmla="*/ 3310982 w 7207384"/>
              <a:gd name="connsiteY10" fmla="*/ 1861830 h 2153738"/>
              <a:gd name="connsiteX11" fmla="*/ 3756144 w 7207384"/>
              <a:gd name="connsiteY11" fmla="*/ 1284865 h 2153738"/>
              <a:gd name="connsiteX12" fmla="*/ 6117455 w 7207384"/>
              <a:gd name="connsiteY12" fmla="*/ 894392 h 2153738"/>
              <a:gd name="connsiteX13" fmla="*/ 7141445 w 7207384"/>
              <a:gd name="connsiteY13" fmla="*/ 618154 h 2153738"/>
              <a:gd name="connsiteX14" fmla="*/ 6513088 w 7207384"/>
              <a:gd name="connsiteY14" fmla="*/ 110472 h 2153738"/>
              <a:gd name="connsiteX15" fmla="*/ 3170585 w 7207384"/>
              <a:gd name="connsiteY15" fmla="*/ 170190 h 2153738"/>
              <a:gd name="connsiteX16" fmla="*/ 2569734 w 7207384"/>
              <a:gd name="connsiteY16" fmla="*/ 40650 h 2153738"/>
              <a:gd name="connsiteX17" fmla="*/ 2001157 w 7207384"/>
              <a:gd name="connsiteY17" fmla="*/ 48270 h 2153738"/>
              <a:gd name="connsiteX18" fmla="*/ 1148034 w 7207384"/>
              <a:gd name="connsiteY18" fmla="*/ 40650 h 2153738"/>
              <a:gd name="connsiteX0" fmla="*/ 1148034 w 7204860"/>
              <a:gd name="connsiteY0" fmla="*/ 40650 h 2153738"/>
              <a:gd name="connsiteX1" fmla="*/ 195537 w 7204860"/>
              <a:gd name="connsiteY1" fmla="*/ 196192 h 2153738"/>
              <a:gd name="connsiteX2" fmla="*/ 79040 w 7204860"/>
              <a:gd name="connsiteY2" fmla="*/ 544466 h 2153738"/>
              <a:gd name="connsiteX3" fmla="*/ 52588 w 7204860"/>
              <a:gd name="connsiteY3" fmla="*/ 1001410 h 2153738"/>
              <a:gd name="connsiteX4" fmla="*/ 15337 w 7204860"/>
              <a:gd name="connsiteY4" fmla="*/ 1305321 h 2153738"/>
              <a:gd name="connsiteX5" fmla="*/ 69402 w 7204860"/>
              <a:gd name="connsiteY5" fmla="*/ 1717050 h 2153738"/>
              <a:gd name="connsiteX6" fmla="*/ 431750 w 7204860"/>
              <a:gd name="connsiteY6" fmla="*/ 2092933 h 2153738"/>
              <a:gd name="connsiteX7" fmla="*/ 1080602 w 7204860"/>
              <a:gd name="connsiteY7" fmla="*/ 2081881 h 2153738"/>
              <a:gd name="connsiteX8" fmla="*/ 2067949 w 7204860"/>
              <a:gd name="connsiteY8" fmla="*/ 2151390 h 2153738"/>
              <a:gd name="connsiteX9" fmla="*/ 2915970 w 7204860"/>
              <a:gd name="connsiteY9" fmla="*/ 2087342 h 2153738"/>
              <a:gd name="connsiteX10" fmla="*/ 3310982 w 7204860"/>
              <a:gd name="connsiteY10" fmla="*/ 1861830 h 2153738"/>
              <a:gd name="connsiteX11" fmla="*/ 3756144 w 7204860"/>
              <a:gd name="connsiteY11" fmla="*/ 1284865 h 2153738"/>
              <a:gd name="connsiteX12" fmla="*/ 6132596 w 7204860"/>
              <a:gd name="connsiteY12" fmla="*/ 1081039 h 2153738"/>
              <a:gd name="connsiteX13" fmla="*/ 7141445 w 7204860"/>
              <a:gd name="connsiteY13" fmla="*/ 618154 h 2153738"/>
              <a:gd name="connsiteX14" fmla="*/ 6513088 w 7204860"/>
              <a:gd name="connsiteY14" fmla="*/ 110472 h 2153738"/>
              <a:gd name="connsiteX15" fmla="*/ 3170585 w 7204860"/>
              <a:gd name="connsiteY15" fmla="*/ 170190 h 2153738"/>
              <a:gd name="connsiteX16" fmla="*/ 2569734 w 7204860"/>
              <a:gd name="connsiteY16" fmla="*/ 40650 h 2153738"/>
              <a:gd name="connsiteX17" fmla="*/ 2001157 w 7204860"/>
              <a:gd name="connsiteY17" fmla="*/ 48270 h 2153738"/>
              <a:gd name="connsiteX18" fmla="*/ 1148034 w 7204860"/>
              <a:gd name="connsiteY18" fmla="*/ 40650 h 2153738"/>
              <a:gd name="connsiteX0" fmla="*/ 1148034 w 7204860"/>
              <a:gd name="connsiteY0" fmla="*/ 40650 h 2153738"/>
              <a:gd name="connsiteX1" fmla="*/ 195537 w 7204860"/>
              <a:gd name="connsiteY1" fmla="*/ 196192 h 2153738"/>
              <a:gd name="connsiteX2" fmla="*/ 79040 w 7204860"/>
              <a:gd name="connsiteY2" fmla="*/ 544466 h 2153738"/>
              <a:gd name="connsiteX3" fmla="*/ 52588 w 7204860"/>
              <a:gd name="connsiteY3" fmla="*/ 1001410 h 2153738"/>
              <a:gd name="connsiteX4" fmla="*/ 15337 w 7204860"/>
              <a:gd name="connsiteY4" fmla="*/ 1305321 h 2153738"/>
              <a:gd name="connsiteX5" fmla="*/ 69402 w 7204860"/>
              <a:gd name="connsiteY5" fmla="*/ 1717050 h 2153738"/>
              <a:gd name="connsiteX6" fmla="*/ 431750 w 7204860"/>
              <a:gd name="connsiteY6" fmla="*/ 2092933 h 2153738"/>
              <a:gd name="connsiteX7" fmla="*/ 1080602 w 7204860"/>
              <a:gd name="connsiteY7" fmla="*/ 2081881 h 2153738"/>
              <a:gd name="connsiteX8" fmla="*/ 2067949 w 7204860"/>
              <a:gd name="connsiteY8" fmla="*/ 2151390 h 2153738"/>
              <a:gd name="connsiteX9" fmla="*/ 2915970 w 7204860"/>
              <a:gd name="connsiteY9" fmla="*/ 2087342 h 2153738"/>
              <a:gd name="connsiteX10" fmla="*/ 3310982 w 7204860"/>
              <a:gd name="connsiteY10" fmla="*/ 1861830 h 2153738"/>
              <a:gd name="connsiteX11" fmla="*/ 3756144 w 7204860"/>
              <a:gd name="connsiteY11" fmla="*/ 1284865 h 2153738"/>
              <a:gd name="connsiteX12" fmla="*/ 4453896 w 7204860"/>
              <a:gd name="connsiteY12" fmla="*/ 1066108 h 2153738"/>
              <a:gd name="connsiteX13" fmla="*/ 6132596 w 7204860"/>
              <a:gd name="connsiteY13" fmla="*/ 1081039 h 2153738"/>
              <a:gd name="connsiteX14" fmla="*/ 7141445 w 7204860"/>
              <a:gd name="connsiteY14" fmla="*/ 618154 h 2153738"/>
              <a:gd name="connsiteX15" fmla="*/ 6513088 w 7204860"/>
              <a:gd name="connsiteY15" fmla="*/ 110472 h 2153738"/>
              <a:gd name="connsiteX16" fmla="*/ 3170585 w 7204860"/>
              <a:gd name="connsiteY16" fmla="*/ 170190 h 2153738"/>
              <a:gd name="connsiteX17" fmla="*/ 2569734 w 7204860"/>
              <a:gd name="connsiteY17" fmla="*/ 40650 h 2153738"/>
              <a:gd name="connsiteX18" fmla="*/ 2001157 w 7204860"/>
              <a:gd name="connsiteY18" fmla="*/ 48270 h 2153738"/>
              <a:gd name="connsiteX19" fmla="*/ 1148034 w 7204860"/>
              <a:gd name="connsiteY19" fmla="*/ 40650 h 2153738"/>
              <a:gd name="connsiteX0" fmla="*/ 1148034 w 7204860"/>
              <a:gd name="connsiteY0" fmla="*/ 40650 h 2153738"/>
              <a:gd name="connsiteX1" fmla="*/ 195537 w 7204860"/>
              <a:gd name="connsiteY1" fmla="*/ 196192 h 2153738"/>
              <a:gd name="connsiteX2" fmla="*/ 79040 w 7204860"/>
              <a:gd name="connsiteY2" fmla="*/ 544466 h 2153738"/>
              <a:gd name="connsiteX3" fmla="*/ 52588 w 7204860"/>
              <a:gd name="connsiteY3" fmla="*/ 1001410 h 2153738"/>
              <a:gd name="connsiteX4" fmla="*/ 15337 w 7204860"/>
              <a:gd name="connsiteY4" fmla="*/ 1305321 h 2153738"/>
              <a:gd name="connsiteX5" fmla="*/ 69402 w 7204860"/>
              <a:gd name="connsiteY5" fmla="*/ 1717050 h 2153738"/>
              <a:gd name="connsiteX6" fmla="*/ 431750 w 7204860"/>
              <a:gd name="connsiteY6" fmla="*/ 2092933 h 2153738"/>
              <a:gd name="connsiteX7" fmla="*/ 1080602 w 7204860"/>
              <a:gd name="connsiteY7" fmla="*/ 2081881 h 2153738"/>
              <a:gd name="connsiteX8" fmla="*/ 2067949 w 7204860"/>
              <a:gd name="connsiteY8" fmla="*/ 2151390 h 2153738"/>
              <a:gd name="connsiteX9" fmla="*/ 2915970 w 7204860"/>
              <a:gd name="connsiteY9" fmla="*/ 2087342 h 2153738"/>
              <a:gd name="connsiteX10" fmla="*/ 3310982 w 7204860"/>
              <a:gd name="connsiteY10" fmla="*/ 1861830 h 2153738"/>
              <a:gd name="connsiteX11" fmla="*/ 3460892 w 7204860"/>
              <a:gd name="connsiteY11" fmla="*/ 1202739 h 2153738"/>
              <a:gd name="connsiteX12" fmla="*/ 4453896 w 7204860"/>
              <a:gd name="connsiteY12" fmla="*/ 1066108 h 2153738"/>
              <a:gd name="connsiteX13" fmla="*/ 6132596 w 7204860"/>
              <a:gd name="connsiteY13" fmla="*/ 1081039 h 2153738"/>
              <a:gd name="connsiteX14" fmla="*/ 7141445 w 7204860"/>
              <a:gd name="connsiteY14" fmla="*/ 618154 h 2153738"/>
              <a:gd name="connsiteX15" fmla="*/ 6513088 w 7204860"/>
              <a:gd name="connsiteY15" fmla="*/ 110472 h 2153738"/>
              <a:gd name="connsiteX16" fmla="*/ 3170585 w 7204860"/>
              <a:gd name="connsiteY16" fmla="*/ 170190 h 2153738"/>
              <a:gd name="connsiteX17" fmla="*/ 2569734 w 7204860"/>
              <a:gd name="connsiteY17" fmla="*/ 40650 h 2153738"/>
              <a:gd name="connsiteX18" fmla="*/ 2001157 w 7204860"/>
              <a:gd name="connsiteY18" fmla="*/ 48270 h 2153738"/>
              <a:gd name="connsiteX19" fmla="*/ 1148034 w 7204860"/>
              <a:gd name="connsiteY19" fmla="*/ 40650 h 2153738"/>
              <a:gd name="connsiteX0" fmla="*/ 1148034 w 7175840"/>
              <a:gd name="connsiteY0" fmla="*/ 40650 h 2153738"/>
              <a:gd name="connsiteX1" fmla="*/ 195537 w 7175840"/>
              <a:gd name="connsiteY1" fmla="*/ 196192 h 2153738"/>
              <a:gd name="connsiteX2" fmla="*/ 79040 w 7175840"/>
              <a:gd name="connsiteY2" fmla="*/ 544466 h 2153738"/>
              <a:gd name="connsiteX3" fmla="*/ 52588 w 7175840"/>
              <a:gd name="connsiteY3" fmla="*/ 1001410 h 2153738"/>
              <a:gd name="connsiteX4" fmla="*/ 15337 w 7175840"/>
              <a:gd name="connsiteY4" fmla="*/ 1305321 h 2153738"/>
              <a:gd name="connsiteX5" fmla="*/ 69402 w 7175840"/>
              <a:gd name="connsiteY5" fmla="*/ 1717050 h 2153738"/>
              <a:gd name="connsiteX6" fmla="*/ 431750 w 7175840"/>
              <a:gd name="connsiteY6" fmla="*/ 2092933 h 2153738"/>
              <a:gd name="connsiteX7" fmla="*/ 1080602 w 7175840"/>
              <a:gd name="connsiteY7" fmla="*/ 2081881 h 2153738"/>
              <a:gd name="connsiteX8" fmla="*/ 2067949 w 7175840"/>
              <a:gd name="connsiteY8" fmla="*/ 2151390 h 2153738"/>
              <a:gd name="connsiteX9" fmla="*/ 2915970 w 7175840"/>
              <a:gd name="connsiteY9" fmla="*/ 2087342 h 2153738"/>
              <a:gd name="connsiteX10" fmla="*/ 3310982 w 7175840"/>
              <a:gd name="connsiteY10" fmla="*/ 1861830 h 2153738"/>
              <a:gd name="connsiteX11" fmla="*/ 3460892 w 7175840"/>
              <a:gd name="connsiteY11" fmla="*/ 1202739 h 2153738"/>
              <a:gd name="connsiteX12" fmla="*/ 4453896 w 7175840"/>
              <a:gd name="connsiteY12" fmla="*/ 1066108 h 2153738"/>
              <a:gd name="connsiteX13" fmla="*/ 6306719 w 7175840"/>
              <a:gd name="connsiteY13" fmla="*/ 931721 h 2153738"/>
              <a:gd name="connsiteX14" fmla="*/ 7141445 w 7175840"/>
              <a:gd name="connsiteY14" fmla="*/ 618154 h 2153738"/>
              <a:gd name="connsiteX15" fmla="*/ 6513088 w 7175840"/>
              <a:gd name="connsiteY15" fmla="*/ 110472 h 2153738"/>
              <a:gd name="connsiteX16" fmla="*/ 3170585 w 7175840"/>
              <a:gd name="connsiteY16" fmla="*/ 170190 h 2153738"/>
              <a:gd name="connsiteX17" fmla="*/ 2569734 w 7175840"/>
              <a:gd name="connsiteY17" fmla="*/ 40650 h 2153738"/>
              <a:gd name="connsiteX18" fmla="*/ 2001157 w 7175840"/>
              <a:gd name="connsiteY18" fmla="*/ 48270 h 2153738"/>
              <a:gd name="connsiteX19" fmla="*/ 1148034 w 7175840"/>
              <a:gd name="connsiteY19" fmla="*/ 40650 h 2153738"/>
              <a:gd name="connsiteX0" fmla="*/ 1148034 w 7348699"/>
              <a:gd name="connsiteY0" fmla="*/ 40650 h 2153738"/>
              <a:gd name="connsiteX1" fmla="*/ 195537 w 7348699"/>
              <a:gd name="connsiteY1" fmla="*/ 196192 h 2153738"/>
              <a:gd name="connsiteX2" fmla="*/ 79040 w 7348699"/>
              <a:gd name="connsiteY2" fmla="*/ 544466 h 2153738"/>
              <a:gd name="connsiteX3" fmla="*/ 52588 w 7348699"/>
              <a:gd name="connsiteY3" fmla="*/ 1001410 h 2153738"/>
              <a:gd name="connsiteX4" fmla="*/ 15337 w 7348699"/>
              <a:gd name="connsiteY4" fmla="*/ 1305321 h 2153738"/>
              <a:gd name="connsiteX5" fmla="*/ 69402 w 7348699"/>
              <a:gd name="connsiteY5" fmla="*/ 1717050 h 2153738"/>
              <a:gd name="connsiteX6" fmla="*/ 431750 w 7348699"/>
              <a:gd name="connsiteY6" fmla="*/ 2092933 h 2153738"/>
              <a:gd name="connsiteX7" fmla="*/ 1080602 w 7348699"/>
              <a:gd name="connsiteY7" fmla="*/ 2081881 h 2153738"/>
              <a:gd name="connsiteX8" fmla="*/ 2067949 w 7348699"/>
              <a:gd name="connsiteY8" fmla="*/ 2151390 h 2153738"/>
              <a:gd name="connsiteX9" fmla="*/ 2915970 w 7348699"/>
              <a:gd name="connsiteY9" fmla="*/ 2087342 h 2153738"/>
              <a:gd name="connsiteX10" fmla="*/ 3310982 w 7348699"/>
              <a:gd name="connsiteY10" fmla="*/ 1861830 h 2153738"/>
              <a:gd name="connsiteX11" fmla="*/ 3460892 w 7348699"/>
              <a:gd name="connsiteY11" fmla="*/ 1202739 h 2153738"/>
              <a:gd name="connsiteX12" fmla="*/ 4453896 w 7348699"/>
              <a:gd name="connsiteY12" fmla="*/ 1066108 h 2153738"/>
              <a:gd name="connsiteX13" fmla="*/ 6306719 w 7348699"/>
              <a:gd name="connsiteY13" fmla="*/ 931721 h 2153738"/>
              <a:gd name="connsiteX14" fmla="*/ 7209578 w 7348699"/>
              <a:gd name="connsiteY14" fmla="*/ 879460 h 2153738"/>
              <a:gd name="connsiteX15" fmla="*/ 7141445 w 7348699"/>
              <a:gd name="connsiteY15" fmla="*/ 618154 h 2153738"/>
              <a:gd name="connsiteX16" fmla="*/ 6513088 w 7348699"/>
              <a:gd name="connsiteY16" fmla="*/ 110472 h 2153738"/>
              <a:gd name="connsiteX17" fmla="*/ 3170585 w 7348699"/>
              <a:gd name="connsiteY17" fmla="*/ 170190 h 2153738"/>
              <a:gd name="connsiteX18" fmla="*/ 2569734 w 7348699"/>
              <a:gd name="connsiteY18" fmla="*/ 40650 h 2153738"/>
              <a:gd name="connsiteX19" fmla="*/ 2001157 w 7348699"/>
              <a:gd name="connsiteY19" fmla="*/ 48270 h 2153738"/>
              <a:gd name="connsiteX20" fmla="*/ 1148034 w 7348699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3460892 w 7560350"/>
              <a:gd name="connsiteY11" fmla="*/ 1202739 h 2153738"/>
              <a:gd name="connsiteX12" fmla="*/ 4453896 w 7560350"/>
              <a:gd name="connsiteY12" fmla="*/ 1066108 h 2153738"/>
              <a:gd name="connsiteX13" fmla="*/ 6306719 w 7560350"/>
              <a:gd name="connsiteY13" fmla="*/ 931721 h 2153738"/>
              <a:gd name="connsiteX14" fmla="*/ 7209578 w 7560350"/>
              <a:gd name="connsiteY14" fmla="*/ 879460 h 2153738"/>
              <a:gd name="connsiteX15" fmla="*/ 7444268 w 7560350"/>
              <a:gd name="connsiteY15" fmla="*/ 394176 h 2153738"/>
              <a:gd name="connsiteX16" fmla="*/ 6513088 w 7560350"/>
              <a:gd name="connsiteY16" fmla="*/ 110472 h 2153738"/>
              <a:gd name="connsiteX17" fmla="*/ 3170585 w 7560350"/>
              <a:gd name="connsiteY17" fmla="*/ 170190 h 2153738"/>
              <a:gd name="connsiteX18" fmla="*/ 2569734 w 7560350"/>
              <a:gd name="connsiteY18" fmla="*/ 40650 h 2153738"/>
              <a:gd name="connsiteX19" fmla="*/ 2001157 w 7560350"/>
              <a:gd name="connsiteY19" fmla="*/ 48270 h 2153738"/>
              <a:gd name="connsiteX20" fmla="*/ 1148034 w 7560350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3460892 w 7560350"/>
              <a:gd name="connsiteY11" fmla="*/ 1202739 h 2153738"/>
              <a:gd name="connsiteX12" fmla="*/ 4453896 w 7560350"/>
              <a:gd name="connsiteY12" fmla="*/ 1066108 h 2153738"/>
              <a:gd name="connsiteX13" fmla="*/ 6284008 w 7560350"/>
              <a:gd name="connsiteY13" fmla="*/ 1013846 h 2153738"/>
              <a:gd name="connsiteX14" fmla="*/ 7209578 w 7560350"/>
              <a:gd name="connsiteY14" fmla="*/ 879460 h 2153738"/>
              <a:gd name="connsiteX15" fmla="*/ 7444268 w 7560350"/>
              <a:gd name="connsiteY15" fmla="*/ 394176 h 2153738"/>
              <a:gd name="connsiteX16" fmla="*/ 6513088 w 7560350"/>
              <a:gd name="connsiteY16" fmla="*/ 110472 h 2153738"/>
              <a:gd name="connsiteX17" fmla="*/ 3170585 w 7560350"/>
              <a:gd name="connsiteY17" fmla="*/ 170190 h 2153738"/>
              <a:gd name="connsiteX18" fmla="*/ 2569734 w 7560350"/>
              <a:gd name="connsiteY18" fmla="*/ 40650 h 2153738"/>
              <a:gd name="connsiteX19" fmla="*/ 2001157 w 7560350"/>
              <a:gd name="connsiteY19" fmla="*/ 48270 h 2153738"/>
              <a:gd name="connsiteX20" fmla="*/ 1148034 w 7560350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3460892 w 7560350"/>
              <a:gd name="connsiteY11" fmla="*/ 1202739 h 2153738"/>
              <a:gd name="connsiteX12" fmla="*/ 4453896 w 7560350"/>
              <a:gd name="connsiteY12" fmla="*/ 1066108 h 2153738"/>
              <a:gd name="connsiteX13" fmla="*/ 6284008 w 7560350"/>
              <a:gd name="connsiteY13" fmla="*/ 1013846 h 2153738"/>
              <a:gd name="connsiteX14" fmla="*/ 7209578 w 7560350"/>
              <a:gd name="connsiteY14" fmla="*/ 879460 h 2153738"/>
              <a:gd name="connsiteX15" fmla="*/ 7444268 w 7560350"/>
              <a:gd name="connsiteY15" fmla="*/ 394176 h 2153738"/>
              <a:gd name="connsiteX16" fmla="*/ 6513088 w 7560350"/>
              <a:gd name="connsiteY16" fmla="*/ 110472 h 2153738"/>
              <a:gd name="connsiteX17" fmla="*/ 3170585 w 7560350"/>
              <a:gd name="connsiteY17" fmla="*/ 170190 h 2153738"/>
              <a:gd name="connsiteX18" fmla="*/ 2569734 w 7560350"/>
              <a:gd name="connsiteY18" fmla="*/ 40650 h 2153738"/>
              <a:gd name="connsiteX19" fmla="*/ 2001157 w 7560350"/>
              <a:gd name="connsiteY19" fmla="*/ 48270 h 2153738"/>
              <a:gd name="connsiteX20" fmla="*/ 1148034 w 7560350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4066536 w 7560350"/>
              <a:gd name="connsiteY11" fmla="*/ 1307262 h 2153738"/>
              <a:gd name="connsiteX12" fmla="*/ 4453896 w 7560350"/>
              <a:gd name="connsiteY12" fmla="*/ 1066108 h 2153738"/>
              <a:gd name="connsiteX13" fmla="*/ 6284008 w 7560350"/>
              <a:gd name="connsiteY13" fmla="*/ 1013846 h 2153738"/>
              <a:gd name="connsiteX14" fmla="*/ 7209578 w 7560350"/>
              <a:gd name="connsiteY14" fmla="*/ 879460 h 2153738"/>
              <a:gd name="connsiteX15" fmla="*/ 7444268 w 7560350"/>
              <a:gd name="connsiteY15" fmla="*/ 394176 h 2153738"/>
              <a:gd name="connsiteX16" fmla="*/ 6513088 w 7560350"/>
              <a:gd name="connsiteY16" fmla="*/ 110472 h 2153738"/>
              <a:gd name="connsiteX17" fmla="*/ 3170585 w 7560350"/>
              <a:gd name="connsiteY17" fmla="*/ 170190 h 2153738"/>
              <a:gd name="connsiteX18" fmla="*/ 2569734 w 7560350"/>
              <a:gd name="connsiteY18" fmla="*/ 40650 h 2153738"/>
              <a:gd name="connsiteX19" fmla="*/ 2001157 w 7560350"/>
              <a:gd name="connsiteY19" fmla="*/ 48270 h 2153738"/>
              <a:gd name="connsiteX20" fmla="*/ 1148034 w 7560350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4066536 w 7560350"/>
              <a:gd name="connsiteY11" fmla="*/ 1307262 h 2153738"/>
              <a:gd name="connsiteX12" fmla="*/ 6284008 w 7560350"/>
              <a:gd name="connsiteY12" fmla="*/ 1013846 h 2153738"/>
              <a:gd name="connsiteX13" fmla="*/ 7209578 w 7560350"/>
              <a:gd name="connsiteY13" fmla="*/ 879460 h 2153738"/>
              <a:gd name="connsiteX14" fmla="*/ 7444268 w 7560350"/>
              <a:gd name="connsiteY14" fmla="*/ 394176 h 2153738"/>
              <a:gd name="connsiteX15" fmla="*/ 6513088 w 7560350"/>
              <a:gd name="connsiteY15" fmla="*/ 110472 h 2153738"/>
              <a:gd name="connsiteX16" fmla="*/ 3170585 w 7560350"/>
              <a:gd name="connsiteY16" fmla="*/ 170190 h 2153738"/>
              <a:gd name="connsiteX17" fmla="*/ 2569734 w 7560350"/>
              <a:gd name="connsiteY17" fmla="*/ 40650 h 2153738"/>
              <a:gd name="connsiteX18" fmla="*/ 2001157 w 7560350"/>
              <a:gd name="connsiteY18" fmla="*/ 48270 h 2153738"/>
              <a:gd name="connsiteX19" fmla="*/ 1148034 w 7560350"/>
              <a:gd name="connsiteY19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310982 w 7560350"/>
              <a:gd name="connsiteY10" fmla="*/ 1861830 h 2153738"/>
              <a:gd name="connsiteX11" fmla="*/ 4331506 w 7560350"/>
              <a:gd name="connsiteY11" fmla="*/ 1135547 h 2153738"/>
              <a:gd name="connsiteX12" fmla="*/ 6284008 w 7560350"/>
              <a:gd name="connsiteY12" fmla="*/ 1013846 h 2153738"/>
              <a:gd name="connsiteX13" fmla="*/ 7209578 w 7560350"/>
              <a:gd name="connsiteY13" fmla="*/ 879460 h 2153738"/>
              <a:gd name="connsiteX14" fmla="*/ 7444268 w 7560350"/>
              <a:gd name="connsiteY14" fmla="*/ 394176 h 2153738"/>
              <a:gd name="connsiteX15" fmla="*/ 6513088 w 7560350"/>
              <a:gd name="connsiteY15" fmla="*/ 110472 h 2153738"/>
              <a:gd name="connsiteX16" fmla="*/ 3170585 w 7560350"/>
              <a:gd name="connsiteY16" fmla="*/ 170190 h 2153738"/>
              <a:gd name="connsiteX17" fmla="*/ 2569734 w 7560350"/>
              <a:gd name="connsiteY17" fmla="*/ 40650 h 2153738"/>
              <a:gd name="connsiteX18" fmla="*/ 2001157 w 7560350"/>
              <a:gd name="connsiteY18" fmla="*/ 48270 h 2153738"/>
              <a:gd name="connsiteX19" fmla="*/ 1148034 w 7560350"/>
              <a:gd name="connsiteY19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583522 w 7560350"/>
              <a:gd name="connsiteY10" fmla="*/ 1861830 h 2153738"/>
              <a:gd name="connsiteX11" fmla="*/ 4331506 w 7560350"/>
              <a:gd name="connsiteY11" fmla="*/ 1135547 h 2153738"/>
              <a:gd name="connsiteX12" fmla="*/ 6284008 w 7560350"/>
              <a:gd name="connsiteY12" fmla="*/ 1013846 h 2153738"/>
              <a:gd name="connsiteX13" fmla="*/ 7209578 w 7560350"/>
              <a:gd name="connsiteY13" fmla="*/ 879460 h 2153738"/>
              <a:gd name="connsiteX14" fmla="*/ 7444268 w 7560350"/>
              <a:gd name="connsiteY14" fmla="*/ 394176 h 2153738"/>
              <a:gd name="connsiteX15" fmla="*/ 6513088 w 7560350"/>
              <a:gd name="connsiteY15" fmla="*/ 110472 h 2153738"/>
              <a:gd name="connsiteX16" fmla="*/ 3170585 w 7560350"/>
              <a:gd name="connsiteY16" fmla="*/ 170190 h 2153738"/>
              <a:gd name="connsiteX17" fmla="*/ 2569734 w 7560350"/>
              <a:gd name="connsiteY17" fmla="*/ 40650 h 2153738"/>
              <a:gd name="connsiteX18" fmla="*/ 2001157 w 7560350"/>
              <a:gd name="connsiteY18" fmla="*/ 48270 h 2153738"/>
              <a:gd name="connsiteX19" fmla="*/ 1148034 w 7560350"/>
              <a:gd name="connsiteY19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583522 w 7560350"/>
              <a:gd name="connsiteY10" fmla="*/ 1861830 h 2153738"/>
              <a:gd name="connsiteX11" fmla="*/ 3846990 w 7560350"/>
              <a:gd name="connsiteY11" fmla="*/ 1394608 h 2153738"/>
              <a:gd name="connsiteX12" fmla="*/ 4331506 w 7560350"/>
              <a:gd name="connsiteY12" fmla="*/ 1135547 h 2153738"/>
              <a:gd name="connsiteX13" fmla="*/ 6284008 w 7560350"/>
              <a:gd name="connsiteY13" fmla="*/ 1013846 h 2153738"/>
              <a:gd name="connsiteX14" fmla="*/ 7209578 w 7560350"/>
              <a:gd name="connsiteY14" fmla="*/ 879460 h 2153738"/>
              <a:gd name="connsiteX15" fmla="*/ 7444268 w 7560350"/>
              <a:gd name="connsiteY15" fmla="*/ 394176 h 2153738"/>
              <a:gd name="connsiteX16" fmla="*/ 6513088 w 7560350"/>
              <a:gd name="connsiteY16" fmla="*/ 110472 h 2153738"/>
              <a:gd name="connsiteX17" fmla="*/ 3170585 w 7560350"/>
              <a:gd name="connsiteY17" fmla="*/ 170190 h 2153738"/>
              <a:gd name="connsiteX18" fmla="*/ 2569734 w 7560350"/>
              <a:gd name="connsiteY18" fmla="*/ 40650 h 2153738"/>
              <a:gd name="connsiteX19" fmla="*/ 2001157 w 7560350"/>
              <a:gd name="connsiteY19" fmla="*/ 48270 h 2153738"/>
              <a:gd name="connsiteX20" fmla="*/ 1148034 w 7560350"/>
              <a:gd name="connsiteY20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583522 w 7560350"/>
              <a:gd name="connsiteY10" fmla="*/ 1861830 h 2153738"/>
              <a:gd name="connsiteX11" fmla="*/ 3846990 w 7560350"/>
              <a:gd name="connsiteY11" fmla="*/ 1394608 h 2153738"/>
              <a:gd name="connsiteX12" fmla="*/ 4331506 w 7560350"/>
              <a:gd name="connsiteY12" fmla="*/ 1135547 h 2153738"/>
              <a:gd name="connsiteX13" fmla="*/ 5402739 w 7560350"/>
              <a:gd name="connsiteY13" fmla="*/ 1110281 h 2153738"/>
              <a:gd name="connsiteX14" fmla="*/ 6284008 w 7560350"/>
              <a:gd name="connsiteY14" fmla="*/ 1013846 h 2153738"/>
              <a:gd name="connsiteX15" fmla="*/ 7209578 w 7560350"/>
              <a:gd name="connsiteY15" fmla="*/ 879460 h 2153738"/>
              <a:gd name="connsiteX16" fmla="*/ 7444268 w 7560350"/>
              <a:gd name="connsiteY16" fmla="*/ 394176 h 2153738"/>
              <a:gd name="connsiteX17" fmla="*/ 6513088 w 7560350"/>
              <a:gd name="connsiteY17" fmla="*/ 110472 h 2153738"/>
              <a:gd name="connsiteX18" fmla="*/ 3170585 w 7560350"/>
              <a:gd name="connsiteY18" fmla="*/ 170190 h 2153738"/>
              <a:gd name="connsiteX19" fmla="*/ 2569734 w 7560350"/>
              <a:gd name="connsiteY19" fmla="*/ 40650 h 2153738"/>
              <a:gd name="connsiteX20" fmla="*/ 2001157 w 7560350"/>
              <a:gd name="connsiteY20" fmla="*/ 48270 h 2153738"/>
              <a:gd name="connsiteX21" fmla="*/ 1148034 w 7560350"/>
              <a:gd name="connsiteY21" fmla="*/ 40650 h 2153738"/>
              <a:gd name="connsiteX0" fmla="*/ 1148034 w 7560350"/>
              <a:gd name="connsiteY0" fmla="*/ 40650 h 2153738"/>
              <a:gd name="connsiteX1" fmla="*/ 195537 w 7560350"/>
              <a:gd name="connsiteY1" fmla="*/ 196192 h 2153738"/>
              <a:gd name="connsiteX2" fmla="*/ 79040 w 7560350"/>
              <a:gd name="connsiteY2" fmla="*/ 544466 h 2153738"/>
              <a:gd name="connsiteX3" fmla="*/ 52588 w 7560350"/>
              <a:gd name="connsiteY3" fmla="*/ 1001410 h 2153738"/>
              <a:gd name="connsiteX4" fmla="*/ 15337 w 7560350"/>
              <a:gd name="connsiteY4" fmla="*/ 1305321 h 2153738"/>
              <a:gd name="connsiteX5" fmla="*/ 69402 w 7560350"/>
              <a:gd name="connsiteY5" fmla="*/ 1717050 h 2153738"/>
              <a:gd name="connsiteX6" fmla="*/ 431750 w 7560350"/>
              <a:gd name="connsiteY6" fmla="*/ 2092933 h 2153738"/>
              <a:gd name="connsiteX7" fmla="*/ 1080602 w 7560350"/>
              <a:gd name="connsiteY7" fmla="*/ 2081881 h 2153738"/>
              <a:gd name="connsiteX8" fmla="*/ 2067949 w 7560350"/>
              <a:gd name="connsiteY8" fmla="*/ 2151390 h 2153738"/>
              <a:gd name="connsiteX9" fmla="*/ 2915970 w 7560350"/>
              <a:gd name="connsiteY9" fmla="*/ 2087342 h 2153738"/>
              <a:gd name="connsiteX10" fmla="*/ 3583522 w 7560350"/>
              <a:gd name="connsiteY10" fmla="*/ 1861830 h 2153738"/>
              <a:gd name="connsiteX11" fmla="*/ 3846990 w 7560350"/>
              <a:gd name="connsiteY11" fmla="*/ 1394608 h 2153738"/>
              <a:gd name="connsiteX12" fmla="*/ 4331506 w 7560350"/>
              <a:gd name="connsiteY12" fmla="*/ 1135547 h 2153738"/>
              <a:gd name="connsiteX13" fmla="*/ 5402739 w 7560350"/>
              <a:gd name="connsiteY13" fmla="*/ 1110281 h 2153738"/>
              <a:gd name="connsiteX14" fmla="*/ 6615220 w 7560350"/>
              <a:gd name="connsiteY14" fmla="*/ 1196761 h 2153738"/>
              <a:gd name="connsiteX15" fmla="*/ 7209578 w 7560350"/>
              <a:gd name="connsiteY15" fmla="*/ 879460 h 2153738"/>
              <a:gd name="connsiteX16" fmla="*/ 7444268 w 7560350"/>
              <a:gd name="connsiteY16" fmla="*/ 394176 h 2153738"/>
              <a:gd name="connsiteX17" fmla="*/ 6513088 w 7560350"/>
              <a:gd name="connsiteY17" fmla="*/ 110472 h 2153738"/>
              <a:gd name="connsiteX18" fmla="*/ 3170585 w 7560350"/>
              <a:gd name="connsiteY18" fmla="*/ 170190 h 2153738"/>
              <a:gd name="connsiteX19" fmla="*/ 2569734 w 7560350"/>
              <a:gd name="connsiteY19" fmla="*/ 40650 h 2153738"/>
              <a:gd name="connsiteX20" fmla="*/ 2001157 w 7560350"/>
              <a:gd name="connsiteY20" fmla="*/ 48270 h 2153738"/>
              <a:gd name="connsiteX21" fmla="*/ 1148034 w 7560350"/>
              <a:gd name="connsiteY21" fmla="*/ 40650 h 2153738"/>
              <a:gd name="connsiteX0" fmla="*/ 1148034 w 7688113"/>
              <a:gd name="connsiteY0" fmla="*/ 40650 h 2153738"/>
              <a:gd name="connsiteX1" fmla="*/ 195537 w 7688113"/>
              <a:gd name="connsiteY1" fmla="*/ 196192 h 2153738"/>
              <a:gd name="connsiteX2" fmla="*/ 79040 w 7688113"/>
              <a:gd name="connsiteY2" fmla="*/ 544466 h 2153738"/>
              <a:gd name="connsiteX3" fmla="*/ 52588 w 7688113"/>
              <a:gd name="connsiteY3" fmla="*/ 1001410 h 2153738"/>
              <a:gd name="connsiteX4" fmla="*/ 15337 w 7688113"/>
              <a:gd name="connsiteY4" fmla="*/ 1305321 h 2153738"/>
              <a:gd name="connsiteX5" fmla="*/ 69402 w 7688113"/>
              <a:gd name="connsiteY5" fmla="*/ 1717050 h 2153738"/>
              <a:gd name="connsiteX6" fmla="*/ 431750 w 7688113"/>
              <a:gd name="connsiteY6" fmla="*/ 2092933 h 2153738"/>
              <a:gd name="connsiteX7" fmla="*/ 1080602 w 7688113"/>
              <a:gd name="connsiteY7" fmla="*/ 2081881 h 2153738"/>
              <a:gd name="connsiteX8" fmla="*/ 2067949 w 7688113"/>
              <a:gd name="connsiteY8" fmla="*/ 2151390 h 2153738"/>
              <a:gd name="connsiteX9" fmla="*/ 2915970 w 7688113"/>
              <a:gd name="connsiteY9" fmla="*/ 2087342 h 2153738"/>
              <a:gd name="connsiteX10" fmla="*/ 3583522 w 7688113"/>
              <a:gd name="connsiteY10" fmla="*/ 1861830 h 2153738"/>
              <a:gd name="connsiteX11" fmla="*/ 3846990 w 7688113"/>
              <a:gd name="connsiteY11" fmla="*/ 1394608 h 2153738"/>
              <a:gd name="connsiteX12" fmla="*/ 4331506 w 7688113"/>
              <a:gd name="connsiteY12" fmla="*/ 1135547 h 2153738"/>
              <a:gd name="connsiteX13" fmla="*/ 5402739 w 7688113"/>
              <a:gd name="connsiteY13" fmla="*/ 1110281 h 2153738"/>
              <a:gd name="connsiteX14" fmla="*/ 6615220 w 7688113"/>
              <a:gd name="connsiteY14" fmla="*/ 1196761 h 2153738"/>
              <a:gd name="connsiteX15" fmla="*/ 7498522 w 7688113"/>
              <a:gd name="connsiteY15" fmla="*/ 1138278 h 2153738"/>
              <a:gd name="connsiteX16" fmla="*/ 7444268 w 7688113"/>
              <a:gd name="connsiteY16" fmla="*/ 394176 h 2153738"/>
              <a:gd name="connsiteX17" fmla="*/ 6513088 w 7688113"/>
              <a:gd name="connsiteY17" fmla="*/ 110472 h 2153738"/>
              <a:gd name="connsiteX18" fmla="*/ 3170585 w 7688113"/>
              <a:gd name="connsiteY18" fmla="*/ 170190 h 2153738"/>
              <a:gd name="connsiteX19" fmla="*/ 2569734 w 7688113"/>
              <a:gd name="connsiteY19" fmla="*/ 40650 h 2153738"/>
              <a:gd name="connsiteX20" fmla="*/ 2001157 w 7688113"/>
              <a:gd name="connsiteY20" fmla="*/ 48270 h 2153738"/>
              <a:gd name="connsiteX21" fmla="*/ 1148034 w 7688113"/>
              <a:gd name="connsiteY21" fmla="*/ 40650 h 2153738"/>
              <a:gd name="connsiteX0" fmla="*/ 1148034 w 7664455"/>
              <a:gd name="connsiteY0" fmla="*/ 40650 h 2153738"/>
              <a:gd name="connsiteX1" fmla="*/ 195537 w 7664455"/>
              <a:gd name="connsiteY1" fmla="*/ 196192 h 2153738"/>
              <a:gd name="connsiteX2" fmla="*/ 79040 w 7664455"/>
              <a:gd name="connsiteY2" fmla="*/ 544466 h 2153738"/>
              <a:gd name="connsiteX3" fmla="*/ 52588 w 7664455"/>
              <a:gd name="connsiteY3" fmla="*/ 1001410 h 2153738"/>
              <a:gd name="connsiteX4" fmla="*/ 15337 w 7664455"/>
              <a:gd name="connsiteY4" fmla="*/ 1305321 h 2153738"/>
              <a:gd name="connsiteX5" fmla="*/ 69402 w 7664455"/>
              <a:gd name="connsiteY5" fmla="*/ 1717050 h 2153738"/>
              <a:gd name="connsiteX6" fmla="*/ 431750 w 7664455"/>
              <a:gd name="connsiteY6" fmla="*/ 2092933 h 2153738"/>
              <a:gd name="connsiteX7" fmla="*/ 1080602 w 7664455"/>
              <a:gd name="connsiteY7" fmla="*/ 2081881 h 2153738"/>
              <a:gd name="connsiteX8" fmla="*/ 2067949 w 7664455"/>
              <a:gd name="connsiteY8" fmla="*/ 2151390 h 2153738"/>
              <a:gd name="connsiteX9" fmla="*/ 2915970 w 7664455"/>
              <a:gd name="connsiteY9" fmla="*/ 2087342 h 2153738"/>
              <a:gd name="connsiteX10" fmla="*/ 3583522 w 7664455"/>
              <a:gd name="connsiteY10" fmla="*/ 1861830 h 2153738"/>
              <a:gd name="connsiteX11" fmla="*/ 3846990 w 7664455"/>
              <a:gd name="connsiteY11" fmla="*/ 1394608 h 2153738"/>
              <a:gd name="connsiteX12" fmla="*/ 4331506 w 7664455"/>
              <a:gd name="connsiteY12" fmla="*/ 1135547 h 2153738"/>
              <a:gd name="connsiteX13" fmla="*/ 5402739 w 7664455"/>
              <a:gd name="connsiteY13" fmla="*/ 1110281 h 2153738"/>
              <a:gd name="connsiteX14" fmla="*/ 6615220 w 7664455"/>
              <a:gd name="connsiteY14" fmla="*/ 1196761 h 2153738"/>
              <a:gd name="connsiteX15" fmla="*/ 7498522 w 7664455"/>
              <a:gd name="connsiteY15" fmla="*/ 1138278 h 2153738"/>
              <a:gd name="connsiteX16" fmla="*/ 7649914 w 7664455"/>
              <a:gd name="connsiteY16" fmla="*/ 664816 h 2153738"/>
              <a:gd name="connsiteX17" fmla="*/ 7444268 w 7664455"/>
              <a:gd name="connsiteY17" fmla="*/ 394176 h 2153738"/>
              <a:gd name="connsiteX18" fmla="*/ 6513088 w 7664455"/>
              <a:gd name="connsiteY18" fmla="*/ 110472 h 2153738"/>
              <a:gd name="connsiteX19" fmla="*/ 3170585 w 7664455"/>
              <a:gd name="connsiteY19" fmla="*/ 170190 h 2153738"/>
              <a:gd name="connsiteX20" fmla="*/ 2569734 w 7664455"/>
              <a:gd name="connsiteY20" fmla="*/ 40650 h 2153738"/>
              <a:gd name="connsiteX21" fmla="*/ 2001157 w 7664455"/>
              <a:gd name="connsiteY21" fmla="*/ 48270 h 2153738"/>
              <a:gd name="connsiteX22" fmla="*/ 1148034 w 7664455"/>
              <a:gd name="connsiteY22" fmla="*/ 40650 h 2153738"/>
              <a:gd name="connsiteX0" fmla="*/ 1148034 w 7669786"/>
              <a:gd name="connsiteY0" fmla="*/ 40650 h 2153738"/>
              <a:gd name="connsiteX1" fmla="*/ 195537 w 7669786"/>
              <a:gd name="connsiteY1" fmla="*/ 196192 h 2153738"/>
              <a:gd name="connsiteX2" fmla="*/ 79040 w 7669786"/>
              <a:gd name="connsiteY2" fmla="*/ 544466 h 2153738"/>
              <a:gd name="connsiteX3" fmla="*/ 52588 w 7669786"/>
              <a:gd name="connsiteY3" fmla="*/ 1001410 h 2153738"/>
              <a:gd name="connsiteX4" fmla="*/ 15337 w 7669786"/>
              <a:gd name="connsiteY4" fmla="*/ 1305321 h 2153738"/>
              <a:gd name="connsiteX5" fmla="*/ 69402 w 7669786"/>
              <a:gd name="connsiteY5" fmla="*/ 1717050 h 2153738"/>
              <a:gd name="connsiteX6" fmla="*/ 431750 w 7669786"/>
              <a:gd name="connsiteY6" fmla="*/ 2092933 h 2153738"/>
              <a:gd name="connsiteX7" fmla="*/ 1080602 w 7669786"/>
              <a:gd name="connsiteY7" fmla="*/ 2081881 h 2153738"/>
              <a:gd name="connsiteX8" fmla="*/ 2067949 w 7669786"/>
              <a:gd name="connsiteY8" fmla="*/ 2151390 h 2153738"/>
              <a:gd name="connsiteX9" fmla="*/ 2915970 w 7669786"/>
              <a:gd name="connsiteY9" fmla="*/ 2087342 h 2153738"/>
              <a:gd name="connsiteX10" fmla="*/ 3583522 w 7669786"/>
              <a:gd name="connsiteY10" fmla="*/ 1861830 h 2153738"/>
              <a:gd name="connsiteX11" fmla="*/ 3846990 w 7669786"/>
              <a:gd name="connsiteY11" fmla="*/ 1394608 h 2153738"/>
              <a:gd name="connsiteX12" fmla="*/ 4331506 w 7669786"/>
              <a:gd name="connsiteY12" fmla="*/ 1135547 h 2153738"/>
              <a:gd name="connsiteX13" fmla="*/ 5402739 w 7669786"/>
              <a:gd name="connsiteY13" fmla="*/ 1110281 h 2153738"/>
              <a:gd name="connsiteX14" fmla="*/ 6615220 w 7669786"/>
              <a:gd name="connsiteY14" fmla="*/ 1196761 h 2153738"/>
              <a:gd name="connsiteX15" fmla="*/ 7498522 w 7669786"/>
              <a:gd name="connsiteY15" fmla="*/ 1138278 h 2153738"/>
              <a:gd name="connsiteX16" fmla="*/ 7649914 w 7669786"/>
              <a:gd name="connsiteY16" fmla="*/ 664816 h 2153738"/>
              <a:gd name="connsiteX17" fmla="*/ 7379287 w 7669786"/>
              <a:gd name="connsiteY17" fmla="*/ 193840 h 2153738"/>
              <a:gd name="connsiteX18" fmla="*/ 6513088 w 7669786"/>
              <a:gd name="connsiteY18" fmla="*/ 110472 h 2153738"/>
              <a:gd name="connsiteX19" fmla="*/ 3170585 w 7669786"/>
              <a:gd name="connsiteY19" fmla="*/ 170190 h 2153738"/>
              <a:gd name="connsiteX20" fmla="*/ 2569734 w 7669786"/>
              <a:gd name="connsiteY20" fmla="*/ 40650 h 2153738"/>
              <a:gd name="connsiteX21" fmla="*/ 2001157 w 7669786"/>
              <a:gd name="connsiteY21" fmla="*/ 48270 h 2153738"/>
              <a:gd name="connsiteX22" fmla="*/ 1148034 w 7669786"/>
              <a:gd name="connsiteY22" fmla="*/ 40650 h 2153738"/>
              <a:gd name="connsiteX0" fmla="*/ 1148034 w 7669786"/>
              <a:gd name="connsiteY0" fmla="*/ 40650 h 2153738"/>
              <a:gd name="connsiteX1" fmla="*/ 195537 w 7669786"/>
              <a:gd name="connsiteY1" fmla="*/ 196192 h 2153738"/>
              <a:gd name="connsiteX2" fmla="*/ 79040 w 7669786"/>
              <a:gd name="connsiteY2" fmla="*/ 544466 h 2153738"/>
              <a:gd name="connsiteX3" fmla="*/ 52588 w 7669786"/>
              <a:gd name="connsiteY3" fmla="*/ 1001410 h 2153738"/>
              <a:gd name="connsiteX4" fmla="*/ 15337 w 7669786"/>
              <a:gd name="connsiteY4" fmla="*/ 1305321 h 2153738"/>
              <a:gd name="connsiteX5" fmla="*/ 69402 w 7669786"/>
              <a:gd name="connsiteY5" fmla="*/ 1717050 h 2153738"/>
              <a:gd name="connsiteX6" fmla="*/ 431750 w 7669786"/>
              <a:gd name="connsiteY6" fmla="*/ 2092933 h 2153738"/>
              <a:gd name="connsiteX7" fmla="*/ 1080602 w 7669786"/>
              <a:gd name="connsiteY7" fmla="*/ 2081881 h 2153738"/>
              <a:gd name="connsiteX8" fmla="*/ 2067949 w 7669786"/>
              <a:gd name="connsiteY8" fmla="*/ 2151390 h 2153738"/>
              <a:gd name="connsiteX9" fmla="*/ 2915970 w 7669786"/>
              <a:gd name="connsiteY9" fmla="*/ 2087342 h 2153738"/>
              <a:gd name="connsiteX10" fmla="*/ 3583522 w 7669786"/>
              <a:gd name="connsiteY10" fmla="*/ 1861830 h 2153738"/>
              <a:gd name="connsiteX11" fmla="*/ 3846990 w 7669786"/>
              <a:gd name="connsiteY11" fmla="*/ 1394608 h 2153738"/>
              <a:gd name="connsiteX12" fmla="*/ 4331506 w 7669786"/>
              <a:gd name="connsiteY12" fmla="*/ 1135547 h 2153738"/>
              <a:gd name="connsiteX13" fmla="*/ 5402739 w 7669786"/>
              <a:gd name="connsiteY13" fmla="*/ 1110281 h 2153738"/>
              <a:gd name="connsiteX14" fmla="*/ 6615220 w 7669786"/>
              <a:gd name="connsiteY14" fmla="*/ 1196761 h 2153738"/>
              <a:gd name="connsiteX15" fmla="*/ 7498522 w 7669786"/>
              <a:gd name="connsiteY15" fmla="*/ 1138278 h 2153738"/>
              <a:gd name="connsiteX16" fmla="*/ 7649914 w 7669786"/>
              <a:gd name="connsiteY16" fmla="*/ 664816 h 2153738"/>
              <a:gd name="connsiteX17" fmla="*/ 7379287 w 7669786"/>
              <a:gd name="connsiteY17" fmla="*/ 193840 h 2153738"/>
              <a:gd name="connsiteX18" fmla="*/ 6513088 w 7669786"/>
              <a:gd name="connsiteY18" fmla="*/ 110472 h 2153738"/>
              <a:gd name="connsiteX19" fmla="*/ 5342173 w 7669786"/>
              <a:gd name="connsiteY19" fmla="*/ 181397 h 2153738"/>
              <a:gd name="connsiteX20" fmla="*/ 3170585 w 7669786"/>
              <a:gd name="connsiteY20" fmla="*/ 170190 h 2153738"/>
              <a:gd name="connsiteX21" fmla="*/ 2569734 w 7669786"/>
              <a:gd name="connsiteY21" fmla="*/ 40650 h 2153738"/>
              <a:gd name="connsiteX22" fmla="*/ 2001157 w 7669786"/>
              <a:gd name="connsiteY22" fmla="*/ 48270 h 2153738"/>
              <a:gd name="connsiteX23" fmla="*/ 1148034 w 7669786"/>
              <a:gd name="connsiteY23" fmla="*/ 40650 h 2153738"/>
              <a:gd name="connsiteX0" fmla="*/ 1148034 w 7669786"/>
              <a:gd name="connsiteY0" fmla="*/ 40650 h 2153738"/>
              <a:gd name="connsiteX1" fmla="*/ 195537 w 7669786"/>
              <a:gd name="connsiteY1" fmla="*/ 196192 h 2153738"/>
              <a:gd name="connsiteX2" fmla="*/ 79040 w 7669786"/>
              <a:gd name="connsiteY2" fmla="*/ 544466 h 2153738"/>
              <a:gd name="connsiteX3" fmla="*/ 52588 w 7669786"/>
              <a:gd name="connsiteY3" fmla="*/ 1001410 h 2153738"/>
              <a:gd name="connsiteX4" fmla="*/ 15337 w 7669786"/>
              <a:gd name="connsiteY4" fmla="*/ 1305321 h 2153738"/>
              <a:gd name="connsiteX5" fmla="*/ 69402 w 7669786"/>
              <a:gd name="connsiteY5" fmla="*/ 1717050 h 2153738"/>
              <a:gd name="connsiteX6" fmla="*/ 431750 w 7669786"/>
              <a:gd name="connsiteY6" fmla="*/ 2092933 h 2153738"/>
              <a:gd name="connsiteX7" fmla="*/ 1080602 w 7669786"/>
              <a:gd name="connsiteY7" fmla="*/ 2081881 h 2153738"/>
              <a:gd name="connsiteX8" fmla="*/ 2067949 w 7669786"/>
              <a:gd name="connsiteY8" fmla="*/ 2151390 h 2153738"/>
              <a:gd name="connsiteX9" fmla="*/ 2915970 w 7669786"/>
              <a:gd name="connsiteY9" fmla="*/ 2087342 h 2153738"/>
              <a:gd name="connsiteX10" fmla="*/ 3583522 w 7669786"/>
              <a:gd name="connsiteY10" fmla="*/ 1861830 h 2153738"/>
              <a:gd name="connsiteX11" fmla="*/ 3846990 w 7669786"/>
              <a:gd name="connsiteY11" fmla="*/ 1394608 h 2153738"/>
              <a:gd name="connsiteX12" fmla="*/ 4331506 w 7669786"/>
              <a:gd name="connsiteY12" fmla="*/ 1135547 h 2153738"/>
              <a:gd name="connsiteX13" fmla="*/ 5402739 w 7669786"/>
              <a:gd name="connsiteY13" fmla="*/ 1110281 h 2153738"/>
              <a:gd name="connsiteX14" fmla="*/ 6615220 w 7669786"/>
              <a:gd name="connsiteY14" fmla="*/ 1196761 h 2153738"/>
              <a:gd name="connsiteX15" fmla="*/ 7498522 w 7669786"/>
              <a:gd name="connsiteY15" fmla="*/ 1138278 h 2153738"/>
              <a:gd name="connsiteX16" fmla="*/ 7649914 w 7669786"/>
              <a:gd name="connsiteY16" fmla="*/ 664816 h 2153738"/>
              <a:gd name="connsiteX17" fmla="*/ 7379287 w 7669786"/>
              <a:gd name="connsiteY17" fmla="*/ 193840 h 2153738"/>
              <a:gd name="connsiteX18" fmla="*/ 6513088 w 7669786"/>
              <a:gd name="connsiteY18" fmla="*/ 110472 h 2153738"/>
              <a:gd name="connsiteX19" fmla="*/ 5342173 w 7669786"/>
              <a:gd name="connsiteY19" fmla="*/ 181397 h 2153738"/>
              <a:gd name="connsiteX20" fmla="*/ 4333397 w 7669786"/>
              <a:gd name="connsiteY20" fmla="*/ 115547 h 2153738"/>
              <a:gd name="connsiteX21" fmla="*/ 3170585 w 7669786"/>
              <a:gd name="connsiteY21" fmla="*/ 170190 h 2153738"/>
              <a:gd name="connsiteX22" fmla="*/ 2569734 w 7669786"/>
              <a:gd name="connsiteY22" fmla="*/ 40650 h 2153738"/>
              <a:gd name="connsiteX23" fmla="*/ 2001157 w 7669786"/>
              <a:gd name="connsiteY23" fmla="*/ 48270 h 2153738"/>
              <a:gd name="connsiteX24" fmla="*/ 1148034 w 7669786"/>
              <a:gd name="connsiteY24" fmla="*/ 40650 h 2153738"/>
              <a:gd name="connsiteX0" fmla="*/ 1148034 w 7669786"/>
              <a:gd name="connsiteY0" fmla="*/ 40650 h 2153738"/>
              <a:gd name="connsiteX1" fmla="*/ 195537 w 7669786"/>
              <a:gd name="connsiteY1" fmla="*/ 196192 h 2153738"/>
              <a:gd name="connsiteX2" fmla="*/ 79040 w 7669786"/>
              <a:gd name="connsiteY2" fmla="*/ 544466 h 2153738"/>
              <a:gd name="connsiteX3" fmla="*/ 52588 w 7669786"/>
              <a:gd name="connsiteY3" fmla="*/ 1001410 h 2153738"/>
              <a:gd name="connsiteX4" fmla="*/ 15337 w 7669786"/>
              <a:gd name="connsiteY4" fmla="*/ 1305321 h 2153738"/>
              <a:gd name="connsiteX5" fmla="*/ 69402 w 7669786"/>
              <a:gd name="connsiteY5" fmla="*/ 1717050 h 2153738"/>
              <a:gd name="connsiteX6" fmla="*/ 431750 w 7669786"/>
              <a:gd name="connsiteY6" fmla="*/ 2092933 h 2153738"/>
              <a:gd name="connsiteX7" fmla="*/ 1080602 w 7669786"/>
              <a:gd name="connsiteY7" fmla="*/ 2081881 h 2153738"/>
              <a:gd name="connsiteX8" fmla="*/ 2067949 w 7669786"/>
              <a:gd name="connsiteY8" fmla="*/ 2151390 h 2153738"/>
              <a:gd name="connsiteX9" fmla="*/ 2915970 w 7669786"/>
              <a:gd name="connsiteY9" fmla="*/ 2087342 h 2153738"/>
              <a:gd name="connsiteX10" fmla="*/ 3583522 w 7669786"/>
              <a:gd name="connsiteY10" fmla="*/ 1861830 h 2153738"/>
              <a:gd name="connsiteX11" fmla="*/ 3846990 w 7669786"/>
              <a:gd name="connsiteY11" fmla="*/ 1394608 h 2153738"/>
              <a:gd name="connsiteX12" fmla="*/ 4331506 w 7669786"/>
              <a:gd name="connsiteY12" fmla="*/ 1135547 h 2153738"/>
              <a:gd name="connsiteX13" fmla="*/ 5402739 w 7669786"/>
              <a:gd name="connsiteY13" fmla="*/ 1110281 h 2153738"/>
              <a:gd name="connsiteX14" fmla="*/ 6615220 w 7669786"/>
              <a:gd name="connsiteY14" fmla="*/ 1196761 h 2153738"/>
              <a:gd name="connsiteX15" fmla="*/ 7498522 w 7669786"/>
              <a:gd name="connsiteY15" fmla="*/ 1138278 h 2153738"/>
              <a:gd name="connsiteX16" fmla="*/ 7649914 w 7669786"/>
              <a:gd name="connsiteY16" fmla="*/ 664816 h 2153738"/>
              <a:gd name="connsiteX17" fmla="*/ 7379287 w 7669786"/>
              <a:gd name="connsiteY17" fmla="*/ 193840 h 2153738"/>
              <a:gd name="connsiteX18" fmla="*/ 6513088 w 7669786"/>
              <a:gd name="connsiteY18" fmla="*/ 110472 h 2153738"/>
              <a:gd name="connsiteX19" fmla="*/ 5342173 w 7669786"/>
              <a:gd name="connsiteY19" fmla="*/ 181397 h 2153738"/>
              <a:gd name="connsiteX20" fmla="*/ 4726435 w 7669786"/>
              <a:gd name="connsiteY20" fmla="*/ 175275 h 2153738"/>
              <a:gd name="connsiteX21" fmla="*/ 4333397 w 7669786"/>
              <a:gd name="connsiteY21" fmla="*/ 115547 h 2153738"/>
              <a:gd name="connsiteX22" fmla="*/ 3170585 w 7669786"/>
              <a:gd name="connsiteY22" fmla="*/ 170190 h 2153738"/>
              <a:gd name="connsiteX23" fmla="*/ 2569734 w 7669786"/>
              <a:gd name="connsiteY23" fmla="*/ 40650 h 2153738"/>
              <a:gd name="connsiteX24" fmla="*/ 2001157 w 7669786"/>
              <a:gd name="connsiteY24" fmla="*/ 48270 h 2153738"/>
              <a:gd name="connsiteX25" fmla="*/ 1148034 w 7669786"/>
              <a:gd name="connsiteY25" fmla="*/ 40650 h 2153738"/>
              <a:gd name="connsiteX0" fmla="*/ 1148034 w 7669786"/>
              <a:gd name="connsiteY0" fmla="*/ 40650 h 2153738"/>
              <a:gd name="connsiteX1" fmla="*/ 195537 w 7669786"/>
              <a:gd name="connsiteY1" fmla="*/ 196192 h 2153738"/>
              <a:gd name="connsiteX2" fmla="*/ 79040 w 7669786"/>
              <a:gd name="connsiteY2" fmla="*/ 544466 h 2153738"/>
              <a:gd name="connsiteX3" fmla="*/ 52588 w 7669786"/>
              <a:gd name="connsiteY3" fmla="*/ 1001410 h 2153738"/>
              <a:gd name="connsiteX4" fmla="*/ 15337 w 7669786"/>
              <a:gd name="connsiteY4" fmla="*/ 1305321 h 2153738"/>
              <a:gd name="connsiteX5" fmla="*/ 69402 w 7669786"/>
              <a:gd name="connsiteY5" fmla="*/ 1717050 h 2153738"/>
              <a:gd name="connsiteX6" fmla="*/ 431750 w 7669786"/>
              <a:gd name="connsiteY6" fmla="*/ 2092933 h 2153738"/>
              <a:gd name="connsiteX7" fmla="*/ 1080602 w 7669786"/>
              <a:gd name="connsiteY7" fmla="*/ 2081881 h 2153738"/>
              <a:gd name="connsiteX8" fmla="*/ 2067949 w 7669786"/>
              <a:gd name="connsiteY8" fmla="*/ 2151390 h 2153738"/>
              <a:gd name="connsiteX9" fmla="*/ 2915970 w 7669786"/>
              <a:gd name="connsiteY9" fmla="*/ 2087342 h 2153738"/>
              <a:gd name="connsiteX10" fmla="*/ 3583522 w 7669786"/>
              <a:gd name="connsiteY10" fmla="*/ 1861830 h 2153738"/>
              <a:gd name="connsiteX11" fmla="*/ 3846990 w 7669786"/>
              <a:gd name="connsiteY11" fmla="*/ 1394608 h 2153738"/>
              <a:gd name="connsiteX12" fmla="*/ 4331506 w 7669786"/>
              <a:gd name="connsiteY12" fmla="*/ 1135547 h 2153738"/>
              <a:gd name="connsiteX13" fmla="*/ 5402739 w 7669786"/>
              <a:gd name="connsiteY13" fmla="*/ 1110281 h 2153738"/>
              <a:gd name="connsiteX14" fmla="*/ 6077710 w 7669786"/>
              <a:gd name="connsiteY14" fmla="*/ 1196761 h 2153738"/>
              <a:gd name="connsiteX15" fmla="*/ 7498522 w 7669786"/>
              <a:gd name="connsiteY15" fmla="*/ 1138278 h 2153738"/>
              <a:gd name="connsiteX16" fmla="*/ 7649914 w 7669786"/>
              <a:gd name="connsiteY16" fmla="*/ 664816 h 2153738"/>
              <a:gd name="connsiteX17" fmla="*/ 7379287 w 7669786"/>
              <a:gd name="connsiteY17" fmla="*/ 193840 h 2153738"/>
              <a:gd name="connsiteX18" fmla="*/ 6513088 w 7669786"/>
              <a:gd name="connsiteY18" fmla="*/ 110472 h 2153738"/>
              <a:gd name="connsiteX19" fmla="*/ 5342173 w 7669786"/>
              <a:gd name="connsiteY19" fmla="*/ 181397 h 2153738"/>
              <a:gd name="connsiteX20" fmla="*/ 4726435 w 7669786"/>
              <a:gd name="connsiteY20" fmla="*/ 175275 h 2153738"/>
              <a:gd name="connsiteX21" fmla="*/ 4333397 w 7669786"/>
              <a:gd name="connsiteY21" fmla="*/ 115547 h 2153738"/>
              <a:gd name="connsiteX22" fmla="*/ 3170585 w 7669786"/>
              <a:gd name="connsiteY22" fmla="*/ 170190 h 2153738"/>
              <a:gd name="connsiteX23" fmla="*/ 2569734 w 7669786"/>
              <a:gd name="connsiteY23" fmla="*/ 40650 h 2153738"/>
              <a:gd name="connsiteX24" fmla="*/ 2001157 w 7669786"/>
              <a:gd name="connsiteY24" fmla="*/ 48270 h 2153738"/>
              <a:gd name="connsiteX25" fmla="*/ 1148034 w 7669786"/>
              <a:gd name="connsiteY25" fmla="*/ 40650 h 2153738"/>
              <a:gd name="connsiteX0" fmla="*/ 1148034 w 7810473"/>
              <a:gd name="connsiteY0" fmla="*/ 40650 h 2153738"/>
              <a:gd name="connsiteX1" fmla="*/ 195537 w 7810473"/>
              <a:gd name="connsiteY1" fmla="*/ 196192 h 2153738"/>
              <a:gd name="connsiteX2" fmla="*/ 79040 w 7810473"/>
              <a:gd name="connsiteY2" fmla="*/ 544466 h 2153738"/>
              <a:gd name="connsiteX3" fmla="*/ 52588 w 7810473"/>
              <a:gd name="connsiteY3" fmla="*/ 1001410 h 2153738"/>
              <a:gd name="connsiteX4" fmla="*/ 15337 w 7810473"/>
              <a:gd name="connsiteY4" fmla="*/ 1305321 h 2153738"/>
              <a:gd name="connsiteX5" fmla="*/ 69402 w 7810473"/>
              <a:gd name="connsiteY5" fmla="*/ 1717050 h 2153738"/>
              <a:gd name="connsiteX6" fmla="*/ 431750 w 7810473"/>
              <a:gd name="connsiteY6" fmla="*/ 2092933 h 2153738"/>
              <a:gd name="connsiteX7" fmla="*/ 1080602 w 7810473"/>
              <a:gd name="connsiteY7" fmla="*/ 2081881 h 2153738"/>
              <a:gd name="connsiteX8" fmla="*/ 2067949 w 7810473"/>
              <a:gd name="connsiteY8" fmla="*/ 2151390 h 2153738"/>
              <a:gd name="connsiteX9" fmla="*/ 2915970 w 7810473"/>
              <a:gd name="connsiteY9" fmla="*/ 2087342 h 2153738"/>
              <a:gd name="connsiteX10" fmla="*/ 3583522 w 7810473"/>
              <a:gd name="connsiteY10" fmla="*/ 1861830 h 2153738"/>
              <a:gd name="connsiteX11" fmla="*/ 3846990 w 7810473"/>
              <a:gd name="connsiteY11" fmla="*/ 1394608 h 2153738"/>
              <a:gd name="connsiteX12" fmla="*/ 4331506 w 7810473"/>
              <a:gd name="connsiteY12" fmla="*/ 1135547 h 2153738"/>
              <a:gd name="connsiteX13" fmla="*/ 5402739 w 7810473"/>
              <a:gd name="connsiteY13" fmla="*/ 1110281 h 2153738"/>
              <a:gd name="connsiteX14" fmla="*/ 6077710 w 7810473"/>
              <a:gd name="connsiteY14" fmla="*/ 1196761 h 2153738"/>
              <a:gd name="connsiteX15" fmla="*/ 6415933 w 7810473"/>
              <a:gd name="connsiteY15" fmla="*/ 847107 h 2153738"/>
              <a:gd name="connsiteX16" fmla="*/ 7649914 w 7810473"/>
              <a:gd name="connsiteY16" fmla="*/ 664816 h 2153738"/>
              <a:gd name="connsiteX17" fmla="*/ 7379287 w 7810473"/>
              <a:gd name="connsiteY17" fmla="*/ 193840 h 2153738"/>
              <a:gd name="connsiteX18" fmla="*/ 6513088 w 7810473"/>
              <a:gd name="connsiteY18" fmla="*/ 110472 h 2153738"/>
              <a:gd name="connsiteX19" fmla="*/ 5342173 w 7810473"/>
              <a:gd name="connsiteY19" fmla="*/ 181397 h 2153738"/>
              <a:gd name="connsiteX20" fmla="*/ 4726435 w 7810473"/>
              <a:gd name="connsiteY20" fmla="*/ 175275 h 2153738"/>
              <a:gd name="connsiteX21" fmla="*/ 4333397 w 7810473"/>
              <a:gd name="connsiteY21" fmla="*/ 115547 h 2153738"/>
              <a:gd name="connsiteX22" fmla="*/ 3170585 w 7810473"/>
              <a:gd name="connsiteY22" fmla="*/ 170190 h 2153738"/>
              <a:gd name="connsiteX23" fmla="*/ 2569734 w 7810473"/>
              <a:gd name="connsiteY23" fmla="*/ 40650 h 2153738"/>
              <a:gd name="connsiteX24" fmla="*/ 2001157 w 7810473"/>
              <a:gd name="connsiteY24" fmla="*/ 48270 h 2153738"/>
              <a:gd name="connsiteX25" fmla="*/ 1148034 w 7810473"/>
              <a:gd name="connsiteY25" fmla="*/ 40650 h 2153738"/>
              <a:gd name="connsiteX0" fmla="*/ 1148034 w 7402206"/>
              <a:gd name="connsiteY0" fmla="*/ 40650 h 2153738"/>
              <a:gd name="connsiteX1" fmla="*/ 195537 w 7402206"/>
              <a:gd name="connsiteY1" fmla="*/ 196192 h 2153738"/>
              <a:gd name="connsiteX2" fmla="*/ 79040 w 7402206"/>
              <a:gd name="connsiteY2" fmla="*/ 544466 h 2153738"/>
              <a:gd name="connsiteX3" fmla="*/ 52588 w 7402206"/>
              <a:gd name="connsiteY3" fmla="*/ 1001410 h 2153738"/>
              <a:gd name="connsiteX4" fmla="*/ 15337 w 7402206"/>
              <a:gd name="connsiteY4" fmla="*/ 1305321 h 2153738"/>
              <a:gd name="connsiteX5" fmla="*/ 69402 w 7402206"/>
              <a:gd name="connsiteY5" fmla="*/ 1717050 h 2153738"/>
              <a:gd name="connsiteX6" fmla="*/ 431750 w 7402206"/>
              <a:gd name="connsiteY6" fmla="*/ 2092933 h 2153738"/>
              <a:gd name="connsiteX7" fmla="*/ 1080602 w 7402206"/>
              <a:gd name="connsiteY7" fmla="*/ 2081881 h 2153738"/>
              <a:gd name="connsiteX8" fmla="*/ 2067949 w 7402206"/>
              <a:gd name="connsiteY8" fmla="*/ 2151390 h 2153738"/>
              <a:gd name="connsiteX9" fmla="*/ 2915970 w 7402206"/>
              <a:gd name="connsiteY9" fmla="*/ 2087342 h 2153738"/>
              <a:gd name="connsiteX10" fmla="*/ 3583522 w 7402206"/>
              <a:gd name="connsiteY10" fmla="*/ 1861830 h 2153738"/>
              <a:gd name="connsiteX11" fmla="*/ 3846990 w 7402206"/>
              <a:gd name="connsiteY11" fmla="*/ 1394608 h 2153738"/>
              <a:gd name="connsiteX12" fmla="*/ 4331506 w 7402206"/>
              <a:gd name="connsiteY12" fmla="*/ 1135547 h 2153738"/>
              <a:gd name="connsiteX13" fmla="*/ 5402739 w 7402206"/>
              <a:gd name="connsiteY13" fmla="*/ 1110281 h 2153738"/>
              <a:gd name="connsiteX14" fmla="*/ 6077710 w 7402206"/>
              <a:gd name="connsiteY14" fmla="*/ 1196761 h 2153738"/>
              <a:gd name="connsiteX15" fmla="*/ 6415933 w 7402206"/>
              <a:gd name="connsiteY15" fmla="*/ 847107 h 2153738"/>
              <a:gd name="connsiteX16" fmla="*/ 6650602 w 7402206"/>
              <a:gd name="connsiteY16" fmla="*/ 537896 h 2153738"/>
              <a:gd name="connsiteX17" fmla="*/ 7379287 w 7402206"/>
              <a:gd name="connsiteY17" fmla="*/ 193840 h 2153738"/>
              <a:gd name="connsiteX18" fmla="*/ 6513088 w 7402206"/>
              <a:gd name="connsiteY18" fmla="*/ 110472 h 2153738"/>
              <a:gd name="connsiteX19" fmla="*/ 5342173 w 7402206"/>
              <a:gd name="connsiteY19" fmla="*/ 181397 h 2153738"/>
              <a:gd name="connsiteX20" fmla="*/ 4726435 w 7402206"/>
              <a:gd name="connsiteY20" fmla="*/ 175275 h 2153738"/>
              <a:gd name="connsiteX21" fmla="*/ 4333397 w 7402206"/>
              <a:gd name="connsiteY21" fmla="*/ 115547 h 2153738"/>
              <a:gd name="connsiteX22" fmla="*/ 3170585 w 7402206"/>
              <a:gd name="connsiteY22" fmla="*/ 170190 h 2153738"/>
              <a:gd name="connsiteX23" fmla="*/ 2569734 w 7402206"/>
              <a:gd name="connsiteY23" fmla="*/ 40650 h 2153738"/>
              <a:gd name="connsiteX24" fmla="*/ 2001157 w 7402206"/>
              <a:gd name="connsiteY24" fmla="*/ 48270 h 2153738"/>
              <a:gd name="connsiteX25" fmla="*/ 1148034 w 7402206"/>
              <a:gd name="connsiteY25" fmla="*/ 40650 h 2153738"/>
              <a:gd name="connsiteX0" fmla="*/ 1148034 w 6721384"/>
              <a:gd name="connsiteY0" fmla="*/ 40650 h 2153738"/>
              <a:gd name="connsiteX1" fmla="*/ 195537 w 6721384"/>
              <a:gd name="connsiteY1" fmla="*/ 196192 h 2153738"/>
              <a:gd name="connsiteX2" fmla="*/ 79040 w 6721384"/>
              <a:gd name="connsiteY2" fmla="*/ 544466 h 2153738"/>
              <a:gd name="connsiteX3" fmla="*/ 52588 w 6721384"/>
              <a:gd name="connsiteY3" fmla="*/ 1001410 h 2153738"/>
              <a:gd name="connsiteX4" fmla="*/ 15337 w 6721384"/>
              <a:gd name="connsiteY4" fmla="*/ 1305321 h 2153738"/>
              <a:gd name="connsiteX5" fmla="*/ 69402 w 6721384"/>
              <a:gd name="connsiteY5" fmla="*/ 1717050 h 2153738"/>
              <a:gd name="connsiteX6" fmla="*/ 431750 w 6721384"/>
              <a:gd name="connsiteY6" fmla="*/ 2092933 h 2153738"/>
              <a:gd name="connsiteX7" fmla="*/ 1080602 w 6721384"/>
              <a:gd name="connsiteY7" fmla="*/ 2081881 h 2153738"/>
              <a:gd name="connsiteX8" fmla="*/ 2067949 w 6721384"/>
              <a:gd name="connsiteY8" fmla="*/ 2151390 h 2153738"/>
              <a:gd name="connsiteX9" fmla="*/ 2915970 w 6721384"/>
              <a:gd name="connsiteY9" fmla="*/ 2087342 h 2153738"/>
              <a:gd name="connsiteX10" fmla="*/ 3583522 w 6721384"/>
              <a:gd name="connsiteY10" fmla="*/ 1861830 h 2153738"/>
              <a:gd name="connsiteX11" fmla="*/ 3846990 w 6721384"/>
              <a:gd name="connsiteY11" fmla="*/ 1394608 h 2153738"/>
              <a:gd name="connsiteX12" fmla="*/ 4331506 w 6721384"/>
              <a:gd name="connsiteY12" fmla="*/ 1135547 h 2153738"/>
              <a:gd name="connsiteX13" fmla="*/ 5402739 w 6721384"/>
              <a:gd name="connsiteY13" fmla="*/ 1110281 h 2153738"/>
              <a:gd name="connsiteX14" fmla="*/ 6077710 w 6721384"/>
              <a:gd name="connsiteY14" fmla="*/ 1196761 h 2153738"/>
              <a:gd name="connsiteX15" fmla="*/ 6415933 w 6721384"/>
              <a:gd name="connsiteY15" fmla="*/ 847107 h 2153738"/>
              <a:gd name="connsiteX16" fmla="*/ 6650602 w 6721384"/>
              <a:gd name="connsiteY16" fmla="*/ 537896 h 2153738"/>
              <a:gd name="connsiteX17" fmla="*/ 6591950 w 6721384"/>
              <a:gd name="connsiteY17" fmla="*/ 283432 h 2153738"/>
              <a:gd name="connsiteX18" fmla="*/ 6513088 w 6721384"/>
              <a:gd name="connsiteY18" fmla="*/ 110472 h 2153738"/>
              <a:gd name="connsiteX19" fmla="*/ 5342173 w 6721384"/>
              <a:gd name="connsiteY19" fmla="*/ 181397 h 2153738"/>
              <a:gd name="connsiteX20" fmla="*/ 4726435 w 6721384"/>
              <a:gd name="connsiteY20" fmla="*/ 175275 h 2153738"/>
              <a:gd name="connsiteX21" fmla="*/ 4333397 w 6721384"/>
              <a:gd name="connsiteY21" fmla="*/ 115547 h 2153738"/>
              <a:gd name="connsiteX22" fmla="*/ 3170585 w 6721384"/>
              <a:gd name="connsiteY22" fmla="*/ 170190 h 2153738"/>
              <a:gd name="connsiteX23" fmla="*/ 2569734 w 6721384"/>
              <a:gd name="connsiteY23" fmla="*/ 40650 h 2153738"/>
              <a:gd name="connsiteX24" fmla="*/ 2001157 w 6721384"/>
              <a:gd name="connsiteY24" fmla="*/ 48270 h 2153738"/>
              <a:gd name="connsiteX25" fmla="*/ 1148034 w 6721384"/>
              <a:gd name="connsiteY25" fmla="*/ 40650 h 2153738"/>
              <a:gd name="connsiteX0" fmla="*/ 1148034 w 6691836"/>
              <a:gd name="connsiteY0" fmla="*/ 40650 h 2153738"/>
              <a:gd name="connsiteX1" fmla="*/ 195537 w 6691836"/>
              <a:gd name="connsiteY1" fmla="*/ 196192 h 2153738"/>
              <a:gd name="connsiteX2" fmla="*/ 79040 w 6691836"/>
              <a:gd name="connsiteY2" fmla="*/ 544466 h 2153738"/>
              <a:gd name="connsiteX3" fmla="*/ 52588 w 6691836"/>
              <a:gd name="connsiteY3" fmla="*/ 1001410 h 2153738"/>
              <a:gd name="connsiteX4" fmla="*/ 15337 w 6691836"/>
              <a:gd name="connsiteY4" fmla="*/ 1305321 h 2153738"/>
              <a:gd name="connsiteX5" fmla="*/ 69402 w 6691836"/>
              <a:gd name="connsiteY5" fmla="*/ 1717050 h 2153738"/>
              <a:gd name="connsiteX6" fmla="*/ 431750 w 6691836"/>
              <a:gd name="connsiteY6" fmla="*/ 2092933 h 2153738"/>
              <a:gd name="connsiteX7" fmla="*/ 1080602 w 6691836"/>
              <a:gd name="connsiteY7" fmla="*/ 2081881 h 2153738"/>
              <a:gd name="connsiteX8" fmla="*/ 2067949 w 6691836"/>
              <a:gd name="connsiteY8" fmla="*/ 2151390 h 2153738"/>
              <a:gd name="connsiteX9" fmla="*/ 2915970 w 6691836"/>
              <a:gd name="connsiteY9" fmla="*/ 2087342 h 2153738"/>
              <a:gd name="connsiteX10" fmla="*/ 3583522 w 6691836"/>
              <a:gd name="connsiteY10" fmla="*/ 1861830 h 2153738"/>
              <a:gd name="connsiteX11" fmla="*/ 3846990 w 6691836"/>
              <a:gd name="connsiteY11" fmla="*/ 1394608 h 2153738"/>
              <a:gd name="connsiteX12" fmla="*/ 4331506 w 6691836"/>
              <a:gd name="connsiteY12" fmla="*/ 1135547 h 2153738"/>
              <a:gd name="connsiteX13" fmla="*/ 5402739 w 6691836"/>
              <a:gd name="connsiteY13" fmla="*/ 1110281 h 2153738"/>
              <a:gd name="connsiteX14" fmla="*/ 6077710 w 6691836"/>
              <a:gd name="connsiteY14" fmla="*/ 1196761 h 2153738"/>
              <a:gd name="connsiteX15" fmla="*/ 6415933 w 6691836"/>
              <a:gd name="connsiteY15" fmla="*/ 847107 h 2153738"/>
              <a:gd name="connsiteX16" fmla="*/ 6650602 w 6691836"/>
              <a:gd name="connsiteY16" fmla="*/ 537896 h 2153738"/>
              <a:gd name="connsiteX17" fmla="*/ 6591950 w 6691836"/>
              <a:gd name="connsiteY17" fmla="*/ 283432 h 2153738"/>
              <a:gd name="connsiteX18" fmla="*/ 6051285 w 6691836"/>
              <a:gd name="connsiteY18" fmla="*/ 177665 h 2153738"/>
              <a:gd name="connsiteX19" fmla="*/ 5342173 w 6691836"/>
              <a:gd name="connsiteY19" fmla="*/ 181397 h 2153738"/>
              <a:gd name="connsiteX20" fmla="*/ 4726435 w 6691836"/>
              <a:gd name="connsiteY20" fmla="*/ 175275 h 2153738"/>
              <a:gd name="connsiteX21" fmla="*/ 4333397 w 6691836"/>
              <a:gd name="connsiteY21" fmla="*/ 115547 h 2153738"/>
              <a:gd name="connsiteX22" fmla="*/ 3170585 w 6691836"/>
              <a:gd name="connsiteY22" fmla="*/ 170190 h 2153738"/>
              <a:gd name="connsiteX23" fmla="*/ 2569734 w 6691836"/>
              <a:gd name="connsiteY23" fmla="*/ 40650 h 2153738"/>
              <a:gd name="connsiteX24" fmla="*/ 2001157 w 6691836"/>
              <a:gd name="connsiteY24" fmla="*/ 48270 h 2153738"/>
              <a:gd name="connsiteX25" fmla="*/ 1148034 w 6691836"/>
              <a:gd name="connsiteY25" fmla="*/ 40650 h 2153738"/>
              <a:gd name="connsiteX0" fmla="*/ 1148034 w 6691836"/>
              <a:gd name="connsiteY0" fmla="*/ 40650 h 2153738"/>
              <a:gd name="connsiteX1" fmla="*/ 195537 w 6691836"/>
              <a:gd name="connsiteY1" fmla="*/ 196192 h 2153738"/>
              <a:gd name="connsiteX2" fmla="*/ 79040 w 6691836"/>
              <a:gd name="connsiteY2" fmla="*/ 544466 h 2153738"/>
              <a:gd name="connsiteX3" fmla="*/ 52588 w 6691836"/>
              <a:gd name="connsiteY3" fmla="*/ 1001410 h 2153738"/>
              <a:gd name="connsiteX4" fmla="*/ 15337 w 6691836"/>
              <a:gd name="connsiteY4" fmla="*/ 1305321 h 2153738"/>
              <a:gd name="connsiteX5" fmla="*/ 69402 w 6691836"/>
              <a:gd name="connsiteY5" fmla="*/ 1717050 h 2153738"/>
              <a:gd name="connsiteX6" fmla="*/ 431750 w 6691836"/>
              <a:gd name="connsiteY6" fmla="*/ 2092933 h 2153738"/>
              <a:gd name="connsiteX7" fmla="*/ 1080602 w 6691836"/>
              <a:gd name="connsiteY7" fmla="*/ 2081881 h 2153738"/>
              <a:gd name="connsiteX8" fmla="*/ 2067949 w 6691836"/>
              <a:gd name="connsiteY8" fmla="*/ 2151390 h 2153738"/>
              <a:gd name="connsiteX9" fmla="*/ 2915970 w 6691836"/>
              <a:gd name="connsiteY9" fmla="*/ 2087342 h 2153738"/>
              <a:gd name="connsiteX10" fmla="*/ 3583522 w 6691836"/>
              <a:gd name="connsiteY10" fmla="*/ 1861830 h 2153738"/>
              <a:gd name="connsiteX11" fmla="*/ 3846990 w 6691836"/>
              <a:gd name="connsiteY11" fmla="*/ 1394608 h 2153738"/>
              <a:gd name="connsiteX12" fmla="*/ 4331506 w 6691836"/>
              <a:gd name="connsiteY12" fmla="*/ 1135547 h 2153738"/>
              <a:gd name="connsiteX13" fmla="*/ 5402739 w 6691836"/>
              <a:gd name="connsiteY13" fmla="*/ 1110281 h 2153738"/>
              <a:gd name="connsiteX14" fmla="*/ 5933870 w 6691836"/>
              <a:gd name="connsiteY14" fmla="*/ 830931 h 2153738"/>
              <a:gd name="connsiteX15" fmla="*/ 6415933 w 6691836"/>
              <a:gd name="connsiteY15" fmla="*/ 847107 h 2153738"/>
              <a:gd name="connsiteX16" fmla="*/ 6650602 w 6691836"/>
              <a:gd name="connsiteY16" fmla="*/ 537896 h 2153738"/>
              <a:gd name="connsiteX17" fmla="*/ 6591950 w 6691836"/>
              <a:gd name="connsiteY17" fmla="*/ 283432 h 2153738"/>
              <a:gd name="connsiteX18" fmla="*/ 6051285 w 6691836"/>
              <a:gd name="connsiteY18" fmla="*/ 177665 h 2153738"/>
              <a:gd name="connsiteX19" fmla="*/ 5342173 w 6691836"/>
              <a:gd name="connsiteY19" fmla="*/ 181397 h 2153738"/>
              <a:gd name="connsiteX20" fmla="*/ 4726435 w 6691836"/>
              <a:gd name="connsiteY20" fmla="*/ 175275 h 2153738"/>
              <a:gd name="connsiteX21" fmla="*/ 4333397 w 6691836"/>
              <a:gd name="connsiteY21" fmla="*/ 115547 h 2153738"/>
              <a:gd name="connsiteX22" fmla="*/ 3170585 w 6691836"/>
              <a:gd name="connsiteY22" fmla="*/ 170190 h 2153738"/>
              <a:gd name="connsiteX23" fmla="*/ 2569734 w 6691836"/>
              <a:gd name="connsiteY23" fmla="*/ 40650 h 2153738"/>
              <a:gd name="connsiteX24" fmla="*/ 2001157 w 6691836"/>
              <a:gd name="connsiteY24" fmla="*/ 48270 h 2153738"/>
              <a:gd name="connsiteX25" fmla="*/ 1148034 w 6691836"/>
              <a:gd name="connsiteY25" fmla="*/ 40650 h 2153738"/>
              <a:gd name="connsiteX0" fmla="*/ 1148034 w 6691836"/>
              <a:gd name="connsiteY0" fmla="*/ 40650 h 2153738"/>
              <a:gd name="connsiteX1" fmla="*/ 195537 w 6691836"/>
              <a:gd name="connsiteY1" fmla="*/ 196192 h 2153738"/>
              <a:gd name="connsiteX2" fmla="*/ 79040 w 6691836"/>
              <a:gd name="connsiteY2" fmla="*/ 544466 h 2153738"/>
              <a:gd name="connsiteX3" fmla="*/ 52588 w 6691836"/>
              <a:gd name="connsiteY3" fmla="*/ 1001410 h 2153738"/>
              <a:gd name="connsiteX4" fmla="*/ 15337 w 6691836"/>
              <a:gd name="connsiteY4" fmla="*/ 1305321 h 2153738"/>
              <a:gd name="connsiteX5" fmla="*/ 69402 w 6691836"/>
              <a:gd name="connsiteY5" fmla="*/ 1717050 h 2153738"/>
              <a:gd name="connsiteX6" fmla="*/ 431750 w 6691836"/>
              <a:gd name="connsiteY6" fmla="*/ 2092933 h 2153738"/>
              <a:gd name="connsiteX7" fmla="*/ 1080602 w 6691836"/>
              <a:gd name="connsiteY7" fmla="*/ 2081881 h 2153738"/>
              <a:gd name="connsiteX8" fmla="*/ 2067949 w 6691836"/>
              <a:gd name="connsiteY8" fmla="*/ 2151390 h 2153738"/>
              <a:gd name="connsiteX9" fmla="*/ 2915970 w 6691836"/>
              <a:gd name="connsiteY9" fmla="*/ 2087342 h 2153738"/>
              <a:gd name="connsiteX10" fmla="*/ 3583522 w 6691836"/>
              <a:gd name="connsiteY10" fmla="*/ 1861830 h 2153738"/>
              <a:gd name="connsiteX11" fmla="*/ 3846990 w 6691836"/>
              <a:gd name="connsiteY11" fmla="*/ 1394608 h 2153738"/>
              <a:gd name="connsiteX12" fmla="*/ 4331506 w 6691836"/>
              <a:gd name="connsiteY12" fmla="*/ 1135547 h 2153738"/>
              <a:gd name="connsiteX13" fmla="*/ 5016642 w 6691836"/>
              <a:gd name="connsiteY13" fmla="*/ 960963 h 2153738"/>
              <a:gd name="connsiteX14" fmla="*/ 5933870 w 6691836"/>
              <a:gd name="connsiteY14" fmla="*/ 830931 h 2153738"/>
              <a:gd name="connsiteX15" fmla="*/ 6415933 w 6691836"/>
              <a:gd name="connsiteY15" fmla="*/ 847107 h 2153738"/>
              <a:gd name="connsiteX16" fmla="*/ 6650602 w 6691836"/>
              <a:gd name="connsiteY16" fmla="*/ 537896 h 2153738"/>
              <a:gd name="connsiteX17" fmla="*/ 6591950 w 6691836"/>
              <a:gd name="connsiteY17" fmla="*/ 283432 h 2153738"/>
              <a:gd name="connsiteX18" fmla="*/ 6051285 w 6691836"/>
              <a:gd name="connsiteY18" fmla="*/ 177665 h 2153738"/>
              <a:gd name="connsiteX19" fmla="*/ 5342173 w 6691836"/>
              <a:gd name="connsiteY19" fmla="*/ 181397 h 2153738"/>
              <a:gd name="connsiteX20" fmla="*/ 4726435 w 6691836"/>
              <a:gd name="connsiteY20" fmla="*/ 175275 h 2153738"/>
              <a:gd name="connsiteX21" fmla="*/ 4333397 w 6691836"/>
              <a:gd name="connsiteY21" fmla="*/ 115547 h 2153738"/>
              <a:gd name="connsiteX22" fmla="*/ 3170585 w 6691836"/>
              <a:gd name="connsiteY22" fmla="*/ 170190 h 2153738"/>
              <a:gd name="connsiteX23" fmla="*/ 2569734 w 6691836"/>
              <a:gd name="connsiteY23" fmla="*/ 40650 h 2153738"/>
              <a:gd name="connsiteX24" fmla="*/ 2001157 w 6691836"/>
              <a:gd name="connsiteY24" fmla="*/ 48270 h 2153738"/>
              <a:gd name="connsiteX25" fmla="*/ 1148034 w 6691836"/>
              <a:gd name="connsiteY25" fmla="*/ 40650 h 2153738"/>
              <a:gd name="connsiteX0" fmla="*/ 1148034 w 6696341"/>
              <a:gd name="connsiteY0" fmla="*/ 40650 h 2153738"/>
              <a:gd name="connsiteX1" fmla="*/ 195537 w 6696341"/>
              <a:gd name="connsiteY1" fmla="*/ 196192 h 2153738"/>
              <a:gd name="connsiteX2" fmla="*/ 79040 w 6696341"/>
              <a:gd name="connsiteY2" fmla="*/ 544466 h 2153738"/>
              <a:gd name="connsiteX3" fmla="*/ 52588 w 6696341"/>
              <a:gd name="connsiteY3" fmla="*/ 1001410 h 2153738"/>
              <a:gd name="connsiteX4" fmla="*/ 15337 w 6696341"/>
              <a:gd name="connsiteY4" fmla="*/ 1305321 h 2153738"/>
              <a:gd name="connsiteX5" fmla="*/ 69402 w 6696341"/>
              <a:gd name="connsiteY5" fmla="*/ 1717050 h 2153738"/>
              <a:gd name="connsiteX6" fmla="*/ 431750 w 6696341"/>
              <a:gd name="connsiteY6" fmla="*/ 2092933 h 2153738"/>
              <a:gd name="connsiteX7" fmla="*/ 1080602 w 6696341"/>
              <a:gd name="connsiteY7" fmla="*/ 2081881 h 2153738"/>
              <a:gd name="connsiteX8" fmla="*/ 2067949 w 6696341"/>
              <a:gd name="connsiteY8" fmla="*/ 2151390 h 2153738"/>
              <a:gd name="connsiteX9" fmla="*/ 2915970 w 6696341"/>
              <a:gd name="connsiteY9" fmla="*/ 2087342 h 2153738"/>
              <a:gd name="connsiteX10" fmla="*/ 3583522 w 6696341"/>
              <a:gd name="connsiteY10" fmla="*/ 1861830 h 2153738"/>
              <a:gd name="connsiteX11" fmla="*/ 3846990 w 6696341"/>
              <a:gd name="connsiteY11" fmla="*/ 1394608 h 2153738"/>
              <a:gd name="connsiteX12" fmla="*/ 4331506 w 6696341"/>
              <a:gd name="connsiteY12" fmla="*/ 1135547 h 2153738"/>
              <a:gd name="connsiteX13" fmla="*/ 5016642 w 6696341"/>
              <a:gd name="connsiteY13" fmla="*/ 960963 h 2153738"/>
              <a:gd name="connsiteX14" fmla="*/ 5933870 w 6696341"/>
              <a:gd name="connsiteY14" fmla="*/ 830931 h 2153738"/>
              <a:gd name="connsiteX15" fmla="*/ 6317516 w 6696341"/>
              <a:gd name="connsiteY15" fmla="*/ 735118 h 2153738"/>
              <a:gd name="connsiteX16" fmla="*/ 6650602 w 6696341"/>
              <a:gd name="connsiteY16" fmla="*/ 537896 h 2153738"/>
              <a:gd name="connsiteX17" fmla="*/ 6591950 w 6696341"/>
              <a:gd name="connsiteY17" fmla="*/ 283432 h 2153738"/>
              <a:gd name="connsiteX18" fmla="*/ 6051285 w 6696341"/>
              <a:gd name="connsiteY18" fmla="*/ 177665 h 2153738"/>
              <a:gd name="connsiteX19" fmla="*/ 5342173 w 6696341"/>
              <a:gd name="connsiteY19" fmla="*/ 181397 h 2153738"/>
              <a:gd name="connsiteX20" fmla="*/ 4726435 w 6696341"/>
              <a:gd name="connsiteY20" fmla="*/ 175275 h 2153738"/>
              <a:gd name="connsiteX21" fmla="*/ 4333397 w 6696341"/>
              <a:gd name="connsiteY21" fmla="*/ 115547 h 2153738"/>
              <a:gd name="connsiteX22" fmla="*/ 3170585 w 6696341"/>
              <a:gd name="connsiteY22" fmla="*/ 170190 h 2153738"/>
              <a:gd name="connsiteX23" fmla="*/ 2569734 w 6696341"/>
              <a:gd name="connsiteY23" fmla="*/ 40650 h 2153738"/>
              <a:gd name="connsiteX24" fmla="*/ 2001157 w 6696341"/>
              <a:gd name="connsiteY24" fmla="*/ 48270 h 2153738"/>
              <a:gd name="connsiteX25" fmla="*/ 1148034 w 6696341"/>
              <a:gd name="connsiteY25" fmla="*/ 40650 h 2153738"/>
              <a:gd name="connsiteX0" fmla="*/ 1148034 w 6696341"/>
              <a:gd name="connsiteY0" fmla="*/ 40650 h 2153738"/>
              <a:gd name="connsiteX1" fmla="*/ 195537 w 6696341"/>
              <a:gd name="connsiteY1" fmla="*/ 196192 h 2153738"/>
              <a:gd name="connsiteX2" fmla="*/ 79040 w 6696341"/>
              <a:gd name="connsiteY2" fmla="*/ 544466 h 2153738"/>
              <a:gd name="connsiteX3" fmla="*/ 52588 w 6696341"/>
              <a:gd name="connsiteY3" fmla="*/ 1001410 h 2153738"/>
              <a:gd name="connsiteX4" fmla="*/ 15337 w 6696341"/>
              <a:gd name="connsiteY4" fmla="*/ 1305321 h 2153738"/>
              <a:gd name="connsiteX5" fmla="*/ 69402 w 6696341"/>
              <a:gd name="connsiteY5" fmla="*/ 1717050 h 2153738"/>
              <a:gd name="connsiteX6" fmla="*/ 431750 w 6696341"/>
              <a:gd name="connsiteY6" fmla="*/ 2092933 h 2153738"/>
              <a:gd name="connsiteX7" fmla="*/ 1080602 w 6696341"/>
              <a:gd name="connsiteY7" fmla="*/ 2081881 h 2153738"/>
              <a:gd name="connsiteX8" fmla="*/ 2067949 w 6696341"/>
              <a:gd name="connsiteY8" fmla="*/ 2151390 h 2153738"/>
              <a:gd name="connsiteX9" fmla="*/ 2915970 w 6696341"/>
              <a:gd name="connsiteY9" fmla="*/ 2087342 h 2153738"/>
              <a:gd name="connsiteX10" fmla="*/ 3326123 w 6696341"/>
              <a:gd name="connsiteY10" fmla="*/ 1914092 h 2153738"/>
              <a:gd name="connsiteX11" fmla="*/ 3846990 w 6696341"/>
              <a:gd name="connsiteY11" fmla="*/ 1394608 h 2153738"/>
              <a:gd name="connsiteX12" fmla="*/ 4331506 w 6696341"/>
              <a:gd name="connsiteY12" fmla="*/ 1135547 h 2153738"/>
              <a:gd name="connsiteX13" fmla="*/ 5016642 w 6696341"/>
              <a:gd name="connsiteY13" fmla="*/ 960963 h 2153738"/>
              <a:gd name="connsiteX14" fmla="*/ 5933870 w 6696341"/>
              <a:gd name="connsiteY14" fmla="*/ 830931 h 2153738"/>
              <a:gd name="connsiteX15" fmla="*/ 6317516 w 6696341"/>
              <a:gd name="connsiteY15" fmla="*/ 735118 h 2153738"/>
              <a:gd name="connsiteX16" fmla="*/ 6650602 w 6696341"/>
              <a:gd name="connsiteY16" fmla="*/ 537896 h 2153738"/>
              <a:gd name="connsiteX17" fmla="*/ 6591950 w 6696341"/>
              <a:gd name="connsiteY17" fmla="*/ 283432 h 2153738"/>
              <a:gd name="connsiteX18" fmla="*/ 6051285 w 6696341"/>
              <a:gd name="connsiteY18" fmla="*/ 177665 h 2153738"/>
              <a:gd name="connsiteX19" fmla="*/ 5342173 w 6696341"/>
              <a:gd name="connsiteY19" fmla="*/ 181397 h 2153738"/>
              <a:gd name="connsiteX20" fmla="*/ 4726435 w 6696341"/>
              <a:gd name="connsiteY20" fmla="*/ 175275 h 2153738"/>
              <a:gd name="connsiteX21" fmla="*/ 4333397 w 6696341"/>
              <a:gd name="connsiteY21" fmla="*/ 115547 h 2153738"/>
              <a:gd name="connsiteX22" fmla="*/ 3170585 w 6696341"/>
              <a:gd name="connsiteY22" fmla="*/ 170190 h 2153738"/>
              <a:gd name="connsiteX23" fmla="*/ 2569734 w 6696341"/>
              <a:gd name="connsiteY23" fmla="*/ 40650 h 2153738"/>
              <a:gd name="connsiteX24" fmla="*/ 2001157 w 6696341"/>
              <a:gd name="connsiteY24" fmla="*/ 48270 h 2153738"/>
              <a:gd name="connsiteX25" fmla="*/ 1148034 w 6696341"/>
              <a:gd name="connsiteY25" fmla="*/ 40650 h 2153738"/>
              <a:gd name="connsiteX0" fmla="*/ 1148034 w 6636322"/>
              <a:gd name="connsiteY0" fmla="*/ 40650 h 2153738"/>
              <a:gd name="connsiteX1" fmla="*/ 195537 w 6636322"/>
              <a:gd name="connsiteY1" fmla="*/ 196192 h 2153738"/>
              <a:gd name="connsiteX2" fmla="*/ 79040 w 6636322"/>
              <a:gd name="connsiteY2" fmla="*/ 544466 h 2153738"/>
              <a:gd name="connsiteX3" fmla="*/ 52588 w 6636322"/>
              <a:gd name="connsiteY3" fmla="*/ 1001410 h 2153738"/>
              <a:gd name="connsiteX4" fmla="*/ 15337 w 6636322"/>
              <a:gd name="connsiteY4" fmla="*/ 1305321 h 2153738"/>
              <a:gd name="connsiteX5" fmla="*/ 69402 w 6636322"/>
              <a:gd name="connsiteY5" fmla="*/ 1717050 h 2153738"/>
              <a:gd name="connsiteX6" fmla="*/ 431750 w 6636322"/>
              <a:gd name="connsiteY6" fmla="*/ 2092933 h 2153738"/>
              <a:gd name="connsiteX7" fmla="*/ 1080602 w 6636322"/>
              <a:gd name="connsiteY7" fmla="*/ 2081881 h 2153738"/>
              <a:gd name="connsiteX8" fmla="*/ 2067949 w 6636322"/>
              <a:gd name="connsiteY8" fmla="*/ 2151390 h 2153738"/>
              <a:gd name="connsiteX9" fmla="*/ 2915970 w 6636322"/>
              <a:gd name="connsiteY9" fmla="*/ 2087342 h 2153738"/>
              <a:gd name="connsiteX10" fmla="*/ 3326123 w 6636322"/>
              <a:gd name="connsiteY10" fmla="*/ 1914092 h 2153738"/>
              <a:gd name="connsiteX11" fmla="*/ 3846990 w 6636322"/>
              <a:gd name="connsiteY11" fmla="*/ 1394608 h 2153738"/>
              <a:gd name="connsiteX12" fmla="*/ 4331506 w 6636322"/>
              <a:gd name="connsiteY12" fmla="*/ 1135547 h 2153738"/>
              <a:gd name="connsiteX13" fmla="*/ 5016642 w 6636322"/>
              <a:gd name="connsiteY13" fmla="*/ 960963 h 2153738"/>
              <a:gd name="connsiteX14" fmla="*/ 5933870 w 6636322"/>
              <a:gd name="connsiteY14" fmla="*/ 830931 h 2153738"/>
              <a:gd name="connsiteX15" fmla="*/ 6317516 w 6636322"/>
              <a:gd name="connsiteY15" fmla="*/ 735118 h 2153738"/>
              <a:gd name="connsiteX16" fmla="*/ 6591950 w 6636322"/>
              <a:gd name="connsiteY16" fmla="*/ 283432 h 2153738"/>
              <a:gd name="connsiteX17" fmla="*/ 6051285 w 6636322"/>
              <a:gd name="connsiteY17" fmla="*/ 177665 h 2153738"/>
              <a:gd name="connsiteX18" fmla="*/ 5342173 w 6636322"/>
              <a:gd name="connsiteY18" fmla="*/ 181397 h 2153738"/>
              <a:gd name="connsiteX19" fmla="*/ 4726435 w 6636322"/>
              <a:gd name="connsiteY19" fmla="*/ 175275 h 2153738"/>
              <a:gd name="connsiteX20" fmla="*/ 4333397 w 6636322"/>
              <a:gd name="connsiteY20" fmla="*/ 115547 h 2153738"/>
              <a:gd name="connsiteX21" fmla="*/ 3170585 w 6636322"/>
              <a:gd name="connsiteY21" fmla="*/ 170190 h 2153738"/>
              <a:gd name="connsiteX22" fmla="*/ 2569734 w 6636322"/>
              <a:gd name="connsiteY22" fmla="*/ 40650 h 2153738"/>
              <a:gd name="connsiteX23" fmla="*/ 2001157 w 6636322"/>
              <a:gd name="connsiteY23" fmla="*/ 48270 h 2153738"/>
              <a:gd name="connsiteX24" fmla="*/ 1148034 w 6636322"/>
              <a:gd name="connsiteY24" fmla="*/ 40650 h 2153738"/>
              <a:gd name="connsiteX0" fmla="*/ 1148034 w 6641264"/>
              <a:gd name="connsiteY0" fmla="*/ 40650 h 2153738"/>
              <a:gd name="connsiteX1" fmla="*/ 195537 w 6641264"/>
              <a:gd name="connsiteY1" fmla="*/ 196192 h 2153738"/>
              <a:gd name="connsiteX2" fmla="*/ 79040 w 6641264"/>
              <a:gd name="connsiteY2" fmla="*/ 544466 h 2153738"/>
              <a:gd name="connsiteX3" fmla="*/ 52588 w 6641264"/>
              <a:gd name="connsiteY3" fmla="*/ 1001410 h 2153738"/>
              <a:gd name="connsiteX4" fmla="*/ 15337 w 6641264"/>
              <a:gd name="connsiteY4" fmla="*/ 1305321 h 2153738"/>
              <a:gd name="connsiteX5" fmla="*/ 69402 w 6641264"/>
              <a:gd name="connsiteY5" fmla="*/ 1717050 h 2153738"/>
              <a:gd name="connsiteX6" fmla="*/ 431750 w 6641264"/>
              <a:gd name="connsiteY6" fmla="*/ 2092933 h 2153738"/>
              <a:gd name="connsiteX7" fmla="*/ 1080602 w 6641264"/>
              <a:gd name="connsiteY7" fmla="*/ 2081881 h 2153738"/>
              <a:gd name="connsiteX8" fmla="*/ 2067949 w 6641264"/>
              <a:gd name="connsiteY8" fmla="*/ 2151390 h 2153738"/>
              <a:gd name="connsiteX9" fmla="*/ 2915970 w 6641264"/>
              <a:gd name="connsiteY9" fmla="*/ 2087342 h 2153738"/>
              <a:gd name="connsiteX10" fmla="*/ 3326123 w 6641264"/>
              <a:gd name="connsiteY10" fmla="*/ 1914092 h 2153738"/>
              <a:gd name="connsiteX11" fmla="*/ 3846990 w 6641264"/>
              <a:gd name="connsiteY11" fmla="*/ 1394608 h 2153738"/>
              <a:gd name="connsiteX12" fmla="*/ 4331506 w 6641264"/>
              <a:gd name="connsiteY12" fmla="*/ 1135547 h 2153738"/>
              <a:gd name="connsiteX13" fmla="*/ 5016642 w 6641264"/>
              <a:gd name="connsiteY13" fmla="*/ 960963 h 2153738"/>
              <a:gd name="connsiteX14" fmla="*/ 5933870 w 6641264"/>
              <a:gd name="connsiteY14" fmla="*/ 830931 h 2153738"/>
              <a:gd name="connsiteX15" fmla="*/ 5755403 w 6641264"/>
              <a:gd name="connsiteY15" fmla="*/ 749243 h 2153738"/>
              <a:gd name="connsiteX16" fmla="*/ 6591950 w 6641264"/>
              <a:gd name="connsiteY16" fmla="*/ 283432 h 2153738"/>
              <a:gd name="connsiteX17" fmla="*/ 6051285 w 6641264"/>
              <a:gd name="connsiteY17" fmla="*/ 177665 h 2153738"/>
              <a:gd name="connsiteX18" fmla="*/ 5342173 w 6641264"/>
              <a:gd name="connsiteY18" fmla="*/ 181397 h 2153738"/>
              <a:gd name="connsiteX19" fmla="*/ 4726435 w 6641264"/>
              <a:gd name="connsiteY19" fmla="*/ 175275 h 2153738"/>
              <a:gd name="connsiteX20" fmla="*/ 4333397 w 6641264"/>
              <a:gd name="connsiteY20" fmla="*/ 115547 h 2153738"/>
              <a:gd name="connsiteX21" fmla="*/ 3170585 w 6641264"/>
              <a:gd name="connsiteY21" fmla="*/ 170190 h 2153738"/>
              <a:gd name="connsiteX22" fmla="*/ 2569734 w 6641264"/>
              <a:gd name="connsiteY22" fmla="*/ 40650 h 2153738"/>
              <a:gd name="connsiteX23" fmla="*/ 2001157 w 6641264"/>
              <a:gd name="connsiteY23" fmla="*/ 48270 h 2153738"/>
              <a:gd name="connsiteX24" fmla="*/ 1148034 w 6641264"/>
              <a:gd name="connsiteY24" fmla="*/ 40650 h 2153738"/>
              <a:gd name="connsiteX0" fmla="*/ 1148034 w 6641264"/>
              <a:gd name="connsiteY0" fmla="*/ 40650 h 2153738"/>
              <a:gd name="connsiteX1" fmla="*/ 195537 w 6641264"/>
              <a:gd name="connsiteY1" fmla="*/ 196192 h 2153738"/>
              <a:gd name="connsiteX2" fmla="*/ 79040 w 6641264"/>
              <a:gd name="connsiteY2" fmla="*/ 544466 h 2153738"/>
              <a:gd name="connsiteX3" fmla="*/ 52588 w 6641264"/>
              <a:gd name="connsiteY3" fmla="*/ 1001410 h 2153738"/>
              <a:gd name="connsiteX4" fmla="*/ 15337 w 6641264"/>
              <a:gd name="connsiteY4" fmla="*/ 1305321 h 2153738"/>
              <a:gd name="connsiteX5" fmla="*/ 69402 w 6641264"/>
              <a:gd name="connsiteY5" fmla="*/ 1717050 h 2153738"/>
              <a:gd name="connsiteX6" fmla="*/ 431750 w 6641264"/>
              <a:gd name="connsiteY6" fmla="*/ 2092933 h 2153738"/>
              <a:gd name="connsiteX7" fmla="*/ 1080602 w 6641264"/>
              <a:gd name="connsiteY7" fmla="*/ 2081881 h 2153738"/>
              <a:gd name="connsiteX8" fmla="*/ 2067949 w 6641264"/>
              <a:gd name="connsiteY8" fmla="*/ 2151390 h 2153738"/>
              <a:gd name="connsiteX9" fmla="*/ 2915970 w 6641264"/>
              <a:gd name="connsiteY9" fmla="*/ 2087342 h 2153738"/>
              <a:gd name="connsiteX10" fmla="*/ 3326123 w 6641264"/>
              <a:gd name="connsiteY10" fmla="*/ 1914092 h 2153738"/>
              <a:gd name="connsiteX11" fmla="*/ 3846990 w 6641264"/>
              <a:gd name="connsiteY11" fmla="*/ 1394608 h 2153738"/>
              <a:gd name="connsiteX12" fmla="*/ 4331506 w 6641264"/>
              <a:gd name="connsiteY12" fmla="*/ 1135547 h 2153738"/>
              <a:gd name="connsiteX13" fmla="*/ 5016642 w 6641264"/>
              <a:gd name="connsiteY13" fmla="*/ 960963 h 2153738"/>
              <a:gd name="connsiteX14" fmla="*/ 5755403 w 6641264"/>
              <a:gd name="connsiteY14" fmla="*/ 749243 h 2153738"/>
              <a:gd name="connsiteX15" fmla="*/ 6591950 w 6641264"/>
              <a:gd name="connsiteY15" fmla="*/ 283432 h 2153738"/>
              <a:gd name="connsiteX16" fmla="*/ 6051285 w 6641264"/>
              <a:gd name="connsiteY16" fmla="*/ 177665 h 2153738"/>
              <a:gd name="connsiteX17" fmla="*/ 5342173 w 6641264"/>
              <a:gd name="connsiteY17" fmla="*/ 181397 h 2153738"/>
              <a:gd name="connsiteX18" fmla="*/ 4726435 w 6641264"/>
              <a:gd name="connsiteY18" fmla="*/ 175275 h 2153738"/>
              <a:gd name="connsiteX19" fmla="*/ 4333397 w 6641264"/>
              <a:gd name="connsiteY19" fmla="*/ 115547 h 2153738"/>
              <a:gd name="connsiteX20" fmla="*/ 3170585 w 6641264"/>
              <a:gd name="connsiteY20" fmla="*/ 170190 h 2153738"/>
              <a:gd name="connsiteX21" fmla="*/ 2569734 w 6641264"/>
              <a:gd name="connsiteY21" fmla="*/ 40650 h 2153738"/>
              <a:gd name="connsiteX22" fmla="*/ 2001157 w 6641264"/>
              <a:gd name="connsiteY22" fmla="*/ 48270 h 2153738"/>
              <a:gd name="connsiteX23" fmla="*/ 1148034 w 6641264"/>
              <a:gd name="connsiteY23" fmla="*/ 40650 h 2153738"/>
              <a:gd name="connsiteX0" fmla="*/ 1148034 w 6641264"/>
              <a:gd name="connsiteY0" fmla="*/ 40650 h 2153738"/>
              <a:gd name="connsiteX1" fmla="*/ 195537 w 6641264"/>
              <a:gd name="connsiteY1" fmla="*/ 196192 h 2153738"/>
              <a:gd name="connsiteX2" fmla="*/ 79040 w 6641264"/>
              <a:gd name="connsiteY2" fmla="*/ 544466 h 2153738"/>
              <a:gd name="connsiteX3" fmla="*/ 52588 w 6641264"/>
              <a:gd name="connsiteY3" fmla="*/ 1001410 h 2153738"/>
              <a:gd name="connsiteX4" fmla="*/ 15337 w 6641264"/>
              <a:gd name="connsiteY4" fmla="*/ 1305321 h 2153738"/>
              <a:gd name="connsiteX5" fmla="*/ 69402 w 6641264"/>
              <a:gd name="connsiteY5" fmla="*/ 1717050 h 2153738"/>
              <a:gd name="connsiteX6" fmla="*/ 431750 w 6641264"/>
              <a:gd name="connsiteY6" fmla="*/ 2092933 h 2153738"/>
              <a:gd name="connsiteX7" fmla="*/ 1080602 w 6641264"/>
              <a:gd name="connsiteY7" fmla="*/ 2081881 h 2153738"/>
              <a:gd name="connsiteX8" fmla="*/ 2067949 w 6641264"/>
              <a:gd name="connsiteY8" fmla="*/ 2151390 h 2153738"/>
              <a:gd name="connsiteX9" fmla="*/ 2915970 w 6641264"/>
              <a:gd name="connsiteY9" fmla="*/ 2087342 h 2153738"/>
              <a:gd name="connsiteX10" fmla="*/ 3326123 w 6641264"/>
              <a:gd name="connsiteY10" fmla="*/ 1914092 h 2153738"/>
              <a:gd name="connsiteX11" fmla="*/ 3846990 w 6641264"/>
              <a:gd name="connsiteY11" fmla="*/ 1394608 h 2153738"/>
              <a:gd name="connsiteX12" fmla="*/ 4331506 w 6641264"/>
              <a:gd name="connsiteY12" fmla="*/ 1135547 h 2153738"/>
              <a:gd name="connsiteX13" fmla="*/ 5755403 w 6641264"/>
              <a:gd name="connsiteY13" fmla="*/ 749243 h 2153738"/>
              <a:gd name="connsiteX14" fmla="*/ 6591950 w 6641264"/>
              <a:gd name="connsiteY14" fmla="*/ 283432 h 2153738"/>
              <a:gd name="connsiteX15" fmla="*/ 6051285 w 6641264"/>
              <a:gd name="connsiteY15" fmla="*/ 177665 h 2153738"/>
              <a:gd name="connsiteX16" fmla="*/ 5342173 w 6641264"/>
              <a:gd name="connsiteY16" fmla="*/ 181397 h 2153738"/>
              <a:gd name="connsiteX17" fmla="*/ 4726435 w 6641264"/>
              <a:gd name="connsiteY17" fmla="*/ 175275 h 2153738"/>
              <a:gd name="connsiteX18" fmla="*/ 4333397 w 6641264"/>
              <a:gd name="connsiteY18" fmla="*/ 115547 h 2153738"/>
              <a:gd name="connsiteX19" fmla="*/ 3170585 w 6641264"/>
              <a:gd name="connsiteY19" fmla="*/ 170190 h 2153738"/>
              <a:gd name="connsiteX20" fmla="*/ 2569734 w 6641264"/>
              <a:gd name="connsiteY20" fmla="*/ 40650 h 2153738"/>
              <a:gd name="connsiteX21" fmla="*/ 2001157 w 6641264"/>
              <a:gd name="connsiteY21" fmla="*/ 48270 h 2153738"/>
              <a:gd name="connsiteX22" fmla="*/ 1148034 w 6641264"/>
              <a:gd name="connsiteY22" fmla="*/ 40650 h 2153738"/>
              <a:gd name="connsiteX0" fmla="*/ 1148034 w 6641264"/>
              <a:gd name="connsiteY0" fmla="*/ 40650 h 2153738"/>
              <a:gd name="connsiteX1" fmla="*/ 195537 w 6641264"/>
              <a:gd name="connsiteY1" fmla="*/ 196192 h 2153738"/>
              <a:gd name="connsiteX2" fmla="*/ 79040 w 6641264"/>
              <a:gd name="connsiteY2" fmla="*/ 544466 h 2153738"/>
              <a:gd name="connsiteX3" fmla="*/ 52588 w 6641264"/>
              <a:gd name="connsiteY3" fmla="*/ 1001410 h 2153738"/>
              <a:gd name="connsiteX4" fmla="*/ 15337 w 6641264"/>
              <a:gd name="connsiteY4" fmla="*/ 1305321 h 2153738"/>
              <a:gd name="connsiteX5" fmla="*/ 69402 w 6641264"/>
              <a:gd name="connsiteY5" fmla="*/ 1717050 h 2153738"/>
              <a:gd name="connsiteX6" fmla="*/ 431750 w 6641264"/>
              <a:gd name="connsiteY6" fmla="*/ 2092933 h 2153738"/>
              <a:gd name="connsiteX7" fmla="*/ 1080602 w 6641264"/>
              <a:gd name="connsiteY7" fmla="*/ 2081881 h 2153738"/>
              <a:gd name="connsiteX8" fmla="*/ 2067949 w 6641264"/>
              <a:gd name="connsiteY8" fmla="*/ 2151390 h 2153738"/>
              <a:gd name="connsiteX9" fmla="*/ 2915970 w 6641264"/>
              <a:gd name="connsiteY9" fmla="*/ 2087342 h 2153738"/>
              <a:gd name="connsiteX10" fmla="*/ 3326123 w 6641264"/>
              <a:gd name="connsiteY10" fmla="*/ 1914092 h 2153738"/>
              <a:gd name="connsiteX11" fmla="*/ 3846990 w 6641264"/>
              <a:gd name="connsiteY11" fmla="*/ 1394608 h 2153738"/>
              <a:gd name="connsiteX12" fmla="*/ 4331506 w 6641264"/>
              <a:gd name="connsiteY12" fmla="*/ 1135547 h 2153738"/>
              <a:gd name="connsiteX13" fmla="*/ 5755403 w 6641264"/>
              <a:gd name="connsiteY13" fmla="*/ 749243 h 2153738"/>
              <a:gd name="connsiteX14" fmla="*/ 6591950 w 6641264"/>
              <a:gd name="connsiteY14" fmla="*/ 283432 h 2153738"/>
              <a:gd name="connsiteX15" fmla="*/ 6051285 w 6641264"/>
              <a:gd name="connsiteY15" fmla="*/ 177665 h 2153738"/>
              <a:gd name="connsiteX16" fmla="*/ 5342173 w 6641264"/>
              <a:gd name="connsiteY16" fmla="*/ 181397 h 2153738"/>
              <a:gd name="connsiteX17" fmla="*/ 4726435 w 6641264"/>
              <a:gd name="connsiteY17" fmla="*/ 175275 h 2153738"/>
              <a:gd name="connsiteX18" fmla="*/ 3170585 w 6641264"/>
              <a:gd name="connsiteY18" fmla="*/ 170190 h 2153738"/>
              <a:gd name="connsiteX19" fmla="*/ 2569734 w 6641264"/>
              <a:gd name="connsiteY19" fmla="*/ 40650 h 2153738"/>
              <a:gd name="connsiteX20" fmla="*/ 2001157 w 6641264"/>
              <a:gd name="connsiteY20" fmla="*/ 48270 h 2153738"/>
              <a:gd name="connsiteX21" fmla="*/ 1148034 w 6641264"/>
              <a:gd name="connsiteY21" fmla="*/ 40650 h 2153738"/>
              <a:gd name="connsiteX0" fmla="*/ 1148034 w 6660822"/>
              <a:gd name="connsiteY0" fmla="*/ 40650 h 2153738"/>
              <a:gd name="connsiteX1" fmla="*/ 195537 w 6660822"/>
              <a:gd name="connsiteY1" fmla="*/ 196192 h 2153738"/>
              <a:gd name="connsiteX2" fmla="*/ 79040 w 6660822"/>
              <a:gd name="connsiteY2" fmla="*/ 544466 h 2153738"/>
              <a:gd name="connsiteX3" fmla="*/ 52588 w 6660822"/>
              <a:gd name="connsiteY3" fmla="*/ 1001410 h 2153738"/>
              <a:gd name="connsiteX4" fmla="*/ 15337 w 6660822"/>
              <a:gd name="connsiteY4" fmla="*/ 1305321 h 2153738"/>
              <a:gd name="connsiteX5" fmla="*/ 69402 w 6660822"/>
              <a:gd name="connsiteY5" fmla="*/ 1717050 h 2153738"/>
              <a:gd name="connsiteX6" fmla="*/ 431750 w 6660822"/>
              <a:gd name="connsiteY6" fmla="*/ 2092933 h 2153738"/>
              <a:gd name="connsiteX7" fmla="*/ 1080602 w 6660822"/>
              <a:gd name="connsiteY7" fmla="*/ 2081881 h 2153738"/>
              <a:gd name="connsiteX8" fmla="*/ 2067949 w 6660822"/>
              <a:gd name="connsiteY8" fmla="*/ 2151390 h 2153738"/>
              <a:gd name="connsiteX9" fmla="*/ 2915970 w 6660822"/>
              <a:gd name="connsiteY9" fmla="*/ 2087342 h 2153738"/>
              <a:gd name="connsiteX10" fmla="*/ 3326123 w 6660822"/>
              <a:gd name="connsiteY10" fmla="*/ 1914092 h 2153738"/>
              <a:gd name="connsiteX11" fmla="*/ 3846990 w 6660822"/>
              <a:gd name="connsiteY11" fmla="*/ 1394608 h 2153738"/>
              <a:gd name="connsiteX12" fmla="*/ 4331506 w 6660822"/>
              <a:gd name="connsiteY12" fmla="*/ 1135547 h 2153738"/>
              <a:gd name="connsiteX13" fmla="*/ 5755403 w 6660822"/>
              <a:gd name="connsiteY13" fmla="*/ 749243 h 2153738"/>
              <a:gd name="connsiteX14" fmla="*/ 6591950 w 6660822"/>
              <a:gd name="connsiteY14" fmla="*/ 283432 h 2153738"/>
              <a:gd name="connsiteX15" fmla="*/ 5342173 w 6660822"/>
              <a:gd name="connsiteY15" fmla="*/ 181397 h 2153738"/>
              <a:gd name="connsiteX16" fmla="*/ 4726435 w 6660822"/>
              <a:gd name="connsiteY16" fmla="*/ 175275 h 2153738"/>
              <a:gd name="connsiteX17" fmla="*/ 3170585 w 6660822"/>
              <a:gd name="connsiteY17" fmla="*/ 170190 h 2153738"/>
              <a:gd name="connsiteX18" fmla="*/ 2569734 w 6660822"/>
              <a:gd name="connsiteY18" fmla="*/ 40650 h 2153738"/>
              <a:gd name="connsiteX19" fmla="*/ 2001157 w 6660822"/>
              <a:gd name="connsiteY19" fmla="*/ 48270 h 2153738"/>
              <a:gd name="connsiteX20" fmla="*/ 1148034 w 6660822"/>
              <a:gd name="connsiteY20" fmla="*/ 40650 h 2153738"/>
              <a:gd name="connsiteX0" fmla="*/ 1148034 w 6763445"/>
              <a:gd name="connsiteY0" fmla="*/ 40650 h 2153738"/>
              <a:gd name="connsiteX1" fmla="*/ 195537 w 6763445"/>
              <a:gd name="connsiteY1" fmla="*/ 196192 h 2153738"/>
              <a:gd name="connsiteX2" fmla="*/ 79040 w 6763445"/>
              <a:gd name="connsiteY2" fmla="*/ 544466 h 2153738"/>
              <a:gd name="connsiteX3" fmla="*/ 52588 w 6763445"/>
              <a:gd name="connsiteY3" fmla="*/ 1001410 h 2153738"/>
              <a:gd name="connsiteX4" fmla="*/ 15337 w 6763445"/>
              <a:gd name="connsiteY4" fmla="*/ 1305321 h 2153738"/>
              <a:gd name="connsiteX5" fmla="*/ 69402 w 6763445"/>
              <a:gd name="connsiteY5" fmla="*/ 1717050 h 2153738"/>
              <a:gd name="connsiteX6" fmla="*/ 431750 w 6763445"/>
              <a:gd name="connsiteY6" fmla="*/ 2092933 h 2153738"/>
              <a:gd name="connsiteX7" fmla="*/ 1080602 w 6763445"/>
              <a:gd name="connsiteY7" fmla="*/ 2081881 h 2153738"/>
              <a:gd name="connsiteX8" fmla="*/ 2067949 w 6763445"/>
              <a:gd name="connsiteY8" fmla="*/ 2151390 h 2153738"/>
              <a:gd name="connsiteX9" fmla="*/ 2915970 w 6763445"/>
              <a:gd name="connsiteY9" fmla="*/ 2087342 h 2153738"/>
              <a:gd name="connsiteX10" fmla="*/ 3326123 w 6763445"/>
              <a:gd name="connsiteY10" fmla="*/ 1914092 h 2153738"/>
              <a:gd name="connsiteX11" fmla="*/ 3846990 w 6763445"/>
              <a:gd name="connsiteY11" fmla="*/ 1394608 h 2153738"/>
              <a:gd name="connsiteX12" fmla="*/ 4331506 w 6763445"/>
              <a:gd name="connsiteY12" fmla="*/ 1135547 h 2153738"/>
              <a:gd name="connsiteX13" fmla="*/ 5755403 w 6763445"/>
              <a:gd name="connsiteY13" fmla="*/ 749243 h 2153738"/>
              <a:gd name="connsiteX14" fmla="*/ 6591950 w 6763445"/>
              <a:gd name="connsiteY14" fmla="*/ 283432 h 2153738"/>
              <a:gd name="connsiteX15" fmla="*/ 4726435 w 6763445"/>
              <a:gd name="connsiteY15" fmla="*/ 175275 h 2153738"/>
              <a:gd name="connsiteX16" fmla="*/ 3170585 w 6763445"/>
              <a:gd name="connsiteY16" fmla="*/ 170190 h 2153738"/>
              <a:gd name="connsiteX17" fmla="*/ 2569734 w 6763445"/>
              <a:gd name="connsiteY17" fmla="*/ 40650 h 2153738"/>
              <a:gd name="connsiteX18" fmla="*/ 2001157 w 6763445"/>
              <a:gd name="connsiteY18" fmla="*/ 48270 h 2153738"/>
              <a:gd name="connsiteX19" fmla="*/ 1148034 w 6763445"/>
              <a:gd name="connsiteY19" fmla="*/ 40650 h 2153738"/>
              <a:gd name="connsiteX0" fmla="*/ 1148034 w 6636533"/>
              <a:gd name="connsiteY0" fmla="*/ 40650 h 2153738"/>
              <a:gd name="connsiteX1" fmla="*/ 195537 w 6636533"/>
              <a:gd name="connsiteY1" fmla="*/ 196192 h 2153738"/>
              <a:gd name="connsiteX2" fmla="*/ 79040 w 6636533"/>
              <a:gd name="connsiteY2" fmla="*/ 544466 h 2153738"/>
              <a:gd name="connsiteX3" fmla="*/ 52588 w 6636533"/>
              <a:gd name="connsiteY3" fmla="*/ 1001410 h 2153738"/>
              <a:gd name="connsiteX4" fmla="*/ 15337 w 6636533"/>
              <a:gd name="connsiteY4" fmla="*/ 1305321 h 2153738"/>
              <a:gd name="connsiteX5" fmla="*/ 69402 w 6636533"/>
              <a:gd name="connsiteY5" fmla="*/ 1717050 h 2153738"/>
              <a:gd name="connsiteX6" fmla="*/ 431750 w 6636533"/>
              <a:gd name="connsiteY6" fmla="*/ 2092933 h 2153738"/>
              <a:gd name="connsiteX7" fmla="*/ 1080602 w 6636533"/>
              <a:gd name="connsiteY7" fmla="*/ 2081881 h 2153738"/>
              <a:gd name="connsiteX8" fmla="*/ 2067949 w 6636533"/>
              <a:gd name="connsiteY8" fmla="*/ 2151390 h 2153738"/>
              <a:gd name="connsiteX9" fmla="*/ 2915970 w 6636533"/>
              <a:gd name="connsiteY9" fmla="*/ 2087342 h 2153738"/>
              <a:gd name="connsiteX10" fmla="*/ 3326123 w 6636533"/>
              <a:gd name="connsiteY10" fmla="*/ 1914092 h 2153738"/>
              <a:gd name="connsiteX11" fmla="*/ 3846990 w 6636533"/>
              <a:gd name="connsiteY11" fmla="*/ 1394608 h 2153738"/>
              <a:gd name="connsiteX12" fmla="*/ 4331506 w 6636533"/>
              <a:gd name="connsiteY12" fmla="*/ 1135547 h 2153738"/>
              <a:gd name="connsiteX13" fmla="*/ 4993931 w 6636533"/>
              <a:gd name="connsiteY13" fmla="*/ 788439 h 2153738"/>
              <a:gd name="connsiteX14" fmla="*/ 6591950 w 6636533"/>
              <a:gd name="connsiteY14" fmla="*/ 283432 h 2153738"/>
              <a:gd name="connsiteX15" fmla="*/ 4726435 w 6636533"/>
              <a:gd name="connsiteY15" fmla="*/ 175275 h 2153738"/>
              <a:gd name="connsiteX16" fmla="*/ 3170585 w 6636533"/>
              <a:gd name="connsiteY16" fmla="*/ 170190 h 2153738"/>
              <a:gd name="connsiteX17" fmla="*/ 2569734 w 6636533"/>
              <a:gd name="connsiteY17" fmla="*/ 40650 h 2153738"/>
              <a:gd name="connsiteX18" fmla="*/ 2001157 w 6636533"/>
              <a:gd name="connsiteY18" fmla="*/ 48270 h 2153738"/>
              <a:gd name="connsiteX19" fmla="*/ 1148034 w 6636533"/>
              <a:gd name="connsiteY19" fmla="*/ 40650 h 2153738"/>
              <a:gd name="connsiteX0" fmla="*/ 1148034 w 5854447"/>
              <a:gd name="connsiteY0" fmla="*/ 40650 h 2153738"/>
              <a:gd name="connsiteX1" fmla="*/ 195537 w 5854447"/>
              <a:gd name="connsiteY1" fmla="*/ 196192 h 2153738"/>
              <a:gd name="connsiteX2" fmla="*/ 79040 w 5854447"/>
              <a:gd name="connsiteY2" fmla="*/ 544466 h 2153738"/>
              <a:gd name="connsiteX3" fmla="*/ 52588 w 5854447"/>
              <a:gd name="connsiteY3" fmla="*/ 1001410 h 2153738"/>
              <a:gd name="connsiteX4" fmla="*/ 15337 w 5854447"/>
              <a:gd name="connsiteY4" fmla="*/ 1305321 h 2153738"/>
              <a:gd name="connsiteX5" fmla="*/ 69402 w 5854447"/>
              <a:gd name="connsiteY5" fmla="*/ 1717050 h 2153738"/>
              <a:gd name="connsiteX6" fmla="*/ 431750 w 5854447"/>
              <a:gd name="connsiteY6" fmla="*/ 2092933 h 2153738"/>
              <a:gd name="connsiteX7" fmla="*/ 1080602 w 5854447"/>
              <a:gd name="connsiteY7" fmla="*/ 2081881 h 2153738"/>
              <a:gd name="connsiteX8" fmla="*/ 2067949 w 5854447"/>
              <a:gd name="connsiteY8" fmla="*/ 2151390 h 2153738"/>
              <a:gd name="connsiteX9" fmla="*/ 2915970 w 5854447"/>
              <a:gd name="connsiteY9" fmla="*/ 2087342 h 2153738"/>
              <a:gd name="connsiteX10" fmla="*/ 3326123 w 5854447"/>
              <a:gd name="connsiteY10" fmla="*/ 1914092 h 2153738"/>
              <a:gd name="connsiteX11" fmla="*/ 3846990 w 5854447"/>
              <a:gd name="connsiteY11" fmla="*/ 1394608 h 2153738"/>
              <a:gd name="connsiteX12" fmla="*/ 4331506 w 5854447"/>
              <a:gd name="connsiteY12" fmla="*/ 1135547 h 2153738"/>
              <a:gd name="connsiteX13" fmla="*/ 4993931 w 5854447"/>
              <a:gd name="connsiteY13" fmla="*/ 788439 h 2153738"/>
              <a:gd name="connsiteX14" fmla="*/ 5809864 w 5854447"/>
              <a:gd name="connsiteY14" fmla="*/ 318371 h 2153738"/>
              <a:gd name="connsiteX15" fmla="*/ 4726435 w 5854447"/>
              <a:gd name="connsiteY15" fmla="*/ 175275 h 2153738"/>
              <a:gd name="connsiteX16" fmla="*/ 3170585 w 5854447"/>
              <a:gd name="connsiteY16" fmla="*/ 170190 h 2153738"/>
              <a:gd name="connsiteX17" fmla="*/ 2569734 w 5854447"/>
              <a:gd name="connsiteY17" fmla="*/ 40650 h 2153738"/>
              <a:gd name="connsiteX18" fmla="*/ 2001157 w 5854447"/>
              <a:gd name="connsiteY18" fmla="*/ 48270 h 2153738"/>
              <a:gd name="connsiteX19" fmla="*/ 1148034 w 5854447"/>
              <a:gd name="connsiteY19" fmla="*/ 40650 h 2153738"/>
              <a:gd name="connsiteX0" fmla="*/ 1148034 w 5875686"/>
              <a:gd name="connsiteY0" fmla="*/ 40650 h 2153738"/>
              <a:gd name="connsiteX1" fmla="*/ 195537 w 5875686"/>
              <a:gd name="connsiteY1" fmla="*/ 196192 h 2153738"/>
              <a:gd name="connsiteX2" fmla="*/ 79040 w 5875686"/>
              <a:gd name="connsiteY2" fmla="*/ 544466 h 2153738"/>
              <a:gd name="connsiteX3" fmla="*/ 52588 w 5875686"/>
              <a:gd name="connsiteY3" fmla="*/ 1001410 h 2153738"/>
              <a:gd name="connsiteX4" fmla="*/ 15337 w 5875686"/>
              <a:gd name="connsiteY4" fmla="*/ 1305321 h 2153738"/>
              <a:gd name="connsiteX5" fmla="*/ 69402 w 5875686"/>
              <a:gd name="connsiteY5" fmla="*/ 1717050 h 2153738"/>
              <a:gd name="connsiteX6" fmla="*/ 431750 w 5875686"/>
              <a:gd name="connsiteY6" fmla="*/ 2092933 h 2153738"/>
              <a:gd name="connsiteX7" fmla="*/ 1080602 w 5875686"/>
              <a:gd name="connsiteY7" fmla="*/ 2081881 h 2153738"/>
              <a:gd name="connsiteX8" fmla="*/ 2067949 w 5875686"/>
              <a:gd name="connsiteY8" fmla="*/ 2151390 h 2153738"/>
              <a:gd name="connsiteX9" fmla="*/ 2915970 w 5875686"/>
              <a:gd name="connsiteY9" fmla="*/ 2087342 h 2153738"/>
              <a:gd name="connsiteX10" fmla="*/ 3326123 w 5875686"/>
              <a:gd name="connsiteY10" fmla="*/ 1914092 h 2153738"/>
              <a:gd name="connsiteX11" fmla="*/ 3846990 w 5875686"/>
              <a:gd name="connsiteY11" fmla="*/ 1394608 h 2153738"/>
              <a:gd name="connsiteX12" fmla="*/ 4331506 w 5875686"/>
              <a:gd name="connsiteY12" fmla="*/ 1135547 h 2153738"/>
              <a:gd name="connsiteX13" fmla="*/ 5809864 w 5875686"/>
              <a:gd name="connsiteY13" fmla="*/ 318371 h 2153738"/>
              <a:gd name="connsiteX14" fmla="*/ 4726435 w 5875686"/>
              <a:gd name="connsiteY14" fmla="*/ 175275 h 2153738"/>
              <a:gd name="connsiteX15" fmla="*/ 3170585 w 5875686"/>
              <a:gd name="connsiteY15" fmla="*/ 170190 h 2153738"/>
              <a:gd name="connsiteX16" fmla="*/ 2569734 w 5875686"/>
              <a:gd name="connsiteY16" fmla="*/ 40650 h 2153738"/>
              <a:gd name="connsiteX17" fmla="*/ 2001157 w 5875686"/>
              <a:gd name="connsiteY17" fmla="*/ 48270 h 2153738"/>
              <a:gd name="connsiteX18" fmla="*/ 1148034 w 5875686"/>
              <a:gd name="connsiteY18" fmla="*/ 40650 h 2153738"/>
              <a:gd name="connsiteX0" fmla="*/ 1148034 w 6003351"/>
              <a:gd name="connsiteY0" fmla="*/ 40650 h 2153738"/>
              <a:gd name="connsiteX1" fmla="*/ 195537 w 6003351"/>
              <a:gd name="connsiteY1" fmla="*/ 196192 h 2153738"/>
              <a:gd name="connsiteX2" fmla="*/ 79040 w 6003351"/>
              <a:gd name="connsiteY2" fmla="*/ 544466 h 2153738"/>
              <a:gd name="connsiteX3" fmla="*/ 52588 w 6003351"/>
              <a:gd name="connsiteY3" fmla="*/ 1001410 h 2153738"/>
              <a:gd name="connsiteX4" fmla="*/ 15337 w 6003351"/>
              <a:gd name="connsiteY4" fmla="*/ 1305321 h 2153738"/>
              <a:gd name="connsiteX5" fmla="*/ 69402 w 6003351"/>
              <a:gd name="connsiteY5" fmla="*/ 1717050 h 2153738"/>
              <a:gd name="connsiteX6" fmla="*/ 431750 w 6003351"/>
              <a:gd name="connsiteY6" fmla="*/ 2092933 h 2153738"/>
              <a:gd name="connsiteX7" fmla="*/ 1080602 w 6003351"/>
              <a:gd name="connsiteY7" fmla="*/ 2081881 h 2153738"/>
              <a:gd name="connsiteX8" fmla="*/ 2067949 w 6003351"/>
              <a:gd name="connsiteY8" fmla="*/ 2151390 h 2153738"/>
              <a:gd name="connsiteX9" fmla="*/ 2915970 w 6003351"/>
              <a:gd name="connsiteY9" fmla="*/ 2087342 h 2153738"/>
              <a:gd name="connsiteX10" fmla="*/ 3326123 w 6003351"/>
              <a:gd name="connsiteY10" fmla="*/ 1914092 h 2153738"/>
              <a:gd name="connsiteX11" fmla="*/ 3846990 w 6003351"/>
              <a:gd name="connsiteY11" fmla="*/ 1394608 h 2153738"/>
              <a:gd name="connsiteX12" fmla="*/ 4331506 w 6003351"/>
              <a:gd name="connsiteY12" fmla="*/ 1135547 h 2153738"/>
              <a:gd name="connsiteX13" fmla="*/ 5809864 w 6003351"/>
              <a:gd name="connsiteY13" fmla="*/ 318371 h 2153738"/>
              <a:gd name="connsiteX14" fmla="*/ 3170585 w 6003351"/>
              <a:gd name="connsiteY14" fmla="*/ 170190 h 2153738"/>
              <a:gd name="connsiteX15" fmla="*/ 2569734 w 6003351"/>
              <a:gd name="connsiteY15" fmla="*/ 40650 h 2153738"/>
              <a:gd name="connsiteX16" fmla="*/ 2001157 w 6003351"/>
              <a:gd name="connsiteY16" fmla="*/ 48270 h 2153738"/>
              <a:gd name="connsiteX17" fmla="*/ 1148034 w 6003351"/>
              <a:gd name="connsiteY17" fmla="*/ 40650 h 2153738"/>
              <a:gd name="connsiteX0" fmla="*/ 1148034 w 4867768"/>
              <a:gd name="connsiteY0" fmla="*/ 40650 h 2153738"/>
              <a:gd name="connsiteX1" fmla="*/ 195537 w 4867768"/>
              <a:gd name="connsiteY1" fmla="*/ 196192 h 2153738"/>
              <a:gd name="connsiteX2" fmla="*/ 79040 w 4867768"/>
              <a:gd name="connsiteY2" fmla="*/ 544466 h 2153738"/>
              <a:gd name="connsiteX3" fmla="*/ 52588 w 4867768"/>
              <a:gd name="connsiteY3" fmla="*/ 1001410 h 2153738"/>
              <a:gd name="connsiteX4" fmla="*/ 15337 w 4867768"/>
              <a:gd name="connsiteY4" fmla="*/ 1305321 h 2153738"/>
              <a:gd name="connsiteX5" fmla="*/ 69402 w 4867768"/>
              <a:gd name="connsiteY5" fmla="*/ 1717050 h 2153738"/>
              <a:gd name="connsiteX6" fmla="*/ 431750 w 4867768"/>
              <a:gd name="connsiteY6" fmla="*/ 2092933 h 2153738"/>
              <a:gd name="connsiteX7" fmla="*/ 1080602 w 4867768"/>
              <a:gd name="connsiteY7" fmla="*/ 2081881 h 2153738"/>
              <a:gd name="connsiteX8" fmla="*/ 2067949 w 4867768"/>
              <a:gd name="connsiteY8" fmla="*/ 2151390 h 2153738"/>
              <a:gd name="connsiteX9" fmla="*/ 2915970 w 4867768"/>
              <a:gd name="connsiteY9" fmla="*/ 2087342 h 2153738"/>
              <a:gd name="connsiteX10" fmla="*/ 3326123 w 4867768"/>
              <a:gd name="connsiteY10" fmla="*/ 1914092 h 2153738"/>
              <a:gd name="connsiteX11" fmla="*/ 3846990 w 4867768"/>
              <a:gd name="connsiteY11" fmla="*/ 1394608 h 2153738"/>
              <a:gd name="connsiteX12" fmla="*/ 4331506 w 4867768"/>
              <a:gd name="connsiteY12" fmla="*/ 1135547 h 2153738"/>
              <a:gd name="connsiteX13" fmla="*/ 4674281 w 4867768"/>
              <a:gd name="connsiteY13" fmla="*/ 234596 h 2153738"/>
              <a:gd name="connsiteX14" fmla="*/ 3170585 w 4867768"/>
              <a:gd name="connsiteY14" fmla="*/ 170190 h 2153738"/>
              <a:gd name="connsiteX15" fmla="*/ 2569734 w 4867768"/>
              <a:gd name="connsiteY15" fmla="*/ 40650 h 2153738"/>
              <a:gd name="connsiteX16" fmla="*/ 2001157 w 4867768"/>
              <a:gd name="connsiteY16" fmla="*/ 48270 h 2153738"/>
              <a:gd name="connsiteX17" fmla="*/ 1148034 w 4867768"/>
              <a:gd name="connsiteY17" fmla="*/ 40650 h 2153738"/>
              <a:gd name="connsiteX0" fmla="*/ 1148034 w 4798371"/>
              <a:gd name="connsiteY0" fmla="*/ 40650 h 2153738"/>
              <a:gd name="connsiteX1" fmla="*/ 195537 w 4798371"/>
              <a:gd name="connsiteY1" fmla="*/ 196192 h 2153738"/>
              <a:gd name="connsiteX2" fmla="*/ 79040 w 4798371"/>
              <a:gd name="connsiteY2" fmla="*/ 544466 h 2153738"/>
              <a:gd name="connsiteX3" fmla="*/ 52588 w 4798371"/>
              <a:gd name="connsiteY3" fmla="*/ 1001410 h 2153738"/>
              <a:gd name="connsiteX4" fmla="*/ 15337 w 4798371"/>
              <a:gd name="connsiteY4" fmla="*/ 1305321 h 2153738"/>
              <a:gd name="connsiteX5" fmla="*/ 69402 w 4798371"/>
              <a:gd name="connsiteY5" fmla="*/ 1717050 h 2153738"/>
              <a:gd name="connsiteX6" fmla="*/ 431750 w 4798371"/>
              <a:gd name="connsiteY6" fmla="*/ 2092933 h 2153738"/>
              <a:gd name="connsiteX7" fmla="*/ 1080602 w 4798371"/>
              <a:gd name="connsiteY7" fmla="*/ 2081881 h 2153738"/>
              <a:gd name="connsiteX8" fmla="*/ 2067949 w 4798371"/>
              <a:gd name="connsiteY8" fmla="*/ 2151390 h 2153738"/>
              <a:gd name="connsiteX9" fmla="*/ 2915970 w 4798371"/>
              <a:gd name="connsiteY9" fmla="*/ 2087342 h 2153738"/>
              <a:gd name="connsiteX10" fmla="*/ 3326123 w 4798371"/>
              <a:gd name="connsiteY10" fmla="*/ 1914092 h 2153738"/>
              <a:gd name="connsiteX11" fmla="*/ 3846990 w 4798371"/>
              <a:gd name="connsiteY11" fmla="*/ 1394608 h 2153738"/>
              <a:gd name="connsiteX12" fmla="*/ 3915126 w 4798371"/>
              <a:gd name="connsiteY12" fmla="*/ 937535 h 2153738"/>
              <a:gd name="connsiteX13" fmla="*/ 4674281 w 4798371"/>
              <a:gd name="connsiteY13" fmla="*/ 234596 h 2153738"/>
              <a:gd name="connsiteX14" fmla="*/ 3170585 w 4798371"/>
              <a:gd name="connsiteY14" fmla="*/ 170190 h 2153738"/>
              <a:gd name="connsiteX15" fmla="*/ 2569734 w 4798371"/>
              <a:gd name="connsiteY15" fmla="*/ 40650 h 2153738"/>
              <a:gd name="connsiteX16" fmla="*/ 2001157 w 4798371"/>
              <a:gd name="connsiteY16" fmla="*/ 48270 h 2153738"/>
              <a:gd name="connsiteX17" fmla="*/ 1148034 w 4798371"/>
              <a:gd name="connsiteY17" fmla="*/ 40650 h 2153738"/>
              <a:gd name="connsiteX0" fmla="*/ 1148034 w 4798371"/>
              <a:gd name="connsiteY0" fmla="*/ 40650 h 2153738"/>
              <a:gd name="connsiteX1" fmla="*/ 195537 w 4798371"/>
              <a:gd name="connsiteY1" fmla="*/ 196192 h 2153738"/>
              <a:gd name="connsiteX2" fmla="*/ 79040 w 4798371"/>
              <a:gd name="connsiteY2" fmla="*/ 544466 h 2153738"/>
              <a:gd name="connsiteX3" fmla="*/ 52588 w 4798371"/>
              <a:gd name="connsiteY3" fmla="*/ 1001410 h 2153738"/>
              <a:gd name="connsiteX4" fmla="*/ 15337 w 4798371"/>
              <a:gd name="connsiteY4" fmla="*/ 1305321 h 2153738"/>
              <a:gd name="connsiteX5" fmla="*/ 69402 w 4798371"/>
              <a:gd name="connsiteY5" fmla="*/ 1717050 h 2153738"/>
              <a:gd name="connsiteX6" fmla="*/ 431750 w 4798371"/>
              <a:gd name="connsiteY6" fmla="*/ 2092933 h 2153738"/>
              <a:gd name="connsiteX7" fmla="*/ 1080602 w 4798371"/>
              <a:gd name="connsiteY7" fmla="*/ 2081881 h 2153738"/>
              <a:gd name="connsiteX8" fmla="*/ 2067949 w 4798371"/>
              <a:gd name="connsiteY8" fmla="*/ 2151390 h 2153738"/>
              <a:gd name="connsiteX9" fmla="*/ 2915970 w 4798371"/>
              <a:gd name="connsiteY9" fmla="*/ 2087342 h 2153738"/>
              <a:gd name="connsiteX10" fmla="*/ 3326123 w 4798371"/>
              <a:gd name="connsiteY10" fmla="*/ 1914092 h 2153738"/>
              <a:gd name="connsiteX11" fmla="*/ 3536597 w 4798371"/>
              <a:gd name="connsiteY11" fmla="*/ 1409839 h 2153738"/>
              <a:gd name="connsiteX12" fmla="*/ 3915126 w 4798371"/>
              <a:gd name="connsiteY12" fmla="*/ 937535 h 2153738"/>
              <a:gd name="connsiteX13" fmla="*/ 4674281 w 4798371"/>
              <a:gd name="connsiteY13" fmla="*/ 234596 h 2153738"/>
              <a:gd name="connsiteX14" fmla="*/ 3170585 w 4798371"/>
              <a:gd name="connsiteY14" fmla="*/ 170190 h 2153738"/>
              <a:gd name="connsiteX15" fmla="*/ 2569734 w 4798371"/>
              <a:gd name="connsiteY15" fmla="*/ 40650 h 2153738"/>
              <a:gd name="connsiteX16" fmla="*/ 2001157 w 4798371"/>
              <a:gd name="connsiteY16" fmla="*/ 48270 h 2153738"/>
              <a:gd name="connsiteX17" fmla="*/ 1148034 w 4798371"/>
              <a:gd name="connsiteY17" fmla="*/ 40650 h 2153738"/>
              <a:gd name="connsiteX0" fmla="*/ 1148034 w 3943235"/>
              <a:gd name="connsiteY0" fmla="*/ 40650 h 2153738"/>
              <a:gd name="connsiteX1" fmla="*/ 195537 w 3943235"/>
              <a:gd name="connsiteY1" fmla="*/ 196192 h 2153738"/>
              <a:gd name="connsiteX2" fmla="*/ 79040 w 3943235"/>
              <a:gd name="connsiteY2" fmla="*/ 544466 h 2153738"/>
              <a:gd name="connsiteX3" fmla="*/ 52588 w 3943235"/>
              <a:gd name="connsiteY3" fmla="*/ 1001410 h 2153738"/>
              <a:gd name="connsiteX4" fmla="*/ 15337 w 3943235"/>
              <a:gd name="connsiteY4" fmla="*/ 1305321 h 2153738"/>
              <a:gd name="connsiteX5" fmla="*/ 69402 w 3943235"/>
              <a:gd name="connsiteY5" fmla="*/ 1717050 h 2153738"/>
              <a:gd name="connsiteX6" fmla="*/ 431750 w 3943235"/>
              <a:gd name="connsiteY6" fmla="*/ 2092933 h 2153738"/>
              <a:gd name="connsiteX7" fmla="*/ 1080602 w 3943235"/>
              <a:gd name="connsiteY7" fmla="*/ 2081881 h 2153738"/>
              <a:gd name="connsiteX8" fmla="*/ 2067949 w 3943235"/>
              <a:gd name="connsiteY8" fmla="*/ 2151390 h 2153738"/>
              <a:gd name="connsiteX9" fmla="*/ 2915970 w 3943235"/>
              <a:gd name="connsiteY9" fmla="*/ 2087342 h 2153738"/>
              <a:gd name="connsiteX10" fmla="*/ 3326123 w 3943235"/>
              <a:gd name="connsiteY10" fmla="*/ 1914092 h 2153738"/>
              <a:gd name="connsiteX11" fmla="*/ 3536597 w 3943235"/>
              <a:gd name="connsiteY11" fmla="*/ 1409839 h 2153738"/>
              <a:gd name="connsiteX12" fmla="*/ 3915126 w 3943235"/>
              <a:gd name="connsiteY12" fmla="*/ 937535 h 2153738"/>
              <a:gd name="connsiteX13" fmla="*/ 3705250 w 3943235"/>
              <a:gd name="connsiteY13" fmla="*/ 364065 h 2153738"/>
              <a:gd name="connsiteX14" fmla="*/ 3170585 w 3943235"/>
              <a:gd name="connsiteY14" fmla="*/ 170190 h 2153738"/>
              <a:gd name="connsiteX15" fmla="*/ 2569734 w 3943235"/>
              <a:gd name="connsiteY15" fmla="*/ 40650 h 2153738"/>
              <a:gd name="connsiteX16" fmla="*/ 2001157 w 3943235"/>
              <a:gd name="connsiteY16" fmla="*/ 48270 h 2153738"/>
              <a:gd name="connsiteX17" fmla="*/ 1148034 w 3943235"/>
              <a:gd name="connsiteY17" fmla="*/ 40650 h 2153738"/>
              <a:gd name="connsiteX0" fmla="*/ 1148034 w 3806964"/>
              <a:gd name="connsiteY0" fmla="*/ 40650 h 2153738"/>
              <a:gd name="connsiteX1" fmla="*/ 195537 w 3806964"/>
              <a:gd name="connsiteY1" fmla="*/ 196192 h 2153738"/>
              <a:gd name="connsiteX2" fmla="*/ 79040 w 3806964"/>
              <a:gd name="connsiteY2" fmla="*/ 544466 h 2153738"/>
              <a:gd name="connsiteX3" fmla="*/ 52588 w 3806964"/>
              <a:gd name="connsiteY3" fmla="*/ 1001410 h 2153738"/>
              <a:gd name="connsiteX4" fmla="*/ 15337 w 3806964"/>
              <a:gd name="connsiteY4" fmla="*/ 1305321 h 2153738"/>
              <a:gd name="connsiteX5" fmla="*/ 69402 w 3806964"/>
              <a:gd name="connsiteY5" fmla="*/ 1717050 h 2153738"/>
              <a:gd name="connsiteX6" fmla="*/ 431750 w 3806964"/>
              <a:gd name="connsiteY6" fmla="*/ 2092933 h 2153738"/>
              <a:gd name="connsiteX7" fmla="*/ 1080602 w 3806964"/>
              <a:gd name="connsiteY7" fmla="*/ 2081881 h 2153738"/>
              <a:gd name="connsiteX8" fmla="*/ 2067949 w 3806964"/>
              <a:gd name="connsiteY8" fmla="*/ 2151390 h 2153738"/>
              <a:gd name="connsiteX9" fmla="*/ 2915970 w 3806964"/>
              <a:gd name="connsiteY9" fmla="*/ 2087342 h 2153738"/>
              <a:gd name="connsiteX10" fmla="*/ 3326123 w 3806964"/>
              <a:gd name="connsiteY10" fmla="*/ 1914092 h 2153738"/>
              <a:gd name="connsiteX11" fmla="*/ 3536597 w 3806964"/>
              <a:gd name="connsiteY11" fmla="*/ 1409839 h 2153738"/>
              <a:gd name="connsiteX12" fmla="*/ 3778855 w 3806964"/>
              <a:gd name="connsiteY12" fmla="*/ 922304 h 2153738"/>
              <a:gd name="connsiteX13" fmla="*/ 3705250 w 3806964"/>
              <a:gd name="connsiteY13" fmla="*/ 364065 h 2153738"/>
              <a:gd name="connsiteX14" fmla="*/ 3170585 w 3806964"/>
              <a:gd name="connsiteY14" fmla="*/ 170190 h 2153738"/>
              <a:gd name="connsiteX15" fmla="*/ 2569734 w 3806964"/>
              <a:gd name="connsiteY15" fmla="*/ 40650 h 2153738"/>
              <a:gd name="connsiteX16" fmla="*/ 2001157 w 3806964"/>
              <a:gd name="connsiteY16" fmla="*/ 48270 h 2153738"/>
              <a:gd name="connsiteX17" fmla="*/ 1148034 w 3806964"/>
              <a:gd name="connsiteY17" fmla="*/ 40650 h 2153738"/>
              <a:gd name="connsiteX0" fmla="*/ 1148034 w 3779767"/>
              <a:gd name="connsiteY0" fmla="*/ 40650 h 2153738"/>
              <a:gd name="connsiteX1" fmla="*/ 195537 w 3779767"/>
              <a:gd name="connsiteY1" fmla="*/ 196192 h 2153738"/>
              <a:gd name="connsiteX2" fmla="*/ 79040 w 3779767"/>
              <a:gd name="connsiteY2" fmla="*/ 544466 h 2153738"/>
              <a:gd name="connsiteX3" fmla="*/ 52588 w 3779767"/>
              <a:gd name="connsiteY3" fmla="*/ 1001410 h 2153738"/>
              <a:gd name="connsiteX4" fmla="*/ 15337 w 3779767"/>
              <a:gd name="connsiteY4" fmla="*/ 1305321 h 2153738"/>
              <a:gd name="connsiteX5" fmla="*/ 69402 w 3779767"/>
              <a:gd name="connsiteY5" fmla="*/ 1717050 h 2153738"/>
              <a:gd name="connsiteX6" fmla="*/ 431750 w 3779767"/>
              <a:gd name="connsiteY6" fmla="*/ 2092933 h 2153738"/>
              <a:gd name="connsiteX7" fmla="*/ 1080602 w 3779767"/>
              <a:gd name="connsiteY7" fmla="*/ 2081881 h 2153738"/>
              <a:gd name="connsiteX8" fmla="*/ 2067949 w 3779767"/>
              <a:gd name="connsiteY8" fmla="*/ 2151390 h 2153738"/>
              <a:gd name="connsiteX9" fmla="*/ 2915970 w 3779767"/>
              <a:gd name="connsiteY9" fmla="*/ 2087342 h 2153738"/>
              <a:gd name="connsiteX10" fmla="*/ 3326123 w 3779767"/>
              <a:gd name="connsiteY10" fmla="*/ 1914092 h 2153738"/>
              <a:gd name="connsiteX11" fmla="*/ 3536597 w 3779767"/>
              <a:gd name="connsiteY11" fmla="*/ 1409839 h 2153738"/>
              <a:gd name="connsiteX12" fmla="*/ 3778855 w 3779767"/>
              <a:gd name="connsiteY12" fmla="*/ 922304 h 2153738"/>
              <a:gd name="connsiteX13" fmla="*/ 3531127 w 3779767"/>
              <a:gd name="connsiteY13" fmla="*/ 318371 h 2153738"/>
              <a:gd name="connsiteX14" fmla="*/ 3170585 w 3779767"/>
              <a:gd name="connsiteY14" fmla="*/ 170190 h 2153738"/>
              <a:gd name="connsiteX15" fmla="*/ 2569734 w 3779767"/>
              <a:gd name="connsiteY15" fmla="*/ 40650 h 2153738"/>
              <a:gd name="connsiteX16" fmla="*/ 2001157 w 3779767"/>
              <a:gd name="connsiteY16" fmla="*/ 48270 h 2153738"/>
              <a:gd name="connsiteX17" fmla="*/ 1148034 w 3779767"/>
              <a:gd name="connsiteY17" fmla="*/ 40650 h 2153738"/>
              <a:gd name="connsiteX0" fmla="*/ 1148034 w 3779767"/>
              <a:gd name="connsiteY0" fmla="*/ 40650 h 2153738"/>
              <a:gd name="connsiteX1" fmla="*/ 195537 w 3779767"/>
              <a:gd name="connsiteY1" fmla="*/ 196192 h 2153738"/>
              <a:gd name="connsiteX2" fmla="*/ 79040 w 3779767"/>
              <a:gd name="connsiteY2" fmla="*/ 544466 h 2153738"/>
              <a:gd name="connsiteX3" fmla="*/ 52588 w 3779767"/>
              <a:gd name="connsiteY3" fmla="*/ 1001410 h 2153738"/>
              <a:gd name="connsiteX4" fmla="*/ 15337 w 3779767"/>
              <a:gd name="connsiteY4" fmla="*/ 1305321 h 2153738"/>
              <a:gd name="connsiteX5" fmla="*/ 69402 w 3779767"/>
              <a:gd name="connsiteY5" fmla="*/ 1717050 h 2153738"/>
              <a:gd name="connsiteX6" fmla="*/ 431750 w 3779767"/>
              <a:gd name="connsiteY6" fmla="*/ 2092933 h 2153738"/>
              <a:gd name="connsiteX7" fmla="*/ 1080602 w 3779767"/>
              <a:gd name="connsiteY7" fmla="*/ 2081881 h 2153738"/>
              <a:gd name="connsiteX8" fmla="*/ 2067949 w 3779767"/>
              <a:gd name="connsiteY8" fmla="*/ 2151390 h 2153738"/>
              <a:gd name="connsiteX9" fmla="*/ 2915970 w 3779767"/>
              <a:gd name="connsiteY9" fmla="*/ 2087342 h 2153738"/>
              <a:gd name="connsiteX10" fmla="*/ 3326123 w 3779767"/>
              <a:gd name="connsiteY10" fmla="*/ 1914092 h 2153738"/>
              <a:gd name="connsiteX11" fmla="*/ 3536597 w 3779767"/>
              <a:gd name="connsiteY11" fmla="*/ 1409839 h 2153738"/>
              <a:gd name="connsiteX12" fmla="*/ 3778855 w 3779767"/>
              <a:gd name="connsiteY12" fmla="*/ 922304 h 2153738"/>
              <a:gd name="connsiteX13" fmla="*/ 3531127 w 3779767"/>
              <a:gd name="connsiteY13" fmla="*/ 318371 h 2153738"/>
              <a:gd name="connsiteX14" fmla="*/ 3185726 w 3779767"/>
              <a:gd name="connsiteY14" fmla="*/ 101647 h 2153738"/>
              <a:gd name="connsiteX15" fmla="*/ 2569734 w 3779767"/>
              <a:gd name="connsiteY15" fmla="*/ 40650 h 2153738"/>
              <a:gd name="connsiteX16" fmla="*/ 2001157 w 3779767"/>
              <a:gd name="connsiteY16" fmla="*/ 48270 h 2153738"/>
              <a:gd name="connsiteX17" fmla="*/ 1148034 w 3779767"/>
              <a:gd name="connsiteY17" fmla="*/ 40650 h 2153738"/>
              <a:gd name="connsiteX0" fmla="*/ 1148034 w 3779767"/>
              <a:gd name="connsiteY0" fmla="*/ 40650 h 2186530"/>
              <a:gd name="connsiteX1" fmla="*/ 195537 w 3779767"/>
              <a:gd name="connsiteY1" fmla="*/ 196192 h 2186530"/>
              <a:gd name="connsiteX2" fmla="*/ 79040 w 3779767"/>
              <a:gd name="connsiteY2" fmla="*/ 544466 h 2186530"/>
              <a:gd name="connsiteX3" fmla="*/ 52588 w 3779767"/>
              <a:gd name="connsiteY3" fmla="*/ 1001410 h 2186530"/>
              <a:gd name="connsiteX4" fmla="*/ 15337 w 3779767"/>
              <a:gd name="connsiteY4" fmla="*/ 1305321 h 2186530"/>
              <a:gd name="connsiteX5" fmla="*/ 69402 w 3779767"/>
              <a:gd name="connsiteY5" fmla="*/ 1717050 h 2186530"/>
              <a:gd name="connsiteX6" fmla="*/ 431750 w 3779767"/>
              <a:gd name="connsiteY6" fmla="*/ 2092933 h 2186530"/>
              <a:gd name="connsiteX7" fmla="*/ 1080602 w 3779767"/>
              <a:gd name="connsiteY7" fmla="*/ 2081881 h 2186530"/>
              <a:gd name="connsiteX8" fmla="*/ 2067949 w 3779767"/>
              <a:gd name="connsiteY8" fmla="*/ 2151390 h 2186530"/>
              <a:gd name="connsiteX9" fmla="*/ 2772130 w 3779767"/>
              <a:gd name="connsiteY9" fmla="*/ 2146979 h 2186530"/>
              <a:gd name="connsiteX10" fmla="*/ 3326123 w 3779767"/>
              <a:gd name="connsiteY10" fmla="*/ 1914092 h 2186530"/>
              <a:gd name="connsiteX11" fmla="*/ 3536597 w 3779767"/>
              <a:gd name="connsiteY11" fmla="*/ 1409839 h 2186530"/>
              <a:gd name="connsiteX12" fmla="*/ 3778855 w 3779767"/>
              <a:gd name="connsiteY12" fmla="*/ 922304 h 2186530"/>
              <a:gd name="connsiteX13" fmla="*/ 3531127 w 3779767"/>
              <a:gd name="connsiteY13" fmla="*/ 318371 h 2186530"/>
              <a:gd name="connsiteX14" fmla="*/ 3185726 w 3779767"/>
              <a:gd name="connsiteY14" fmla="*/ 101647 h 2186530"/>
              <a:gd name="connsiteX15" fmla="*/ 2569734 w 3779767"/>
              <a:gd name="connsiteY15" fmla="*/ 40650 h 2186530"/>
              <a:gd name="connsiteX16" fmla="*/ 2001157 w 3779767"/>
              <a:gd name="connsiteY16" fmla="*/ 48270 h 2186530"/>
              <a:gd name="connsiteX17" fmla="*/ 1148034 w 3779767"/>
              <a:gd name="connsiteY17" fmla="*/ 40650 h 2186530"/>
              <a:gd name="connsiteX0" fmla="*/ 1148034 w 3779767"/>
              <a:gd name="connsiteY0" fmla="*/ 40650 h 2197888"/>
              <a:gd name="connsiteX1" fmla="*/ 195537 w 3779767"/>
              <a:gd name="connsiteY1" fmla="*/ 196192 h 2197888"/>
              <a:gd name="connsiteX2" fmla="*/ 79040 w 3779767"/>
              <a:gd name="connsiteY2" fmla="*/ 544466 h 2197888"/>
              <a:gd name="connsiteX3" fmla="*/ 52588 w 3779767"/>
              <a:gd name="connsiteY3" fmla="*/ 1001410 h 2197888"/>
              <a:gd name="connsiteX4" fmla="*/ 15337 w 3779767"/>
              <a:gd name="connsiteY4" fmla="*/ 1305321 h 2197888"/>
              <a:gd name="connsiteX5" fmla="*/ 69402 w 3779767"/>
              <a:gd name="connsiteY5" fmla="*/ 1717050 h 2197888"/>
              <a:gd name="connsiteX6" fmla="*/ 431750 w 3779767"/>
              <a:gd name="connsiteY6" fmla="*/ 2092933 h 2197888"/>
              <a:gd name="connsiteX7" fmla="*/ 1080602 w 3779767"/>
              <a:gd name="connsiteY7" fmla="*/ 2081881 h 2197888"/>
              <a:gd name="connsiteX8" fmla="*/ 2067949 w 3779767"/>
              <a:gd name="connsiteY8" fmla="*/ 2151390 h 2197888"/>
              <a:gd name="connsiteX9" fmla="*/ 2772130 w 3779767"/>
              <a:gd name="connsiteY9" fmla="*/ 2146979 h 2197888"/>
              <a:gd name="connsiteX10" fmla="*/ 3303413 w 3779767"/>
              <a:gd name="connsiteY10" fmla="*/ 1845934 h 2197888"/>
              <a:gd name="connsiteX11" fmla="*/ 3536597 w 3779767"/>
              <a:gd name="connsiteY11" fmla="*/ 1409839 h 2197888"/>
              <a:gd name="connsiteX12" fmla="*/ 3778855 w 3779767"/>
              <a:gd name="connsiteY12" fmla="*/ 922304 h 2197888"/>
              <a:gd name="connsiteX13" fmla="*/ 3531127 w 3779767"/>
              <a:gd name="connsiteY13" fmla="*/ 318371 h 2197888"/>
              <a:gd name="connsiteX14" fmla="*/ 3185726 w 3779767"/>
              <a:gd name="connsiteY14" fmla="*/ 101647 h 2197888"/>
              <a:gd name="connsiteX15" fmla="*/ 2569734 w 3779767"/>
              <a:gd name="connsiteY15" fmla="*/ 40650 h 2197888"/>
              <a:gd name="connsiteX16" fmla="*/ 2001157 w 3779767"/>
              <a:gd name="connsiteY16" fmla="*/ 48270 h 2197888"/>
              <a:gd name="connsiteX17" fmla="*/ 1148034 w 3779767"/>
              <a:gd name="connsiteY17" fmla="*/ 40650 h 2197888"/>
              <a:gd name="connsiteX0" fmla="*/ 1148034 w 3779205"/>
              <a:gd name="connsiteY0" fmla="*/ 40650 h 2197888"/>
              <a:gd name="connsiteX1" fmla="*/ 195537 w 3779205"/>
              <a:gd name="connsiteY1" fmla="*/ 196192 h 2197888"/>
              <a:gd name="connsiteX2" fmla="*/ 79040 w 3779205"/>
              <a:gd name="connsiteY2" fmla="*/ 544466 h 2197888"/>
              <a:gd name="connsiteX3" fmla="*/ 52588 w 3779205"/>
              <a:gd name="connsiteY3" fmla="*/ 1001410 h 2197888"/>
              <a:gd name="connsiteX4" fmla="*/ 15337 w 3779205"/>
              <a:gd name="connsiteY4" fmla="*/ 1305321 h 2197888"/>
              <a:gd name="connsiteX5" fmla="*/ 69402 w 3779205"/>
              <a:gd name="connsiteY5" fmla="*/ 1717050 h 2197888"/>
              <a:gd name="connsiteX6" fmla="*/ 431750 w 3779205"/>
              <a:gd name="connsiteY6" fmla="*/ 2092933 h 2197888"/>
              <a:gd name="connsiteX7" fmla="*/ 1080602 w 3779205"/>
              <a:gd name="connsiteY7" fmla="*/ 2081881 h 2197888"/>
              <a:gd name="connsiteX8" fmla="*/ 2067949 w 3779205"/>
              <a:gd name="connsiteY8" fmla="*/ 2151390 h 2197888"/>
              <a:gd name="connsiteX9" fmla="*/ 2772130 w 3779205"/>
              <a:gd name="connsiteY9" fmla="*/ 2146979 h 2197888"/>
              <a:gd name="connsiteX10" fmla="*/ 3303413 w 3779205"/>
              <a:gd name="connsiteY10" fmla="*/ 1845934 h 2197888"/>
              <a:gd name="connsiteX11" fmla="*/ 3529026 w 3779205"/>
              <a:gd name="connsiteY11" fmla="*/ 1367241 h 2197888"/>
              <a:gd name="connsiteX12" fmla="*/ 3778855 w 3779205"/>
              <a:gd name="connsiteY12" fmla="*/ 922304 h 2197888"/>
              <a:gd name="connsiteX13" fmla="*/ 3531127 w 3779205"/>
              <a:gd name="connsiteY13" fmla="*/ 318371 h 2197888"/>
              <a:gd name="connsiteX14" fmla="*/ 3185726 w 3779205"/>
              <a:gd name="connsiteY14" fmla="*/ 101647 h 2197888"/>
              <a:gd name="connsiteX15" fmla="*/ 2569734 w 3779205"/>
              <a:gd name="connsiteY15" fmla="*/ 40650 h 2197888"/>
              <a:gd name="connsiteX16" fmla="*/ 2001157 w 3779205"/>
              <a:gd name="connsiteY16" fmla="*/ 48270 h 2197888"/>
              <a:gd name="connsiteX17" fmla="*/ 1148034 w 3779205"/>
              <a:gd name="connsiteY17" fmla="*/ 40650 h 2197888"/>
              <a:gd name="connsiteX0" fmla="*/ 1149379 w 3780550"/>
              <a:gd name="connsiteY0" fmla="*/ 40650 h 2197888"/>
              <a:gd name="connsiteX1" fmla="*/ 196882 w 3780550"/>
              <a:gd name="connsiteY1" fmla="*/ 196192 h 2197888"/>
              <a:gd name="connsiteX2" fmla="*/ 80385 w 3780550"/>
              <a:gd name="connsiteY2" fmla="*/ 544466 h 2197888"/>
              <a:gd name="connsiteX3" fmla="*/ 53933 w 3780550"/>
              <a:gd name="connsiteY3" fmla="*/ 1001410 h 2197888"/>
              <a:gd name="connsiteX4" fmla="*/ 16682 w 3780550"/>
              <a:gd name="connsiteY4" fmla="*/ 1305321 h 2197888"/>
              <a:gd name="connsiteX5" fmla="*/ 154023 w 3780550"/>
              <a:gd name="connsiteY5" fmla="*/ 1606295 h 2197888"/>
              <a:gd name="connsiteX6" fmla="*/ 433095 w 3780550"/>
              <a:gd name="connsiteY6" fmla="*/ 2092933 h 2197888"/>
              <a:gd name="connsiteX7" fmla="*/ 1081947 w 3780550"/>
              <a:gd name="connsiteY7" fmla="*/ 2081881 h 2197888"/>
              <a:gd name="connsiteX8" fmla="*/ 2069294 w 3780550"/>
              <a:gd name="connsiteY8" fmla="*/ 2151390 h 2197888"/>
              <a:gd name="connsiteX9" fmla="*/ 2773475 w 3780550"/>
              <a:gd name="connsiteY9" fmla="*/ 2146979 h 2197888"/>
              <a:gd name="connsiteX10" fmla="*/ 3304758 w 3780550"/>
              <a:gd name="connsiteY10" fmla="*/ 1845934 h 2197888"/>
              <a:gd name="connsiteX11" fmla="*/ 3530371 w 3780550"/>
              <a:gd name="connsiteY11" fmla="*/ 1367241 h 2197888"/>
              <a:gd name="connsiteX12" fmla="*/ 3780200 w 3780550"/>
              <a:gd name="connsiteY12" fmla="*/ 922304 h 2197888"/>
              <a:gd name="connsiteX13" fmla="*/ 3532472 w 3780550"/>
              <a:gd name="connsiteY13" fmla="*/ 318371 h 2197888"/>
              <a:gd name="connsiteX14" fmla="*/ 3187071 w 3780550"/>
              <a:gd name="connsiteY14" fmla="*/ 101647 h 2197888"/>
              <a:gd name="connsiteX15" fmla="*/ 2571079 w 3780550"/>
              <a:gd name="connsiteY15" fmla="*/ 40650 h 2197888"/>
              <a:gd name="connsiteX16" fmla="*/ 2002502 w 3780550"/>
              <a:gd name="connsiteY16" fmla="*/ 48270 h 2197888"/>
              <a:gd name="connsiteX17" fmla="*/ 1149379 w 3780550"/>
              <a:gd name="connsiteY17" fmla="*/ 40650 h 2197888"/>
              <a:gd name="connsiteX0" fmla="*/ 1095969 w 3727140"/>
              <a:gd name="connsiteY0" fmla="*/ 40650 h 2197888"/>
              <a:gd name="connsiteX1" fmla="*/ 143472 w 3727140"/>
              <a:gd name="connsiteY1" fmla="*/ 196192 h 2197888"/>
              <a:gd name="connsiteX2" fmla="*/ 26975 w 3727140"/>
              <a:gd name="connsiteY2" fmla="*/ 544466 h 2197888"/>
              <a:gd name="connsiteX3" fmla="*/ 523 w 3727140"/>
              <a:gd name="connsiteY3" fmla="*/ 1001410 h 2197888"/>
              <a:gd name="connsiteX4" fmla="*/ 23836 w 3727140"/>
              <a:gd name="connsiteY4" fmla="*/ 1220124 h 2197888"/>
              <a:gd name="connsiteX5" fmla="*/ 100613 w 3727140"/>
              <a:gd name="connsiteY5" fmla="*/ 1606295 h 2197888"/>
              <a:gd name="connsiteX6" fmla="*/ 379685 w 3727140"/>
              <a:gd name="connsiteY6" fmla="*/ 2092933 h 2197888"/>
              <a:gd name="connsiteX7" fmla="*/ 1028537 w 3727140"/>
              <a:gd name="connsiteY7" fmla="*/ 2081881 h 2197888"/>
              <a:gd name="connsiteX8" fmla="*/ 2015884 w 3727140"/>
              <a:gd name="connsiteY8" fmla="*/ 2151390 h 2197888"/>
              <a:gd name="connsiteX9" fmla="*/ 2720065 w 3727140"/>
              <a:gd name="connsiteY9" fmla="*/ 2146979 h 2197888"/>
              <a:gd name="connsiteX10" fmla="*/ 3251348 w 3727140"/>
              <a:gd name="connsiteY10" fmla="*/ 1845934 h 2197888"/>
              <a:gd name="connsiteX11" fmla="*/ 3476961 w 3727140"/>
              <a:gd name="connsiteY11" fmla="*/ 1367241 h 2197888"/>
              <a:gd name="connsiteX12" fmla="*/ 3726790 w 3727140"/>
              <a:gd name="connsiteY12" fmla="*/ 922304 h 2197888"/>
              <a:gd name="connsiteX13" fmla="*/ 3479062 w 3727140"/>
              <a:gd name="connsiteY13" fmla="*/ 318371 h 2197888"/>
              <a:gd name="connsiteX14" fmla="*/ 3133661 w 3727140"/>
              <a:gd name="connsiteY14" fmla="*/ 101647 h 2197888"/>
              <a:gd name="connsiteX15" fmla="*/ 2517669 w 3727140"/>
              <a:gd name="connsiteY15" fmla="*/ 40650 h 2197888"/>
              <a:gd name="connsiteX16" fmla="*/ 1949092 w 3727140"/>
              <a:gd name="connsiteY16" fmla="*/ 48270 h 2197888"/>
              <a:gd name="connsiteX17" fmla="*/ 1095969 w 3727140"/>
              <a:gd name="connsiteY17" fmla="*/ 40650 h 2197888"/>
              <a:gd name="connsiteX0" fmla="*/ 1097866 w 3729037"/>
              <a:gd name="connsiteY0" fmla="*/ 8896 h 2166134"/>
              <a:gd name="connsiteX1" fmla="*/ 175651 w 3729037"/>
              <a:gd name="connsiteY1" fmla="*/ 232596 h 2166134"/>
              <a:gd name="connsiteX2" fmla="*/ 28872 w 3729037"/>
              <a:gd name="connsiteY2" fmla="*/ 512712 h 2166134"/>
              <a:gd name="connsiteX3" fmla="*/ 2420 w 3729037"/>
              <a:gd name="connsiteY3" fmla="*/ 969656 h 2166134"/>
              <a:gd name="connsiteX4" fmla="*/ 25733 w 3729037"/>
              <a:gd name="connsiteY4" fmla="*/ 1188370 h 2166134"/>
              <a:gd name="connsiteX5" fmla="*/ 102510 w 3729037"/>
              <a:gd name="connsiteY5" fmla="*/ 1574541 h 2166134"/>
              <a:gd name="connsiteX6" fmla="*/ 381582 w 3729037"/>
              <a:gd name="connsiteY6" fmla="*/ 2061179 h 2166134"/>
              <a:gd name="connsiteX7" fmla="*/ 1030434 w 3729037"/>
              <a:gd name="connsiteY7" fmla="*/ 2050127 h 2166134"/>
              <a:gd name="connsiteX8" fmla="*/ 2017781 w 3729037"/>
              <a:gd name="connsiteY8" fmla="*/ 2119636 h 2166134"/>
              <a:gd name="connsiteX9" fmla="*/ 2721962 w 3729037"/>
              <a:gd name="connsiteY9" fmla="*/ 2115225 h 2166134"/>
              <a:gd name="connsiteX10" fmla="*/ 3253245 w 3729037"/>
              <a:gd name="connsiteY10" fmla="*/ 1814180 h 2166134"/>
              <a:gd name="connsiteX11" fmla="*/ 3478858 w 3729037"/>
              <a:gd name="connsiteY11" fmla="*/ 1335487 h 2166134"/>
              <a:gd name="connsiteX12" fmla="*/ 3728687 w 3729037"/>
              <a:gd name="connsiteY12" fmla="*/ 890550 h 2166134"/>
              <a:gd name="connsiteX13" fmla="*/ 3480959 w 3729037"/>
              <a:gd name="connsiteY13" fmla="*/ 286617 h 2166134"/>
              <a:gd name="connsiteX14" fmla="*/ 3135558 w 3729037"/>
              <a:gd name="connsiteY14" fmla="*/ 69893 h 2166134"/>
              <a:gd name="connsiteX15" fmla="*/ 2519566 w 3729037"/>
              <a:gd name="connsiteY15" fmla="*/ 8896 h 2166134"/>
              <a:gd name="connsiteX16" fmla="*/ 1950989 w 3729037"/>
              <a:gd name="connsiteY16" fmla="*/ 16516 h 2166134"/>
              <a:gd name="connsiteX17" fmla="*/ 1097866 w 3729037"/>
              <a:gd name="connsiteY17" fmla="*/ 8896 h 2166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729037" h="2166134">
                <a:moveTo>
                  <a:pt x="1097866" y="8896"/>
                </a:moveTo>
                <a:cubicBezTo>
                  <a:pt x="784499" y="22866"/>
                  <a:pt x="346292" y="36404"/>
                  <a:pt x="175651" y="232596"/>
                </a:cubicBezTo>
                <a:cubicBezTo>
                  <a:pt x="45939" y="381730"/>
                  <a:pt x="57744" y="389869"/>
                  <a:pt x="28872" y="512712"/>
                </a:cubicBezTo>
                <a:cubicBezTo>
                  <a:pt x="0" y="635555"/>
                  <a:pt x="2943" y="857046"/>
                  <a:pt x="2420" y="969656"/>
                </a:cubicBezTo>
                <a:cubicBezTo>
                  <a:pt x="1897" y="1082266"/>
                  <a:pt x="9051" y="1087556"/>
                  <a:pt x="25733" y="1188370"/>
                </a:cubicBezTo>
                <a:cubicBezTo>
                  <a:pt x="42415" y="1289184"/>
                  <a:pt x="43202" y="1429073"/>
                  <a:pt x="102510" y="1574541"/>
                </a:cubicBezTo>
                <a:cubicBezTo>
                  <a:pt x="161818" y="1720009"/>
                  <a:pt x="226928" y="1981915"/>
                  <a:pt x="381582" y="2061179"/>
                </a:cubicBezTo>
                <a:cubicBezTo>
                  <a:pt x="536236" y="2140443"/>
                  <a:pt x="757734" y="2040384"/>
                  <a:pt x="1030434" y="2050127"/>
                </a:cubicBezTo>
                <a:cubicBezTo>
                  <a:pt x="1303134" y="2059870"/>
                  <a:pt x="1735860" y="2108786"/>
                  <a:pt x="2017781" y="2119636"/>
                </a:cubicBezTo>
                <a:cubicBezTo>
                  <a:pt x="2299702" y="2130486"/>
                  <a:pt x="2516051" y="2166134"/>
                  <a:pt x="2721962" y="2115225"/>
                </a:cubicBezTo>
                <a:cubicBezTo>
                  <a:pt x="2927873" y="2064316"/>
                  <a:pt x="3127096" y="1944136"/>
                  <a:pt x="3253245" y="1814180"/>
                </a:cubicBezTo>
                <a:cubicBezTo>
                  <a:pt x="3379394" y="1684224"/>
                  <a:pt x="3399618" y="1489425"/>
                  <a:pt x="3478858" y="1335487"/>
                </a:cubicBezTo>
                <a:cubicBezTo>
                  <a:pt x="3558098" y="1181549"/>
                  <a:pt x="3728337" y="1065362"/>
                  <a:pt x="3728687" y="890550"/>
                </a:cubicBezTo>
                <a:cubicBezTo>
                  <a:pt x="3729037" y="715738"/>
                  <a:pt x="3579814" y="423393"/>
                  <a:pt x="3480959" y="286617"/>
                </a:cubicBezTo>
                <a:cubicBezTo>
                  <a:pt x="3382104" y="149841"/>
                  <a:pt x="3295790" y="116180"/>
                  <a:pt x="3135558" y="69893"/>
                </a:cubicBezTo>
                <a:cubicBezTo>
                  <a:pt x="2975326" y="23606"/>
                  <a:pt x="2716994" y="17792"/>
                  <a:pt x="2519566" y="8896"/>
                </a:cubicBezTo>
                <a:cubicBezTo>
                  <a:pt x="2322138" y="0"/>
                  <a:pt x="2220155" y="27628"/>
                  <a:pt x="1950989" y="16516"/>
                </a:cubicBezTo>
                <a:lnTo>
                  <a:pt x="1097866" y="8896"/>
                </a:lnTo>
                <a:close/>
              </a:path>
            </a:pathLst>
          </a:custGeom>
          <a:solidFill>
            <a:srgbClr val="062142"/>
          </a:solidFill>
          <a:ln w="190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ctionary Training Algorithm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14085" y="1537145"/>
            <a:ext cx="3200400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</a:rPr>
              <a:t>Olshausen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  <a:t> &amp; Field ‘96</a:t>
            </a:r>
          </a:p>
        </p:txBody>
      </p:sp>
      <p:sp>
        <p:nvSpPr>
          <p:cNvPr id="6" name="Rectangle 5"/>
          <p:cNvSpPr/>
          <p:nvPr/>
        </p:nvSpPr>
        <p:spPr>
          <a:xfrm>
            <a:off x="4948360" y="2739156"/>
            <a:ext cx="3352800" cy="1940078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  <a:t>MOD </a:t>
            </a:r>
            <a:r>
              <a:rPr lang="en-US" sz="1400" b="1" dirty="0" smtClean="0">
                <a:solidFill>
                  <a:schemeClr val="bg1">
                    <a:lumMod val="95000"/>
                  </a:schemeClr>
                </a:solidFill>
              </a:rPr>
              <a:t>(Method of Optimal Directions)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  <a:t/>
            </a:r>
            <a:b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</a:b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Engan</a:t>
            </a:r>
            <a:r>
              <a:rPr lang="en-US" dirty="0" smtClean="0">
                <a:solidFill>
                  <a:srgbClr val="3399FF"/>
                </a:solidFill>
              </a:rPr>
              <a:t>, </a:t>
            </a:r>
            <a:r>
              <a:rPr lang="en-US" dirty="0" err="1" smtClean="0">
                <a:solidFill>
                  <a:srgbClr val="3399FF"/>
                </a:solidFill>
              </a:rPr>
              <a:t>Aase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Hus</a:t>
            </a:r>
            <a:r>
              <a:rPr lang="en-US" sz="1500" dirty="0" err="1" smtClean="0">
                <a:solidFill>
                  <a:srgbClr val="3399FF"/>
                </a:solidFill>
              </a:rPr>
              <a:t>Ø</a:t>
            </a:r>
            <a:r>
              <a:rPr lang="en-US" dirty="0" err="1" smtClean="0">
                <a:solidFill>
                  <a:srgbClr val="3399FF"/>
                </a:solidFill>
              </a:rPr>
              <a:t>y</a:t>
            </a:r>
            <a:r>
              <a:rPr lang="en-US" dirty="0" smtClean="0">
                <a:solidFill>
                  <a:srgbClr val="3399FF"/>
                </a:solidFill>
              </a:rPr>
              <a:t> ’99]</a:t>
            </a:r>
            <a:endParaRPr lang="en-US" sz="2400" b="1" dirty="0" smtClean="0">
              <a:solidFill>
                <a:srgbClr val="FF1515"/>
              </a:solidFill>
            </a:endParaRPr>
          </a:p>
          <a:p>
            <a:endParaRPr lang="en-US" sz="1600" b="1" dirty="0" smtClean="0">
              <a:solidFill>
                <a:srgbClr val="FF1515"/>
              </a:solidFill>
            </a:endParaRPr>
          </a:p>
          <a:p>
            <a:pPr lvl="0"/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  <a:t>K-SVD </a:t>
            </a:r>
            <a:r>
              <a:rPr lang="en-US" sz="2400" b="1" dirty="0" smtClean="0">
                <a:solidFill>
                  <a:srgbClr val="FF1515"/>
                </a:solidFill>
              </a:rPr>
              <a:t/>
            </a:r>
            <a:br>
              <a:rPr lang="en-US" sz="2400" b="1" dirty="0" smtClean="0">
                <a:solidFill>
                  <a:srgbClr val="FF1515"/>
                </a:solidFill>
              </a:rPr>
            </a:b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Aharon</a:t>
            </a:r>
            <a:r>
              <a:rPr lang="en-US" dirty="0" smtClean="0">
                <a:solidFill>
                  <a:srgbClr val="3399FF"/>
                </a:solidFill>
              </a:rPr>
              <a:t>,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Bruckstein</a:t>
            </a:r>
            <a:r>
              <a:rPr lang="en-US" dirty="0" smtClean="0">
                <a:solidFill>
                  <a:srgbClr val="3399FF"/>
                </a:solidFill>
              </a:rPr>
              <a:t> ’06]</a:t>
            </a:r>
          </a:p>
          <a:p>
            <a:endParaRPr lang="en-US" sz="2400" b="1" dirty="0" smtClean="0">
              <a:solidFill>
                <a:srgbClr val="FF1515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70500" y="3803598"/>
            <a:ext cx="2865596" cy="381000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</a:rPr>
              <a:t>Generalized PCA</a:t>
            </a:r>
          </a:p>
        </p:txBody>
      </p:sp>
      <p:sp>
        <p:nvSpPr>
          <p:cNvPr id="34" name="Content Placeholder 10"/>
          <p:cNvSpPr txBox="1">
            <a:spLocks/>
          </p:cNvSpPr>
          <p:nvPr/>
        </p:nvSpPr>
        <p:spPr>
          <a:xfrm>
            <a:off x="970499" y="4148153"/>
            <a:ext cx="2514601" cy="3693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Vidal, Ma &amp; </a:t>
            </a:r>
            <a:r>
              <a:rPr kumimoji="0" lang="en-US" u="none" strike="noStrike" kern="1200" cap="none" spc="0" normalizeH="0" baseline="0" noProof="0" dirty="0" err="1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stry</a:t>
            </a:r>
            <a:r>
              <a:rPr kumimoji="0" lang="en-US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’05]</a:t>
            </a:r>
          </a:p>
        </p:txBody>
      </p:sp>
      <p:pic>
        <p:nvPicPr>
          <p:cNvPr id="466951" name="Picture 7" descr="C:\Users\Ron\Desktop\gpca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lum bright="100000" contrast="100000"/>
          </a:blip>
          <a:srcRect/>
          <a:stretch>
            <a:fillRect/>
          </a:stretch>
        </p:blipFill>
        <p:spPr bwMode="auto">
          <a:xfrm>
            <a:off x="980660" y="4419600"/>
            <a:ext cx="2324401" cy="1303143"/>
          </a:xfrm>
          <a:prstGeom prst="rect">
            <a:avLst/>
          </a:prstGeom>
          <a:noFill/>
          <a:effectLst>
            <a:outerShdw blurRad="25400" dist="25400" dir="3600000" algn="tl" rotWithShape="0">
              <a:prstClr val="black"/>
            </a:outerShdw>
          </a:effectLst>
        </p:spPr>
      </p:pic>
      <p:pic>
        <p:nvPicPr>
          <p:cNvPr id="466953" name="Picture 9" descr="C:\Users\Ron\Desktop\olshausenfield.png"/>
          <p:cNvPicPr>
            <a:picLocks noChangeAspect="1" noChangeArrowheads="1"/>
          </p:cNvPicPr>
          <p:nvPr/>
        </p:nvPicPr>
        <p:blipFill>
          <a:blip r:embed="rId5" cstate="print"/>
          <a:srcRect t="41538" b="16759"/>
          <a:stretch>
            <a:fillRect/>
          </a:stretch>
        </p:blipFill>
        <p:spPr bwMode="auto">
          <a:xfrm>
            <a:off x="1250299" y="2036857"/>
            <a:ext cx="2387349" cy="995590"/>
          </a:xfrm>
          <a:prstGeom prst="rect">
            <a:avLst/>
          </a:prstGeom>
          <a:noFill/>
          <a:ln>
            <a:noFill/>
          </a:ln>
          <a:effectLst>
            <a:outerShdw blurRad="114300" dist="101600" dir="2700000" sx="101000" sy="101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ransition advTm="793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23" grpId="0" animBg="1"/>
      <p:bldP spid="4" grpId="0"/>
      <p:bldP spid="6" grpId="0"/>
      <p:bldP spid="21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7" descr="C:\Users\Ron\Desktop\curvelets3d.png"/>
          <p:cNvPicPr>
            <a:picLocks noChangeAspect="1" noChangeArrowheads="1"/>
          </p:cNvPicPr>
          <p:nvPr/>
        </p:nvPicPr>
        <p:blipFill>
          <a:blip r:embed="rId4" cstate="print"/>
          <a:srcRect l="12609" r="16053"/>
          <a:stretch>
            <a:fillRect/>
          </a:stretch>
        </p:blipFill>
        <p:spPr bwMode="auto">
          <a:xfrm>
            <a:off x="381000" y="1416040"/>
            <a:ext cx="1854972" cy="149640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ctionary Design: Summary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2590800" y="1339840"/>
            <a:ext cx="5486400" cy="17081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700" b="1" dirty="0" smtClean="0">
                <a:solidFill>
                  <a:schemeClr val="bg1"/>
                </a:solidFill>
              </a:rPr>
              <a:t>Analytic dictionaries</a:t>
            </a:r>
          </a:p>
          <a:p>
            <a:pPr marL="517525" lvl="1" indent="-404813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000" dirty="0" smtClean="0">
                <a:solidFill>
                  <a:srgbClr val="2FBF36"/>
                </a:solidFill>
              </a:rPr>
              <a:t>Low complexity</a:t>
            </a:r>
          </a:p>
          <a:p>
            <a:pPr marL="517525" lvl="1" indent="-404813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sz="2000" dirty="0" smtClean="0">
                <a:solidFill>
                  <a:srgbClr val="2FBF36"/>
                </a:solidFill>
              </a:rPr>
              <a:t>Optimal for specific classes of signals</a:t>
            </a:r>
          </a:p>
          <a:p>
            <a:pPr marL="517525" lvl="1" indent="-404813">
              <a:spcBef>
                <a:spcPct val="20000"/>
              </a:spcBef>
              <a:buFont typeface="Calibri" pitchFamily="34" charset="0"/>
              <a:buChar char="−"/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Non-adaptive</a:t>
            </a:r>
          </a:p>
        </p:txBody>
      </p:sp>
      <p:grpSp>
        <p:nvGrpSpPr>
          <p:cNvPr id="9" name="Group 42"/>
          <p:cNvGrpSpPr/>
          <p:nvPr/>
        </p:nvGrpSpPr>
        <p:grpSpPr>
          <a:xfrm>
            <a:off x="612170" y="3392405"/>
            <a:ext cx="1339123" cy="1373459"/>
            <a:chOff x="6553200" y="3429000"/>
            <a:chExt cx="1339123" cy="137345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9458" name="Picture 2" descr="D:\Ron's Files\My Documents\Thesis\Presentations\Sparse K-SVD\dict 2d example\atom01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53200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59" name="Picture 3" descr="D:\Ron's Files\My Documents\Thesis\Presentations\Sparse K-SVD\dict 2d example\atom02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908010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0" name="Picture 4" descr="D:\Ron's Files\My Documents\Thesis\Presentations\Sparse K-SVD\dict 2d example\atom03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62821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1" name="Picture 5" descr="D:\Ron's Files\My Documents\Thesis\Presentations\Sparse K-SVD\dict 2d example\atom04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617631" y="3429000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2" name="Picture 6" descr="D:\Ron's Files\My Documents\Thesis\Presentations\Sparse K-SVD\dict 2d example\atom05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553200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3" name="Picture 7" descr="D:\Ron's Files\My Documents\Thesis\Presentations\Sparse K-SVD\dict 2d example\atom06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908010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4" name="Picture 8" descr="D:\Ron's Files\My Documents\Thesis\Presentations\Sparse K-SVD\dict 2d example\atom07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262821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5" name="Picture 9" descr="D:\Ron's Files\My Documents\Thesis\Presentations\Sparse K-SVD\dict 2d example\atom08.pn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617631" y="3795256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6" name="Picture 10" descr="D:\Ron's Files\My Documents\Thesis\Presentations\Sparse K-SVD\dict 2d example\atom09.pn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6553200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67" name="Picture 11" descr="D:\Ron's Files\My Documents\Thesis\Presentations\Sparse K-SVD\dict 2d example\atom10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908010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3" name="Picture 12" descr="D:\Ron's Files\My Documents\Thesis\Presentations\Sparse K-SVD\dict 2d example\atom11.pn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262821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4" name="Picture 13" descr="D:\Ron's Files\My Documents\Thesis\Presentations\Sparse K-SVD\dict 2d example\atom12.png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7617631" y="4161511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0" name="Picture 14" descr="D:\Ron's Files\My Documents\Thesis\Presentations\Sparse K-SVD\dict 2d example\atom13.png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553200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1" name="Picture 15" descr="D:\Ron's Files\My Documents\Thesis\Presentations\Sparse K-SVD\dict 2d example\atom14.png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6908010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2" name="Picture 16" descr="D:\Ron's Files\My Documents\Thesis\Presentations\Sparse K-SVD\dict 2d example\atom15.png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7262821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pic>
          <p:nvPicPr>
            <p:cNvPr id="19473" name="Picture 17" descr="D:\Ron's Files\My Documents\Thesis\Presentations\Sparse K-SVD\dict 2d example\atom16.png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7617631" y="4527767"/>
              <a:ext cx="274692" cy="27469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</p:grpSp>
      <p:sp>
        <p:nvSpPr>
          <p:cNvPr id="28" name="Content Placeholder 2"/>
          <p:cNvSpPr txBox="1">
            <a:spLocks/>
          </p:cNvSpPr>
          <p:nvPr/>
        </p:nvSpPr>
        <p:spPr>
          <a:xfrm>
            <a:off x="2590800" y="3168640"/>
            <a:ext cx="5943600" cy="17081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ts val="1800"/>
              </a:spcBef>
              <a:defRPr/>
            </a:pPr>
            <a:r>
              <a:rPr lang="en-US" sz="2700" dirty="0" smtClean="0">
                <a:solidFill>
                  <a:schemeClr val="bg1"/>
                </a:solidFill>
              </a:rPr>
              <a:t>T</a:t>
            </a:r>
            <a:r>
              <a:rPr lang="en-US" sz="2700" b="1" dirty="0" smtClean="0">
                <a:solidFill>
                  <a:schemeClr val="bg1"/>
                </a:solidFill>
              </a:rPr>
              <a:t>rained dictionaries</a:t>
            </a:r>
          </a:p>
          <a:p>
            <a:pPr marL="517525" lvl="1" indent="-404813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000" dirty="0" smtClean="0">
                <a:solidFill>
                  <a:srgbClr val="2FBF36"/>
                </a:solidFill>
              </a:rPr>
              <a:t>Adaptable to different signal types</a:t>
            </a:r>
          </a:p>
          <a:p>
            <a:pPr marL="517525" lvl="1" indent="-404813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sz="2000" dirty="0" smtClean="0">
                <a:solidFill>
                  <a:srgbClr val="2FBF36"/>
                </a:solidFill>
              </a:rPr>
              <a:t>Better results in many applications</a:t>
            </a:r>
          </a:p>
          <a:p>
            <a:pPr marL="517525" lvl="1" indent="-404813">
              <a:spcBef>
                <a:spcPct val="20000"/>
              </a:spcBef>
              <a:buFont typeface="Calibri" pitchFamily="34" charset="0"/>
              <a:buChar char="−"/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Non-structured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295453" y="5058936"/>
            <a:ext cx="4401962" cy="787011"/>
            <a:chOff x="416559" y="5109116"/>
            <a:chExt cx="3815082" cy="682084"/>
          </a:xfrm>
        </p:grpSpPr>
        <p:sp>
          <p:nvSpPr>
            <p:cNvPr id="36" name="Rectangle 35"/>
            <p:cNvSpPr/>
            <p:nvPr/>
          </p:nvSpPr>
          <p:spPr>
            <a:xfrm>
              <a:off x="416559" y="5109116"/>
              <a:ext cx="3815082" cy="682084"/>
            </a:xfrm>
            <a:prstGeom prst="rect">
              <a:avLst/>
            </a:prstGeom>
            <a:solidFill>
              <a:srgbClr val="C0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71450"/>
              <a:r>
                <a:rPr lang="en-US" sz="3200" dirty="0" smtClean="0"/>
                <a:t>  Can we have it all</a:t>
              </a:r>
              <a:endParaRPr lang="en-US" sz="3200" dirty="0"/>
            </a:p>
          </p:txBody>
        </p:sp>
        <p:grpSp>
          <p:nvGrpSpPr>
            <p:cNvPr id="37" name="Group 76"/>
            <p:cNvGrpSpPr>
              <a:grpSpLocks/>
            </p:cNvGrpSpPr>
            <p:nvPr/>
          </p:nvGrpSpPr>
          <p:grpSpPr bwMode="auto">
            <a:xfrm>
              <a:off x="3457573" y="5216097"/>
              <a:ext cx="327101" cy="485891"/>
              <a:chOff x="3586" y="777"/>
              <a:chExt cx="1271" cy="1888"/>
            </a:xfrm>
            <a:solidFill>
              <a:schemeClr val="bg1">
                <a:lumMod val="85000"/>
              </a:schemeClr>
            </a:solidFill>
          </p:grpSpPr>
          <p:sp>
            <p:nvSpPr>
              <p:cNvPr id="38" name="Oval 4"/>
              <p:cNvSpPr>
                <a:spLocks noChangeArrowheads="1"/>
              </p:cNvSpPr>
              <p:nvPr/>
            </p:nvSpPr>
            <p:spPr bwMode="auto">
              <a:xfrm>
                <a:off x="3929" y="2268"/>
                <a:ext cx="406" cy="397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Freeform 5"/>
              <p:cNvSpPr>
                <a:spLocks/>
              </p:cNvSpPr>
              <p:nvPr/>
            </p:nvSpPr>
            <p:spPr bwMode="auto">
              <a:xfrm>
                <a:off x="3586" y="777"/>
                <a:ext cx="1271" cy="1452"/>
              </a:xfrm>
              <a:custGeom>
                <a:avLst/>
                <a:gdLst/>
                <a:ahLst/>
                <a:cxnLst>
                  <a:cxn ang="0">
                    <a:pos x="603" y="149"/>
                  </a:cxn>
                  <a:cxn ang="0">
                    <a:pos x="775" y="196"/>
                  </a:cxn>
                  <a:cxn ang="0">
                    <a:pos x="868" y="317"/>
                  </a:cxn>
                  <a:cxn ang="0">
                    <a:pos x="942" y="535"/>
                  </a:cxn>
                  <a:cxn ang="0">
                    <a:pos x="928" y="893"/>
                  </a:cxn>
                  <a:cxn ang="0">
                    <a:pos x="812" y="1157"/>
                  </a:cxn>
                  <a:cxn ang="0">
                    <a:pos x="729" y="1292"/>
                  </a:cxn>
                  <a:cxn ang="0">
                    <a:pos x="645" y="1492"/>
                  </a:cxn>
                  <a:cxn ang="0">
                    <a:pos x="617" y="1743"/>
                  </a:cxn>
                  <a:cxn ang="0">
                    <a:pos x="622" y="1836"/>
                  </a:cxn>
                  <a:cxn ang="0">
                    <a:pos x="701" y="1840"/>
                  </a:cxn>
                  <a:cxn ang="0">
                    <a:pos x="715" y="1701"/>
                  </a:cxn>
                  <a:cxn ang="0">
                    <a:pos x="780" y="1501"/>
                  </a:cxn>
                  <a:cxn ang="0">
                    <a:pos x="1212" y="1171"/>
                  </a:cxn>
                  <a:cxn ang="0">
                    <a:pos x="1425" y="981"/>
                  </a:cxn>
                  <a:cxn ang="0">
                    <a:pos x="1546" y="591"/>
                  </a:cxn>
                  <a:cxn ang="0">
                    <a:pos x="1370" y="200"/>
                  </a:cxn>
                  <a:cxn ang="0">
                    <a:pos x="1007" y="29"/>
                  </a:cxn>
                  <a:cxn ang="0">
                    <a:pos x="631" y="24"/>
                  </a:cxn>
                  <a:cxn ang="0">
                    <a:pos x="357" y="80"/>
                  </a:cxn>
                  <a:cxn ang="0">
                    <a:pos x="97" y="275"/>
                  </a:cxn>
                  <a:cxn ang="0">
                    <a:pos x="4" y="530"/>
                  </a:cxn>
                  <a:cxn ang="0">
                    <a:pos x="74" y="809"/>
                  </a:cxn>
                  <a:cxn ang="0">
                    <a:pos x="292" y="869"/>
                  </a:cxn>
                  <a:cxn ang="0">
                    <a:pos x="473" y="730"/>
                  </a:cxn>
                  <a:cxn ang="0">
                    <a:pos x="468" y="507"/>
                  </a:cxn>
                  <a:cxn ang="0">
                    <a:pos x="385" y="354"/>
                  </a:cxn>
                  <a:cxn ang="0">
                    <a:pos x="436" y="200"/>
                  </a:cxn>
                  <a:cxn ang="0">
                    <a:pos x="524" y="159"/>
                  </a:cxn>
                  <a:cxn ang="0">
                    <a:pos x="603" y="149"/>
                  </a:cxn>
                </a:cxnLst>
                <a:rect l="0" t="0" r="r" b="b"/>
                <a:pathLst>
                  <a:path w="1555" h="1862">
                    <a:moveTo>
                      <a:pt x="603" y="149"/>
                    </a:moveTo>
                    <a:cubicBezTo>
                      <a:pt x="643" y="159"/>
                      <a:pt x="731" y="168"/>
                      <a:pt x="775" y="196"/>
                    </a:cubicBezTo>
                    <a:cubicBezTo>
                      <a:pt x="819" y="224"/>
                      <a:pt x="840" y="261"/>
                      <a:pt x="868" y="317"/>
                    </a:cubicBezTo>
                    <a:cubicBezTo>
                      <a:pt x="896" y="373"/>
                      <a:pt x="932" y="439"/>
                      <a:pt x="942" y="535"/>
                    </a:cubicBezTo>
                    <a:cubicBezTo>
                      <a:pt x="952" y="631"/>
                      <a:pt x="950" y="789"/>
                      <a:pt x="928" y="893"/>
                    </a:cubicBezTo>
                    <a:cubicBezTo>
                      <a:pt x="906" y="997"/>
                      <a:pt x="845" y="1091"/>
                      <a:pt x="812" y="1157"/>
                    </a:cubicBezTo>
                    <a:cubicBezTo>
                      <a:pt x="779" y="1223"/>
                      <a:pt x="757" y="1236"/>
                      <a:pt x="729" y="1292"/>
                    </a:cubicBezTo>
                    <a:cubicBezTo>
                      <a:pt x="701" y="1348"/>
                      <a:pt x="664" y="1417"/>
                      <a:pt x="645" y="1492"/>
                    </a:cubicBezTo>
                    <a:cubicBezTo>
                      <a:pt x="626" y="1567"/>
                      <a:pt x="621" y="1686"/>
                      <a:pt x="617" y="1743"/>
                    </a:cubicBezTo>
                    <a:cubicBezTo>
                      <a:pt x="613" y="1800"/>
                      <a:pt x="608" y="1820"/>
                      <a:pt x="622" y="1836"/>
                    </a:cubicBezTo>
                    <a:cubicBezTo>
                      <a:pt x="636" y="1852"/>
                      <a:pt x="685" y="1862"/>
                      <a:pt x="701" y="1840"/>
                    </a:cubicBezTo>
                    <a:cubicBezTo>
                      <a:pt x="717" y="1818"/>
                      <a:pt x="702" y="1757"/>
                      <a:pt x="715" y="1701"/>
                    </a:cubicBezTo>
                    <a:cubicBezTo>
                      <a:pt x="728" y="1645"/>
                      <a:pt x="697" y="1589"/>
                      <a:pt x="780" y="1501"/>
                    </a:cubicBezTo>
                    <a:cubicBezTo>
                      <a:pt x="863" y="1413"/>
                      <a:pt x="1105" y="1258"/>
                      <a:pt x="1212" y="1171"/>
                    </a:cubicBezTo>
                    <a:cubicBezTo>
                      <a:pt x="1319" y="1084"/>
                      <a:pt x="1369" y="1078"/>
                      <a:pt x="1425" y="981"/>
                    </a:cubicBezTo>
                    <a:cubicBezTo>
                      <a:pt x="1481" y="884"/>
                      <a:pt x="1555" y="721"/>
                      <a:pt x="1546" y="591"/>
                    </a:cubicBezTo>
                    <a:cubicBezTo>
                      <a:pt x="1537" y="461"/>
                      <a:pt x="1460" y="294"/>
                      <a:pt x="1370" y="200"/>
                    </a:cubicBezTo>
                    <a:cubicBezTo>
                      <a:pt x="1280" y="106"/>
                      <a:pt x="1130" y="58"/>
                      <a:pt x="1007" y="29"/>
                    </a:cubicBezTo>
                    <a:cubicBezTo>
                      <a:pt x="884" y="0"/>
                      <a:pt x="739" y="16"/>
                      <a:pt x="631" y="24"/>
                    </a:cubicBezTo>
                    <a:cubicBezTo>
                      <a:pt x="523" y="32"/>
                      <a:pt x="446" y="38"/>
                      <a:pt x="357" y="80"/>
                    </a:cubicBezTo>
                    <a:cubicBezTo>
                      <a:pt x="268" y="122"/>
                      <a:pt x="156" y="200"/>
                      <a:pt x="97" y="275"/>
                    </a:cubicBezTo>
                    <a:cubicBezTo>
                      <a:pt x="38" y="350"/>
                      <a:pt x="8" y="441"/>
                      <a:pt x="4" y="530"/>
                    </a:cubicBezTo>
                    <a:cubicBezTo>
                      <a:pt x="0" y="619"/>
                      <a:pt x="26" y="752"/>
                      <a:pt x="74" y="809"/>
                    </a:cubicBezTo>
                    <a:cubicBezTo>
                      <a:pt x="122" y="866"/>
                      <a:pt x="225" y="882"/>
                      <a:pt x="292" y="869"/>
                    </a:cubicBezTo>
                    <a:cubicBezTo>
                      <a:pt x="359" y="856"/>
                      <a:pt x="444" y="790"/>
                      <a:pt x="473" y="730"/>
                    </a:cubicBezTo>
                    <a:cubicBezTo>
                      <a:pt x="502" y="670"/>
                      <a:pt x="483" y="570"/>
                      <a:pt x="468" y="507"/>
                    </a:cubicBezTo>
                    <a:cubicBezTo>
                      <a:pt x="453" y="444"/>
                      <a:pt x="390" y="405"/>
                      <a:pt x="385" y="354"/>
                    </a:cubicBezTo>
                    <a:cubicBezTo>
                      <a:pt x="380" y="303"/>
                      <a:pt x="413" y="232"/>
                      <a:pt x="436" y="200"/>
                    </a:cubicBezTo>
                    <a:cubicBezTo>
                      <a:pt x="459" y="168"/>
                      <a:pt x="496" y="167"/>
                      <a:pt x="524" y="159"/>
                    </a:cubicBezTo>
                    <a:cubicBezTo>
                      <a:pt x="552" y="151"/>
                      <a:pt x="587" y="151"/>
                      <a:pt x="603" y="149"/>
                    </a:cubicBezTo>
                    <a:close/>
                  </a:path>
                </a:pathLst>
              </a:custGeom>
              <a:grpFill/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</p:cSld>
  <p:clrMapOvr>
    <a:masterClrMapping/>
  </p:clrMapOvr>
  <p:transition advTm="400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alysis and synthesis signal model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 few words on dictionary desig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Introduction to sparse representation</a:t>
            </a:r>
            <a:endParaRPr lang="en-US" sz="2800" b="1" dirty="0">
              <a:solidFill>
                <a:schemeClr val="bg1"/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/>
                </a:solidFill>
              </a:rPr>
              <a:t>Some background on sparsity and the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The sparse dictionary model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>
                    <a:lumMod val="65000"/>
                  </a:schemeClr>
                </a:solidFill>
              </a:rPr>
              <a:t>and </a:t>
            </a: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Why sparse dictionaries are good for you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ummary and conclusions</a:t>
            </a:r>
            <a:endParaRPr lang="en-US" sz="2000" b="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423102" y="2097315"/>
          <a:ext cx="1799037" cy="135762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0000" endA="275" endPos="40000" dist="101600" dir="5400000" sy="-100000" algn="bl" rotWithShape="0"/>
                </a:effectLst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AutoShape 213"/>
          <p:cNvSpPr>
            <a:spLocks noChangeArrowheads="1"/>
          </p:cNvSpPr>
          <p:nvPr/>
        </p:nvSpPr>
        <p:spPr bwMode="auto">
          <a:xfrm>
            <a:off x="6334394" y="2035984"/>
            <a:ext cx="1971406" cy="1469216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 advTm="18172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26403"/>
            <a:ext cx="7921506" cy="830997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Signal model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re a fundamental tool for solving low-level signal processing tasks</a:t>
            </a:r>
            <a:endParaRPr lang="en-US" dirty="0"/>
          </a:p>
        </p:txBody>
      </p:sp>
      <p:sp>
        <p:nvSpPr>
          <p:cNvPr id="48" name="AutoShape 11"/>
          <p:cNvSpPr>
            <a:spLocks noChangeArrowheads="1"/>
          </p:cNvSpPr>
          <p:nvPr/>
        </p:nvSpPr>
        <p:spPr bwMode="auto">
          <a:xfrm>
            <a:off x="1816525" y="2920886"/>
            <a:ext cx="286320" cy="304492"/>
          </a:xfrm>
          <a:prstGeom prst="rightArrow">
            <a:avLst>
              <a:gd name="adj1" fmla="val 43919"/>
              <a:gd name="adj2" fmla="val 50286"/>
            </a:avLst>
          </a:prstGeom>
          <a:solidFill>
            <a:srgbClr val="4D4D4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9" name="Picture 1" descr="D:\Ron's Files\My Documents\Thesis\Presentations\Sparse K-SVD\mariananois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66" y="2278624"/>
            <a:ext cx="1247918" cy="1589016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pic>
        <p:nvPicPr>
          <p:cNvPr id="50" name="Picture 2" descr="D:\Ron's Files\My Documents\Thesis\Presentations\Sparse K-SVD\mariana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8797" y="2278560"/>
            <a:ext cx="1247918" cy="1589146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sp>
        <p:nvSpPr>
          <p:cNvPr id="51" name="Right Arrow Callout 50"/>
          <p:cNvSpPr/>
          <p:nvPr/>
        </p:nvSpPr>
        <p:spPr bwMode="auto">
          <a:xfrm>
            <a:off x="2102845" y="2777076"/>
            <a:ext cx="1389904" cy="592112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0430"/>
            </a:avLst>
          </a:prstGeom>
          <a:solidFill>
            <a:srgbClr val="4D4D4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oise Removal</a:t>
            </a:r>
          </a:p>
        </p:txBody>
      </p:sp>
      <p:pic>
        <p:nvPicPr>
          <p:cNvPr id="47" name="Picture 11" descr="D:\Ron's Files\My Documents\Thesis\Presentations\Sparse K-SVD\marianaresized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6231" y="4190164"/>
            <a:ext cx="1247918" cy="1591706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grpSp>
        <p:nvGrpSpPr>
          <p:cNvPr id="6" name="Group 51"/>
          <p:cNvGrpSpPr/>
          <p:nvPr/>
        </p:nvGrpSpPr>
        <p:grpSpPr>
          <a:xfrm>
            <a:off x="506766" y="4190038"/>
            <a:ext cx="1247918" cy="1589146"/>
            <a:chOff x="6351588" y="3760408"/>
            <a:chExt cx="1371600" cy="1746647"/>
          </a:xfrm>
        </p:grpSpPr>
        <p:sp>
          <p:nvSpPr>
            <p:cNvPr id="53" name="Rectangle 52"/>
            <p:cNvSpPr/>
            <p:nvPr/>
          </p:nvSpPr>
          <p:spPr bwMode="auto">
            <a:xfrm>
              <a:off x="6351588" y="3760408"/>
              <a:ext cx="1371600" cy="1746647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4D4D4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sng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pic>
          <p:nvPicPr>
            <p:cNvPr id="54" name="Picture 2" descr="D:\Ron's Files\My Documents\Thesis\Presentations\Sparse K-SVD\mariana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94488" y="4197069"/>
              <a:ext cx="685800" cy="87332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55" name="AutoShape 11"/>
          <p:cNvSpPr>
            <a:spLocks noChangeArrowheads="1"/>
          </p:cNvSpPr>
          <p:nvPr/>
        </p:nvSpPr>
        <p:spPr bwMode="auto">
          <a:xfrm>
            <a:off x="1823959" y="4832293"/>
            <a:ext cx="286320" cy="304492"/>
          </a:xfrm>
          <a:prstGeom prst="rightArrow">
            <a:avLst>
              <a:gd name="adj1" fmla="val 43919"/>
              <a:gd name="adj2" fmla="val 50286"/>
            </a:avLst>
          </a:prstGeom>
          <a:solidFill>
            <a:srgbClr val="4D4D4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ight Arrow Callout 55"/>
          <p:cNvSpPr/>
          <p:nvPr/>
        </p:nvSpPr>
        <p:spPr bwMode="auto">
          <a:xfrm>
            <a:off x="2110279" y="4688483"/>
            <a:ext cx="1389904" cy="592112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0430"/>
            </a:avLst>
          </a:prstGeom>
          <a:solidFill>
            <a:srgbClr val="4D4D4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Image Scaling</a:t>
            </a:r>
          </a:p>
        </p:txBody>
      </p:sp>
      <p:pic>
        <p:nvPicPr>
          <p:cNvPr id="2050" name="Picture 2" descr="D:\Ron's Files\My Documents\Thesis\Presentations\Sparse K-SVD\marianacompress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504" y="2279500"/>
            <a:ext cx="1260846" cy="1606700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sp>
        <p:nvSpPr>
          <p:cNvPr id="58" name="Rectangle 57"/>
          <p:cNvSpPr/>
          <p:nvPr/>
        </p:nvSpPr>
        <p:spPr bwMode="auto">
          <a:xfrm>
            <a:off x="6838827" y="2896200"/>
            <a:ext cx="1622667" cy="329178"/>
          </a:xfrm>
          <a:prstGeom prst="rect">
            <a:avLst/>
          </a:prstGeom>
          <a:solidFill>
            <a:srgbClr val="4D4D4D"/>
          </a:solidFill>
          <a:ln w="9525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ression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6838827" y="4266907"/>
            <a:ext cx="1622667" cy="329178"/>
          </a:xfrm>
          <a:prstGeom prst="rect">
            <a:avLst/>
          </a:prstGeom>
          <a:solidFill>
            <a:srgbClr val="4D4D4D"/>
          </a:solidFill>
          <a:ln w="9525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mosaicing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9" name="Picture 14" descr="D:\Ron's Files\My Documents\Thesis\Presentations\Sparse K-SVD\mariana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4190465"/>
            <a:ext cx="1254682" cy="1597758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cxnSp>
        <p:nvCxnSpPr>
          <p:cNvPr id="60" name="Straight Connector 59"/>
          <p:cNvCxnSpPr/>
          <p:nvPr/>
        </p:nvCxnSpPr>
        <p:spPr bwMode="auto">
          <a:xfrm rot="10800000">
            <a:off x="6357249" y="5280595"/>
            <a:ext cx="481578" cy="379082"/>
          </a:xfrm>
          <a:prstGeom prst="lin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rot="16200000" flipH="1">
            <a:off x="5878011" y="4698858"/>
            <a:ext cx="1010513" cy="911115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6070582" y="4646776"/>
            <a:ext cx="1941147" cy="1012902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Rectangle 62"/>
          <p:cNvSpPr/>
          <p:nvPr/>
        </p:nvSpPr>
        <p:spPr bwMode="auto">
          <a:xfrm>
            <a:off x="5925491" y="4547948"/>
            <a:ext cx="145254" cy="98828"/>
          </a:xfrm>
          <a:prstGeom prst="rect">
            <a:avLst/>
          </a:prstGeom>
          <a:solidFill>
            <a:schemeClr val="bg1">
              <a:alpha val="20000"/>
            </a:schemeClr>
          </a:solidFill>
          <a:ln w="3175" cap="flat" cmpd="sng" algn="ctr">
            <a:solidFill>
              <a:schemeClr val="bg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6080107" y="4549145"/>
            <a:ext cx="1931622" cy="369379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>
            <a:off x="5927707" y="4549145"/>
            <a:ext cx="911120" cy="369379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66" name="Picture 16" descr="D:\Ron's Files\My Documents\Thesis\Presentations\Sparse K-SVD\marianamosaicbig.bmp"/>
          <p:cNvPicPr>
            <a:picLocks noChangeAspect="1" noChangeArrowheads="1"/>
          </p:cNvPicPr>
          <p:nvPr/>
        </p:nvPicPr>
        <p:blipFill>
          <a:blip r:embed="rId8" cstate="print"/>
          <a:srcRect l="42873" t="25401" r="48248" b="70193"/>
          <a:stretch>
            <a:fillRect/>
          </a:stretch>
        </p:blipFill>
        <p:spPr bwMode="auto">
          <a:xfrm>
            <a:off x="6838827" y="4918524"/>
            <a:ext cx="1172902" cy="741153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</p:pic>
      <p:sp>
        <p:nvSpPr>
          <p:cNvPr id="29" name="TextBox 28"/>
          <p:cNvSpPr txBox="1"/>
          <p:nvPr/>
        </p:nvSpPr>
        <p:spPr>
          <a:xfrm>
            <a:off x="7807787" y="1532734"/>
            <a:ext cx="12192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Inpainting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07605" y="1788313"/>
            <a:ext cx="12192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Deblurring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81800" y="1821268"/>
            <a:ext cx="167969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Tompgraphy</a:t>
            </a: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 reconstruction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437052" y="3880264"/>
            <a:ext cx="1671432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Super-resolution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34440" y="1661567"/>
            <a:ext cx="14005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Detail enhancement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20000" y="2315450"/>
            <a:ext cx="137701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Morphologic decomposition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128009" y="4758726"/>
            <a:ext cx="98935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Source separation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772891" y="3272364"/>
            <a:ext cx="12192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err="1" smtClean="0">
                <a:solidFill>
                  <a:schemeClr val="bg1">
                    <a:lumMod val="95000"/>
                  </a:schemeClr>
                </a:solidFill>
              </a:rPr>
              <a:t>Deinterlacing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870577" y="3577701"/>
            <a:ext cx="1863447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Compressive sensing</a:t>
            </a:r>
            <a:endParaRPr lang="he-IL" sz="14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6" grpId="0" animBg="1"/>
      <p:bldP spid="63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arse Represent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4271"/>
            <a:ext cx="5181600" cy="1200329"/>
          </a:xfrm>
        </p:spPr>
        <p:txBody>
          <a:bodyPr>
            <a:spAutoFit/>
          </a:bodyPr>
          <a:lstStyle/>
          <a:p>
            <a:r>
              <a:rPr lang="en-US" dirty="0" smtClean="0"/>
              <a:t>We assumes the existence of a synthesis dictionary                  whose columns are the </a:t>
            </a:r>
            <a:r>
              <a:rPr lang="en-US" dirty="0" smtClean="0">
                <a:solidFill>
                  <a:srgbClr val="FF0000"/>
                </a:solidFill>
              </a:rPr>
              <a:t>atom signals</a:t>
            </a:r>
            <a:r>
              <a:rPr lang="en-US" i="1" dirty="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3477" y="1470594"/>
          <a:ext cx="1799037" cy="1086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AutoShape 213"/>
          <p:cNvSpPr>
            <a:spLocks noChangeArrowheads="1"/>
          </p:cNvSpPr>
          <p:nvPr/>
        </p:nvSpPr>
        <p:spPr bwMode="auto">
          <a:xfrm>
            <a:off x="6007292" y="1450515"/>
            <a:ext cx="1971406" cy="1140285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50095" y="1562959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81294" y="1725007"/>
          <a:ext cx="1118838" cy="357076"/>
        </p:xfrm>
        <a:graphic>
          <a:graphicData uri="http://schemas.openxmlformats.org/presentationml/2006/ole">
            <p:oleObj spid="_x0000_s26627" name="Equation" r:id="rId4" imgW="596880" imgH="190440" progId="Equation.DSMT4">
              <p:embed/>
            </p:oleObj>
          </a:graphicData>
        </a:graphic>
      </p:graphicFrame>
      <p:pic>
        <p:nvPicPr>
          <p:cNvPr id="11" name="Picture 2" descr="D:\Ron's Files\My Documents\Thesis\Presentations\Sparse K-SVD\dict 2d example\atom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7175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" name="Picture 3" descr="D:\Ron's Files\My Documents\Thesis\Presentations\Sparse K-SVD\dict 2d example\atom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3" name="Picture 4" descr="D:\Ron's Files\My Documents\Thesis\Presentations\Sparse K-SVD\dict 2d example\atom03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7" name="Picture 8" descr="D:\Ron's Files\My Documents\Thesis\Presentations\Sparse K-SVD\dict 2d example\atom07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22898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27" name="Content Placeholder 2"/>
          <p:cNvSpPr txBox="1">
            <a:spLocks/>
          </p:cNvSpPr>
          <p:nvPr/>
        </p:nvSpPr>
        <p:spPr>
          <a:xfrm>
            <a:off x="7663913" y="2774156"/>
            <a:ext cx="457202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i="1" dirty="0" smtClean="0">
                <a:solidFill>
                  <a:schemeClr val="bg1"/>
                </a:solidFill>
              </a:rPr>
              <a:t>…</a:t>
            </a:r>
          </a:p>
        </p:txBody>
      </p:sp>
      <p:cxnSp>
        <p:nvCxnSpPr>
          <p:cNvPr id="29" name="Straight Connector 28"/>
          <p:cNvCxnSpPr>
            <a:endCxn id="11" idx="0"/>
          </p:cNvCxnSpPr>
          <p:nvPr/>
        </p:nvCxnSpPr>
        <p:spPr>
          <a:xfrm rot="5400000">
            <a:off x="5777171" y="2648956"/>
            <a:ext cx="398417" cy="282105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2" idx="0"/>
          </p:cNvCxnSpPr>
          <p:nvPr/>
        </p:nvCxnSpPr>
        <p:spPr>
          <a:xfrm rot="16200000" flipH="1">
            <a:off x="6150886" y="2633551"/>
            <a:ext cx="396033" cy="315298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13" idx="0"/>
          </p:cNvCxnSpPr>
          <p:nvPr/>
        </p:nvCxnSpPr>
        <p:spPr>
          <a:xfrm>
            <a:off x="6265069" y="2593181"/>
            <a:ext cx="927282" cy="396036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17" idx="0"/>
          </p:cNvCxnSpPr>
          <p:nvPr/>
        </p:nvCxnSpPr>
        <p:spPr>
          <a:xfrm>
            <a:off x="7870031" y="2595562"/>
            <a:ext cx="711018" cy="393655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457200" y="2767053"/>
            <a:ext cx="4419600" cy="1990483"/>
            <a:chOff x="457200" y="2767053"/>
            <a:chExt cx="4419600" cy="1990483"/>
          </a:xfrm>
        </p:grpSpPr>
        <p:sp>
          <p:nvSpPr>
            <p:cNvPr id="58" name="Content Placeholder 2"/>
            <p:cNvSpPr txBox="1">
              <a:spLocks/>
            </p:cNvSpPr>
            <p:nvPr/>
          </p:nvSpPr>
          <p:spPr>
            <a:xfrm>
              <a:off x="457200" y="2767053"/>
              <a:ext cx="4419600" cy="1200329"/>
            </a:xfrm>
            <a:prstGeom prst="rect">
              <a:avLst/>
            </a:prstGeom>
          </p:spPr>
          <p:txBody>
            <a:bodyPr vert="horz" lIns="91440" tIns="45720" rIns="91440" bIns="45720" rtlCol="0">
              <a:sp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We model natural signals as </a:t>
              </a:r>
              <a:r>
                <a:rPr kumimoji="0" lang="en-US" sz="2400" b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arse</a:t>
              </a: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r>
                <a:rPr kumimoji="0" lang="en-US" sz="2400" b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linear combinations of the dictionary atoms:</a:t>
              </a:r>
              <a:endPara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14400" y="4195982"/>
              <a:ext cx="2005362" cy="56155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1338263" y="4227732"/>
            <a:ext cx="1157287" cy="500063"/>
          </p:xfrm>
          <a:graphic>
            <a:graphicData uri="http://schemas.openxmlformats.org/presentationml/2006/ole">
              <p:oleObj spid="_x0000_s26628" name="Equation" r:id="rId9" imgW="469800" imgH="203040" progId="Equation.DSMT4">
                <p:embed/>
              </p:oleObj>
            </a:graphicData>
          </a:graphic>
        </p:graphicFrame>
      </p:grpSp>
      <p:sp>
        <p:nvSpPr>
          <p:cNvPr id="61" name="Content Placeholder 2"/>
          <p:cNvSpPr txBox="1">
            <a:spLocks/>
          </p:cNvSpPr>
          <p:nvPr/>
        </p:nvSpPr>
        <p:spPr>
          <a:xfrm>
            <a:off x="457199" y="5029200"/>
            <a:ext cx="5976025" cy="8309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seek </a:t>
            </a:r>
            <a:r>
              <a:rPr lang="en-US" sz="2400" dirty="0" smtClean="0">
                <a:solidFill>
                  <a:srgbClr val="FF0000"/>
                </a:solidFill>
              </a:rPr>
              <a:t>exact sparsity</a:t>
            </a:r>
            <a:r>
              <a:rPr lang="en-US" sz="2400" dirty="0" smtClean="0">
                <a:solidFill>
                  <a:schemeClr val="bg1"/>
                </a:solidFill>
              </a:rPr>
              <a:t> of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 smtClean="0">
                <a:solidFill>
                  <a:schemeClr val="bg1"/>
                </a:solidFill>
              </a:rPr>
              <a:t>, meaning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that 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is assumed to contain mostly zeros.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3" name="Table 62"/>
          <p:cNvGraphicFramePr>
            <a:graphicFrameLocks noGrp="1"/>
          </p:cNvGraphicFramePr>
          <p:nvPr/>
        </p:nvGraphicFramePr>
        <p:xfrm>
          <a:off x="6554834" y="4077537"/>
          <a:ext cx="1532513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64" name="AutoShape 213"/>
          <p:cNvSpPr>
            <a:spLocks noChangeArrowheads="1"/>
          </p:cNvSpPr>
          <p:nvPr/>
        </p:nvSpPr>
        <p:spPr bwMode="auto">
          <a:xfrm>
            <a:off x="6479371" y="4049085"/>
            <a:ext cx="1683439" cy="1066799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6" name="Table 65"/>
          <p:cNvGraphicFramePr>
            <a:graphicFrameLocks noGrp="1"/>
          </p:cNvGraphicFramePr>
          <p:nvPr/>
        </p:nvGraphicFramePr>
        <p:xfrm>
          <a:off x="8332939" y="4077537"/>
          <a:ext cx="66631" cy="15612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0" name="AutoShape 213"/>
          <p:cNvSpPr>
            <a:spLocks noChangeArrowheads="1"/>
          </p:cNvSpPr>
          <p:nvPr/>
        </p:nvSpPr>
        <p:spPr bwMode="auto">
          <a:xfrm>
            <a:off x="8271722" y="4049084"/>
            <a:ext cx="185742" cy="1589715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72" name="Table 71"/>
          <p:cNvGraphicFramePr>
            <a:graphicFrameLocks noGrp="1"/>
          </p:cNvGraphicFramePr>
          <p:nvPr/>
        </p:nvGraphicFramePr>
        <p:xfrm>
          <a:off x="5917577" y="4077537"/>
          <a:ext cx="66631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73" name="AutoShape 213"/>
          <p:cNvSpPr>
            <a:spLocks noChangeArrowheads="1"/>
          </p:cNvSpPr>
          <p:nvPr/>
        </p:nvSpPr>
        <p:spPr bwMode="auto">
          <a:xfrm>
            <a:off x="5856360" y="4049086"/>
            <a:ext cx="185742" cy="1066799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064087" y="4232701"/>
            <a:ext cx="51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477593" y="4257546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3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39579" y="4257546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=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455609" y="4233054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408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4" grpId="0" animBg="1"/>
      <p:bldP spid="70" grpId="0" animBg="1"/>
      <p:bldP spid="73" grpId="0" animBg="1"/>
      <p:bldP spid="65" grpId="0"/>
      <p:bldP spid="68" grpId="0"/>
      <p:bldP spid="74" grpId="0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Co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13660"/>
            <a:ext cx="7620000" cy="907941"/>
          </a:xfr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Calibri"/>
                <a:cs typeface="Calibri"/>
              </a:rPr>
              <a:t>The equation for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cs typeface="Calibri"/>
              </a:rPr>
              <a:t> is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underdetermined:</a:t>
            </a:r>
          </a:p>
          <a:p>
            <a:pPr lvl="0">
              <a:spcBef>
                <a:spcPts val="600"/>
              </a:spcBef>
            </a:pPr>
            <a:r>
              <a:rPr lang="en-US" dirty="0" smtClean="0"/>
              <a:t>Among all the solutions, we want the </a:t>
            </a:r>
            <a:r>
              <a:rPr lang="en-US" dirty="0" smtClean="0">
                <a:solidFill>
                  <a:srgbClr val="FF0000"/>
                </a:solidFill>
              </a:rPr>
              <a:t>sparsest </a:t>
            </a:r>
            <a:r>
              <a:rPr lang="en-US" dirty="0" smtClean="0">
                <a:solidFill>
                  <a:srgbClr val="FF0000"/>
                </a:solidFill>
                <a:cs typeface="Calibri"/>
              </a:rPr>
              <a:t>one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867400" y="2590800"/>
          <a:ext cx="1400175" cy="522287"/>
        </p:xfrm>
        <a:graphic>
          <a:graphicData uri="http://schemas.openxmlformats.org/presentationml/2006/ole">
            <p:oleObj spid="_x0000_s558082" name="Equation" r:id="rId4" imgW="545760" imgH="20304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929596" y="3825240"/>
            <a:ext cx="5157004" cy="807382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281238" y="3895725"/>
          <a:ext cx="4535487" cy="685800"/>
        </p:xfrm>
        <a:graphic>
          <a:graphicData uri="http://schemas.openxmlformats.org/presentationml/2006/ole">
            <p:oleObj spid="_x0000_s558083" name="Equation" r:id="rId5" imgW="1676160" imgH="253800" progId="Equation.DSMT4">
              <p:embed/>
            </p:oleObj>
          </a:graphicData>
        </a:graphic>
      </p:graphicFrame>
      <p:grpSp>
        <p:nvGrpSpPr>
          <p:cNvPr id="4" name="Group 9"/>
          <p:cNvGrpSpPr/>
          <p:nvPr/>
        </p:nvGrpSpPr>
        <p:grpSpPr>
          <a:xfrm>
            <a:off x="1447800" y="3733800"/>
            <a:ext cx="2782602" cy="1965067"/>
            <a:chOff x="1447800" y="3733800"/>
            <a:chExt cx="2782602" cy="1965067"/>
          </a:xfrm>
        </p:grpSpPr>
        <p:sp>
          <p:nvSpPr>
            <p:cNvPr id="12" name="Content Placeholder 2"/>
            <p:cNvSpPr txBox="1">
              <a:spLocks/>
            </p:cNvSpPr>
            <p:nvPr/>
          </p:nvSpPr>
          <p:spPr>
            <a:xfrm>
              <a:off x="1447800" y="5144869"/>
              <a:ext cx="2782602" cy="553998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txBody>
            <a:bodyPr vert="horz" wrap="square" lIns="91440" tIns="45720" rIns="91440" bIns="45720" rtlCol="0">
              <a:spAutoFit/>
            </a:bodyPr>
            <a:lstStyle/>
            <a:p>
              <a:pPr marR="0" lvl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1500" i="1" dirty="0" smtClean="0">
                  <a:solidFill>
                    <a:schemeClr val="bg1"/>
                  </a:solidFill>
                  <a:cs typeface="Calibri"/>
                </a:rPr>
                <a:t>The “</a:t>
              </a:r>
              <a:r>
                <a:rPr kumimoji="0" lang="en-US" sz="1500" b="0" i="1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Calibri"/>
                </a:rPr>
                <a:t>L</a:t>
              </a:r>
              <a:r>
                <a:rPr kumimoji="0" lang="en-US" sz="15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Calibri"/>
                </a:rPr>
                <a:t>0</a:t>
              </a:r>
              <a:r>
                <a:rPr kumimoji="0" lang="en-US" sz="1500" b="0" i="1" u="none" strike="noStrike" kern="120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ea typeface="+mn-ea"/>
                  <a:cs typeface="Calibri"/>
                </a:rPr>
                <a:t> norm” counts the number of non-zeros in a vector</a:t>
              </a:r>
              <a:endParaRPr kumimoji="0" lang="en-US" sz="1500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Calibri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148796" y="3733800"/>
              <a:ext cx="990600" cy="990600"/>
            </a:xfrm>
            <a:prstGeom prst="rect">
              <a:avLst/>
            </a:prstGeom>
            <a:solidFill>
              <a:schemeClr val="accent1">
                <a:alpha val="40000"/>
              </a:schemeClr>
            </a:solidFill>
            <a:ln>
              <a:solidFill>
                <a:srgbClr val="385D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10800000" flipV="1">
              <a:off x="2956560" y="4785360"/>
              <a:ext cx="655320" cy="28956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Content Placeholder 2"/>
          <p:cNvSpPr txBox="1">
            <a:spLocks/>
          </p:cNvSpPr>
          <p:nvPr/>
        </p:nvSpPr>
        <p:spPr>
          <a:xfrm>
            <a:off x="609600" y="1343311"/>
            <a:ext cx="7010400" cy="1071062"/>
          </a:xfrm>
          <a:prstGeom prst="rect">
            <a:avLst/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txBody>
          <a:bodyPr vert="horz" wrap="square" lIns="137160" tIns="73152" rIns="137160" bIns="73152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 1 (sparse coding): 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 a signal 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an we find its representation </a:t>
            </a:r>
            <a:r>
              <a:rPr kumimoji="0" lang="el-GR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γ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over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?</a:t>
            </a:r>
          </a:p>
        </p:txBody>
      </p:sp>
    </p:spTree>
    <p:custDataLst>
      <p:tags r:id="rId2"/>
    </p:custDataLst>
  </p:cSld>
  <p:clrMapOvr>
    <a:masterClrMapping/>
  </p:clrMapOvr>
  <p:transition advTm="7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/>
          <p:cNvSpPr txBox="1">
            <a:spLocks/>
          </p:cNvSpPr>
          <p:nvPr/>
        </p:nvSpPr>
        <p:spPr>
          <a:xfrm>
            <a:off x="609600" y="1343311"/>
            <a:ext cx="7010400" cy="1040285"/>
          </a:xfrm>
          <a:prstGeom prst="rect">
            <a:avLst/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txBody>
          <a:bodyPr vert="horz" wrap="square" lIns="137160" tIns="73152" rIns="137160" bIns="73152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 2 (noisy sparse coding): 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f we only have 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 noisy version of 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US" sz="260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135705" y="2686158"/>
            <a:ext cx="734121" cy="639924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y Sparse Coding</a:t>
            </a:r>
            <a:endParaRPr lang="en-US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990600" y="2743200"/>
          <a:ext cx="3641725" cy="523875"/>
        </p:xfrm>
        <a:graphic>
          <a:graphicData uri="http://schemas.openxmlformats.org/presentationml/2006/ole">
            <p:oleObj spid="_x0000_s559106" name="Equation" r:id="rId4" imgW="1409400" imgH="203040" progId="Equation.DSMT4">
              <p:embed/>
            </p:oleObj>
          </a:graphicData>
        </a:graphic>
      </p:graphicFrame>
      <p:grpSp>
        <p:nvGrpSpPr>
          <p:cNvPr id="3" name="Group 21"/>
          <p:cNvGrpSpPr/>
          <p:nvPr/>
        </p:nvGrpSpPr>
        <p:grpSpPr>
          <a:xfrm>
            <a:off x="914401" y="4927371"/>
            <a:ext cx="5393196" cy="711429"/>
            <a:chOff x="914401" y="4698771"/>
            <a:chExt cx="5393196" cy="711429"/>
          </a:xfrm>
        </p:grpSpPr>
        <p:sp>
          <p:nvSpPr>
            <p:cNvPr id="13" name="Rectangle 12"/>
            <p:cNvSpPr/>
            <p:nvPr/>
          </p:nvSpPr>
          <p:spPr>
            <a:xfrm>
              <a:off x="914401" y="4698771"/>
              <a:ext cx="5393196" cy="711429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1182688" y="4774565"/>
            <a:ext cx="4932362" cy="604838"/>
          </p:xfrm>
          <a:graphic>
            <a:graphicData uri="http://schemas.openxmlformats.org/presentationml/2006/ole">
              <p:oleObj spid="_x0000_s559107" name="Equation" r:id="rId5" imgW="2070000" imgH="253800" progId="Equation.DSMT4">
                <p:embed/>
              </p:oleObj>
            </a:graphicData>
          </a:graphic>
        </p:graphicFrame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457200" y="3829752"/>
            <a:ext cx="7696200" cy="8309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baseline="0" dirty="0" smtClean="0">
                <a:solidFill>
                  <a:schemeClr val="bg1"/>
                </a:solidFill>
              </a:rPr>
              <a:t>Use the sparsity assumption to recover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 smtClean="0">
                <a:solidFill>
                  <a:schemeClr val="bg1"/>
                </a:solidFill>
                <a:cs typeface="Calibri"/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cs typeface="Calibri"/>
              </a:rPr>
              <a:t>and</a:t>
            </a:r>
            <a:r>
              <a:rPr lang="en-US" sz="2400" dirty="0" smtClean="0">
                <a:solidFill>
                  <a:schemeClr val="bg1"/>
                </a:solidFill>
                <a:cs typeface="Calibri"/>
              </a:rPr>
              <a:t> approximate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chemeClr val="bg1"/>
                </a:solidFill>
                <a:cs typeface="Calibri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7169846" y="4927371"/>
            <a:ext cx="1364554" cy="711429"/>
            <a:chOff x="7169846" y="4698771"/>
            <a:chExt cx="1364554" cy="711429"/>
          </a:xfrm>
        </p:grpSpPr>
        <p:sp>
          <p:nvSpPr>
            <p:cNvPr id="15" name="Rectangle 14"/>
            <p:cNvSpPr/>
            <p:nvPr/>
          </p:nvSpPr>
          <p:spPr>
            <a:xfrm>
              <a:off x="7169846" y="4698771"/>
              <a:ext cx="1364554" cy="711429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91388" y="4826953"/>
            <a:ext cx="1119187" cy="484187"/>
          </p:xfrm>
          <a:graphic>
            <a:graphicData uri="http://schemas.openxmlformats.org/presentationml/2006/ole">
              <p:oleObj spid="_x0000_s559108" name="Equation" r:id="rId6" imgW="469800" imgH="203040" progId="Equation.DSMT4">
                <p:embed/>
              </p:oleObj>
            </a:graphicData>
          </a:graphic>
        </p:graphicFrame>
      </p:grpSp>
      <p:sp>
        <p:nvSpPr>
          <p:cNvPr id="20" name="Right Arrow 19"/>
          <p:cNvSpPr/>
          <p:nvPr/>
        </p:nvSpPr>
        <p:spPr>
          <a:xfrm>
            <a:off x="6553200" y="5117009"/>
            <a:ext cx="381000" cy="34709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230088" y="3335374"/>
            <a:ext cx="25453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FFFFFF"/>
                </a:solidFill>
              </a:rPr>
              <a:t>Additive Gaussian noise</a:t>
            </a:r>
            <a:endParaRPr lang="en-US" sz="1600" b="0" dirty="0">
              <a:solidFill>
                <a:srgbClr val="FFFFFF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69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4" grpId="0"/>
      <p:bldP spid="20" grpId="0" animBg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Coding Algorithm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990600"/>
          </a:xfrm>
        </p:spPr>
        <p:txBody>
          <a:bodyPr/>
          <a:lstStyle/>
          <a:p>
            <a:r>
              <a:rPr lang="en-US" dirty="0" smtClean="0"/>
              <a:t>The sparse coding problem NP-hard in general!</a:t>
            </a:r>
          </a:p>
          <a:p>
            <a:r>
              <a:rPr lang="en-US" dirty="0" smtClean="0"/>
              <a:t>Many efficient </a:t>
            </a:r>
            <a:r>
              <a:rPr lang="en-US" dirty="0" smtClean="0">
                <a:solidFill>
                  <a:srgbClr val="FF0000"/>
                </a:solidFill>
              </a:rPr>
              <a:t>approximation algorithms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8200" y="2530116"/>
            <a:ext cx="1676400" cy="381000"/>
          </a:xfrm>
          <a:prstGeom prst="rect">
            <a:avLst/>
          </a:prstGeom>
          <a:solidFill>
            <a:srgbClr val="705690"/>
          </a:solidFill>
          <a:ln>
            <a:solidFill>
              <a:srgbClr val="9B84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reedy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2965014"/>
            <a:ext cx="104612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A88FCD"/>
                </a:solidFill>
              </a:rPr>
              <a:t>MP/OMP</a:t>
            </a:r>
          </a:p>
          <a:p>
            <a:r>
              <a:rPr lang="en-US" dirty="0" err="1" smtClean="0">
                <a:solidFill>
                  <a:srgbClr val="A88FCD"/>
                </a:solidFill>
              </a:rPr>
              <a:t>StOMP</a:t>
            </a:r>
            <a:endParaRPr lang="en-US" dirty="0" smtClean="0">
              <a:solidFill>
                <a:srgbClr val="A88FCD"/>
              </a:solidFill>
            </a:endParaRPr>
          </a:p>
          <a:p>
            <a:r>
              <a:rPr lang="en-US" dirty="0" smtClean="0">
                <a:solidFill>
                  <a:srgbClr val="A88FCD"/>
                </a:solidFill>
              </a:rPr>
              <a:t>LARS</a:t>
            </a:r>
          </a:p>
          <a:p>
            <a:r>
              <a:rPr lang="en-US" dirty="0" err="1" smtClean="0">
                <a:solidFill>
                  <a:srgbClr val="A88FCD"/>
                </a:solidFill>
              </a:rPr>
              <a:t>CoSAMP</a:t>
            </a:r>
            <a:endParaRPr lang="en-US" dirty="0">
              <a:solidFill>
                <a:srgbClr val="A88FCD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68600" y="2530116"/>
            <a:ext cx="1676400" cy="381000"/>
          </a:xfrm>
          <a:prstGeom prst="rect">
            <a:avLst/>
          </a:prstGeom>
          <a:solidFill>
            <a:srgbClr val="C0504D"/>
          </a:solidFill>
          <a:ln>
            <a:solidFill>
              <a:srgbClr val="D282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terative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68600" y="2965014"/>
            <a:ext cx="189654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FOCUSS</a:t>
            </a:r>
          </a:p>
          <a:p>
            <a:r>
              <a:rPr lang="en-US" dirty="0" smtClean="0">
                <a:solidFill>
                  <a:srgbClr val="C0504D"/>
                </a:solidFill>
              </a:rPr>
              <a:t>BCR</a:t>
            </a:r>
          </a:p>
          <a:p>
            <a:r>
              <a:rPr lang="en-US" dirty="0" smtClean="0">
                <a:solidFill>
                  <a:srgbClr val="C0504D"/>
                </a:solidFill>
              </a:rPr>
              <a:t>Iterated Shrinkage</a:t>
            </a:r>
            <a:endParaRPr lang="en-US" dirty="0">
              <a:solidFill>
                <a:srgbClr val="C0504D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99000" y="2530116"/>
            <a:ext cx="1676400" cy="381000"/>
          </a:xfrm>
          <a:prstGeom prst="rect">
            <a:avLst/>
          </a:prstGeom>
          <a:solidFill>
            <a:srgbClr val="728E3A"/>
          </a:solidFill>
          <a:ln>
            <a:solidFill>
              <a:srgbClr val="BBD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lax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699000" y="2965014"/>
            <a:ext cx="1363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Basis Pursuit</a:t>
            </a:r>
          </a:p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LASSO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629400" y="2530116"/>
            <a:ext cx="1676400" cy="381000"/>
          </a:xfrm>
          <a:prstGeom prst="rect">
            <a:avLst/>
          </a:prstGeom>
          <a:solidFill>
            <a:srgbClr val="416389"/>
          </a:solidFill>
          <a:ln>
            <a:solidFill>
              <a:srgbClr val="5B84B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ther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629400" y="2965014"/>
            <a:ext cx="140314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hresholding</a:t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rinkage</a:t>
            </a:r>
          </a:p>
          <a:p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andOMP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0" name="Content Placeholder 10"/>
          <p:cNvSpPr txBox="1">
            <a:spLocks/>
          </p:cNvSpPr>
          <p:nvPr/>
        </p:nvSpPr>
        <p:spPr>
          <a:xfrm>
            <a:off x="457200" y="4419600"/>
            <a:ext cx="8229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ccess bound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vailable, depending on the sparsity of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 smtClean="0">
                <a:solidFill>
                  <a:schemeClr val="bg1"/>
                </a:solidFill>
                <a:cs typeface="Calibri"/>
              </a:rPr>
              <a:t> and the amount of noise</a:t>
            </a:r>
            <a:endParaRPr lang="en-US" sz="1500" dirty="0" smtClean="0">
              <a:solidFill>
                <a:srgbClr val="C00000"/>
              </a:solidFill>
              <a:cs typeface="Calibri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irical performance typicall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ch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tter than theor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advTm="458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12" grpId="0" animBg="1"/>
      <p:bldP spid="8" grpId="0"/>
      <p:bldP spid="9" grpId="0" animBg="1"/>
      <p:bldP spid="10" grpId="0"/>
      <p:bldP spid="13" grpId="0" animBg="1"/>
      <p:bldP spid="14" grpId="0"/>
      <p:bldP spid="18" grpId="0" animBg="1"/>
      <p:bldP spid="19" grpId="0"/>
      <p:bldP spid="20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/>
          <p:nvPr/>
        </p:nvSpPr>
        <p:spPr>
          <a:xfrm rot="5400000">
            <a:off x="3541007" y="3584457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Matching Pursuit (OMP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348061"/>
          </a:xfrm>
        </p:spPr>
        <p:txBody>
          <a:bodyPr>
            <a:spAutoFit/>
          </a:bodyPr>
          <a:lstStyle/>
          <a:p>
            <a:r>
              <a:rPr lang="en-US" dirty="0" smtClean="0"/>
              <a:t>Greedy algorithm – selects atoms one at a time</a:t>
            </a:r>
          </a:p>
          <a:p>
            <a:r>
              <a:rPr lang="en-US" dirty="0" smtClean="0"/>
              <a:t>Input: sign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, dictionary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r>
              <a:rPr lang="en-US" dirty="0" smtClean="0"/>
              <a:t>Output: sparse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cs typeface="Calibri"/>
              </a:rPr>
              <a:t> such th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cs typeface="Calibri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≈</a:t>
            </a:r>
            <a:r>
              <a:rPr lang="en-US" dirty="0" smtClean="0">
                <a:cs typeface="Calibri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en-US" dirty="0" smtClean="0"/>
          </a:p>
        </p:txBody>
      </p:sp>
      <p:sp>
        <p:nvSpPr>
          <p:cNvPr id="29" name="Rectangle 28"/>
          <p:cNvSpPr/>
          <p:nvPr/>
        </p:nvSpPr>
        <p:spPr>
          <a:xfrm>
            <a:off x="566736" y="3062868"/>
            <a:ext cx="2100264" cy="100716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itialize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 = empty atom set residual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371600" y="4848336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93611" y="4989513"/>
          <a:ext cx="2514600" cy="447675"/>
        </p:xfrm>
        <a:graphic>
          <a:graphicData uri="http://schemas.openxmlformats.org/presentationml/2006/ole">
            <p:oleObj spid="_x0000_s537602" name="Equation" r:id="rId4" imgW="1701720" imgH="30456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5105400" y="4848336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845969" y="5030340"/>
          <a:ext cx="1262062" cy="365125"/>
        </p:xfrm>
        <a:graphic>
          <a:graphicData uri="http://schemas.openxmlformats.org/presentationml/2006/ole">
            <p:oleObj spid="_x0000_s537603" name="Equation" r:id="rId5" imgW="787320" imgH="22860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3521868" y="3200400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opping condition?</a:t>
            </a:r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6510336" y="3062868"/>
            <a:ext cx="2100264" cy="100716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solidFill>
                  <a:schemeClr val="bg1"/>
                </a:solidFill>
                <a:cs typeface="Calibri"/>
              </a:rPr>
              <a:t> = all zeros except on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chemeClr val="bg1"/>
                </a:solidFill>
                <a:cs typeface="Calibri"/>
              </a:rPr>
              <a:t>, non-zeros computed by min-L</a:t>
            </a:r>
            <a:r>
              <a:rPr lang="en-US" baseline="-25000" dirty="0" smtClean="0">
                <a:solidFill>
                  <a:schemeClr val="bg1"/>
                </a:solidFill>
                <a:cs typeface="Calibri"/>
              </a:rPr>
              <a:t>2</a:t>
            </a:r>
            <a:endParaRPr lang="en-US" baseline="-25000" dirty="0"/>
          </a:p>
        </p:txBody>
      </p:sp>
      <p:sp>
        <p:nvSpPr>
          <p:cNvPr id="38" name="Freeform 37"/>
          <p:cNvSpPr/>
          <p:nvPr/>
        </p:nvSpPr>
        <p:spPr>
          <a:xfrm>
            <a:off x="2676525" y="3200400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5655468" y="3200400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42" name="Freeform 41"/>
          <p:cNvSpPr/>
          <p:nvPr/>
        </p:nvSpPr>
        <p:spPr>
          <a:xfrm>
            <a:off x="4114800" y="4838707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603702" y="4038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</a:t>
            </a:r>
            <a:endParaRPr lang="en-US" sz="1600" dirty="0"/>
          </a:p>
        </p:txBody>
      </p:sp>
      <p:sp>
        <p:nvSpPr>
          <p:cNvPr id="51" name="TextBox 50"/>
          <p:cNvSpPr txBox="1"/>
          <p:nvPr/>
        </p:nvSpPr>
        <p:spPr>
          <a:xfrm>
            <a:off x="5655468" y="336023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es</a:t>
            </a:r>
            <a:endParaRPr lang="en-US" sz="1600" dirty="0"/>
          </a:p>
        </p:txBody>
      </p:sp>
      <p:sp>
        <p:nvSpPr>
          <p:cNvPr id="61" name="Freeform 60"/>
          <p:cNvSpPr/>
          <p:nvPr/>
        </p:nvSpPr>
        <p:spPr>
          <a:xfrm rot="16200000" flipV="1">
            <a:off x="5126630" y="3584456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advTm="539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2" grpId="0" animBg="1"/>
      <p:bldP spid="26" grpId="0" animBg="1"/>
      <p:bldP spid="37" grpId="0" animBg="1"/>
      <p:bldP spid="64" grpId="0" animBg="1"/>
      <p:bldP spid="38" grpId="0" animBg="1"/>
      <p:bldP spid="39" grpId="0" animBg="1"/>
      <p:bldP spid="42" grpId="0" animBg="1"/>
      <p:bldP spid="49" grpId="0"/>
      <p:bldP spid="51" grpId="0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6"/>
          <p:cNvGrpSpPr/>
          <p:nvPr/>
        </p:nvGrpSpPr>
        <p:grpSpPr>
          <a:xfrm>
            <a:off x="914400" y="2590800"/>
            <a:ext cx="5181600" cy="3276600"/>
            <a:chOff x="914400" y="2590800"/>
            <a:chExt cx="5181600" cy="3276600"/>
          </a:xfrm>
        </p:grpSpPr>
        <p:pic>
          <p:nvPicPr>
            <p:cNvPr id="61452" name="Picture 12" descr="D:\Ron's Files\My Documents\Thesis\Presentations\Sparse K-SVD\omp example\im-01-atoms-21.4dB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34" name="Rectangle 33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21.4dB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 atoms / block</a:t>
              </a:r>
              <a:endParaRPr lang="en-US" dirty="0"/>
            </a:p>
          </p:txBody>
        </p:sp>
      </p:grpSp>
      <p:grpSp>
        <p:nvGrpSpPr>
          <p:cNvPr id="4" name="Group 45"/>
          <p:cNvGrpSpPr/>
          <p:nvPr/>
        </p:nvGrpSpPr>
        <p:grpSpPr>
          <a:xfrm>
            <a:off x="914400" y="2590800"/>
            <a:ext cx="5181600" cy="3276600"/>
            <a:chOff x="914400" y="2590800"/>
            <a:chExt cx="5181600" cy="3276600"/>
          </a:xfrm>
        </p:grpSpPr>
        <p:pic>
          <p:nvPicPr>
            <p:cNvPr id="61453" name="Picture 13" descr="D:\Ron's Files\My Documents\Thesis\Presentations\Sparse K-SVD\omp example\im-02-atoms-24.6dB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39" name="Rectangle 38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24.6dB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 atoms / block</a:t>
              </a:r>
              <a:endParaRPr lang="en-US" dirty="0"/>
            </a:p>
          </p:txBody>
        </p:sp>
      </p:grpSp>
      <p:pic>
        <p:nvPicPr>
          <p:cNvPr id="61450" name="Picture 10" descr="D:\Ron's Files\My Documents\Thesis\Presentations\Sparse K-SVD\omp example\odctplot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5182" y="3713202"/>
            <a:ext cx="1992351" cy="1494263"/>
          </a:xfrm>
          <a:prstGeom prst="rect">
            <a:avLst/>
          </a:prstGeom>
          <a:noFill/>
          <a:ln w="12700">
            <a:solidFill>
              <a:schemeClr val="tx2">
                <a:lumMod val="40000"/>
                <a:lumOff val="60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Matching Pursuit (OMP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371600"/>
            <a:ext cx="5715000" cy="904863"/>
          </a:xfrm>
        </p:spPr>
        <p:txBody>
          <a:bodyPr wrap="square">
            <a:spAutoFit/>
          </a:bodyPr>
          <a:lstStyle/>
          <a:p>
            <a:r>
              <a:rPr lang="en-US" dirty="0" smtClean="0"/>
              <a:t>Block size: 8 x 8</a:t>
            </a:r>
          </a:p>
          <a:p>
            <a:r>
              <a:rPr lang="en-US" dirty="0" err="1" smtClean="0"/>
              <a:t>Overcomplete</a:t>
            </a:r>
            <a:r>
              <a:rPr lang="en-US" dirty="0" smtClean="0"/>
              <a:t> DCT dictionary, 256 atoms</a:t>
            </a:r>
          </a:p>
        </p:txBody>
      </p:sp>
      <p:pic>
        <p:nvPicPr>
          <p:cNvPr id="61444" name="Picture 4" descr="D:\Ron's Files\My Documents\Thesis\Presentations\Sparse K-SVD\omp example\odct2dic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40757" y="1447800"/>
            <a:ext cx="1981200" cy="198120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</p:pic>
      <p:sp>
        <p:nvSpPr>
          <p:cNvPr id="25" name="Content Placeholder 2"/>
          <p:cNvSpPr txBox="1">
            <a:spLocks/>
          </p:cNvSpPr>
          <p:nvPr/>
        </p:nvSpPr>
        <p:spPr>
          <a:xfrm>
            <a:off x="5926872" y="5313402"/>
            <a:ext cx="3008971" cy="553998"/>
          </a:xfrm>
          <a:prstGeom prst="rect">
            <a:avLst/>
          </a:prstGeom>
          <a:solidFill>
            <a:schemeClr val="tx2">
              <a:lumMod val="75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1500" i="1" dirty="0" err="1" smtClean="0">
                <a:solidFill>
                  <a:schemeClr val="bg1"/>
                </a:solidFill>
              </a:rPr>
              <a:t>Overcomplete</a:t>
            </a:r>
            <a:r>
              <a:rPr lang="en-US" sz="1500" i="1" dirty="0" smtClean="0">
                <a:solidFill>
                  <a:schemeClr val="bg1"/>
                </a:solidFill>
              </a:rPr>
              <a:t> DCT = extension of DCT with non-integer wave numbers</a:t>
            </a:r>
          </a:p>
        </p:txBody>
      </p:sp>
      <p:grpSp>
        <p:nvGrpSpPr>
          <p:cNvPr id="5" name="Group 47"/>
          <p:cNvGrpSpPr/>
          <p:nvPr/>
        </p:nvGrpSpPr>
        <p:grpSpPr>
          <a:xfrm>
            <a:off x="914400" y="2590800"/>
            <a:ext cx="5181600" cy="3276600"/>
            <a:chOff x="914400" y="2590800"/>
            <a:chExt cx="5181600" cy="3276600"/>
          </a:xfrm>
        </p:grpSpPr>
        <p:pic>
          <p:nvPicPr>
            <p:cNvPr id="61454" name="Picture 14" descr="D:\Ron's Files\My Documents\Thesis\Presentations\Sparse K-SVD\omp example\im-03-atoms-26.6dB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14400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43" name="Rectangle 42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 atoms / block</a:t>
              </a:r>
              <a:endParaRPr lang="en-US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26.6dB</a:t>
              </a:r>
              <a:endParaRPr lang="en-US" dirty="0"/>
            </a:p>
          </p:txBody>
        </p:sp>
      </p:grpSp>
      <p:grpSp>
        <p:nvGrpSpPr>
          <p:cNvPr id="6" name="Group 48"/>
          <p:cNvGrpSpPr/>
          <p:nvPr/>
        </p:nvGrpSpPr>
        <p:grpSpPr>
          <a:xfrm>
            <a:off x="914400" y="2590800"/>
            <a:ext cx="5181600" cy="3276600"/>
            <a:chOff x="914400" y="2590800"/>
            <a:chExt cx="5181600" cy="3276600"/>
          </a:xfrm>
        </p:grpSpPr>
        <p:pic>
          <p:nvPicPr>
            <p:cNvPr id="61455" name="Picture 15" descr="D:\Ron's Files\My Documents\Thesis\Presentations\Sparse K-SVD\omp example\im-04-atoms-28.1dB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14400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41" name="Rectangle 40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28.1dB</a:t>
              </a:r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 atoms / block</a:t>
              </a:r>
              <a:endParaRPr lang="en-US" dirty="0"/>
            </a:p>
          </p:txBody>
        </p:sp>
      </p:grpSp>
      <p:grpSp>
        <p:nvGrpSpPr>
          <p:cNvPr id="7" name="Group 58"/>
          <p:cNvGrpSpPr/>
          <p:nvPr/>
        </p:nvGrpSpPr>
        <p:grpSpPr>
          <a:xfrm>
            <a:off x="914401" y="2590800"/>
            <a:ext cx="5181599" cy="3276600"/>
            <a:chOff x="914401" y="2590800"/>
            <a:chExt cx="5181599" cy="3276600"/>
          </a:xfrm>
        </p:grpSpPr>
        <p:pic>
          <p:nvPicPr>
            <p:cNvPr id="61459" name="Picture 19" descr="D:\Ron's Files\My Documents\Thesis\Presentations\Sparse K-SVD\omp example\im-05-atoms-29.4dB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914401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57" name="Rectangle 56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 atoms / block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29.4dB</a:t>
              </a:r>
              <a:endParaRPr lang="en-US" dirty="0"/>
            </a:p>
          </p:txBody>
        </p:sp>
      </p:grpSp>
      <p:grpSp>
        <p:nvGrpSpPr>
          <p:cNvPr id="8" name="Group 51"/>
          <p:cNvGrpSpPr/>
          <p:nvPr/>
        </p:nvGrpSpPr>
        <p:grpSpPr>
          <a:xfrm>
            <a:off x="914401" y="2590800"/>
            <a:ext cx="5181600" cy="3276600"/>
            <a:chOff x="914400" y="2590801"/>
            <a:chExt cx="5181600" cy="3276600"/>
          </a:xfrm>
        </p:grpSpPr>
        <p:pic>
          <p:nvPicPr>
            <p:cNvPr id="61457" name="Picture 17" descr="D:\Ron's Files\My Documents\Thesis\Presentations\Sparse K-SVD\omp example\im-06-atoms-30.5dB.pn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914400" y="2590801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50" name="Rectangle 49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 atoms / block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30.5dB</a:t>
              </a:r>
              <a:endParaRPr lang="en-US" dirty="0"/>
            </a:p>
          </p:txBody>
        </p:sp>
      </p:grpSp>
      <p:grpSp>
        <p:nvGrpSpPr>
          <p:cNvPr id="9" name="Group 68"/>
          <p:cNvGrpSpPr/>
          <p:nvPr/>
        </p:nvGrpSpPr>
        <p:grpSpPr>
          <a:xfrm>
            <a:off x="914401" y="2590799"/>
            <a:ext cx="5181600" cy="3276601"/>
            <a:chOff x="914400" y="2590800"/>
            <a:chExt cx="5181600" cy="3276601"/>
          </a:xfrm>
        </p:grpSpPr>
        <p:pic>
          <p:nvPicPr>
            <p:cNvPr id="61460" name="Picture 20" descr="D:\Ron's Files\My Documents\Thesis\Presentations\Sparse K-SVD\omp example\im-07-atoms-31.5dB.pn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914400" y="2590800"/>
              <a:ext cx="3276601" cy="3276601"/>
            </a:xfrm>
            <a:prstGeom prst="rect">
              <a:avLst/>
            </a:prstGeom>
            <a:noFill/>
          </p:spPr>
        </p:pic>
        <p:sp>
          <p:nvSpPr>
            <p:cNvPr id="61" name="Rectangle 60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7 atoms / block</a:t>
              </a:r>
              <a:endParaRPr lang="en-US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31.5dB</a:t>
              </a:r>
              <a:endParaRPr lang="en-US" dirty="0"/>
            </a:p>
          </p:txBody>
        </p:sp>
      </p:grpSp>
      <p:grpSp>
        <p:nvGrpSpPr>
          <p:cNvPr id="10" name="Group 54"/>
          <p:cNvGrpSpPr/>
          <p:nvPr/>
        </p:nvGrpSpPr>
        <p:grpSpPr>
          <a:xfrm>
            <a:off x="914400" y="2590800"/>
            <a:ext cx="5181599" cy="3276600"/>
            <a:chOff x="914401" y="2590800"/>
            <a:chExt cx="5181599" cy="3276600"/>
          </a:xfrm>
        </p:grpSpPr>
        <p:pic>
          <p:nvPicPr>
            <p:cNvPr id="61458" name="Picture 18" descr="D:\Ron's Files\My Documents\Thesis\Presentations\Sparse K-SVD\omp example\im-08-atoms-32.5dB.pn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914401" y="2590800"/>
              <a:ext cx="3276600" cy="3276600"/>
            </a:xfrm>
            <a:prstGeom prst="rect">
              <a:avLst/>
            </a:prstGeom>
            <a:noFill/>
          </p:spPr>
        </p:pic>
        <p:sp>
          <p:nvSpPr>
            <p:cNvPr id="53" name="Rectangle 52"/>
            <p:cNvSpPr/>
            <p:nvPr/>
          </p:nvSpPr>
          <p:spPr>
            <a:xfrm>
              <a:off x="4419600" y="2667000"/>
              <a:ext cx="1676400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8 atoms / block</a:t>
              </a:r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419600" y="3713202"/>
              <a:ext cx="1360587" cy="762000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SNR = 32.5dB</a:t>
              </a:r>
              <a:endParaRPr lang="en-US" dirty="0"/>
            </a:p>
          </p:txBody>
        </p:sp>
      </p:grpSp>
    </p:spTree>
    <p:custDataLst>
      <p:tags r:id="rId1"/>
    </p:custDataLst>
  </p:cSld>
  <p:clrMapOvr>
    <a:masterClrMapping/>
  </p:clrMapOvr>
  <p:transition advTm="932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/>
          <p:cNvSpPr txBox="1">
            <a:spLocks/>
          </p:cNvSpPr>
          <p:nvPr/>
        </p:nvSpPr>
        <p:spPr>
          <a:xfrm>
            <a:off x="457200" y="1352693"/>
            <a:ext cx="7985760" cy="1009507"/>
          </a:xfrm>
          <a:prstGeom prst="rect">
            <a:avLst/>
          </a:prstGeom>
          <a:solidFill>
            <a:schemeClr val="tx1"/>
          </a:solidFill>
          <a:ln w="19050">
            <a:noFill/>
          </a:ln>
        </p:spPr>
        <p:txBody>
          <a:bodyPr vert="horz" wrap="square" lIns="137160" tIns="73152" rIns="137160" bIns="73152" rtlCol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K-SVD algorithm:</a:t>
            </a:r>
          </a:p>
          <a:p>
            <a:pPr>
              <a:defRPr/>
            </a:pPr>
            <a:r>
              <a:rPr lang="en-US" sz="2800" dirty="0" smtClean="0">
                <a:solidFill>
                  <a:schemeClr val="bg1"/>
                </a:solidFill>
              </a:rPr>
              <a:t>Train an explicit dictionary from examples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60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Which Dictionary?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5077692" y="2728239"/>
            <a:ext cx="3489960" cy="2986761"/>
          </a:xfrm>
          <a:custGeom>
            <a:avLst/>
            <a:gdLst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8195"/>
              <a:gd name="connsiteX1" fmla="*/ 1048214 w 3885580"/>
              <a:gd name="connsiteY1" fmla="*/ 111512 h 3308195"/>
              <a:gd name="connsiteX2" fmla="*/ 356839 w 3885580"/>
              <a:gd name="connsiteY2" fmla="*/ 542693 h 3308195"/>
              <a:gd name="connsiteX3" fmla="*/ 0 w 3885580"/>
              <a:gd name="connsiteY3" fmla="*/ 1382751 h 3308195"/>
              <a:gd name="connsiteX4" fmla="*/ 133814 w 3885580"/>
              <a:gd name="connsiteY4" fmla="*/ 2341756 h 3308195"/>
              <a:gd name="connsiteX5" fmla="*/ 408878 w 3885580"/>
              <a:gd name="connsiteY5" fmla="*/ 2929054 h 3308195"/>
              <a:gd name="connsiteX6" fmla="*/ 2267414 w 3885580"/>
              <a:gd name="connsiteY6" fmla="*/ 3300761 h 3308195"/>
              <a:gd name="connsiteX7" fmla="*/ 3137209 w 3885580"/>
              <a:gd name="connsiteY7" fmla="*/ 2884449 h 3308195"/>
              <a:gd name="connsiteX8" fmla="*/ 3337931 w 3885580"/>
              <a:gd name="connsiteY8" fmla="*/ 2579649 h 3308195"/>
              <a:gd name="connsiteX9" fmla="*/ 3821151 w 3885580"/>
              <a:gd name="connsiteY9" fmla="*/ 2007220 h 3308195"/>
              <a:gd name="connsiteX10" fmla="*/ 3724507 w 3885580"/>
              <a:gd name="connsiteY10" fmla="*/ 1338146 h 3308195"/>
              <a:gd name="connsiteX11" fmla="*/ 3665034 w 3885580"/>
              <a:gd name="connsiteY11" fmla="*/ 386576 h 3308195"/>
              <a:gd name="connsiteX12" fmla="*/ 3085170 w 3885580"/>
              <a:gd name="connsiteY12" fmla="*/ 89210 h 3308195"/>
              <a:gd name="connsiteX13" fmla="*/ 2155902 w 3885580"/>
              <a:gd name="connsiteY13" fmla="*/ 0 h 3308195"/>
              <a:gd name="connsiteX0" fmla="*/ 1739590 w 3885580"/>
              <a:gd name="connsiteY0" fmla="*/ 37171 h 3308195"/>
              <a:gd name="connsiteX1" fmla="*/ 1048214 w 3885580"/>
              <a:gd name="connsiteY1" fmla="*/ 111512 h 3308195"/>
              <a:gd name="connsiteX2" fmla="*/ 356839 w 3885580"/>
              <a:gd name="connsiteY2" fmla="*/ 542693 h 3308195"/>
              <a:gd name="connsiteX3" fmla="*/ 0 w 3885580"/>
              <a:gd name="connsiteY3" fmla="*/ 1382751 h 3308195"/>
              <a:gd name="connsiteX4" fmla="*/ 133814 w 3885580"/>
              <a:gd name="connsiteY4" fmla="*/ 2341756 h 3308195"/>
              <a:gd name="connsiteX5" fmla="*/ 408878 w 3885580"/>
              <a:gd name="connsiteY5" fmla="*/ 2929054 h 3308195"/>
              <a:gd name="connsiteX6" fmla="*/ 2267414 w 3885580"/>
              <a:gd name="connsiteY6" fmla="*/ 3300761 h 3308195"/>
              <a:gd name="connsiteX7" fmla="*/ 3137209 w 3885580"/>
              <a:gd name="connsiteY7" fmla="*/ 2884449 h 3308195"/>
              <a:gd name="connsiteX8" fmla="*/ 3337931 w 3885580"/>
              <a:gd name="connsiteY8" fmla="*/ 2579649 h 3308195"/>
              <a:gd name="connsiteX9" fmla="*/ 3821151 w 3885580"/>
              <a:gd name="connsiteY9" fmla="*/ 2007220 h 3308195"/>
              <a:gd name="connsiteX10" fmla="*/ 3724507 w 3885580"/>
              <a:gd name="connsiteY10" fmla="*/ 1338146 h 3308195"/>
              <a:gd name="connsiteX11" fmla="*/ 3665034 w 3885580"/>
              <a:gd name="connsiteY11" fmla="*/ 386576 h 3308195"/>
              <a:gd name="connsiteX12" fmla="*/ 3085170 w 3885580"/>
              <a:gd name="connsiteY12" fmla="*/ 89210 h 3308195"/>
              <a:gd name="connsiteX13" fmla="*/ 2155902 w 3885580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2842898 w 3922751"/>
              <a:gd name="connsiteY12" fmla="*/ 223024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2842898 w 3922751"/>
              <a:gd name="connsiteY12" fmla="*/ 146824 h 3308195"/>
              <a:gd name="connsiteX13" fmla="*/ 2193073 w 3922751"/>
              <a:gd name="connsiteY13" fmla="*/ 0 h 3308195"/>
              <a:gd name="connsiteX0" fmla="*/ 1776761 w 3922751"/>
              <a:gd name="connsiteY0" fmla="*/ 37171 h 3319656"/>
              <a:gd name="connsiteX1" fmla="*/ 1085385 w 3922751"/>
              <a:gd name="connsiteY1" fmla="*/ 111512 h 3319656"/>
              <a:gd name="connsiteX2" fmla="*/ 394010 w 3922751"/>
              <a:gd name="connsiteY2" fmla="*/ 542693 h 3319656"/>
              <a:gd name="connsiteX3" fmla="*/ 37171 w 3922751"/>
              <a:gd name="connsiteY3" fmla="*/ 1382751 h 3319656"/>
              <a:gd name="connsiteX4" fmla="*/ 170985 w 3922751"/>
              <a:gd name="connsiteY4" fmla="*/ 2341756 h 3319656"/>
              <a:gd name="connsiteX5" fmla="*/ 446049 w 3922751"/>
              <a:gd name="connsiteY5" fmla="*/ 2929054 h 3319656"/>
              <a:gd name="connsiteX6" fmla="*/ 2304585 w 3922751"/>
              <a:gd name="connsiteY6" fmla="*/ 3300761 h 3319656"/>
              <a:gd name="connsiteX7" fmla="*/ 2864529 w 3922751"/>
              <a:gd name="connsiteY7" fmla="*/ 3042424 h 3319656"/>
              <a:gd name="connsiteX8" fmla="*/ 3375102 w 3922751"/>
              <a:gd name="connsiteY8" fmla="*/ 2579649 h 3319656"/>
              <a:gd name="connsiteX9" fmla="*/ 3858322 w 3922751"/>
              <a:gd name="connsiteY9" fmla="*/ 2007220 h 3319656"/>
              <a:gd name="connsiteX10" fmla="*/ 3761678 w 3922751"/>
              <a:gd name="connsiteY10" fmla="*/ 1338146 h 3319656"/>
              <a:gd name="connsiteX11" fmla="*/ 3509577 w 3922751"/>
              <a:gd name="connsiteY11" fmla="*/ 375424 h 3319656"/>
              <a:gd name="connsiteX12" fmla="*/ 2842898 w 3922751"/>
              <a:gd name="connsiteY12" fmla="*/ 146824 h 3319656"/>
              <a:gd name="connsiteX13" fmla="*/ 2193073 w 3922751"/>
              <a:gd name="connsiteY13" fmla="*/ 0 h 3319656"/>
              <a:gd name="connsiteX0" fmla="*/ 1776761 w 3774378"/>
              <a:gd name="connsiteY0" fmla="*/ 37171 h 3319656"/>
              <a:gd name="connsiteX1" fmla="*/ 1085385 w 3774378"/>
              <a:gd name="connsiteY1" fmla="*/ 111512 h 3319656"/>
              <a:gd name="connsiteX2" fmla="*/ 394010 w 3774378"/>
              <a:gd name="connsiteY2" fmla="*/ 542693 h 3319656"/>
              <a:gd name="connsiteX3" fmla="*/ 37171 w 3774378"/>
              <a:gd name="connsiteY3" fmla="*/ 1382751 h 3319656"/>
              <a:gd name="connsiteX4" fmla="*/ 170985 w 3774378"/>
              <a:gd name="connsiteY4" fmla="*/ 2341756 h 3319656"/>
              <a:gd name="connsiteX5" fmla="*/ 446049 w 3774378"/>
              <a:gd name="connsiteY5" fmla="*/ 2929054 h 3319656"/>
              <a:gd name="connsiteX6" fmla="*/ 2304585 w 3774378"/>
              <a:gd name="connsiteY6" fmla="*/ 3300761 h 3319656"/>
              <a:gd name="connsiteX7" fmla="*/ 2864529 w 3774378"/>
              <a:gd name="connsiteY7" fmla="*/ 3042424 h 3319656"/>
              <a:gd name="connsiteX8" fmla="*/ 3375102 w 3774378"/>
              <a:gd name="connsiteY8" fmla="*/ 2579649 h 3319656"/>
              <a:gd name="connsiteX9" fmla="*/ 3585777 w 3774378"/>
              <a:gd name="connsiteY9" fmla="*/ 1899423 h 3319656"/>
              <a:gd name="connsiteX10" fmla="*/ 3761678 w 3774378"/>
              <a:gd name="connsiteY10" fmla="*/ 1338146 h 3319656"/>
              <a:gd name="connsiteX11" fmla="*/ 3509577 w 3774378"/>
              <a:gd name="connsiteY11" fmla="*/ 375424 h 3319656"/>
              <a:gd name="connsiteX12" fmla="*/ 2842898 w 3774378"/>
              <a:gd name="connsiteY12" fmla="*/ 146824 h 3319656"/>
              <a:gd name="connsiteX13" fmla="*/ 2193073 w 3774378"/>
              <a:gd name="connsiteY13" fmla="*/ 0 h 3319656"/>
              <a:gd name="connsiteX0" fmla="*/ 1776761 w 3633390"/>
              <a:gd name="connsiteY0" fmla="*/ 37171 h 3319656"/>
              <a:gd name="connsiteX1" fmla="*/ 1085385 w 3633390"/>
              <a:gd name="connsiteY1" fmla="*/ 111512 h 3319656"/>
              <a:gd name="connsiteX2" fmla="*/ 394010 w 3633390"/>
              <a:gd name="connsiteY2" fmla="*/ 542693 h 3319656"/>
              <a:gd name="connsiteX3" fmla="*/ 37171 w 3633390"/>
              <a:gd name="connsiteY3" fmla="*/ 1382751 h 3319656"/>
              <a:gd name="connsiteX4" fmla="*/ 170985 w 3633390"/>
              <a:gd name="connsiteY4" fmla="*/ 2341756 h 3319656"/>
              <a:gd name="connsiteX5" fmla="*/ 446049 w 3633390"/>
              <a:gd name="connsiteY5" fmla="*/ 2929054 h 3319656"/>
              <a:gd name="connsiteX6" fmla="*/ 2304585 w 3633390"/>
              <a:gd name="connsiteY6" fmla="*/ 3300761 h 3319656"/>
              <a:gd name="connsiteX7" fmla="*/ 2864529 w 3633390"/>
              <a:gd name="connsiteY7" fmla="*/ 3042424 h 3319656"/>
              <a:gd name="connsiteX8" fmla="*/ 3375102 w 3633390"/>
              <a:gd name="connsiteY8" fmla="*/ 2579649 h 3319656"/>
              <a:gd name="connsiteX9" fmla="*/ 3585777 w 3633390"/>
              <a:gd name="connsiteY9" fmla="*/ 1899423 h 3319656"/>
              <a:gd name="connsiteX10" fmla="*/ 3585777 w 3633390"/>
              <a:gd name="connsiteY10" fmla="*/ 1250007 h 3319656"/>
              <a:gd name="connsiteX11" fmla="*/ 3509577 w 3633390"/>
              <a:gd name="connsiteY11" fmla="*/ 375424 h 3319656"/>
              <a:gd name="connsiteX12" fmla="*/ 2842898 w 3633390"/>
              <a:gd name="connsiteY12" fmla="*/ 146824 h 3319656"/>
              <a:gd name="connsiteX13" fmla="*/ 2193073 w 3633390"/>
              <a:gd name="connsiteY13" fmla="*/ 0 h 3319656"/>
              <a:gd name="connsiteX0" fmla="*/ 1776761 w 3661977"/>
              <a:gd name="connsiteY0" fmla="*/ 37171 h 3319656"/>
              <a:gd name="connsiteX1" fmla="*/ 1085385 w 3661977"/>
              <a:gd name="connsiteY1" fmla="*/ 111512 h 3319656"/>
              <a:gd name="connsiteX2" fmla="*/ 394010 w 3661977"/>
              <a:gd name="connsiteY2" fmla="*/ 542693 h 3319656"/>
              <a:gd name="connsiteX3" fmla="*/ 37171 w 3661977"/>
              <a:gd name="connsiteY3" fmla="*/ 1382751 h 3319656"/>
              <a:gd name="connsiteX4" fmla="*/ 170985 w 3661977"/>
              <a:gd name="connsiteY4" fmla="*/ 2341756 h 3319656"/>
              <a:gd name="connsiteX5" fmla="*/ 446049 w 3661977"/>
              <a:gd name="connsiteY5" fmla="*/ 2929054 h 3319656"/>
              <a:gd name="connsiteX6" fmla="*/ 2304585 w 3661977"/>
              <a:gd name="connsiteY6" fmla="*/ 3300761 h 3319656"/>
              <a:gd name="connsiteX7" fmla="*/ 2864529 w 3661977"/>
              <a:gd name="connsiteY7" fmla="*/ 3042424 h 3319656"/>
              <a:gd name="connsiteX8" fmla="*/ 3375102 w 3661977"/>
              <a:gd name="connsiteY8" fmla="*/ 2579649 h 3319656"/>
              <a:gd name="connsiteX9" fmla="*/ 3585777 w 3661977"/>
              <a:gd name="connsiteY9" fmla="*/ 1899423 h 3319656"/>
              <a:gd name="connsiteX10" fmla="*/ 3585777 w 3661977"/>
              <a:gd name="connsiteY10" fmla="*/ 1250007 h 3319656"/>
              <a:gd name="connsiteX11" fmla="*/ 3128577 w 3661977"/>
              <a:gd name="connsiteY11" fmla="*/ 451623 h 3319656"/>
              <a:gd name="connsiteX12" fmla="*/ 2842898 w 3661977"/>
              <a:gd name="connsiteY12" fmla="*/ 146824 h 3319656"/>
              <a:gd name="connsiteX13" fmla="*/ 2193073 w 3661977"/>
              <a:gd name="connsiteY13" fmla="*/ 0 h 3319656"/>
              <a:gd name="connsiteX0" fmla="*/ 1776761 w 3661977"/>
              <a:gd name="connsiteY0" fmla="*/ 112441 h 3394926"/>
              <a:gd name="connsiteX1" fmla="*/ 1085385 w 3661977"/>
              <a:gd name="connsiteY1" fmla="*/ 186782 h 3394926"/>
              <a:gd name="connsiteX2" fmla="*/ 394010 w 3661977"/>
              <a:gd name="connsiteY2" fmla="*/ 617963 h 3394926"/>
              <a:gd name="connsiteX3" fmla="*/ 37171 w 3661977"/>
              <a:gd name="connsiteY3" fmla="*/ 1458021 h 3394926"/>
              <a:gd name="connsiteX4" fmla="*/ 170985 w 3661977"/>
              <a:gd name="connsiteY4" fmla="*/ 2417026 h 3394926"/>
              <a:gd name="connsiteX5" fmla="*/ 446049 w 3661977"/>
              <a:gd name="connsiteY5" fmla="*/ 3004324 h 3394926"/>
              <a:gd name="connsiteX6" fmla="*/ 2304585 w 3661977"/>
              <a:gd name="connsiteY6" fmla="*/ 3376031 h 3394926"/>
              <a:gd name="connsiteX7" fmla="*/ 2864529 w 3661977"/>
              <a:gd name="connsiteY7" fmla="*/ 3117694 h 3394926"/>
              <a:gd name="connsiteX8" fmla="*/ 3375102 w 3661977"/>
              <a:gd name="connsiteY8" fmla="*/ 2654919 h 3394926"/>
              <a:gd name="connsiteX9" fmla="*/ 3585777 w 3661977"/>
              <a:gd name="connsiteY9" fmla="*/ 1974693 h 3394926"/>
              <a:gd name="connsiteX10" fmla="*/ 3585777 w 3661977"/>
              <a:gd name="connsiteY10" fmla="*/ 1325277 h 3394926"/>
              <a:gd name="connsiteX11" fmla="*/ 3128577 w 3661977"/>
              <a:gd name="connsiteY11" fmla="*/ 526893 h 3394926"/>
              <a:gd name="connsiteX12" fmla="*/ 2518977 w 3661977"/>
              <a:gd name="connsiteY12" fmla="*/ 75270 h 3394926"/>
              <a:gd name="connsiteX13" fmla="*/ 2193073 w 3661977"/>
              <a:gd name="connsiteY13" fmla="*/ 75270 h 3394926"/>
              <a:gd name="connsiteX0" fmla="*/ 1776761 w 3661977"/>
              <a:gd name="connsiteY0" fmla="*/ 100671 h 3383156"/>
              <a:gd name="connsiteX1" fmla="*/ 1085385 w 3661977"/>
              <a:gd name="connsiteY1" fmla="*/ 175012 h 3383156"/>
              <a:gd name="connsiteX2" fmla="*/ 394010 w 3661977"/>
              <a:gd name="connsiteY2" fmla="*/ 606193 h 3383156"/>
              <a:gd name="connsiteX3" fmla="*/ 37171 w 3661977"/>
              <a:gd name="connsiteY3" fmla="*/ 1446251 h 3383156"/>
              <a:gd name="connsiteX4" fmla="*/ 170985 w 3661977"/>
              <a:gd name="connsiteY4" fmla="*/ 2405256 h 3383156"/>
              <a:gd name="connsiteX5" fmla="*/ 446049 w 3661977"/>
              <a:gd name="connsiteY5" fmla="*/ 2992554 h 3383156"/>
              <a:gd name="connsiteX6" fmla="*/ 2304585 w 3661977"/>
              <a:gd name="connsiteY6" fmla="*/ 3364261 h 3383156"/>
              <a:gd name="connsiteX7" fmla="*/ 2864529 w 3661977"/>
              <a:gd name="connsiteY7" fmla="*/ 3105924 h 3383156"/>
              <a:gd name="connsiteX8" fmla="*/ 3375102 w 3661977"/>
              <a:gd name="connsiteY8" fmla="*/ 2643149 h 3383156"/>
              <a:gd name="connsiteX9" fmla="*/ 3585777 w 3661977"/>
              <a:gd name="connsiteY9" fmla="*/ 1962923 h 3383156"/>
              <a:gd name="connsiteX10" fmla="*/ 3585777 w 3661977"/>
              <a:gd name="connsiteY10" fmla="*/ 1313507 h 3383156"/>
              <a:gd name="connsiteX11" fmla="*/ 3128577 w 3661977"/>
              <a:gd name="connsiteY11" fmla="*/ 515123 h 3383156"/>
              <a:gd name="connsiteX12" fmla="*/ 2518977 w 3661977"/>
              <a:gd name="connsiteY12" fmla="*/ 63500 h 3383156"/>
              <a:gd name="connsiteX13" fmla="*/ 1988751 w 3661977"/>
              <a:gd name="connsiteY13" fmla="*/ 134123 h 3383156"/>
              <a:gd name="connsiteX0" fmla="*/ 1776761 w 3661977"/>
              <a:gd name="connsiteY0" fmla="*/ 100671 h 3402051"/>
              <a:gd name="connsiteX1" fmla="*/ 1085385 w 3661977"/>
              <a:gd name="connsiteY1" fmla="*/ 175012 h 3402051"/>
              <a:gd name="connsiteX2" fmla="*/ 394010 w 3661977"/>
              <a:gd name="connsiteY2" fmla="*/ 606193 h 3402051"/>
              <a:gd name="connsiteX3" fmla="*/ 37171 w 3661977"/>
              <a:gd name="connsiteY3" fmla="*/ 1446251 h 3402051"/>
              <a:gd name="connsiteX4" fmla="*/ 170985 w 3661977"/>
              <a:gd name="connsiteY4" fmla="*/ 2405256 h 3402051"/>
              <a:gd name="connsiteX5" fmla="*/ 446049 w 3661977"/>
              <a:gd name="connsiteY5" fmla="*/ 2992554 h 3402051"/>
              <a:gd name="connsiteX6" fmla="*/ 1340579 w 3661977"/>
              <a:gd name="connsiteY6" fmla="*/ 3383156 h 3402051"/>
              <a:gd name="connsiteX7" fmla="*/ 2864529 w 3661977"/>
              <a:gd name="connsiteY7" fmla="*/ 3105924 h 3402051"/>
              <a:gd name="connsiteX8" fmla="*/ 3375102 w 3661977"/>
              <a:gd name="connsiteY8" fmla="*/ 2643149 h 3402051"/>
              <a:gd name="connsiteX9" fmla="*/ 3585777 w 3661977"/>
              <a:gd name="connsiteY9" fmla="*/ 1962923 h 3402051"/>
              <a:gd name="connsiteX10" fmla="*/ 3585777 w 3661977"/>
              <a:gd name="connsiteY10" fmla="*/ 1313507 h 3402051"/>
              <a:gd name="connsiteX11" fmla="*/ 3128577 w 3661977"/>
              <a:gd name="connsiteY11" fmla="*/ 515123 h 3402051"/>
              <a:gd name="connsiteX12" fmla="*/ 2518977 w 3661977"/>
              <a:gd name="connsiteY12" fmla="*/ 63500 h 3402051"/>
              <a:gd name="connsiteX13" fmla="*/ 1988751 w 3661977"/>
              <a:gd name="connsiteY13" fmla="*/ 134123 h 3402051"/>
              <a:gd name="connsiteX0" fmla="*/ 1776761 w 3661977"/>
              <a:gd name="connsiteY0" fmla="*/ 100671 h 3437776"/>
              <a:gd name="connsiteX1" fmla="*/ 1085385 w 3661977"/>
              <a:gd name="connsiteY1" fmla="*/ 175012 h 3437776"/>
              <a:gd name="connsiteX2" fmla="*/ 394010 w 3661977"/>
              <a:gd name="connsiteY2" fmla="*/ 606193 h 3437776"/>
              <a:gd name="connsiteX3" fmla="*/ 37171 w 3661977"/>
              <a:gd name="connsiteY3" fmla="*/ 1446251 h 3437776"/>
              <a:gd name="connsiteX4" fmla="*/ 170985 w 3661977"/>
              <a:gd name="connsiteY4" fmla="*/ 2405256 h 3437776"/>
              <a:gd name="connsiteX5" fmla="*/ 446049 w 3661977"/>
              <a:gd name="connsiteY5" fmla="*/ 2992554 h 3437776"/>
              <a:gd name="connsiteX6" fmla="*/ 1340579 w 3661977"/>
              <a:gd name="connsiteY6" fmla="*/ 3383156 h 3437776"/>
              <a:gd name="connsiteX7" fmla="*/ 2150124 w 3661977"/>
              <a:gd name="connsiteY7" fmla="*/ 3320275 h 3437776"/>
              <a:gd name="connsiteX8" fmla="*/ 2864529 w 3661977"/>
              <a:gd name="connsiteY8" fmla="*/ 3105924 h 3437776"/>
              <a:gd name="connsiteX9" fmla="*/ 3375102 w 3661977"/>
              <a:gd name="connsiteY9" fmla="*/ 2643149 h 3437776"/>
              <a:gd name="connsiteX10" fmla="*/ 3585777 w 3661977"/>
              <a:gd name="connsiteY10" fmla="*/ 1962923 h 3437776"/>
              <a:gd name="connsiteX11" fmla="*/ 3585777 w 3661977"/>
              <a:gd name="connsiteY11" fmla="*/ 1313507 h 3437776"/>
              <a:gd name="connsiteX12" fmla="*/ 3128577 w 3661977"/>
              <a:gd name="connsiteY12" fmla="*/ 515123 h 3437776"/>
              <a:gd name="connsiteX13" fmla="*/ 2518977 w 3661977"/>
              <a:gd name="connsiteY13" fmla="*/ 63500 h 3437776"/>
              <a:gd name="connsiteX14" fmla="*/ 1988751 w 3661977"/>
              <a:gd name="connsiteY14" fmla="*/ 134123 h 3437776"/>
              <a:gd name="connsiteX0" fmla="*/ 1776761 w 3661977"/>
              <a:gd name="connsiteY0" fmla="*/ 100671 h 3437776"/>
              <a:gd name="connsiteX1" fmla="*/ 1085385 w 3661977"/>
              <a:gd name="connsiteY1" fmla="*/ 175012 h 3437776"/>
              <a:gd name="connsiteX2" fmla="*/ 394010 w 3661977"/>
              <a:gd name="connsiteY2" fmla="*/ 606193 h 3437776"/>
              <a:gd name="connsiteX3" fmla="*/ 37171 w 3661977"/>
              <a:gd name="connsiteY3" fmla="*/ 1446251 h 3437776"/>
              <a:gd name="connsiteX4" fmla="*/ 170985 w 3661977"/>
              <a:gd name="connsiteY4" fmla="*/ 2405256 h 3437776"/>
              <a:gd name="connsiteX5" fmla="*/ 446049 w 3661977"/>
              <a:gd name="connsiteY5" fmla="*/ 2992554 h 3437776"/>
              <a:gd name="connsiteX6" fmla="*/ 1340579 w 3661977"/>
              <a:gd name="connsiteY6" fmla="*/ 3383156 h 3437776"/>
              <a:gd name="connsiteX7" fmla="*/ 2150124 w 3661977"/>
              <a:gd name="connsiteY7" fmla="*/ 3320275 h 3437776"/>
              <a:gd name="connsiteX8" fmla="*/ 3029162 w 3661977"/>
              <a:gd name="connsiteY8" fmla="*/ 3173450 h 3437776"/>
              <a:gd name="connsiteX9" fmla="*/ 3375102 w 3661977"/>
              <a:gd name="connsiteY9" fmla="*/ 2643149 h 3437776"/>
              <a:gd name="connsiteX10" fmla="*/ 3585777 w 3661977"/>
              <a:gd name="connsiteY10" fmla="*/ 1962923 h 3437776"/>
              <a:gd name="connsiteX11" fmla="*/ 3585777 w 3661977"/>
              <a:gd name="connsiteY11" fmla="*/ 1313507 h 3437776"/>
              <a:gd name="connsiteX12" fmla="*/ 3128577 w 3661977"/>
              <a:gd name="connsiteY12" fmla="*/ 515123 h 3437776"/>
              <a:gd name="connsiteX13" fmla="*/ 2518977 w 3661977"/>
              <a:gd name="connsiteY13" fmla="*/ 63500 h 3437776"/>
              <a:gd name="connsiteX14" fmla="*/ 1988751 w 3661977"/>
              <a:gd name="connsiteY14" fmla="*/ 134123 h 3437776"/>
              <a:gd name="connsiteX0" fmla="*/ 1776761 w 3674169"/>
              <a:gd name="connsiteY0" fmla="*/ 100671 h 3437776"/>
              <a:gd name="connsiteX1" fmla="*/ 1085385 w 3674169"/>
              <a:gd name="connsiteY1" fmla="*/ 175012 h 3437776"/>
              <a:gd name="connsiteX2" fmla="*/ 394010 w 3674169"/>
              <a:gd name="connsiteY2" fmla="*/ 606193 h 3437776"/>
              <a:gd name="connsiteX3" fmla="*/ 37171 w 3674169"/>
              <a:gd name="connsiteY3" fmla="*/ 1446251 h 3437776"/>
              <a:gd name="connsiteX4" fmla="*/ 170985 w 3674169"/>
              <a:gd name="connsiteY4" fmla="*/ 2405256 h 3437776"/>
              <a:gd name="connsiteX5" fmla="*/ 446049 w 3674169"/>
              <a:gd name="connsiteY5" fmla="*/ 2992554 h 3437776"/>
              <a:gd name="connsiteX6" fmla="*/ 1340579 w 3674169"/>
              <a:gd name="connsiteY6" fmla="*/ 3383156 h 3437776"/>
              <a:gd name="connsiteX7" fmla="*/ 2150124 w 3674169"/>
              <a:gd name="connsiteY7" fmla="*/ 3320275 h 3437776"/>
              <a:gd name="connsiteX8" fmla="*/ 3029162 w 3674169"/>
              <a:gd name="connsiteY8" fmla="*/ 3173450 h 3437776"/>
              <a:gd name="connsiteX9" fmla="*/ 3581400 w 3674169"/>
              <a:gd name="connsiteY9" fmla="*/ 2487650 h 3437776"/>
              <a:gd name="connsiteX10" fmla="*/ 3585777 w 3674169"/>
              <a:gd name="connsiteY10" fmla="*/ 1962923 h 3437776"/>
              <a:gd name="connsiteX11" fmla="*/ 3585777 w 3674169"/>
              <a:gd name="connsiteY11" fmla="*/ 1313507 h 3437776"/>
              <a:gd name="connsiteX12" fmla="*/ 3128577 w 3674169"/>
              <a:gd name="connsiteY12" fmla="*/ 515123 h 3437776"/>
              <a:gd name="connsiteX13" fmla="*/ 2518977 w 3674169"/>
              <a:gd name="connsiteY13" fmla="*/ 63500 h 3437776"/>
              <a:gd name="connsiteX14" fmla="*/ 1988751 w 3674169"/>
              <a:gd name="connsiteY14" fmla="*/ 134123 h 3437776"/>
              <a:gd name="connsiteX0" fmla="*/ 1776761 w 3688901"/>
              <a:gd name="connsiteY0" fmla="*/ 100671 h 3437776"/>
              <a:gd name="connsiteX1" fmla="*/ 1085385 w 3688901"/>
              <a:gd name="connsiteY1" fmla="*/ 175012 h 3437776"/>
              <a:gd name="connsiteX2" fmla="*/ 394010 w 3688901"/>
              <a:gd name="connsiteY2" fmla="*/ 606193 h 3437776"/>
              <a:gd name="connsiteX3" fmla="*/ 37171 w 3688901"/>
              <a:gd name="connsiteY3" fmla="*/ 1446251 h 3437776"/>
              <a:gd name="connsiteX4" fmla="*/ 170985 w 3688901"/>
              <a:gd name="connsiteY4" fmla="*/ 2405256 h 3437776"/>
              <a:gd name="connsiteX5" fmla="*/ 446049 w 3688901"/>
              <a:gd name="connsiteY5" fmla="*/ 2992554 h 3437776"/>
              <a:gd name="connsiteX6" fmla="*/ 1340579 w 3688901"/>
              <a:gd name="connsiteY6" fmla="*/ 3383156 h 3437776"/>
              <a:gd name="connsiteX7" fmla="*/ 2150124 w 3688901"/>
              <a:gd name="connsiteY7" fmla="*/ 3320275 h 3437776"/>
              <a:gd name="connsiteX8" fmla="*/ 3029162 w 3688901"/>
              <a:gd name="connsiteY8" fmla="*/ 3173450 h 3437776"/>
              <a:gd name="connsiteX9" fmla="*/ 3581400 w 3688901"/>
              <a:gd name="connsiteY9" fmla="*/ 2487650 h 3437776"/>
              <a:gd name="connsiteX10" fmla="*/ 3674169 w 3688901"/>
              <a:gd name="connsiteY10" fmla="*/ 1842699 h 3437776"/>
              <a:gd name="connsiteX11" fmla="*/ 3585777 w 3688901"/>
              <a:gd name="connsiteY11" fmla="*/ 1313507 h 3437776"/>
              <a:gd name="connsiteX12" fmla="*/ 3128577 w 3688901"/>
              <a:gd name="connsiteY12" fmla="*/ 515123 h 3437776"/>
              <a:gd name="connsiteX13" fmla="*/ 2518977 w 3688901"/>
              <a:gd name="connsiteY13" fmla="*/ 63500 h 3437776"/>
              <a:gd name="connsiteX14" fmla="*/ 1988751 w 3688901"/>
              <a:gd name="connsiteY14" fmla="*/ 134123 h 3437776"/>
              <a:gd name="connsiteX0" fmla="*/ 1776761 w 3688901"/>
              <a:gd name="connsiteY0" fmla="*/ 73825 h 3410930"/>
              <a:gd name="connsiteX1" fmla="*/ 1085385 w 3688901"/>
              <a:gd name="connsiteY1" fmla="*/ 148166 h 3410930"/>
              <a:gd name="connsiteX2" fmla="*/ 394010 w 3688901"/>
              <a:gd name="connsiteY2" fmla="*/ 579347 h 3410930"/>
              <a:gd name="connsiteX3" fmla="*/ 37171 w 3688901"/>
              <a:gd name="connsiteY3" fmla="*/ 1419405 h 3410930"/>
              <a:gd name="connsiteX4" fmla="*/ 170985 w 3688901"/>
              <a:gd name="connsiteY4" fmla="*/ 2378410 h 3410930"/>
              <a:gd name="connsiteX5" fmla="*/ 446049 w 3688901"/>
              <a:gd name="connsiteY5" fmla="*/ 2965708 h 3410930"/>
              <a:gd name="connsiteX6" fmla="*/ 1340579 w 3688901"/>
              <a:gd name="connsiteY6" fmla="*/ 3356310 h 3410930"/>
              <a:gd name="connsiteX7" fmla="*/ 2150124 w 3688901"/>
              <a:gd name="connsiteY7" fmla="*/ 3293429 h 3410930"/>
              <a:gd name="connsiteX8" fmla="*/ 3029162 w 3688901"/>
              <a:gd name="connsiteY8" fmla="*/ 3146604 h 3410930"/>
              <a:gd name="connsiteX9" fmla="*/ 3581400 w 3688901"/>
              <a:gd name="connsiteY9" fmla="*/ 2460804 h 3410930"/>
              <a:gd name="connsiteX10" fmla="*/ 3674169 w 3688901"/>
              <a:gd name="connsiteY10" fmla="*/ 1815853 h 3410930"/>
              <a:gd name="connsiteX11" fmla="*/ 3585777 w 3688901"/>
              <a:gd name="connsiteY11" fmla="*/ 1286661 h 3410930"/>
              <a:gd name="connsiteX12" fmla="*/ 3200400 w 3688901"/>
              <a:gd name="connsiteY12" fmla="*/ 327204 h 3410930"/>
              <a:gd name="connsiteX13" fmla="*/ 2518977 w 3688901"/>
              <a:gd name="connsiteY13" fmla="*/ 36654 h 3410930"/>
              <a:gd name="connsiteX14" fmla="*/ 1988751 w 3688901"/>
              <a:gd name="connsiteY14" fmla="*/ 107277 h 3410930"/>
              <a:gd name="connsiteX0" fmla="*/ 1776761 w 3688901"/>
              <a:gd name="connsiteY0" fmla="*/ 73825 h 3400443"/>
              <a:gd name="connsiteX1" fmla="*/ 1085385 w 3688901"/>
              <a:gd name="connsiteY1" fmla="*/ 148166 h 3400443"/>
              <a:gd name="connsiteX2" fmla="*/ 394010 w 3688901"/>
              <a:gd name="connsiteY2" fmla="*/ 579347 h 3400443"/>
              <a:gd name="connsiteX3" fmla="*/ 37171 w 3688901"/>
              <a:gd name="connsiteY3" fmla="*/ 1419405 h 3400443"/>
              <a:gd name="connsiteX4" fmla="*/ 170985 w 3688901"/>
              <a:gd name="connsiteY4" fmla="*/ 2378410 h 3400443"/>
              <a:gd name="connsiteX5" fmla="*/ 446049 w 3688901"/>
              <a:gd name="connsiteY5" fmla="*/ 2965708 h 3400443"/>
              <a:gd name="connsiteX6" fmla="*/ 849379 w 3688901"/>
              <a:gd name="connsiteY6" fmla="*/ 3028628 h 3400443"/>
              <a:gd name="connsiteX7" fmla="*/ 1340579 w 3688901"/>
              <a:gd name="connsiteY7" fmla="*/ 3356310 h 3400443"/>
              <a:gd name="connsiteX8" fmla="*/ 2150124 w 3688901"/>
              <a:gd name="connsiteY8" fmla="*/ 3293429 h 3400443"/>
              <a:gd name="connsiteX9" fmla="*/ 3029162 w 3688901"/>
              <a:gd name="connsiteY9" fmla="*/ 3146604 h 3400443"/>
              <a:gd name="connsiteX10" fmla="*/ 3581400 w 3688901"/>
              <a:gd name="connsiteY10" fmla="*/ 2460804 h 3400443"/>
              <a:gd name="connsiteX11" fmla="*/ 3674169 w 3688901"/>
              <a:gd name="connsiteY11" fmla="*/ 1815853 h 3400443"/>
              <a:gd name="connsiteX12" fmla="*/ 3585777 w 3688901"/>
              <a:gd name="connsiteY12" fmla="*/ 1286661 h 3400443"/>
              <a:gd name="connsiteX13" fmla="*/ 3200400 w 3688901"/>
              <a:gd name="connsiteY13" fmla="*/ 327204 h 3400443"/>
              <a:gd name="connsiteX14" fmla="*/ 2518977 w 3688901"/>
              <a:gd name="connsiteY14" fmla="*/ 36654 h 3400443"/>
              <a:gd name="connsiteX15" fmla="*/ 1988751 w 3688901"/>
              <a:gd name="connsiteY15" fmla="*/ 107277 h 3400443"/>
              <a:gd name="connsiteX0" fmla="*/ 1776761 w 3688901"/>
              <a:gd name="connsiteY0" fmla="*/ 73825 h 3444576"/>
              <a:gd name="connsiteX1" fmla="*/ 1085385 w 3688901"/>
              <a:gd name="connsiteY1" fmla="*/ 148166 h 3444576"/>
              <a:gd name="connsiteX2" fmla="*/ 394010 w 3688901"/>
              <a:gd name="connsiteY2" fmla="*/ 579347 h 3444576"/>
              <a:gd name="connsiteX3" fmla="*/ 37171 w 3688901"/>
              <a:gd name="connsiteY3" fmla="*/ 1419405 h 3444576"/>
              <a:gd name="connsiteX4" fmla="*/ 170985 w 3688901"/>
              <a:gd name="connsiteY4" fmla="*/ 2378410 h 3444576"/>
              <a:gd name="connsiteX5" fmla="*/ 446049 w 3688901"/>
              <a:gd name="connsiteY5" fmla="*/ 2965708 h 3444576"/>
              <a:gd name="connsiteX6" fmla="*/ 849379 w 3688901"/>
              <a:gd name="connsiteY6" fmla="*/ 3028628 h 3444576"/>
              <a:gd name="connsiteX7" fmla="*/ 1452642 w 3688901"/>
              <a:gd name="connsiteY7" fmla="*/ 3400443 h 3444576"/>
              <a:gd name="connsiteX8" fmla="*/ 2150124 w 3688901"/>
              <a:gd name="connsiteY8" fmla="*/ 3293429 h 3444576"/>
              <a:gd name="connsiteX9" fmla="*/ 3029162 w 3688901"/>
              <a:gd name="connsiteY9" fmla="*/ 3146604 h 3444576"/>
              <a:gd name="connsiteX10" fmla="*/ 3581400 w 3688901"/>
              <a:gd name="connsiteY10" fmla="*/ 2460804 h 3444576"/>
              <a:gd name="connsiteX11" fmla="*/ 3674169 w 3688901"/>
              <a:gd name="connsiteY11" fmla="*/ 1815853 h 3444576"/>
              <a:gd name="connsiteX12" fmla="*/ 3585777 w 3688901"/>
              <a:gd name="connsiteY12" fmla="*/ 1286661 h 3444576"/>
              <a:gd name="connsiteX13" fmla="*/ 3200400 w 3688901"/>
              <a:gd name="connsiteY13" fmla="*/ 327204 h 3444576"/>
              <a:gd name="connsiteX14" fmla="*/ 2518977 w 3688901"/>
              <a:gd name="connsiteY14" fmla="*/ 36654 h 3444576"/>
              <a:gd name="connsiteX15" fmla="*/ 1988751 w 3688901"/>
              <a:gd name="connsiteY15" fmla="*/ 107277 h 3444576"/>
              <a:gd name="connsiteX0" fmla="*/ 1776761 w 3688901"/>
              <a:gd name="connsiteY0" fmla="*/ 73825 h 3444576"/>
              <a:gd name="connsiteX1" fmla="*/ 1085385 w 3688901"/>
              <a:gd name="connsiteY1" fmla="*/ 148166 h 3444576"/>
              <a:gd name="connsiteX2" fmla="*/ 394010 w 3688901"/>
              <a:gd name="connsiteY2" fmla="*/ 579347 h 3444576"/>
              <a:gd name="connsiteX3" fmla="*/ 37171 w 3688901"/>
              <a:gd name="connsiteY3" fmla="*/ 1419405 h 3444576"/>
              <a:gd name="connsiteX4" fmla="*/ 170985 w 3688901"/>
              <a:gd name="connsiteY4" fmla="*/ 2378410 h 3444576"/>
              <a:gd name="connsiteX5" fmla="*/ 457200 w 3688901"/>
              <a:gd name="connsiteY5" fmla="*/ 2690074 h 3444576"/>
              <a:gd name="connsiteX6" fmla="*/ 849379 w 3688901"/>
              <a:gd name="connsiteY6" fmla="*/ 3028628 h 3444576"/>
              <a:gd name="connsiteX7" fmla="*/ 1452642 w 3688901"/>
              <a:gd name="connsiteY7" fmla="*/ 3400443 h 3444576"/>
              <a:gd name="connsiteX8" fmla="*/ 2150124 w 3688901"/>
              <a:gd name="connsiteY8" fmla="*/ 3293429 h 3444576"/>
              <a:gd name="connsiteX9" fmla="*/ 3029162 w 3688901"/>
              <a:gd name="connsiteY9" fmla="*/ 3146604 h 3444576"/>
              <a:gd name="connsiteX10" fmla="*/ 3581400 w 3688901"/>
              <a:gd name="connsiteY10" fmla="*/ 2460804 h 3444576"/>
              <a:gd name="connsiteX11" fmla="*/ 3674169 w 3688901"/>
              <a:gd name="connsiteY11" fmla="*/ 1815853 h 3444576"/>
              <a:gd name="connsiteX12" fmla="*/ 3585777 w 3688901"/>
              <a:gd name="connsiteY12" fmla="*/ 1286661 h 3444576"/>
              <a:gd name="connsiteX13" fmla="*/ 3200400 w 3688901"/>
              <a:gd name="connsiteY13" fmla="*/ 327204 h 3444576"/>
              <a:gd name="connsiteX14" fmla="*/ 2518977 w 3688901"/>
              <a:gd name="connsiteY14" fmla="*/ 36654 h 3444576"/>
              <a:gd name="connsiteX15" fmla="*/ 1988751 w 3688901"/>
              <a:gd name="connsiteY15" fmla="*/ 107277 h 3444576"/>
              <a:gd name="connsiteX0" fmla="*/ 1643876 w 3556016"/>
              <a:gd name="connsiteY0" fmla="*/ 73825 h 3444576"/>
              <a:gd name="connsiteX1" fmla="*/ 952500 w 3556016"/>
              <a:gd name="connsiteY1" fmla="*/ 148166 h 3444576"/>
              <a:gd name="connsiteX2" fmla="*/ 261125 w 3556016"/>
              <a:gd name="connsiteY2" fmla="*/ 579347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952500 w 3556016"/>
              <a:gd name="connsiteY1" fmla="*/ 148166 h 3444576"/>
              <a:gd name="connsiteX2" fmla="*/ 324314 w 3556016"/>
              <a:gd name="connsiteY2" fmla="*/ 632004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716493 w 3556016"/>
              <a:gd name="connsiteY1" fmla="*/ 327204 h 3444576"/>
              <a:gd name="connsiteX2" fmla="*/ 324314 w 3556016"/>
              <a:gd name="connsiteY2" fmla="*/ 632004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1295912 w 3556016"/>
              <a:gd name="connsiteY1" fmla="*/ 327204 h 3444576"/>
              <a:gd name="connsiteX2" fmla="*/ 716493 w 3556016"/>
              <a:gd name="connsiteY2" fmla="*/ 327204 h 3444576"/>
              <a:gd name="connsiteX3" fmla="*/ 324314 w 3556016"/>
              <a:gd name="connsiteY3" fmla="*/ 632004 h 3444576"/>
              <a:gd name="connsiteX4" fmla="*/ 95715 w 3556016"/>
              <a:gd name="connsiteY4" fmla="*/ 1470204 h 3444576"/>
              <a:gd name="connsiteX5" fmla="*/ 38100 w 3556016"/>
              <a:gd name="connsiteY5" fmla="*/ 2378410 h 3444576"/>
              <a:gd name="connsiteX6" fmla="*/ 324315 w 3556016"/>
              <a:gd name="connsiteY6" fmla="*/ 2690074 h 3444576"/>
              <a:gd name="connsiteX7" fmla="*/ 716494 w 3556016"/>
              <a:gd name="connsiteY7" fmla="*/ 3028628 h 3444576"/>
              <a:gd name="connsiteX8" fmla="*/ 1319757 w 3556016"/>
              <a:gd name="connsiteY8" fmla="*/ 3400443 h 3444576"/>
              <a:gd name="connsiteX9" fmla="*/ 2017239 w 3556016"/>
              <a:gd name="connsiteY9" fmla="*/ 3293429 h 3444576"/>
              <a:gd name="connsiteX10" fmla="*/ 2896277 w 3556016"/>
              <a:gd name="connsiteY10" fmla="*/ 3146604 h 3444576"/>
              <a:gd name="connsiteX11" fmla="*/ 3448515 w 3556016"/>
              <a:gd name="connsiteY11" fmla="*/ 2460804 h 3444576"/>
              <a:gd name="connsiteX12" fmla="*/ 3541284 w 3556016"/>
              <a:gd name="connsiteY12" fmla="*/ 1815853 h 3444576"/>
              <a:gd name="connsiteX13" fmla="*/ 3452892 w 3556016"/>
              <a:gd name="connsiteY13" fmla="*/ 1286661 h 3444576"/>
              <a:gd name="connsiteX14" fmla="*/ 3067515 w 3556016"/>
              <a:gd name="connsiteY14" fmla="*/ 327204 h 3444576"/>
              <a:gd name="connsiteX15" fmla="*/ 2386092 w 3556016"/>
              <a:gd name="connsiteY15" fmla="*/ 36654 h 3444576"/>
              <a:gd name="connsiteX16" fmla="*/ 1855866 w 3556016"/>
              <a:gd name="connsiteY16" fmla="*/ 107277 h 3444576"/>
              <a:gd name="connsiteX0" fmla="*/ 1643876 w 3556016"/>
              <a:gd name="connsiteY0" fmla="*/ 37171 h 3407922"/>
              <a:gd name="connsiteX1" fmla="*/ 1295912 w 3556016"/>
              <a:gd name="connsiteY1" fmla="*/ 290550 h 3407922"/>
              <a:gd name="connsiteX2" fmla="*/ 716493 w 3556016"/>
              <a:gd name="connsiteY2" fmla="*/ 290550 h 3407922"/>
              <a:gd name="connsiteX3" fmla="*/ 324314 w 3556016"/>
              <a:gd name="connsiteY3" fmla="*/ 595350 h 3407922"/>
              <a:gd name="connsiteX4" fmla="*/ 95715 w 3556016"/>
              <a:gd name="connsiteY4" fmla="*/ 1433550 h 3407922"/>
              <a:gd name="connsiteX5" fmla="*/ 38100 w 3556016"/>
              <a:gd name="connsiteY5" fmla="*/ 2341756 h 3407922"/>
              <a:gd name="connsiteX6" fmla="*/ 324315 w 3556016"/>
              <a:gd name="connsiteY6" fmla="*/ 2653420 h 3407922"/>
              <a:gd name="connsiteX7" fmla="*/ 716494 w 3556016"/>
              <a:gd name="connsiteY7" fmla="*/ 2991974 h 3407922"/>
              <a:gd name="connsiteX8" fmla="*/ 1319757 w 3556016"/>
              <a:gd name="connsiteY8" fmla="*/ 3363789 h 3407922"/>
              <a:gd name="connsiteX9" fmla="*/ 2017239 w 3556016"/>
              <a:gd name="connsiteY9" fmla="*/ 3256775 h 3407922"/>
              <a:gd name="connsiteX10" fmla="*/ 2896277 w 3556016"/>
              <a:gd name="connsiteY10" fmla="*/ 3109950 h 3407922"/>
              <a:gd name="connsiteX11" fmla="*/ 3448515 w 3556016"/>
              <a:gd name="connsiteY11" fmla="*/ 2424150 h 3407922"/>
              <a:gd name="connsiteX12" fmla="*/ 3541284 w 3556016"/>
              <a:gd name="connsiteY12" fmla="*/ 1779199 h 3407922"/>
              <a:gd name="connsiteX13" fmla="*/ 3452892 w 3556016"/>
              <a:gd name="connsiteY13" fmla="*/ 1250007 h 3407922"/>
              <a:gd name="connsiteX14" fmla="*/ 3067515 w 3556016"/>
              <a:gd name="connsiteY14" fmla="*/ 290550 h 3407922"/>
              <a:gd name="connsiteX15" fmla="*/ 2386092 w 3556016"/>
              <a:gd name="connsiteY15" fmla="*/ 0 h 3407922"/>
              <a:gd name="connsiteX16" fmla="*/ 1708795 w 3556016"/>
              <a:gd name="connsiteY16" fmla="*/ 290550 h 3407922"/>
              <a:gd name="connsiteX0" fmla="*/ 1643876 w 3556016"/>
              <a:gd name="connsiteY0" fmla="*/ 79401 h 3450152"/>
              <a:gd name="connsiteX1" fmla="*/ 1535414 w 3556016"/>
              <a:gd name="connsiteY1" fmla="*/ 42230 h 3450152"/>
              <a:gd name="connsiteX2" fmla="*/ 1295912 w 3556016"/>
              <a:gd name="connsiteY2" fmla="*/ 332780 h 3450152"/>
              <a:gd name="connsiteX3" fmla="*/ 716493 w 3556016"/>
              <a:gd name="connsiteY3" fmla="*/ 332780 h 3450152"/>
              <a:gd name="connsiteX4" fmla="*/ 324314 w 3556016"/>
              <a:gd name="connsiteY4" fmla="*/ 637580 h 3450152"/>
              <a:gd name="connsiteX5" fmla="*/ 95715 w 3556016"/>
              <a:gd name="connsiteY5" fmla="*/ 1475780 h 3450152"/>
              <a:gd name="connsiteX6" fmla="*/ 38100 w 3556016"/>
              <a:gd name="connsiteY6" fmla="*/ 2383986 h 3450152"/>
              <a:gd name="connsiteX7" fmla="*/ 324315 w 3556016"/>
              <a:gd name="connsiteY7" fmla="*/ 2695650 h 3450152"/>
              <a:gd name="connsiteX8" fmla="*/ 716494 w 3556016"/>
              <a:gd name="connsiteY8" fmla="*/ 3034204 h 3450152"/>
              <a:gd name="connsiteX9" fmla="*/ 1319757 w 3556016"/>
              <a:gd name="connsiteY9" fmla="*/ 3406019 h 3450152"/>
              <a:gd name="connsiteX10" fmla="*/ 2017239 w 3556016"/>
              <a:gd name="connsiteY10" fmla="*/ 3299005 h 3450152"/>
              <a:gd name="connsiteX11" fmla="*/ 2896277 w 3556016"/>
              <a:gd name="connsiteY11" fmla="*/ 3152180 h 3450152"/>
              <a:gd name="connsiteX12" fmla="*/ 3448515 w 3556016"/>
              <a:gd name="connsiteY12" fmla="*/ 2466380 h 3450152"/>
              <a:gd name="connsiteX13" fmla="*/ 3541284 w 3556016"/>
              <a:gd name="connsiteY13" fmla="*/ 1821429 h 3450152"/>
              <a:gd name="connsiteX14" fmla="*/ 3452892 w 3556016"/>
              <a:gd name="connsiteY14" fmla="*/ 1292237 h 3450152"/>
              <a:gd name="connsiteX15" fmla="*/ 3067515 w 3556016"/>
              <a:gd name="connsiteY15" fmla="*/ 332780 h 3450152"/>
              <a:gd name="connsiteX16" fmla="*/ 2386092 w 3556016"/>
              <a:gd name="connsiteY16" fmla="*/ 42230 h 3450152"/>
              <a:gd name="connsiteX17" fmla="*/ 1708795 w 3556016"/>
              <a:gd name="connsiteY17" fmla="*/ 332780 h 3450152"/>
              <a:gd name="connsiteX0" fmla="*/ 1643876 w 3556016"/>
              <a:gd name="connsiteY0" fmla="*/ 93651 h 3464402"/>
              <a:gd name="connsiteX1" fmla="*/ 1247618 w 3556016"/>
              <a:gd name="connsiteY1" fmla="*/ 42230 h 3464402"/>
              <a:gd name="connsiteX2" fmla="*/ 1295912 w 3556016"/>
              <a:gd name="connsiteY2" fmla="*/ 347030 h 3464402"/>
              <a:gd name="connsiteX3" fmla="*/ 716493 w 3556016"/>
              <a:gd name="connsiteY3" fmla="*/ 347030 h 3464402"/>
              <a:gd name="connsiteX4" fmla="*/ 324314 w 3556016"/>
              <a:gd name="connsiteY4" fmla="*/ 651830 h 3464402"/>
              <a:gd name="connsiteX5" fmla="*/ 95715 w 3556016"/>
              <a:gd name="connsiteY5" fmla="*/ 1490030 h 3464402"/>
              <a:gd name="connsiteX6" fmla="*/ 38100 w 3556016"/>
              <a:gd name="connsiteY6" fmla="*/ 2398236 h 3464402"/>
              <a:gd name="connsiteX7" fmla="*/ 324315 w 3556016"/>
              <a:gd name="connsiteY7" fmla="*/ 2709900 h 3464402"/>
              <a:gd name="connsiteX8" fmla="*/ 716494 w 3556016"/>
              <a:gd name="connsiteY8" fmla="*/ 3048454 h 3464402"/>
              <a:gd name="connsiteX9" fmla="*/ 1319757 w 3556016"/>
              <a:gd name="connsiteY9" fmla="*/ 3420269 h 3464402"/>
              <a:gd name="connsiteX10" fmla="*/ 2017239 w 3556016"/>
              <a:gd name="connsiteY10" fmla="*/ 3313255 h 3464402"/>
              <a:gd name="connsiteX11" fmla="*/ 2896277 w 3556016"/>
              <a:gd name="connsiteY11" fmla="*/ 3166430 h 3464402"/>
              <a:gd name="connsiteX12" fmla="*/ 3448515 w 3556016"/>
              <a:gd name="connsiteY12" fmla="*/ 2480630 h 3464402"/>
              <a:gd name="connsiteX13" fmla="*/ 3541284 w 3556016"/>
              <a:gd name="connsiteY13" fmla="*/ 1835679 h 3464402"/>
              <a:gd name="connsiteX14" fmla="*/ 3452892 w 3556016"/>
              <a:gd name="connsiteY14" fmla="*/ 1306487 h 3464402"/>
              <a:gd name="connsiteX15" fmla="*/ 3067515 w 3556016"/>
              <a:gd name="connsiteY15" fmla="*/ 347030 h 3464402"/>
              <a:gd name="connsiteX16" fmla="*/ 2386092 w 3556016"/>
              <a:gd name="connsiteY16" fmla="*/ 56480 h 3464402"/>
              <a:gd name="connsiteX17" fmla="*/ 1708795 w 3556016"/>
              <a:gd name="connsiteY17" fmla="*/ 347030 h 3464402"/>
              <a:gd name="connsiteX0" fmla="*/ 1696022 w 3556016"/>
              <a:gd name="connsiteY0" fmla="*/ 304800 h 3422172"/>
              <a:gd name="connsiteX1" fmla="*/ 1247618 w 3556016"/>
              <a:gd name="connsiteY1" fmla="*/ 0 h 3422172"/>
              <a:gd name="connsiteX2" fmla="*/ 1295912 w 3556016"/>
              <a:gd name="connsiteY2" fmla="*/ 304800 h 3422172"/>
              <a:gd name="connsiteX3" fmla="*/ 716493 w 3556016"/>
              <a:gd name="connsiteY3" fmla="*/ 304800 h 3422172"/>
              <a:gd name="connsiteX4" fmla="*/ 324314 w 3556016"/>
              <a:gd name="connsiteY4" fmla="*/ 609600 h 3422172"/>
              <a:gd name="connsiteX5" fmla="*/ 95715 w 3556016"/>
              <a:gd name="connsiteY5" fmla="*/ 1447800 h 3422172"/>
              <a:gd name="connsiteX6" fmla="*/ 38100 w 3556016"/>
              <a:gd name="connsiteY6" fmla="*/ 2356006 h 3422172"/>
              <a:gd name="connsiteX7" fmla="*/ 324315 w 3556016"/>
              <a:gd name="connsiteY7" fmla="*/ 2667670 h 3422172"/>
              <a:gd name="connsiteX8" fmla="*/ 716494 w 3556016"/>
              <a:gd name="connsiteY8" fmla="*/ 3006224 h 3422172"/>
              <a:gd name="connsiteX9" fmla="*/ 1319757 w 3556016"/>
              <a:gd name="connsiteY9" fmla="*/ 3378039 h 3422172"/>
              <a:gd name="connsiteX10" fmla="*/ 2017239 w 3556016"/>
              <a:gd name="connsiteY10" fmla="*/ 3271025 h 3422172"/>
              <a:gd name="connsiteX11" fmla="*/ 2896277 w 3556016"/>
              <a:gd name="connsiteY11" fmla="*/ 3124200 h 3422172"/>
              <a:gd name="connsiteX12" fmla="*/ 3448515 w 3556016"/>
              <a:gd name="connsiteY12" fmla="*/ 2438400 h 3422172"/>
              <a:gd name="connsiteX13" fmla="*/ 3541284 w 3556016"/>
              <a:gd name="connsiteY13" fmla="*/ 1793449 h 3422172"/>
              <a:gd name="connsiteX14" fmla="*/ 3452892 w 3556016"/>
              <a:gd name="connsiteY14" fmla="*/ 1264257 h 3422172"/>
              <a:gd name="connsiteX15" fmla="*/ 3067515 w 3556016"/>
              <a:gd name="connsiteY15" fmla="*/ 304800 h 3422172"/>
              <a:gd name="connsiteX16" fmla="*/ 2386092 w 3556016"/>
              <a:gd name="connsiteY16" fmla="*/ 14250 h 3422172"/>
              <a:gd name="connsiteX17" fmla="*/ 1708795 w 3556016"/>
              <a:gd name="connsiteY17" fmla="*/ 304800 h 3422172"/>
              <a:gd name="connsiteX0" fmla="*/ 1696022 w 3556016"/>
              <a:gd name="connsiteY0" fmla="*/ 290550 h 3407922"/>
              <a:gd name="connsiteX1" fmla="*/ 1481104 w 3556016"/>
              <a:gd name="connsiteY1" fmla="*/ 290550 h 3407922"/>
              <a:gd name="connsiteX2" fmla="*/ 1295912 w 3556016"/>
              <a:gd name="connsiteY2" fmla="*/ 2905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290550 h 3407922"/>
              <a:gd name="connsiteX1" fmla="*/ 1481104 w 3556016"/>
              <a:gd name="connsiteY1" fmla="*/ 290550 h 3407922"/>
              <a:gd name="connsiteX2" fmla="*/ 1152421 w 3556016"/>
              <a:gd name="connsiteY2" fmla="*/ 2143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290550 h 3407922"/>
              <a:gd name="connsiteX1" fmla="*/ 1455110 w 3556016"/>
              <a:gd name="connsiteY1" fmla="*/ 138150 h 3407922"/>
              <a:gd name="connsiteX2" fmla="*/ 1152421 w 3556016"/>
              <a:gd name="connsiteY2" fmla="*/ 2143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315950 h 3433322"/>
              <a:gd name="connsiteX1" fmla="*/ 1455110 w 3556016"/>
              <a:gd name="connsiteY1" fmla="*/ 163550 h 3433322"/>
              <a:gd name="connsiteX2" fmla="*/ 1152421 w 3556016"/>
              <a:gd name="connsiteY2" fmla="*/ 239750 h 3433322"/>
              <a:gd name="connsiteX3" fmla="*/ 716493 w 3556016"/>
              <a:gd name="connsiteY3" fmla="*/ 315950 h 3433322"/>
              <a:gd name="connsiteX4" fmla="*/ 324314 w 3556016"/>
              <a:gd name="connsiteY4" fmla="*/ 620750 h 3433322"/>
              <a:gd name="connsiteX5" fmla="*/ 95715 w 3556016"/>
              <a:gd name="connsiteY5" fmla="*/ 1458950 h 3433322"/>
              <a:gd name="connsiteX6" fmla="*/ 38100 w 3556016"/>
              <a:gd name="connsiteY6" fmla="*/ 2367156 h 3433322"/>
              <a:gd name="connsiteX7" fmla="*/ 324315 w 3556016"/>
              <a:gd name="connsiteY7" fmla="*/ 2678820 h 3433322"/>
              <a:gd name="connsiteX8" fmla="*/ 716494 w 3556016"/>
              <a:gd name="connsiteY8" fmla="*/ 3017374 h 3433322"/>
              <a:gd name="connsiteX9" fmla="*/ 1319757 w 3556016"/>
              <a:gd name="connsiteY9" fmla="*/ 3389189 h 3433322"/>
              <a:gd name="connsiteX10" fmla="*/ 2017239 w 3556016"/>
              <a:gd name="connsiteY10" fmla="*/ 3282175 h 3433322"/>
              <a:gd name="connsiteX11" fmla="*/ 2896277 w 3556016"/>
              <a:gd name="connsiteY11" fmla="*/ 3135350 h 3433322"/>
              <a:gd name="connsiteX12" fmla="*/ 3448515 w 3556016"/>
              <a:gd name="connsiteY12" fmla="*/ 2449550 h 3433322"/>
              <a:gd name="connsiteX13" fmla="*/ 3541284 w 3556016"/>
              <a:gd name="connsiteY13" fmla="*/ 1804599 h 3433322"/>
              <a:gd name="connsiteX14" fmla="*/ 3452892 w 3556016"/>
              <a:gd name="connsiteY14" fmla="*/ 1275407 h 3433322"/>
              <a:gd name="connsiteX15" fmla="*/ 3067515 w 3556016"/>
              <a:gd name="connsiteY15" fmla="*/ 315950 h 3433322"/>
              <a:gd name="connsiteX16" fmla="*/ 2386092 w 3556016"/>
              <a:gd name="connsiteY16" fmla="*/ 25400 h 3433322"/>
              <a:gd name="connsiteX17" fmla="*/ 1803992 w 3556016"/>
              <a:gd name="connsiteY17" fmla="*/ 163550 h 3433322"/>
              <a:gd name="connsiteX0" fmla="*/ 1672178 w 3556016"/>
              <a:gd name="connsiteY0" fmla="*/ 163550 h 3433322"/>
              <a:gd name="connsiteX1" fmla="*/ 1455110 w 3556016"/>
              <a:gd name="connsiteY1" fmla="*/ 163550 h 3433322"/>
              <a:gd name="connsiteX2" fmla="*/ 1152421 w 3556016"/>
              <a:gd name="connsiteY2" fmla="*/ 239750 h 3433322"/>
              <a:gd name="connsiteX3" fmla="*/ 716493 w 3556016"/>
              <a:gd name="connsiteY3" fmla="*/ 315950 h 3433322"/>
              <a:gd name="connsiteX4" fmla="*/ 324314 w 3556016"/>
              <a:gd name="connsiteY4" fmla="*/ 620750 h 3433322"/>
              <a:gd name="connsiteX5" fmla="*/ 95715 w 3556016"/>
              <a:gd name="connsiteY5" fmla="*/ 1458950 h 3433322"/>
              <a:gd name="connsiteX6" fmla="*/ 38100 w 3556016"/>
              <a:gd name="connsiteY6" fmla="*/ 2367156 h 3433322"/>
              <a:gd name="connsiteX7" fmla="*/ 324315 w 3556016"/>
              <a:gd name="connsiteY7" fmla="*/ 2678820 h 3433322"/>
              <a:gd name="connsiteX8" fmla="*/ 716494 w 3556016"/>
              <a:gd name="connsiteY8" fmla="*/ 3017374 h 3433322"/>
              <a:gd name="connsiteX9" fmla="*/ 1319757 w 3556016"/>
              <a:gd name="connsiteY9" fmla="*/ 3389189 h 3433322"/>
              <a:gd name="connsiteX10" fmla="*/ 2017239 w 3556016"/>
              <a:gd name="connsiteY10" fmla="*/ 3282175 h 3433322"/>
              <a:gd name="connsiteX11" fmla="*/ 2896277 w 3556016"/>
              <a:gd name="connsiteY11" fmla="*/ 3135350 h 3433322"/>
              <a:gd name="connsiteX12" fmla="*/ 3448515 w 3556016"/>
              <a:gd name="connsiteY12" fmla="*/ 2449550 h 3433322"/>
              <a:gd name="connsiteX13" fmla="*/ 3541284 w 3556016"/>
              <a:gd name="connsiteY13" fmla="*/ 1804599 h 3433322"/>
              <a:gd name="connsiteX14" fmla="*/ 3452892 w 3556016"/>
              <a:gd name="connsiteY14" fmla="*/ 1275407 h 3433322"/>
              <a:gd name="connsiteX15" fmla="*/ 3067515 w 3556016"/>
              <a:gd name="connsiteY15" fmla="*/ 315950 h 3433322"/>
              <a:gd name="connsiteX16" fmla="*/ 2386092 w 3556016"/>
              <a:gd name="connsiteY16" fmla="*/ 25400 h 3433322"/>
              <a:gd name="connsiteX17" fmla="*/ 1803992 w 3556016"/>
              <a:gd name="connsiteY17" fmla="*/ 163550 h 3433322"/>
              <a:gd name="connsiteX0" fmla="*/ 1672178 w 3556016"/>
              <a:gd name="connsiteY0" fmla="*/ 32909 h 3302681"/>
              <a:gd name="connsiteX1" fmla="*/ 1455110 w 3556016"/>
              <a:gd name="connsiteY1" fmla="*/ 32909 h 3302681"/>
              <a:gd name="connsiteX2" fmla="*/ 1152421 w 3556016"/>
              <a:gd name="connsiteY2" fmla="*/ 109109 h 3302681"/>
              <a:gd name="connsiteX3" fmla="*/ 716493 w 3556016"/>
              <a:gd name="connsiteY3" fmla="*/ 185309 h 3302681"/>
              <a:gd name="connsiteX4" fmla="*/ 324314 w 3556016"/>
              <a:gd name="connsiteY4" fmla="*/ 490109 h 3302681"/>
              <a:gd name="connsiteX5" fmla="*/ 95715 w 3556016"/>
              <a:gd name="connsiteY5" fmla="*/ 1328309 h 3302681"/>
              <a:gd name="connsiteX6" fmla="*/ 38100 w 3556016"/>
              <a:gd name="connsiteY6" fmla="*/ 2236515 h 3302681"/>
              <a:gd name="connsiteX7" fmla="*/ 324315 w 3556016"/>
              <a:gd name="connsiteY7" fmla="*/ 2548179 h 3302681"/>
              <a:gd name="connsiteX8" fmla="*/ 716494 w 3556016"/>
              <a:gd name="connsiteY8" fmla="*/ 2886733 h 3302681"/>
              <a:gd name="connsiteX9" fmla="*/ 1319757 w 3556016"/>
              <a:gd name="connsiteY9" fmla="*/ 3258548 h 3302681"/>
              <a:gd name="connsiteX10" fmla="*/ 2017239 w 3556016"/>
              <a:gd name="connsiteY10" fmla="*/ 3151534 h 3302681"/>
              <a:gd name="connsiteX11" fmla="*/ 2896277 w 3556016"/>
              <a:gd name="connsiteY11" fmla="*/ 3004709 h 3302681"/>
              <a:gd name="connsiteX12" fmla="*/ 3448515 w 3556016"/>
              <a:gd name="connsiteY12" fmla="*/ 2318909 h 3302681"/>
              <a:gd name="connsiteX13" fmla="*/ 3541284 w 3556016"/>
              <a:gd name="connsiteY13" fmla="*/ 1673958 h 3302681"/>
              <a:gd name="connsiteX14" fmla="*/ 3452892 w 3556016"/>
              <a:gd name="connsiteY14" fmla="*/ 1144766 h 3302681"/>
              <a:gd name="connsiteX15" fmla="*/ 3067515 w 3556016"/>
              <a:gd name="connsiteY15" fmla="*/ 185309 h 3302681"/>
              <a:gd name="connsiteX16" fmla="*/ 2381714 w 3556016"/>
              <a:gd name="connsiteY16" fmla="*/ 32909 h 3302681"/>
              <a:gd name="connsiteX17" fmla="*/ 1803992 w 3556016"/>
              <a:gd name="connsiteY17" fmla="*/ 32909 h 3302681"/>
              <a:gd name="connsiteX0" fmla="*/ 1672178 w 3560393"/>
              <a:gd name="connsiteY0" fmla="*/ 38100 h 3307872"/>
              <a:gd name="connsiteX1" fmla="*/ 1455110 w 3560393"/>
              <a:gd name="connsiteY1" fmla="*/ 38100 h 3307872"/>
              <a:gd name="connsiteX2" fmla="*/ 1152421 w 3560393"/>
              <a:gd name="connsiteY2" fmla="*/ 114300 h 3307872"/>
              <a:gd name="connsiteX3" fmla="*/ 716493 w 3560393"/>
              <a:gd name="connsiteY3" fmla="*/ 190500 h 3307872"/>
              <a:gd name="connsiteX4" fmla="*/ 324314 w 3560393"/>
              <a:gd name="connsiteY4" fmla="*/ 495300 h 3307872"/>
              <a:gd name="connsiteX5" fmla="*/ 95715 w 3560393"/>
              <a:gd name="connsiteY5" fmla="*/ 1333500 h 3307872"/>
              <a:gd name="connsiteX6" fmla="*/ 38100 w 3560393"/>
              <a:gd name="connsiteY6" fmla="*/ 2241706 h 3307872"/>
              <a:gd name="connsiteX7" fmla="*/ 324315 w 3560393"/>
              <a:gd name="connsiteY7" fmla="*/ 2553370 h 3307872"/>
              <a:gd name="connsiteX8" fmla="*/ 716494 w 3560393"/>
              <a:gd name="connsiteY8" fmla="*/ 2891924 h 3307872"/>
              <a:gd name="connsiteX9" fmla="*/ 1319757 w 3560393"/>
              <a:gd name="connsiteY9" fmla="*/ 3263739 h 3307872"/>
              <a:gd name="connsiteX10" fmla="*/ 2017239 w 3560393"/>
              <a:gd name="connsiteY10" fmla="*/ 3156725 h 3307872"/>
              <a:gd name="connsiteX11" fmla="*/ 2896277 w 3560393"/>
              <a:gd name="connsiteY11" fmla="*/ 3009900 h 3307872"/>
              <a:gd name="connsiteX12" fmla="*/ 3448515 w 3560393"/>
              <a:gd name="connsiteY12" fmla="*/ 2324100 h 3307872"/>
              <a:gd name="connsiteX13" fmla="*/ 3541284 w 3560393"/>
              <a:gd name="connsiteY13" fmla="*/ 1679149 h 3307872"/>
              <a:gd name="connsiteX14" fmla="*/ 3452892 w 3560393"/>
              <a:gd name="connsiteY14" fmla="*/ 1149957 h 3307872"/>
              <a:gd name="connsiteX15" fmla="*/ 2896276 w 3560393"/>
              <a:gd name="connsiteY15" fmla="*/ 266700 h 3307872"/>
              <a:gd name="connsiteX16" fmla="*/ 2381714 w 3560393"/>
              <a:gd name="connsiteY16" fmla="*/ 38100 h 3307872"/>
              <a:gd name="connsiteX17" fmla="*/ 1803992 w 3560393"/>
              <a:gd name="connsiteY17" fmla="*/ 38100 h 3307872"/>
              <a:gd name="connsiteX0" fmla="*/ 1672178 w 3556016"/>
              <a:gd name="connsiteY0" fmla="*/ 63500 h 3333272"/>
              <a:gd name="connsiteX1" fmla="*/ 1455110 w 3556016"/>
              <a:gd name="connsiteY1" fmla="*/ 63500 h 3333272"/>
              <a:gd name="connsiteX2" fmla="*/ 1152421 w 3556016"/>
              <a:gd name="connsiteY2" fmla="*/ 139700 h 3333272"/>
              <a:gd name="connsiteX3" fmla="*/ 716493 w 3556016"/>
              <a:gd name="connsiteY3" fmla="*/ 215900 h 3333272"/>
              <a:gd name="connsiteX4" fmla="*/ 324314 w 3556016"/>
              <a:gd name="connsiteY4" fmla="*/ 520700 h 3333272"/>
              <a:gd name="connsiteX5" fmla="*/ 95715 w 3556016"/>
              <a:gd name="connsiteY5" fmla="*/ 1358900 h 3333272"/>
              <a:gd name="connsiteX6" fmla="*/ 38100 w 3556016"/>
              <a:gd name="connsiteY6" fmla="*/ 2267106 h 3333272"/>
              <a:gd name="connsiteX7" fmla="*/ 324315 w 3556016"/>
              <a:gd name="connsiteY7" fmla="*/ 2578770 h 3333272"/>
              <a:gd name="connsiteX8" fmla="*/ 716494 w 3556016"/>
              <a:gd name="connsiteY8" fmla="*/ 2917324 h 3333272"/>
              <a:gd name="connsiteX9" fmla="*/ 1319757 w 3556016"/>
              <a:gd name="connsiteY9" fmla="*/ 3289139 h 3333272"/>
              <a:gd name="connsiteX10" fmla="*/ 2017239 w 3556016"/>
              <a:gd name="connsiteY10" fmla="*/ 3182125 h 3333272"/>
              <a:gd name="connsiteX11" fmla="*/ 2896277 w 3556016"/>
              <a:gd name="connsiteY11" fmla="*/ 3035300 h 3333272"/>
              <a:gd name="connsiteX12" fmla="*/ 3448515 w 3556016"/>
              <a:gd name="connsiteY12" fmla="*/ 2349500 h 3333272"/>
              <a:gd name="connsiteX13" fmla="*/ 3541284 w 3556016"/>
              <a:gd name="connsiteY13" fmla="*/ 1704549 h 3333272"/>
              <a:gd name="connsiteX14" fmla="*/ 3452892 w 3556016"/>
              <a:gd name="connsiteY14" fmla="*/ 1175357 h 3333272"/>
              <a:gd name="connsiteX15" fmla="*/ 3143714 w 3556016"/>
              <a:gd name="connsiteY15" fmla="*/ 444500 h 3333272"/>
              <a:gd name="connsiteX16" fmla="*/ 2381714 w 3556016"/>
              <a:gd name="connsiteY16" fmla="*/ 63500 h 3333272"/>
              <a:gd name="connsiteX17" fmla="*/ 1803992 w 3556016"/>
              <a:gd name="connsiteY17" fmla="*/ 63500 h 3333272"/>
              <a:gd name="connsiteX0" fmla="*/ 1672178 w 3579384"/>
              <a:gd name="connsiteY0" fmla="*/ 63500 h 3333272"/>
              <a:gd name="connsiteX1" fmla="*/ 1455110 w 3579384"/>
              <a:gd name="connsiteY1" fmla="*/ 63500 h 3333272"/>
              <a:gd name="connsiteX2" fmla="*/ 1152421 w 3579384"/>
              <a:gd name="connsiteY2" fmla="*/ 139700 h 3333272"/>
              <a:gd name="connsiteX3" fmla="*/ 716493 w 3579384"/>
              <a:gd name="connsiteY3" fmla="*/ 215900 h 3333272"/>
              <a:gd name="connsiteX4" fmla="*/ 324314 w 3579384"/>
              <a:gd name="connsiteY4" fmla="*/ 520700 h 3333272"/>
              <a:gd name="connsiteX5" fmla="*/ 95715 w 3579384"/>
              <a:gd name="connsiteY5" fmla="*/ 1358900 h 3333272"/>
              <a:gd name="connsiteX6" fmla="*/ 38100 w 3579384"/>
              <a:gd name="connsiteY6" fmla="*/ 2267106 h 3333272"/>
              <a:gd name="connsiteX7" fmla="*/ 324315 w 3579384"/>
              <a:gd name="connsiteY7" fmla="*/ 2578770 h 3333272"/>
              <a:gd name="connsiteX8" fmla="*/ 716494 w 3579384"/>
              <a:gd name="connsiteY8" fmla="*/ 2917324 h 3333272"/>
              <a:gd name="connsiteX9" fmla="*/ 1319757 w 3579384"/>
              <a:gd name="connsiteY9" fmla="*/ 3289139 h 3333272"/>
              <a:gd name="connsiteX10" fmla="*/ 2017239 w 3579384"/>
              <a:gd name="connsiteY10" fmla="*/ 3182125 h 3333272"/>
              <a:gd name="connsiteX11" fmla="*/ 2896277 w 3579384"/>
              <a:gd name="connsiteY11" fmla="*/ 3035300 h 3333272"/>
              <a:gd name="connsiteX12" fmla="*/ 3448515 w 3579384"/>
              <a:gd name="connsiteY12" fmla="*/ 2349500 h 3333272"/>
              <a:gd name="connsiteX13" fmla="*/ 3541284 w 3579384"/>
              <a:gd name="connsiteY13" fmla="*/ 1704549 h 3333272"/>
              <a:gd name="connsiteX14" fmla="*/ 3219914 w 3579384"/>
              <a:gd name="connsiteY14" fmla="*/ 739120 h 3333272"/>
              <a:gd name="connsiteX15" fmla="*/ 3143714 w 3579384"/>
              <a:gd name="connsiteY15" fmla="*/ 444500 h 3333272"/>
              <a:gd name="connsiteX16" fmla="*/ 2381714 w 3579384"/>
              <a:gd name="connsiteY16" fmla="*/ 63500 h 3333272"/>
              <a:gd name="connsiteX17" fmla="*/ 1803992 w 3579384"/>
              <a:gd name="connsiteY17" fmla="*/ 63500 h 3333272"/>
              <a:gd name="connsiteX0" fmla="*/ 1672178 w 3579384"/>
              <a:gd name="connsiteY0" fmla="*/ 25400 h 3295172"/>
              <a:gd name="connsiteX1" fmla="*/ 1455110 w 3579384"/>
              <a:gd name="connsiteY1" fmla="*/ 25400 h 3295172"/>
              <a:gd name="connsiteX2" fmla="*/ 1152421 w 3579384"/>
              <a:gd name="connsiteY2" fmla="*/ 101600 h 3295172"/>
              <a:gd name="connsiteX3" fmla="*/ 716493 w 3579384"/>
              <a:gd name="connsiteY3" fmla="*/ 177800 h 3295172"/>
              <a:gd name="connsiteX4" fmla="*/ 324314 w 3579384"/>
              <a:gd name="connsiteY4" fmla="*/ 482600 h 3295172"/>
              <a:gd name="connsiteX5" fmla="*/ 95715 w 3579384"/>
              <a:gd name="connsiteY5" fmla="*/ 1320800 h 3295172"/>
              <a:gd name="connsiteX6" fmla="*/ 38100 w 3579384"/>
              <a:gd name="connsiteY6" fmla="*/ 2229006 h 3295172"/>
              <a:gd name="connsiteX7" fmla="*/ 324315 w 3579384"/>
              <a:gd name="connsiteY7" fmla="*/ 2540670 h 3295172"/>
              <a:gd name="connsiteX8" fmla="*/ 716494 w 3579384"/>
              <a:gd name="connsiteY8" fmla="*/ 2879224 h 3295172"/>
              <a:gd name="connsiteX9" fmla="*/ 1319757 w 3579384"/>
              <a:gd name="connsiteY9" fmla="*/ 3251039 h 3295172"/>
              <a:gd name="connsiteX10" fmla="*/ 2017239 w 3579384"/>
              <a:gd name="connsiteY10" fmla="*/ 3144025 h 3295172"/>
              <a:gd name="connsiteX11" fmla="*/ 2896277 w 3579384"/>
              <a:gd name="connsiteY11" fmla="*/ 2997200 h 3295172"/>
              <a:gd name="connsiteX12" fmla="*/ 3448515 w 3579384"/>
              <a:gd name="connsiteY12" fmla="*/ 2311400 h 3295172"/>
              <a:gd name="connsiteX13" fmla="*/ 3541284 w 3579384"/>
              <a:gd name="connsiteY13" fmla="*/ 1666449 h 3295172"/>
              <a:gd name="connsiteX14" fmla="*/ 3219914 w 3579384"/>
              <a:gd name="connsiteY14" fmla="*/ 701020 h 3295172"/>
              <a:gd name="connsiteX15" fmla="*/ 2848589 w 3579384"/>
              <a:gd name="connsiteY15" fmla="*/ 177800 h 3295172"/>
              <a:gd name="connsiteX16" fmla="*/ 2381714 w 3579384"/>
              <a:gd name="connsiteY16" fmla="*/ 25400 h 3295172"/>
              <a:gd name="connsiteX17" fmla="*/ 1803992 w 3579384"/>
              <a:gd name="connsiteY17" fmla="*/ 25400 h 3295172"/>
              <a:gd name="connsiteX0" fmla="*/ 1672178 w 3617484"/>
              <a:gd name="connsiteY0" fmla="*/ 25400 h 3295172"/>
              <a:gd name="connsiteX1" fmla="*/ 1455110 w 3617484"/>
              <a:gd name="connsiteY1" fmla="*/ 25400 h 3295172"/>
              <a:gd name="connsiteX2" fmla="*/ 1152421 w 3617484"/>
              <a:gd name="connsiteY2" fmla="*/ 101600 h 3295172"/>
              <a:gd name="connsiteX3" fmla="*/ 716493 w 3617484"/>
              <a:gd name="connsiteY3" fmla="*/ 177800 h 3295172"/>
              <a:gd name="connsiteX4" fmla="*/ 324314 w 3617484"/>
              <a:gd name="connsiteY4" fmla="*/ 482600 h 3295172"/>
              <a:gd name="connsiteX5" fmla="*/ 95715 w 3617484"/>
              <a:gd name="connsiteY5" fmla="*/ 1320800 h 3295172"/>
              <a:gd name="connsiteX6" fmla="*/ 38100 w 3617484"/>
              <a:gd name="connsiteY6" fmla="*/ 2229006 h 3295172"/>
              <a:gd name="connsiteX7" fmla="*/ 324315 w 3617484"/>
              <a:gd name="connsiteY7" fmla="*/ 2540670 h 3295172"/>
              <a:gd name="connsiteX8" fmla="*/ 716494 w 3617484"/>
              <a:gd name="connsiteY8" fmla="*/ 2879224 h 3295172"/>
              <a:gd name="connsiteX9" fmla="*/ 1319757 w 3617484"/>
              <a:gd name="connsiteY9" fmla="*/ 3251039 h 3295172"/>
              <a:gd name="connsiteX10" fmla="*/ 2017239 w 3617484"/>
              <a:gd name="connsiteY10" fmla="*/ 3144025 h 3295172"/>
              <a:gd name="connsiteX11" fmla="*/ 2896277 w 3617484"/>
              <a:gd name="connsiteY11" fmla="*/ 2997200 h 3295172"/>
              <a:gd name="connsiteX12" fmla="*/ 3448515 w 3617484"/>
              <a:gd name="connsiteY12" fmla="*/ 2311400 h 3295172"/>
              <a:gd name="connsiteX13" fmla="*/ 3579384 w 3617484"/>
              <a:gd name="connsiteY13" fmla="*/ 1397000 h 3295172"/>
              <a:gd name="connsiteX14" fmla="*/ 3219914 w 3617484"/>
              <a:gd name="connsiteY14" fmla="*/ 701020 h 3295172"/>
              <a:gd name="connsiteX15" fmla="*/ 2848589 w 3617484"/>
              <a:gd name="connsiteY15" fmla="*/ 177800 h 3295172"/>
              <a:gd name="connsiteX16" fmla="*/ 2381714 w 3617484"/>
              <a:gd name="connsiteY16" fmla="*/ 25400 h 3295172"/>
              <a:gd name="connsiteX17" fmla="*/ 1803992 w 3617484"/>
              <a:gd name="connsiteY17" fmla="*/ 25400 h 3295172"/>
              <a:gd name="connsiteX0" fmla="*/ 1672178 w 3604784"/>
              <a:gd name="connsiteY0" fmla="*/ 25400 h 3295172"/>
              <a:gd name="connsiteX1" fmla="*/ 1455110 w 3604784"/>
              <a:gd name="connsiteY1" fmla="*/ 25400 h 3295172"/>
              <a:gd name="connsiteX2" fmla="*/ 1152421 w 3604784"/>
              <a:gd name="connsiteY2" fmla="*/ 101600 h 3295172"/>
              <a:gd name="connsiteX3" fmla="*/ 716493 w 3604784"/>
              <a:gd name="connsiteY3" fmla="*/ 177800 h 3295172"/>
              <a:gd name="connsiteX4" fmla="*/ 324314 w 3604784"/>
              <a:gd name="connsiteY4" fmla="*/ 482600 h 3295172"/>
              <a:gd name="connsiteX5" fmla="*/ 95715 w 3604784"/>
              <a:gd name="connsiteY5" fmla="*/ 1320800 h 3295172"/>
              <a:gd name="connsiteX6" fmla="*/ 38100 w 3604784"/>
              <a:gd name="connsiteY6" fmla="*/ 2229006 h 3295172"/>
              <a:gd name="connsiteX7" fmla="*/ 324315 w 3604784"/>
              <a:gd name="connsiteY7" fmla="*/ 2540670 h 3295172"/>
              <a:gd name="connsiteX8" fmla="*/ 716494 w 3604784"/>
              <a:gd name="connsiteY8" fmla="*/ 2879224 h 3295172"/>
              <a:gd name="connsiteX9" fmla="*/ 1319757 w 3604784"/>
              <a:gd name="connsiteY9" fmla="*/ 3251039 h 3295172"/>
              <a:gd name="connsiteX10" fmla="*/ 2017239 w 3604784"/>
              <a:gd name="connsiteY10" fmla="*/ 3144025 h 3295172"/>
              <a:gd name="connsiteX11" fmla="*/ 2896277 w 3604784"/>
              <a:gd name="connsiteY11" fmla="*/ 2997200 h 3295172"/>
              <a:gd name="connsiteX12" fmla="*/ 3448515 w 3604784"/>
              <a:gd name="connsiteY12" fmla="*/ 2311400 h 3295172"/>
              <a:gd name="connsiteX13" fmla="*/ 3579384 w 3604784"/>
              <a:gd name="connsiteY13" fmla="*/ 1397000 h 3295172"/>
              <a:gd name="connsiteX14" fmla="*/ 3296114 w 3604784"/>
              <a:gd name="connsiteY14" fmla="*/ 558800 h 3295172"/>
              <a:gd name="connsiteX15" fmla="*/ 2848589 w 3604784"/>
              <a:gd name="connsiteY15" fmla="*/ 177800 h 3295172"/>
              <a:gd name="connsiteX16" fmla="*/ 2381714 w 3604784"/>
              <a:gd name="connsiteY16" fmla="*/ 25400 h 3295172"/>
              <a:gd name="connsiteX17" fmla="*/ 1803992 w 3604784"/>
              <a:gd name="connsiteY17" fmla="*/ 25400 h 3295172"/>
              <a:gd name="connsiteX0" fmla="*/ 1672178 w 3527854"/>
              <a:gd name="connsiteY0" fmla="*/ 25400 h 3295172"/>
              <a:gd name="connsiteX1" fmla="*/ 1455110 w 3527854"/>
              <a:gd name="connsiteY1" fmla="*/ 25400 h 3295172"/>
              <a:gd name="connsiteX2" fmla="*/ 1152421 w 3527854"/>
              <a:gd name="connsiteY2" fmla="*/ 101600 h 3295172"/>
              <a:gd name="connsiteX3" fmla="*/ 716493 w 3527854"/>
              <a:gd name="connsiteY3" fmla="*/ 177800 h 3295172"/>
              <a:gd name="connsiteX4" fmla="*/ 324314 w 3527854"/>
              <a:gd name="connsiteY4" fmla="*/ 482600 h 3295172"/>
              <a:gd name="connsiteX5" fmla="*/ 95715 w 3527854"/>
              <a:gd name="connsiteY5" fmla="*/ 1320800 h 3295172"/>
              <a:gd name="connsiteX6" fmla="*/ 38100 w 3527854"/>
              <a:gd name="connsiteY6" fmla="*/ 2229006 h 3295172"/>
              <a:gd name="connsiteX7" fmla="*/ 324315 w 3527854"/>
              <a:gd name="connsiteY7" fmla="*/ 2540670 h 3295172"/>
              <a:gd name="connsiteX8" fmla="*/ 716494 w 3527854"/>
              <a:gd name="connsiteY8" fmla="*/ 2879224 h 3295172"/>
              <a:gd name="connsiteX9" fmla="*/ 1319757 w 3527854"/>
              <a:gd name="connsiteY9" fmla="*/ 3251039 h 3295172"/>
              <a:gd name="connsiteX10" fmla="*/ 2017239 w 3527854"/>
              <a:gd name="connsiteY10" fmla="*/ 3144025 h 3295172"/>
              <a:gd name="connsiteX11" fmla="*/ 2896277 w 3527854"/>
              <a:gd name="connsiteY11" fmla="*/ 2997200 h 3295172"/>
              <a:gd name="connsiteX12" fmla="*/ 3448515 w 3527854"/>
              <a:gd name="connsiteY12" fmla="*/ 2311400 h 3295172"/>
              <a:gd name="connsiteX13" fmla="*/ 3372314 w 3527854"/>
              <a:gd name="connsiteY13" fmla="*/ 1397000 h 3295172"/>
              <a:gd name="connsiteX14" fmla="*/ 3296114 w 3527854"/>
              <a:gd name="connsiteY14" fmla="*/ 558800 h 3295172"/>
              <a:gd name="connsiteX15" fmla="*/ 2848589 w 3527854"/>
              <a:gd name="connsiteY15" fmla="*/ 177800 h 3295172"/>
              <a:gd name="connsiteX16" fmla="*/ 2381714 w 3527854"/>
              <a:gd name="connsiteY16" fmla="*/ 25400 h 3295172"/>
              <a:gd name="connsiteX17" fmla="*/ 1803992 w 3527854"/>
              <a:gd name="connsiteY17" fmla="*/ 25400 h 3295172"/>
              <a:gd name="connsiteX0" fmla="*/ 1672178 w 3607193"/>
              <a:gd name="connsiteY0" fmla="*/ 25400 h 3295172"/>
              <a:gd name="connsiteX1" fmla="*/ 1455110 w 3607193"/>
              <a:gd name="connsiteY1" fmla="*/ 25400 h 3295172"/>
              <a:gd name="connsiteX2" fmla="*/ 1152421 w 3607193"/>
              <a:gd name="connsiteY2" fmla="*/ 101600 h 3295172"/>
              <a:gd name="connsiteX3" fmla="*/ 716493 w 3607193"/>
              <a:gd name="connsiteY3" fmla="*/ 177800 h 3295172"/>
              <a:gd name="connsiteX4" fmla="*/ 324314 w 3607193"/>
              <a:gd name="connsiteY4" fmla="*/ 482600 h 3295172"/>
              <a:gd name="connsiteX5" fmla="*/ 95715 w 3607193"/>
              <a:gd name="connsiteY5" fmla="*/ 1320800 h 3295172"/>
              <a:gd name="connsiteX6" fmla="*/ 38100 w 3607193"/>
              <a:gd name="connsiteY6" fmla="*/ 2229006 h 3295172"/>
              <a:gd name="connsiteX7" fmla="*/ 324315 w 3607193"/>
              <a:gd name="connsiteY7" fmla="*/ 2540670 h 3295172"/>
              <a:gd name="connsiteX8" fmla="*/ 716494 w 3607193"/>
              <a:gd name="connsiteY8" fmla="*/ 2879224 h 3295172"/>
              <a:gd name="connsiteX9" fmla="*/ 1319757 w 3607193"/>
              <a:gd name="connsiteY9" fmla="*/ 3251039 h 3295172"/>
              <a:gd name="connsiteX10" fmla="*/ 2017239 w 3607193"/>
              <a:gd name="connsiteY10" fmla="*/ 3144025 h 3295172"/>
              <a:gd name="connsiteX11" fmla="*/ 2896277 w 3607193"/>
              <a:gd name="connsiteY11" fmla="*/ 2997200 h 3295172"/>
              <a:gd name="connsiteX12" fmla="*/ 3527854 w 3607193"/>
              <a:gd name="connsiteY12" fmla="*/ 2188080 h 3295172"/>
              <a:gd name="connsiteX13" fmla="*/ 3372314 w 3607193"/>
              <a:gd name="connsiteY13" fmla="*/ 1397000 h 3295172"/>
              <a:gd name="connsiteX14" fmla="*/ 3296114 w 3607193"/>
              <a:gd name="connsiteY14" fmla="*/ 558800 h 3295172"/>
              <a:gd name="connsiteX15" fmla="*/ 2848589 w 3607193"/>
              <a:gd name="connsiteY15" fmla="*/ 177800 h 3295172"/>
              <a:gd name="connsiteX16" fmla="*/ 2381714 w 3607193"/>
              <a:gd name="connsiteY16" fmla="*/ 25400 h 3295172"/>
              <a:gd name="connsiteX17" fmla="*/ 1803992 w 3607193"/>
              <a:gd name="connsiteY17" fmla="*/ 25400 h 3295172"/>
              <a:gd name="connsiteX0" fmla="*/ 1672178 w 3565954"/>
              <a:gd name="connsiteY0" fmla="*/ 25400 h 3295172"/>
              <a:gd name="connsiteX1" fmla="*/ 1455110 w 3565954"/>
              <a:gd name="connsiteY1" fmla="*/ 25400 h 3295172"/>
              <a:gd name="connsiteX2" fmla="*/ 1152421 w 3565954"/>
              <a:gd name="connsiteY2" fmla="*/ 101600 h 3295172"/>
              <a:gd name="connsiteX3" fmla="*/ 716493 w 3565954"/>
              <a:gd name="connsiteY3" fmla="*/ 177800 h 3295172"/>
              <a:gd name="connsiteX4" fmla="*/ 324314 w 3565954"/>
              <a:gd name="connsiteY4" fmla="*/ 482600 h 3295172"/>
              <a:gd name="connsiteX5" fmla="*/ 95715 w 3565954"/>
              <a:gd name="connsiteY5" fmla="*/ 1320800 h 3295172"/>
              <a:gd name="connsiteX6" fmla="*/ 38100 w 3565954"/>
              <a:gd name="connsiteY6" fmla="*/ 2229006 h 3295172"/>
              <a:gd name="connsiteX7" fmla="*/ 324315 w 3565954"/>
              <a:gd name="connsiteY7" fmla="*/ 2540670 h 3295172"/>
              <a:gd name="connsiteX8" fmla="*/ 716494 w 3565954"/>
              <a:gd name="connsiteY8" fmla="*/ 2879224 h 3295172"/>
              <a:gd name="connsiteX9" fmla="*/ 1319757 w 3565954"/>
              <a:gd name="connsiteY9" fmla="*/ 3251039 h 3295172"/>
              <a:gd name="connsiteX10" fmla="*/ 2017239 w 3565954"/>
              <a:gd name="connsiteY10" fmla="*/ 3144025 h 3295172"/>
              <a:gd name="connsiteX11" fmla="*/ 3143714 w 3565954"/>
              <a:gd name="connsiteY11" fmla="*/ 2692400 h 3295172"/>
              <a:gd name="connsiteX12" fmla="*/ 3527854 w 3565954"/>
              <a:gd name="connsiteY12" fmla="*/ 2188080 h 3295172"/>
              <a:gd name="connsiteX13" fmla="*/ 3372314 w 3565954"/>
              <a:gd name="connsiteY13" fmla="*/ 1397000 h 3295172"/>
              <a:gd name="connsiteX14" fmla="*/ 3296114 w 3565954"/>
              <a:gd name="connsiteY14" fmla="*/ 558800 h 3295172"/>
              <a:gd name="connsiteX15" fmla="*/ 2848589 w 3565954"/>
              <a:gd name="connsiteY15" fmla="*/ 177800 h 3295172"/>
              <a:gd name="connsiteX16" fmla="*/ 2381714 w 3565954"/>
              <a:gd name="connsiteY16" fmla="*/ 25400 h 3295172"/>
              <a:gd name="connsiteX17" fmla="*/ 1803992 w 3565954"/>
              <a:gd name="connsiteY17" fmla="*/ 25400 h 3295172"/>
              <a:gd name="connsiteX0" fmla="*/ 1672178 w 3565954"/>
              <a:gd name="connsiteY0" fmla="*/ 25400 h 3270702"/>
              <a:gd name="connsiteX1" fmla="*/ 1455110 w 3565954"/>
              <a:gd name="connsiteY1" fmla="*/ 25400 h 3270702"/>
              <a:gd name="connsiteX2" fmla="*/ 1152421 w 3565954"/>
              <a:gd name="connsiteY2" fmla="*/ 101600 h 3270702"/>
              <a:gd name="connsiteX3" fmla="*/ 716493 w 3565954"/>
              <a:gd name="connsiteY3" fmla="*/ 177800 h 3270702"/>
              <a:gd name="connsiteX4" fmla="*/ 324314 w 3565954"/>
              <a:gd name="connsiteY4" fmla="*/ 482600 h 3270702"/>
              <a:gd name="connsiteX5" fmla="*/ 95715 w 3565954"/>
              <a:gd name="connsiteY5" fmla="*/ 1320800 h 3270702"/>
              <a:gd name="connsiteX6" fmla="*/ 38100 w 3565954"/>
              <a:gd name="connsiteY6" fmla="*/ 2229006 h 3270702"/>
              <a:gd name="connsiteX7" fmla="*/ 324315 w 3565954"/>
              <a:gd name="connsiteY7" fmla="*/ 2540670 h 3270702"/>
              <a:gd name="connsiteX8" fmla="*/ 716494 w 3565954"/>
              <a:gd name="connsiteY8" fmla="*/ 2879224 h 3270702"/>
              <a:gd name="connsiteX9" fmla="*/ 1319757 w 3565954"/>
              <a:gd name="connsiteY9" fmla="*/ 3251039 h 3270702"/>
              <a:gd name="connsiteX10" fmla="*/ 2534114 w 3565954"/>
              <a:gd name="connsiteY10" fmla="*/ 2997200 h 3270702"/>
              <a:gd name="connsiteX11" fmla="*/ 3143714 w 3565954"/>
              <a:gd name="connsiteY11" fmla="*/ 2692400 h 3270702"/>
              <a:gd name="connsiteX12" fmla="*/ 3527854 w 3565954"/>
              <a:gd name="connsiteY12" fmla="*/ 2188080 h 3270702"/>
              <a:gd name="connsiteX13" fmla="*/ 3372314 w 3565954"/>
              <a:gd name="connsiteY13" fmla="*/ 1397000 h 3270702"/>
              <a:gd name="connsiteX14" fmla="*/ 3296114 w 3565954"/>
              <a:gd name="connsiteY14" fmla="*/ 558800 h 3270702"/>
              <a:gd name="connsiteX15" fmla="*/ 2848589 w 3565954"/>
              <a:gd name="connsiteY15" fmla="*/ 177800 h 3270702"/>
              <a:gd name="connsiteX16" fmla="*/ 2381714 w 3565954"/>
              <a:gd name="connsiteY16" fmla="*/ 25400 h 3270702"/>
              <a:gd name="connsiteX17" fmla="*/ 1803992 w 3565954"/>
              <a:gd name="connsiteY17" fmla="*/ 25400 h 3270702"/>
              <a:gd name="connsiteX0" fmla="*/ 1672178 w 3565954"/>
              <a:gd name="connsiteY0" fmla="*/ 25400 h 3163687"/>
              <a:gd name="connsiteX1" fmla="*/ 1455110 w 3565954"/>
              <a:gd name="connsiteY1" fmla="*/ 25400 h 3163687"/>
              <a:gd name="connsiteX2" fmla="*/ 1152421 w 3565954"/>
              <a:gd name="connsiteY2" fmla="*/ 101600 h 3163687"/>
              <a:gd name="connsiteX3" fmla="*/ 716493 w 3565954"/>
              <a:gd name="connsiteY3" fmla="*/ 177800 h 3163687"/>
              <a:gd name="connsiteX4" fmla="*/ 324314 w 3565954"/>
              <a:gd name="connsiteY4" fmla="*/ 482600 h 3163687"/>
              <a:gd name="connsiteX5" fmla="*/ 95715 w 3565954"/>
              <a:gd name="connsiteY5" fmla="*/ 1320800 h 3163687"/>
              <a:gd name="connsiteX6" fmla="*/ 38100 w 3565954"/>
              <a:gd name="connsiteY6" fmla="*/ 2229006 h 3163687"/>
              <a:gd name="connsiteX7" fmla="*/ 324315 w 3565954"/>
              <a:gd name="connsiteY7" fmla="*/ 2540670 h 3163687"/>
              <a:gd name="connsiteX8" fmla="*/ 716494 w 3565954"/>
              <a:gd name="connsiteY8" fmla="*/ 2879224 h 3163687"/>
              <a:gd name="connsiteX9" fmla="*/ 1272069 w 3565954"/>
              <a:gd name="connsiteY9" fmla="*/ 3144024 h 3163687"/>
              <a:gd name="connsiteX10" fmla="*/ 2534114 w 3565954"/>
              <a:gd name="connsiteY10" fmla="*/ 2997200 h 3163687"/>
              <a:gd name="connsiteX11" fmla="*/ 3143714 w 3565954"/>
              <a:gd name="connsiteY11" fmla="*/ 2692400 h 3163687"/>
              <a:gd name="connsiteX12" fmla="*/ 3527854 w 3565954"/>
              <a:gd name="connsiteY12" fmla="*/ 2188080 h 3163687"/>
              <a:gd name="connsiteX13" fmla="*/ 3372314 w 3565954"/>
              <a:gd name="connsiteY13" fmla="*/ 1397000 h 3163687"/>
              <a:gd name="connsiteX14" fmla="*/ 3296114 w 3565954"/>
              <a:gd name="connsiteY14" fmla="*/ 558800 h 3163687"/>
              <a:gd name="connsiteX15" fmla="*/ 2848589 w 3565954"/>
              <a:gd name="connsiteY15" fmla="*/ 177800 h 3163687"/>
              <a:gd name="connsiteX16" fmla="*/ 2381714 w 3565954"/>
              <a:gd name="connsiteY16" fmla="*/ 25400 h 3163687"/>
              <a:gd name="connsiteX17" fmla="*/ 1803992 w 3565954"/>
              <a:gd name="connsiteY17" fmla="*/ 25400 h 3163687"/>
              <a:gd name="connsiteX0" fmla="*/ 1649716 w 3543492"/>
              <a:gd name="connsiteY0" fmla="*/ 25400 h 3163687"/>
              <a:gd name="connsiteX1" fmla="*/ 1432648 w 3543492"/>
              <a:gd name="connsiteY1" fmla="*/ 25400 h 3163687"/>
              <a:gd name="connsiteX2" fmla="*/ 1129959 w 3543492"/>
              <a:gd name="connsiteY2" fmla="*/ 101600 h 3163687"/>
              <a:gd name="connsiteX3" fmla="*/ 694031 w 3543492"/>
              <a:gd name="connsiteY3" fmla="*/ 177800 h 3163687"/>
              <a:gd name="connsiteX4" fmla="*/ 301852 w 3543492"/>
              <a:gd name="connsiteY4" fmla="*/ 482600 h 3163687"/>
              <a:gd name="connsiteX5" fmla="*/ 208023 w 3543492"/>
              <a:gd name="connsiteY5" fmla="*/ 1288911 h 3163687"/>
              <a:gd name="connsiteX6" fmla="*/ 15638 w 3543492"/>
              <a:gd name="connsiteY6" fmla="*/ 2229006 h 3163687"/>
              <a:gd name="connsiteX7" fmla="*/ 301853 w 3543492"/>
              <a:gd name="connsiteY7" fmla="*/ 2540670 h 3163687"/>
              <a:gd name="connsiteX8" fmla="*/ 694032 w 3543492"/>
              <a:gd name="connsiteY8" fmla="*/ 2879224 h 3163687"/>
              <a:gd name="connsiteX9" fmla="*/ 1249607 w 3543492"/>
              <a:gd name="connsiteY9" fmla="*/ 3144024 h 3163687"/>
              <a:gd name="connsiteX10" fmla="*/ 2511652 w 3543492"/>
              <a:gd name="connsiteY10" fmla="*/ 2997200 h 3163687"/>
              <a:gd name="connsiteX11" fmla="*/ 3121252 w 3543492"/>
              <a:gd name="connsiteY11" fmla="*/ 2692400 h 3163687"/>
              <a:gd name="connsiteX12" fmla="*/ 3505392 w 3543492"/>
              <a:gd name="connsiteY12" fmla="*/ 2188080 h 3163687"/>
              <a:gd name="connsiteX13" fmla="*/ 3349852 w 3543492"/>
              <a:gd name="connsiteY13" fmla="*/ 1397000 h 3163687"/>
              <a:gd name="connsiteX14" fmla="*/ 3273652 w 3543492"/>
              <a:gd name="connsiteY14" fmla="*/ 558800 h 3163687"/>
              <a:gd name="connsiteX15" fmla="*/ 2826127 w 3543492"/>
              <a:gd name="connsiteY15" fmla="*/ 177800 h 3163687"/>
              <a:gd name="connsiteX16" fmla="*/ 2359252 w 3543492"/>
              <a:gd name="connsiteY16" fmla="*/ 25400 h 3163687"/>
              <a:gd name="connsiteX17" fmla="*/ 1781530 w 3543492"/>
              <a:gd name="connsiteY17" fmla="*/ 25400 h 3163687"/>
              <a:gd name="connsiteX0" fmla="*/ 1649716 w 3543492"/>
              <a:gd name="connsiteY0" fmla="*/ 25400 h 3163687"/>
              <a:gd name="connsiteX1" fmla="*/ 1432648 w 3543492"/>
              <a:gd name="connsiteY1" fmla="*/ 25400 h 3163687"/>
              <a:gd name="connsiteX2" fmla="*/ 1129959 w 3543492"/>
              <a:gd name="connsiteY2" fmla="*/ 101600 h 3163687"/>
              <a:gd name="connsiteX3" fmla="*/ 694031 w 3543492"/>
              <a:gd name="connsiteY3" fmla="*/ 177800 h 3163687"/>
              <a:gd name="connsiteX4" fmla="*/ 284851 w 3543492"/>
              <a:gd name="connsiteY4" fmla="*/ 475906 h 3163687"/>
              <a:gd name="connsiteX5" fmla="*/ 208023 w 3543492"/>
              <a:gd name="connsiteY5" fmla="*/ 1288911 h 3163687"/>
              <a:gd name="connsiteX6" fmla="*/ 15638 w 3543492"/>
              <a:gd name="connsiteY6" fmla="*/ 2229006 h 3163687"/>
              <a:gd name="connsiteX7" fmla="*/ 301853 w 3543492"/>
              <a:gd name="connsiteY7" fmla="*/ 2540670 h 3163687"/>
              <a:gd name="connsiteX8" fmla="*/ 694032 w 3543492"/>
              <a:gd name="connsiteY8" fmla="*/ 2879224 h 3163687"/>
              <a:gd name="connsiteX9" fmla="*/ 1249607 w 3543492"/>
              <a:gd name="connsiteY9" fmla="*/ 3144024 h 3163687"/>
              <a:gd name="connsiteX10" fmla="*/ 2511652 w 3543492"/>
              <a:gd name="connsiteY10" fmla="*/ 2997200 h 3163687"/>
              <a:gd name="connsiteX11" fmla="*/ 3121252 w 3543492"/>
              <a:gd name="connsiteY11" fmla="*/ 2692400 h 3163687"/>
              <a:gd name="connsiteX12" fmla="*/ 3505392 w 3543492"/>
              <a:gd name="connsiteY12" fmla="*/ 2188080 h 3163687"/>
              <a:gd name="connsiteX13" fmla="*/ 3349852 w 3543492"/>
              <a:gd name="connsiteY13" fmla="*/ 1397000 h 3163687"/>
              <a:gd name="connsiteX14" fmla="*/ 3273652 w 3543492"/>
              <a:gd name="connsiteY14" fmla="*/ 558800 h 3163687"/>
              <a:gd name="connsiteX15" fmla="*/ 2826127 w 3543492"/>
              <a:gd name="connsiteY15" fmla="*/ 177800 h 3163687"/>
              <a:gd name="connsiteX16" fmla="*/ 2359252 w 3543492"/>
              <a:gd name="connsiteY16" fmla="*/ 25400 h 3163687"/>
              <a:gd name="connsiteX17" fmla="*/ 1781530 w 3543492"/>
              <a:gd name="connsiteY17" fmla="*/ 25400 h 3163687"/>
              <a:gd name="connsiteX0" fmla="*/ 1559771 w 3453547"/>
              <a:gd name="connsiteY0" fmla="*/ 25400 h 3163687"/>
              <a:gd name="connsiteX1" fmla="*/ 1342703 w 3453547"/>
              <a:gd name="connsiteY1" fmla="*/ 25400 h 3163687"/>
              <a:gd name="connsiteX2" fmla="*/ 1040014 w 3453547"/>
              <a:gd name="connsiteY2" fmla="*/ 101600 h 3163687"/>
              <a:gd name="connsiteX3" fmla="*/ 604086 w 3453547"/>
              <a:gd name="connsiteY3" fmla="*/ 177800 h 3163687"/>
              <a:gd name="connsiteX4" fmla="*/ 194906 w 3453547"/>
              <a:gd name="connsiteY4" fmla="*/ 475906 h 3163687"/>
              <a:gd name="connsiteX5" fmla="*/ 118078 w 3453547"/>
              <a:gd name="connsiteY5" fmla="*/ 1288911 h 3163687"/>
              <a:gd name="connsiteX6" fmla="*/ 15638 w 3453547"/>
              <a:gd name="connsiteY6" fmla="*/ 2221796 h 3163687"/>
              <a:gd name="connsiteX7" fmla="*/ 211908 w 3453547"/>
              <a:gd name="connsiteY7" fmla="*/ 2540670 h 3163687"/>
              <a:gd name="connsiteX8" fmla="*/ 604087 w 3453547"/>
              <a:gd name="connsiteY8" fmla="*/ 2879224 h 3163687"/>
              <a:gd name="connsiteX9" fmla="*/ 1159662 w 3453547"/>
              <a:gd name="connsiteY9" fmla="*/ 3144024 h 3163687"/>
              <a:gd name="connsiteX10" fmla="*/ 2421707 w 3453547"/>
              <a:gd name="connsiteY10" fmla="*/ 2997200 h 3163687"/>
              <a:gd name="connsiteX11" fmla="*/ 3031307 w 3453547"/>
              <a:gd name="connsiteY11" fmla="*/ 2692400 h 3163687"/>
              <a:gd name="connsiteX12" fmla="*/ 3415447 w 3453547"/>
              <a:gd name="connsiteY12" fmla="*/ 2188080 h 3163687"/>
              <a:gd name="connsiteX13" fmla="*/ 3259907 w 3453547"/>
              <a:gd name="connsiteY13" fmla="*/ 1397000 h 3163687"/>
              <a:gd name="connsiteX14" fmla="*/ 3183707 w 3453547"/>
              <a:gd name="connsiteY14" fmla="*/ 558800 h 3163687"/>
              <a:gd name="connsiteX15" fmla="*/ 2736182 w 3453547"/>
              <a:gd name="connsiteY15" fmla="*/ 177800 h 3163687"/>
              <a:gd name="connsiteX16" fmla="*/ 2269307 w 3453547"/>
              <a:gd name="connsiteY16" fmla="*/ 25400 h 3163687"/>
              <a:gd name="connsiteX17" fmla="*/ 1691585 w 3453547"/>
              <a:gd name="connsiteY17" fmla="*/ 25400 h 3163687"/>
              <a:gd name="connsiteX0" fmla="*/ 1569765 w 3463541"/>
              <a:gd name="connsiteY0" fmla="*/ 25400 h 3163687"/>
              <a:gd name="connsiteX1" fmla="*/ 1352697 w 3463541"/>
              <a:gd name="connsiteY1" fmla="*/ 25400 h 3163687"/>
              <a:gd name="connsiteX2" fmla="*/ 1050008 w 3463541"/>
              <a:gd name="connsiteY2" fmla="*/ 101600 h 3163687"/>
              <a:gd name="connsiteX3" fmla="*/ 614080 w 3463541"/>
              <a:gd name="connsiteY3" fmla="*/ 177800 h 3163687"/>
              <a:gd name="connsiteX4" fmla="*/ 204900 w 3463541"/>
              <a:gd name="connsiteY4" fmla="*/ 475906 h 3163687"/>
              <a:gd name="connsiteX5" fmla="*/ 128072 w 3463541"/>
              <a:gd name="connsiteY5" fmla="*/ 1288911 h 3163687"/>
              <a:gd name="connsiteX6" fmla="*/ 25632 w 3463541"/>
              <a:gd name="connsiteY6" fmla="*/ 2221796 h 3163687"/>
              <a:gd name="connsiteX7" fmla="*/ 281866 w 3463541"/>
              <a:gd name="connsiteY7" fmla="*/ 2526249 h 3163687"/>
              <a:gd name="connsiteX8" fmla="*/ 614081 w 3463541"/>
              <a:gd name="connsiteY8" fmla="*/ 2879224 h 3163687"/>
              <a:gd name="connsiteX9" fmla="*/ 1169656 w 3463541"/>
              <a:gd name="connsiteY9" fmla="*/ 3144024 h 3163687"/>
              <a:gd name="connsiteX10" fmla="*/ 2431701 w 3463541"/>
              <a:gd name="connsiteY10" fmla="*/ 2997200 h 3163687"/>
              <a:gd name="connsiteX11" fmla="*/ 3041301 w 3463541"/>
              <a:gd name="connsiteY11" fmla="*/ 2692400 h 3163687"/>
              <a:gd name="connsiteX12" fmla="*/ 3425441 w 3463541"/>
              <a:gd name="connsiteY12" fmla="*/ 2188080 h 3163687"/>
              <a:gd name="connsiteX13" fmla="*/ 3269901 w 3463541"/>
              <a:gd name="connsiteY13" fmla="*/ 1397000 h 3163687"/>
              <a:gd name="connsiteX14" fmla="*/ 3193701 w 3463541"/>
              <a:gd name="connsiteY14" fmla="*/ 558800 h 3163687"/>
              <a:gd name="connsiteX15" fmla="*/ 2746176 w 3463541"/>
              <a:gd name="connsiteY15" fmla="*/ 177800 h 3163687"/>
              <a:gd name="connsiteX16" fmla="*/ 2279301 w 3463541"/>
              <a:gd name="connsiteY16" fmla="*/ 25400 h 3163687"/>
              <a:gd name="connsiteX17" fmla="*/ 1701579 w 3463541"/>
              <a:gd name="connsiteY17" fmla="*/ 25400 h 3163687"/>
              <a:gd name="connsiteX0" fmla="*/ 1569765 w 3463541"/>
              <a:gd name="connsiteY0" fmla="*/ 25400 h 3175704"/>
              <a:gd name="connsiteX1" fmla="*/ 1352697 w 3463541"/>
              <a:gd name="connsiteY1" fmla="*/ 25400 h 3175704"/>
              <a:gd name="connsiteX2" fmla="*/ 1050008 w 3463541"/>
              <a:gd name="connsiteY2" fmla="*/ 101600 h 3175704"/>
              <a:gd name="connsiteX3" fmla="*/ 614080 w 3463541"/>
              <a:gd name="connsiteY3" fmla="*/ 177800 h 3175704"/>
              <a:gd name="connsiteX4" fmla="*/ 204900 w 3463541"/>
              <a:gd name="connsiteY4" fmla="*/ 475906 h 3175704"/>
              <a:gd name="connsiteX5" fmla="*/ 128072 w 3463541"/>
              <a:gd name="connsiteY5" fmla="*/ 1288911 h 3175704"/>
              <a:gd name="connsiteX6" fmla="*/ 25632 w 3463541"/>
              <a:gd name="connsiteY6" fmla="*/ 2221796 h 3175704"/>
              <a:gd name="connsiteX7" fmla="*/ 281866 w 3463541"/>
              <a:gd name="connsiteY7" fmla="*/ 2526249 h 3175704"/>
              <a:gd name="connsiteX8" fmla="*/ 689036 w 3463541"/>
              <a:gd name="connsiteY8" fmla="*/ 2807117 h 3175704"/>
              <a:gd name="connsiteX9" fmla="*/ 1169656 w 3463541"/>
              <a:gd name="connsiteY9" fmla="*/ 3144024 h 3175704"/>
              <a:gd name="connsiteX10" fmla="*/ 2431701 w 3463541"/>
              <a:gd name="connsiteY10" fmla="*/ 2997200 h 3175704"/>
              <a:gd name="connsiteX11" fmla="*/ 3041301 w 3463541"/>
              <a:gd name="connsiteY11" fmla="*/ 2692400 h 3175704"/>
              <a:gd name="connsiteX12" fmla="*/ 3425441 w 3463541"/>
              <a:gd name="connsiteY12" fmla="*/ 2188080 h 3175704"/>
              <a:gd name="connsiteX13" fmla="*/ 3269901 w 3463541"/>
              <a:gd name="connsiteY13" fmla="*/ 1397000 h 3175704"/>
              <a:gd name="connsiteX14" fmla="*/ 3193701 w 3463541"/>
              <a:gd name="connsiteY14" fmla="*/ 558800 h 3175704"/>
              <a:gd name="connsiteX15" fmla="*/ 2746176 w 3463541"/>
              <a:gd name="connsiteY15" fmla="*/ 177800 h 3175704"/>
              <a:gd name="connsiteX16" fmla="*/ 2279301 w 3463541"/>
              <a:gd name="connsiteY16" fmla="*/ 25400 h 3175704"/>
              <a:gd name="connsiteX17" fmla="*/ 1701579 w 3463541"/>
              <a:gd name="connsiteY17" fmla="*/ 25400 h 3175704"/>
              <a:gd name="connsiteX0" fmla="*/ 1569765 w 3463541"/>
              <a:gd name="connsiteY0" fmla="*/ 25400 h 3161283"/>
              <a:gd name="connsiteX1" fmla="*/ 1352697 w 3463541"/>
              <a:gd name="connsiteY1" fmla="*/ 25400 h 3161283"/>
              <a:gd name="connsiteX2" fmla="*/ 1050008 w 3463541"/>
              <a:gd name="connsiteY2" fmla="*/ 101600 h 3161283"/>
              <a:gd name="connsiteX3" fmla="*/ 614080 w 3463541"/>
              <a:gd name="connsiteY3" fmla="*/ 177800 h 3161283"/>
              <a:gd name="connsiteX4" fmla="*/ 204900 w 3463541"/>
              <a:gd name="connsiteY4" fmla="*/ 475906 h 3161283"/>
              <a:gd name="connsiteX5" fmla="*/ 128072 w 3463541"/>
              <a:gd name="connsiteY5" fmla="*/ 1288911 h 3161283"/>
              <a:gd name="connsiteX6" fmla="*/ 25632 w 3463541"/>
              <a:gd name="connsiteY6" fmla="*/ 2221796 h 3161283"/>
              <a:gd name="connsiteX7" fmla="*/ 281866 w 3463541"/>
              <a:gd name="connsiteY7" fmla="*/ 2526249 h 3161283"/>
              <a:gd name="connsiteX8" fmla="*/ 689036 w 3463541"/>
              <a:gd name="connsiteY8" fmla="*/ 2807117 h 3161283"/>
              <a:gd name="connsiteX9" fmla="*/ 1701832 w 3463541"/>
              <a:gd name="connsiteY9" fmla="*/ 3129603 h 3161283"/>
              <a:gd name="connsiteX10" fmla="*/ 2431701 w 3463541"/>
              <a:gd name="connsiteY10" fmla="*/ 2997200 h 3161283"/>
              <a:gd name="connsiteX11" fmla="*/ 3041301 w 3463541"/>
              <a:gd name="connsiteY11" fmla="*/ 2692400 h 3161283"/>
              <a:gd name="connsiteX12" fmla="*/ 3425441 w 3463541"/>
              <a:gd name="connsiteY12" fmla="*/ 2188080 h 3161283"/>
              <a:gd name="connsiteX13" fmla="*/ 3269901 w 3463541"/>
              <a:gd name="connsiteY13" fmla="*/ 1397000 h 3161283"/>
              <a:gd name="connsiteX14" fmla="*/ 3193701 w 3463541"/>
              <a:gd name="connsiteY14" fmla="*/ 558800 h 3161283"/>
              <a:gd name="connsiteX15" fmla="*/ 2746176 w 3463541"/>
              <a:gd name="connsiteY15" fmla="*/ 177800 h 3161283"/>
              <a:gd name="connsiteX16" fmla="*/ 2279301 w 3463541"/>
              <a:gd name="connsiteY16" fmla="*/ 25400 h 3161283"/>
              <a:gd name="connsiteX17" fmla="*/ 1701579 w 3463541"/>
              <a:gd name="connsiteY17" fmla="*/ 25400 h 3161283"/>
              <a:gd name="connsiteX0" fmla="*/ 1569765 w 3463541"/>
              <a:gd name="connsiteY0" fmla="*/ 25400 h 3140853"/>
              <a:gd name="connsiteX1" fmla="*/ 1352697 w 3463541"/>
              <a:gd name="connsiteY1" fmla="*/ 25400 h 3140853"/>
              <a:gd name="connsiteX2" fmla="*/ 1050008 w 3463541"/>
              <a:gd name="connsiteY2" fmla="*/ 101600 h 3140853"/>
              <a:gd name="connsiteX3" fmla="*/ 614080 w 3463541"/>
              <a:gd name="connsiteY3" fmla="*/ 177800 h 3140853"/>
              <a:gd name="connsiteX4" fmla="*/ 204900 w 3463541"/>
              <a:gd name="connsiteY4" fmla="*/ 475906 h 3140853"/>
              <a:gd name="connsiteX5" fmla="*/ 128072 w 3463541"/>
              <a:gd name="connsiteY5" fmla="*/ 1288911 h 3140853"/>
              <a:gd name="connsiteX6" fmla="*/ 25632 w 3463541"/>
              <a:gd name="connsiteY6" fmla="*/ 2221796 h 3140853"/>
              <a:gd name="connsiteX7" fmla="*/ 281866 w 3463541"/>
              <a:gd name="connsiteY7" fmla="*/ 2526249 h 3140853"/>
              <a:gd name="connsiteX8" fmla="*/ 621578 w 3463541"/>
              <a:gd name="connsiteY8" fmla="*/ 2929699 h 3140853"/>
              <a:gd name="connsiteX9" fmla="*/ 1701832 w 3463541"/>
              <a:gd name="connsiteY9" fmla="*/ 3129603 h 3140853"/>
              <a:gd name="connsiteX10" fmla="*/ 2431701 w 3463541"/>
              <a:gd name="connsiteY10" fmla="*/ 2997200 h 3140853"/>
              <a:gd name="connsiteX11" fmla="*/ 3041301 w 3463541"/>
              <a:gd name="connsiteY11" fmla="*/ 2692400 h 3140853"/>
              <a:gd name="connsiteX12" fmla="*/ 3425441 w 3463541"/>
              <a:gd name="connsiteY12" fmla="*/ 2188080 h 3140853"/>
              <a:gd name="connsiteX13" fmla="*/ 3269901 w 3463541"/>
              <a:gd name="connsiteY13" fmla="*/ 1397000 h 3140853"/>
              <a:gd name="connsiteX14" fmla="*/ 3193701 w 3463541"/>
              <a:gd name="connsiteY14" fmla="*/ 558800 h 3140853"/>
              <a:gd name="connsiteX15" fmla="*/ 2746176 w 3463541"/>
              <a:gd name="connsiteY15" fmla="*/ 177800 h 3140853"/>
              <a:gd name="connsiteX16" fmla="*/ 2279301 w 3463541"/>
              <a:gd name="connsiteY16" fmla="*/ 25400 h 3140853"/>
              <a:gd name="connsiteX17" fmla="*/ 1701579 w 3463541"/>
              <a:gd name="connsiteY17" fmla="*/ 25400 h 3140853"/>
              <a:gd name="connsiteX0" fmla="*/ 1564768 w 3458544"/>
              <a:gd name="connsiteY0" fmla="*/ 25400 h 3140853"/>
              <a:gd name="connsiteX1" fmla="*/ 1347700 w 3458544"/>
              <a:gd name="connsiteY1" fmla="*/ 25400 h 3140853"/>
              <a:gd name="connsiteX2" fmla="*/ 1045011 w 3458544"/>
              <a:gd name="connsiteY2" fmla="*/ 101600 h 3140853"/>
              <a:gd name="connsiteX3" fmla="*/ 609083 w 3458544"/>
              <a:gd name="connsiteY3" fmla="*/ 177800 h 3140853"/>
              <a:gd name="connsiteX4" fmla="*/ 199903 w 3458544"/>
              <a:gd name="connsiteY4" fmla="*/ 475906 h 3140853"/>
              <a:gd name="connsiteX5" fmla="*/ 123075 w 3458544"/>
              <a:gd name="connsiteY5" fmla="*/ 1288911 h 3140853"/>
              <a:gd name="connsiteX6" fmla="*/ 20635 w 3458544"/>
              <a:gd name="connsiteY6" fmla="*/ 2221796 h 3140853"/>
              <a:gd name="connsiteX7" fmla="*/ 246887 w 3458544"/>
              <a:gd name="connsiteY7" fmla="*/ 2605566 h 3140853"/>
              <a:gd name="connsiteX8" fmla="*/ 616581 w 3458544"/>
              <a:gd name="connsiteY8" fmla="*/ 2929699 h 3140853"/>
              <a:gd name="connsiteX9" fmla="*/ 1696835 w 3458544"/>
              <a:gd name="connsiteY9" fmla="*/ 3129603 h 3140853"/>
              <a:gd name="connsiteX10" fmla="*/ 2426704 w 3458544"/>
              <a:gd name="connsiteY10" fmla="*/ 2997200 h 3140853"/>
              <a:gd name="connsiteX11" fmla="*/ 3036304 w 3458544"/>
              <a:gd name="connsiteY11" fmla="*/ 2692400 h 3140853"/>
              <a:gd name="connsiteX12" fmla="*/ 3420444 w 3458544"/>
              <a:gd name="connsiteY12" fmla="*/ 2188080 h 3140853"/>
              <a:gd name="connsiteX13" fmla="*/ 3264904 w 3458544"/>
              <a:gd name="connsiteY13" fmla="*/ 1397000 h 3140853"/>
              <a:gd name="connsiteX14" fmla="*/ 3188704 w 3458544"/>
              <a:gd name="connsiteY14" fmla="*/ 558800 h 3140853"/>
              <a:gd name="connsiteX15" fmla="*/ 2741179 w 3458544"/>
              <a:gd name="connsiteY15" fmla="*/ 177800 h 3140853"/>
              <a:gd name="connsiteX16" fmla="*/ 2274304 w 3458544"/>
              <a:gd name="connsiteY16" fmla="*/ 25400 h 3140853"/>
              <a:gd name="connsiteX17" fmla="*/ 1696582 w 3458544"/>
              <a:gd name="connsiteY17" fmla="*/ 25400 h 3140853"/>
              <a:gd name="connsiteX0" fmla="*/ 1564768 w 3458544"/>
              <a:gd name="connsiteY0" fmla="*/ 25400 h 3140853"/>
              <a:gd name="connsiteX1" fmla="*/ 1347700 w 3458544"/>
              <a:gd name="connsiteY1" fmla="*/ 25400 h 3140853"/>
              <a:gd name="connsiteX2" fmla="*/ 1045011 w 3458544"/>
              <a:gd name="connsiteY2" fmla="*/ 101600 h 3140853"/>
              <a:gd name="connsiteX3" fmla="*/ 609083 w 3458544"/>
              <a:gd name="connsiteY3" fmla="*/ 177800 h 3140853"/>
              <a:gd name="connsiteX4" fmla="*/ 199903 w 3458544"/>
              <a:gd name="connsiteY4" fmla="*/ 475906 h 3140853"/>
              <a:gd name="connsiteX5" fmla="*/ 123075 w 3458544"/>
              <a:gd name="connsiteY5" fmla="*/ 1288911 h 3140853"/>
              <a:gd name="connsiteX6" fmla="*/ 20635 w 3458544"/>
              <a:gd name="connsiteY6" fmla="*/ 2221796 h 3140853"/>
              <a:gd name="connsiteX7" fmla="*/ 246887 w 3458544"/>
              <a:gd name="connsiteY7" fmla="*/ 2605566 h 3140853"/>
              <a:gd name="connsiteX8" fmla="*/ 616581 w 3458544"/>
              <a:gd name="connsiteY8" fmla="*/ 2929699 h 3140853"/>
              <a:gd name="connsiteX9" fmla="*/ 1696835 w 3458544"/>
              <a:gd name="connsiteY9" fmla="*/ 3129603 h 3140853"/>
              <a:gd name="connsiteX10" fmla="*/ 2426704 w 3458544"/>
              <a:gd name="connsiteY10" fmla="*/ 2997200 h 3140853"/>
              <a:gd name="connsiteX11" fmla="*/ 3036304 w 3458544"/>
              <a:gd name="connsiteY11" fmla="*/ 2692400 h 3140853"/>
              <a:gd name="connsiteX12" fmla="*/ 3420444 w 3458544"/>
              <a:gd name="connsiteY12" fmla="*/ 2188080 h 3140853"/>
              <a:gd name="connsiteX13" fmla="*/ 3264904 w 3458544"/>
              <a:gd name="connsiteY13" fmla="*/ 1397000 h 3140853"/>
              <a:gd name="connsiteX14" fmla="*/ 3188704 w 3458544"/>
              <a:gd name="connsiteY14" fmla="*/ 558800 h 3140853"/>
              <a:gd name="connsiteX15" fmla="*/ 2741179 w 3458544"/>
              <a:gd name="connsiteY15" fmla="*/ 177800 h 3140853"/>
              <a:gd name="connsiteX16" fmla="*/ 2274304 w 3458544"/>
              <a:gd name="connsiteY16" fmla="*/ 25400 h 3140853"/>
              <a:gd name="connsiteX17" fmla="*/ 1696582 w 3458544"/>
              <a:gd name="connsiteY17" fmla="*/ 25400 h 3140853"/>
              <a:gd name="connsiteX0" fmla="*/ 1564768 w 3458544"/>
              <a:gd name="connsiteY0" fmla="*/ 25400 h 3131239"/>
              <a:gd name="connsiteX1" fmla="*/ 1347700 w 3458544"/>
              <a:gd name="connsiteY1" fmla="*/ 25400 h 3131239"/>
              <a:gd name="connsiteX2" fmla="*/ 1045011 w 3458544"/>
              <a:gd name="connsiteY2" fmla="*/ 101600 h 3131239"/>
              <a:gd name="connsiteX3" fmla="*/ 609083 w 3458544"/>
              <a:gd name="connsiteY3" fmla="*/ 177800 h 3131239"/>
              <a:gd name="connsiteX4" fmla="*/ 199903 w 3458544"/>
              <a:gd name="connsiteY4" fmla="*/ 475906 h 3131239"/>
              <a:gd name="connsiteX5" fmla="*/ 123075 w 3458544"/>
              <a:gd name="connsiteY5" fmla="*/ 1288911 h 3131239"/>
              <a:gd name="connsiteX6" fmla="*/ 20635 w 3458544"/>
              <a:gd name="connsiteY6" fmla="*/ 2221796 h 3131239"/>
              <a:gd name="connsiteX7" fmla="*/ 246887 w 3458544"/>
              <a:gd name="connsiteY7" fmla="*/ 2605566 h 3131239"/>
              <a:gd name="connsiteX8" fmla="*/ 616581 w 3458544"/>
              <a:gd name="connsiteY8" fmla="*/ 2929699 h 3131239"/>
              <a:gd name="connsiteX9" fmla="*/ 1696835 w 3458544"/>
              <a:gd name="connsiteY9" fmla="*/ 3129603 h 3131239"/>
              <a:gd name="connsiteX10" fmla="*/ 2584109 w 3458544"/>
              <a:gd name="connsiteY10" fmla="*/ 2939515 h 3131239"/>
              <a:gd name="connsiteX11" fmla="*/ 3036304 w 3458544"/>
              <a:gd name="connsiteY11" fmla="*/ 2692400 h 3131239"/>
              <a:gd name="connsiteX12" fmla="*/ 3420444 w 3458544"/>
              <a:gd name="connsiteY12" fmla="*/ 2188080 h 3131239"/>
              <a:gd name="connsiteX13" fmla="*/ 3264904 w 3458544"/>
              <a:gd name="connsiteY13" fmla="*/ 1397000 h 3131239"/>
              <a:gd name="connsiteX14" fmla="*/ 3188704 w 3458544"/>
              <a:gd name="connsiteY14" fmla="*/ 558800 h 3131239"/>
              <a:gd name="connsiteX15" fmla="*/ 2741179 w 3458544"/>
              <a:gd name="connsiteY15" fmla="*/ 177800 h 3131239"/>
              <a:gd name="connsiteX16" fmla="*/ 2274304 w 3458544"/>
              <a:gd name="connsiteY16" fmla="*/ 25400 h 3131239"/>
              <a:gd name="connsiteX17" fmla="*/ 1696582 w 3458544"/>
              <a:gd name="connsiteY17" fmla="*/ 25400 h 3131239"/>
              <a:gd name="connsiteX0" fmla="*/ 1564768 w 3443553"/>
              <a:gd name="connsiteY0" fmla="*/ 25400 h 3131239"/>
              <a:gd name="connsiteX1" fmla="*/ 1347700 w 3443553"/>
              <a:gd name="connsiteY1" fmla="*/ 25400 h 3131239"/>
              <a:gd name="connsiteX2" fmla="*/ 1045011 w 3443553"/>
              <a:gd name="connsiteY2" fmla="*/ 101600 h 3131239"/>
              <a:gd name="connsiteX3" fmla="*/ 609083 w 3443553"/>
              <a:gd name="connsiteY3" fmla="*/ 177800 h 3131239"/>
              <a:gd name="connsiteX4" fmla="*/ 199903 w 3443553"/>
              <a:gd name="connsiteY4" fmla="*/ 475906 h 3131239"/>
              <a:gd name="connsiteX5" fmla="*/ 123075 w 3443553"/>
              <a:gd name="connsiteY5" fmla="*/ 1288911 h 3131239"/>
              <a:gd name="connsiteX6" fmla="*/ 20635 w 3443553"/>
              <a:gd name="connsiteY6" fmla="*/ 2221796 h 3131239"/>
              <a:gd name="connsiteX7" fmla="*/ 246887 w 3443553"/>
              <a:gd name="connsiteY7" fmla="*/ 2605566 h 3131239"/>
              <a:gd name="connsiteX8" fmla="*/ 616581 w 3443553"/>
              <a:gd name="connsiteY8" fmla="*/ 2929699 h 3131239"/>
              <a:gd name="connsiteX9" fmla="*/ 1696835 w 3443553"/>
              <a:gd name="connsiteY9" fmla="*/ 3129603 h 3131239"/>
              <a:gd name="connsiteX10" fmla="*/ 2584109 w 3443553"/>
              <a:gd name="connsiteY10" fmla="*/ 2939515 h 3131239"/>
              <a:gd name="connsiteX11" fmla="*/ 3126249 w 3443553"/>
              <a:gd name="connsiteY11" fmla="*/ 2663558 h 3131239"/>
              <a:gd name="connsiteX12" fmla="*/ 3420444 w 3443553"/>
              <a:gd name="connsiteY12" fmla="*/ 2188080 h 3131239"/>
              <a:gd name="connsiteX13" fmla="*/ 3264904 w 3443553"/>
              <a:gd name="connsiteY13" fmla="*/ 1397000 h 3131239"/>
              <a:gd name="connsiteX14" fmla="*/ 3188704 w 3443553"/>
              <a:gd name="connsiteY14" fmla="*/ 558800 h 3131239"/>
              <a:gd name="connsiteX15" fmla="*/ 2741179 w 3443553"/>
              <a:gd name="connsiteY15" fmla="*/ 177800 h 3131239"/>
              <a:gd name="connsiteX16" fmla="*/ 2274304 w 3443553"/>
              <a:gd name="connsiteY16" fmla="*/ 25400 h 3131239"/>
              <a:gd name="connsiteX17" fmla="*/ 1696582 w 3443553"/>
              <a:gd name="connsiteY17" fmla="*/ 25400 h 3131239"/>
              <a:gd name="connsiteX0" fmla="*/ 1564768 w 3383590"/>
              <a:gd name="connsiteY0" fmla="*/ 25400 h 3131239"/>
              <a:gd name="connsiteX1" fmla="*/ 1347700 w 3383590"/>
              <a:gd name="connsiteY1" fmla="*/ 25400 h 3131239"/>
              <a:gd name="connsiteX2" fmla="*/ 1045011 w 3383590"/>
              <a:gd name="connsiteY2" fmla="*/ 101600 h 3131239"/>
              <a:gd name="connsiteX3" fmla="*/ 609083 w 3383590"/>
              <a:gd name="connsiteY3" fmla="*/ 177800 h 3131239"/>
              <a:gd name="connsiteX4" fmla="*/ 199903 w 3383590"/>
              <a:gd name="connsiteY4" fmla="*/ 475906 h 3131239"/>
              <a:gd name="connsiteX5" fmla="*/ 123075 w 3383590"/>
              <a:gd name="connsiteY5" fmla="*/ 1288911 h 3131239"/>
              <a:gd name="connsiteX6" fmla="*/ 20635 w 3383590"/>
              <a:gd name="connsiteY6" fmla="*/ 2221796 h 3131239"/>
              <a:gd name="connsiteX7" fmla="*/ 246887 w 3383590"/>
              <a:gd name="connsiteY7" fmla="*/ 2605566 h 3131239"/>
              <a:gd name="connsiteX8" fmla="*/ 616581 w 3383590"/>
              <a:gd name="connsiteY8" fmla="*/ 2929699 h 3131239"/>
              <a:gd name="connsiteX9" fmla="*/ 1696835 w 3383590"/>
              <a:gd name="connsiteY9" fmla="*/ 3129603 h 3131239"/>
              <a:gd name="connsiteX10" fmla="*/ 2584109 w 3383590"/>
              <a:gd name="connsiteY10" fmla="*/ 2939515 h 3131239"/>
              <a:gd name="connsiteX11" fmla="*/ 3126249 w 3383590"/>
              <a:gd name="connsiteY11" fmla="*/ 2663558 h 3131239"/>
              <a:gd name="connsiteX12" fmla="*/ 3360481 w 3383590"/>
              <a:gd name="connsiteY12" fmla="*/ 2051077 h 3131239"/>
              <a:gd name="connsiteX13" fmla="*/ 3264904 w 3383590"/>
              <a:gd name="connsiteY13" fmla="*/ 1397000 h 3131239"/>
              <a:gd name="connsiteX14" fmla="*/ 3188704 w 3383590"/>
              <a:gd name="connsiteY14" fmla="*/ 558800 h 3131239"/>
              <a:gd name="connsiteX15" fmla="*/ 2741179 w 3383590"/>
              <a:gd name="connsiteY15" fmla="*/ 177800 h 3131239"/>
              <a:gd name="connsiteX16" fmla="*/ 2274304 w 3383590"/>
              <a:gd name="connsiteY16" fmla="*/ 25400 h 3131239"/>
              <a:gd name="connsiteX17" fmla="*/ 1696582 w 3383590"/>
              <a:gd name="connsiteY17" fmla="*/ 25400 h 3131239"/>
              <a:gd name="connsiteX0" fmla="*/ 1564768 w 3376095"/>
              <a:gd name="connsiteY0" fmla="*/ 25400 h 3131239"/>
              <a:gd name="connsiteX1" fmla="*/ 1347700 w 3376095"/>
              <a:gd name="connsiteY1" fmla="*/ 25400 h 3131239"/>
              <a:gd name="connsiteX2" fmla="*/ 1045011 w 3376095"/>
              <a:gd name="connsiteY2" fmla="*/ 101600 h 3131239"/>
              <a:gd name="connsiteX3" fmla="*/ 609083 w 3376095"/>
              <a:gd name="connsiteY3" fmla="*/ 177800 h 3131239"/>
              <a:gd name="connsiteX4" fmla="*/ 199903 w 3376095"/>
              <a:gd name="connsiteY4" fmla="*/ 475906 h 3131239"/>
              <a:gd name="connsiteX5" fmla="*/ 123075 w 3376095"/>
              <a:gd name="connsiteY5" fmla="*/ 1288911 h 3131239"/>
              <a:gd name="connsiteX6" fmla="*/ 20635 w 3376095"/>
              <a:gd name="connsiteY6" fmla="*/ 2221796 h 3131239"/>
              <a:gd name="connsiteX7" fmla="*/ 246887 w 3376095"/>
              <a:gd name="connsiteY7" fmla="*/ 2605566 h 3131239"/>
              <a:gd name="connsiteX8" fmla="*/ 616581 w 3376095"/>
              <a:gd name="connsiteY8" fmla="*/ 2929699 h 3131239"/>
              <a:gd name="connsiteX9" fmla="*/ 1696835 w 3376095"/>
              <a:gd name="connsiteY9" fmla="*/ 3129603 h 3131239"/>
              <a:gd name="connsiteX10" fmla="*/ 2584109 w 3376095"/>
              <a:gd name="connsiteY10" fmla="*/ 2939515 h 3131239"/>
              <a:gd name="connsiteX11" fmla="*/ 3126249 w 3376095"/>
              <a:gd name="connsiteY11" fmla="*/ 2663558 h 3131239"/>
              <a:gd name="connsiteX12" fmla="*/ 3352986 w 3376095"/>
              <a:gd name="connsiteY12" fmla="*/ 2144816 h 3131239"/>
              <a:gd name="connsiteX13" fmla="*/ 3264904 w 3376095"/>
              <a:gd name="connsiteY13" fmla="*/ 1397000 h 3131239"/>
              <a:gd name="connsiteX14" fmla="*/ 3188704 w 3376095"/>
              <a:gd name="connsiteY14" fmla="*/ 558800 h 3131239"/>
              <a:gd name="connsiteX15" fmla="*/ 2741179 w 3376095"/>
              <a:gd name="connsiteY15" fmla="*/ 177800 h 3131239"/>
              <a:gd name="connsiteX16" fmla="*/ 2274304 w 3376095"/>
              <a:gd name="connsiteY16" fmla="*/ 25400 h 3131239"/>
              <a:gd name="connsiteX17" fmla="*/ 1696582 w 3376095"/>
              <a:gd name="connsiteY17" fmla="*/ 25400 h 3131239"/>
              <a:gd name="connsiteX0" fmla="*/ 1564768 w 3367350"/>
              <a:gd name="connsiteY0" fmla="*/ 25400 h 3131239"/>
              <a:gd name="connsiteX1" fmla="*/ 1347700 w 3367350"/>
              <a:gd name="connsiteY1" fmla="*/ 25400 h 3131239"/>
              <a:gd name="connsiteX2" fmla="*/ 1045011 w 3367350"/>
              <a:gd name="connsiteY2" fmla="*/ 101600 h 3131239"/>
              <a:gd name="connsiteX3" fmla="*/ 609083 w 3367350"/>
              <a:gd name="connsiteY3" fmla="*/ 177800 h 3131239"/>
              <a:gd name="connsiteX4" fmla="*/ 199903 w 3367350"/>
              <a:gd name="connsiteY4" fmla="*/ 475906 h 3131239"/>
              <a:gd name="connsiteX5" fmla="*/ 123075 w 3367350"/>
              <a:gd name="connsiteY5" fmla="*/ 1288911 h 3131239"/>
              <a:gd name="connsiteX6" fmla="*/ 20635 w 3367350"/>
              <a:gd name="connsiteY6" fmla="*/ 2221796 h 3131239"/>
              <a:gd name="connsiteX7" fmla="*/ 246887 w 3367350"/>
              <a:gd name="connsiteY7" fmla="*/ 2605566 h 3131239"/>
              <a:gd name="connsiteX8" fmla="*/ 616581 w 3367350"/>
              <a:gd name="connsiteY8" fmla="*/ 2929699 h 3131239"/>
              <a:gd name="connsiteX9" fmla="*/ 1696835 w 3367350"/>
              <a:gd name="connsiteY9" fmla="*/ 3129603 h 3131239"/>
              <a:gd name="connsiteX10" fmla="*/ 2584109 w 3367350"/>
              <a:gd name="connsiteY10" fmla="*/ 2939515 h 3131239"/>
              <a:gd name="connsiteX11" fmla="*/ 3126249 w 3367350"/>
              <a:gd name="connsiteY11" fmla="*/ 2663558 h 3131239"/>
              <a:gd name="connsiteX12" fmla="*/ 3352986 w 3367350"/>
              <a:gd name="connsiteY12" fmla="*/ 2144816 h 3131239"/>
              <a:gd name="connsiteX13" fmla="*/ 3212436 w 3367350"/>
              <a:gd name="connsiteY13" fmla="*/ 1461896 h 3131239"/>
              <a:gd name="connsiteX14" fmla="*/ 3188704 w 3367350"/>
              <a:gd name="connsiteY14" fmla="*/ 558800 h 3131239"/>
              <a:gd name="connsiteX15" fmla="*/ 2741179 w 3367350"/>
              <a:gd name="connsiteY15" fmla="*/ 177800 h 3131239"/>
              <a:gd name="connsiteX16" fmla="*/ 2274304 w 3367350"/>
              <a:gd name="connsiteY16" fmla="*/ 25400 h 3131239"/>
              <a:gd name="connsiteX17" fmla="*/ 1696582 w 3367350"/>
              <a:gd name="connsiteY17" fmla="*/ 25400 h 3131239"/>
              <a:gd name="connsiteX0" fmla="*/ 1564768 w 3367351"/>
              <a:gd name="connsiteY0" fmla="*/ 25400 h 3131239"/>
              <a:gd name="connsiteX1" fmla="*/ 1347700 w 3367351"/>
              <a:gd name="connsiteY1" fmla="*/ 25400 h 3131239"/>
              <a:gd name="connsiteX2" fmla="*/ 1045011 w 3367351"/>
              <a:gd name="connsiteY2" fmla="*/ 101600 h 3131239"/>
              <a:gd name="connsiteX3" fmla="*/ 609083 w 3367351"/>
              <a:gd name="connsiteY3" fmla="*/ 177800 h 3131239"/>
              <a:gd name="connsiteX4" fmla="*/ 199903 w 3367351"/>
              <a:gd name="connsiteY4" fmla="*/ 475906 h 3131239"/>
              <a:gd name="connsiteX5" fmla="*/ 123075 w 3367351"/>
              <a:gd name="connsiteY5" fmla="*/ 1288911 h 3131239"/>
              <a:gd name="connsiteX6" fmla="*/ 20635 w 3367351"/>
              <a:gd name="connsiteY6" fmla="*/ 2221796 h 3131239"/>
              <a:gd name="connsiteX7" fmla="*/ 246887 w 3367351"/>
              <a:gd name="connsiteY7" fmla="*/ 2605566 h 3131239"/>
              <a:gd name="connsiteX8" fmla="*/ 616581 w 3367351"/>
              <a:gd name="connsiteY8" fmla="*/ 2929699 h 3131239"/>
              <a:gd name="connsiteX9" fmla="*/ 1696835 w 3367351"/>
              <a:gd name="connsiteY9" fmla="*/ 3129603 h 3131239"/>
              <a:gd name="connsiteX10" fmla="*/ 2584109 w 3367351"/>
              <a:gd name="connsiteY10" fmla="*/ 2939515 h 3131239"/>
              <a:gd name="connsiteX11" fmla="*/ 3126249 w 3367351"/>
              <a:gd name="connsiteY11" fmla="*/ 2663558 h 3131239"/>
              <a:gd name="connsiteX12" fmla="*/ 3352986 w 3367351"/>
              <a:gd name="connsiteY12" fmla="*/ 2144816 h 3131239"/>
              <a:gd name="connsiteX13" fmla="*/ 3212436 w 3367351"/>
              <a:gd name="connsiteY13" fmla="*/ 1461896 h 3131239"/>
              <a:gd name="connsiteX14" fmla="*/ 3233677 w 3367351"/>
              <a:gd name="connsiteY14" fmla="*/ 587643 h 3131239"/>
              <a:gd name="connsiteX15" fmla="*/ 2741179 w 3367351"/>
              <a:gd name="connsiteY15" fmla="*/ 177800 h 3131239"/>
              <a:gd name="connsiteX16" fmla="*/ 2274304 w 3367351"/>
              <a:gd name="connsiteY16" fmla="*/ 25400 h 3131239"/>
              <a:gd name="connsiteX17" fmla="*/ 1696582 w 3367351"/>
              <a:gd name="connsiteY17" fmla="*/ 25400 h 3131239"/>
              <a:gd name="connsiteX0" fmla="*/ 1564768 w 3367351"/>
              <a:gd name="connsiteY0" fmla="*/ 27804 h 3133643"/>
              <a:gd name="connsiteX1" fmla="*/ 1347700 w 3367351"/>
              <a:gd name="connsiteY1" fmla="*/ 27804 h 3133643"/>
              <a:gd name="connsiteX2" fmla="*/ 1045011 w 3367351"/>
              <a:gd name="connsiteY2" fmla="*/ 104004 h 3133643"/>
              <a:gd name="connsiteX3" fmla="*/ 609083 w 3367351"/>
              <a:gd name="connsiteY3" fmla="*/ 180204 h 3133643"/>
              <a:gd name="connsiteX4" fmla="*/ 199903 w 3367351"/>
              <a:gd name="connsiteY4" fmla="*/ 478310 h 3133643"/>
              <a:gd name="connsiteX5" fmla="*/ 123075 w 3367351"/>
              <a:gd name="connsiteY5" fmla="*/ 1291315 h 3133643"/>
              <a:gd name="connsiteX6" fmla="*/ 20635 w 3367351"/>
              <a:gd name="connsiteY6" fmla="*/ 2224200 h 3133643"/>
              <a:gd name="connsiteX7" fmla="*/ 246887 w 3367351"/>
              <a:gd name="connsiteY7" fmla="*/ 2607970 h 3133643"/>
              <a:gd name="connsiteX8" fmla="*/ 616581 w 3367351"/>
              <a:gd name="connsiteY8" fmla="*/ 2932103 h 3133643"/>
              <a:gd name="connsiteX9" fmla="*/ 1696835 w 3367351"/>
              <a:gd name="connsiteY9" fmla="*/ 3132007 h 3133643"/>
              <a:gd name="connsiteX10" fmla="*/ 2584109 w 3367351"/>
              <a:gd name="connsiteY10" fmla="*/ 2941919 h 3133643"/>
              <a:gd name="connsiteX11" fmla="*/ 3126249 w 3367351"/>
              <a:gd name="connsiteY11" fmla="*/ 2665962 h 3133643"/>
              <a:gd name="connsiteX12" fmla="*/ 3352986 w 3367351"/>
              <a:gd name="connsiteY12" fmla="*/ 2147220 h 3133643"/>
              <a:gd name="connsiteX13" fmla="*/ 3212436 w 3367351"/>
              <a:gd name="connsiteY13" fmla="*/ 1464300 h 3133643"/>
              <a:gd name="connsiteX14" fmla="*/ 3233677 w 3367351"/>
              <a:gd name="connsiteY14" fmla="*/ 590047 h 3133643"/>
              <a:gd name="connsiteX15" fmla="*/ 2801142 w 3367351"/>
              <a:gd name="connsiteY15" fmla="*/ 194626 h 3133643"/>
              <a:gd name="connsiteX16" fmla="*/ 2274304 w 3367351"/>
              <a:gd name="connsiteY16" fmla="*/ 27804 h 3133643"/>
              <a:gd name="connsiteX17" fmla="*/ 1696582 w 3367351"/>
              <a:gd name="connsiteY17" fmla="*/ 27804 h 3133643"/>
              <a:gd name="connsiteX0" fmla="*/ 1564768 w 3367351"/>
              <a:gd name="connsiteY0" fmla="*/ 27804 h 3133643"/>
              <a:gd name="connsiteX1" fmla="*/ 1347700 w 3367351"/>
              <a:gd name="connsiteY1" fmla="*/ 27804 h 3133643"/>
              <a:gd name="connsiteX2" fmla="*/ 1045011 w 3367351"/>
              <a:gd name="connsiteY2" fmla="*/ 104004 h 3133643"/>
              <a:gd name="connsiteX3" fmla="*/ 609083 w 3367351"/>
              <a:gd name="connsiteY3" fmla="*/ 180204 h 3133643"/>
              <a:gd name="connsiteX4" fmla="*/ 199903 w 3367351"/>
              <a:gd name="connsiteY4" fmla="*/ 478310 h 3133643"/>
              <a:gd name="connsiteX5" fmla="*/ 123075 w 3367351"/>
              <a:gd name="connsiteY5" fmla="*/ 1291315 h 3133643"/>
              <a:gd name="connsiteX6" fmla="*/ 20635 w 3367351"/>
              <a:gd name="connsiteY6" fmla="*/ 2224200 h 3133643"/>
              <a:gd name="connsiteX7" fmla="*/ 246887 w 3367351"/>
              <a:gd name="connsiteY7" fmla="*/ 2607970 h 3133643"/>
              <a:gd name="connsiteX8" fmla="*/ 616581 w 3367351"/>
              <a:gd name="connsiteY8" fmla="*/ 2932103 h 3133643"/>
              <a:gd name="connsiteX9" fmla="*/ 1696835 w 3367351"/>
              <a:gd name="connsiteY9" fmla="*/ 3132007 h 3133643"/>
              <a:gd name="connsiteX10" fmla="*/ 2584109 w 3367351"/>
              <a:gd name="connsiteY10" fmla="*/ 2941919 h 3133643"/>
              <a:gd name="connsiteX11" fmla="*/ 3126249 w 3367351"/>
              <a:gd name="connsiteY11" fmla="*/ 2665962 h 3133643"/>
              <a:gd name="connsiteX12" fmla="*/ 3352986 w 3367351"/>
              <a:gd name="connsiteY12" fmla="*/ 2147220 h 3133643"/>
              <a:gd name="connsiteX13" fmla="*/ 3212436 w 3367351"/>
              <a:gd name="connsiteY13" fmla="*/ 1464300 h 3133643"/>
              <a:gd name="connsiteX14" fmla="*/ 3233677 w 3367351"/>
              <a:gd name="connsiteY14" fmla="*/ 590047 h 3133643"/>
              <a:gd name="connsiteX15" fmla="*/ 2801142 w 3367351"/>
              <a:gd name="connsiteY15" fmla="*/ 194626 h 3133643"/>
              <a:gd name="connsiteX16" fmla="*/ 2124396 w 3367351"/>
              <a:gd name="connsiteY16" fmla="*/ 27804 h 3133643"/>
              <a:gd name="connsiteX17" fmla="*/ 1696582 w 3367351"/>
              <a:gd name="connsiteY17" fmla="*/ 27804 h 3133643"/>
              <a:gd name="connsiteX0" fmla="*/ 1564768 w 3367351"/>
              <a:gd name="connsiteY0" fmla="*/ 27804 h 3133643"/>
              <a:gd name="connsiteX1" fmla="*/ 1347700 w 3367351"/>
              <a:gd name="connsiteY1" fmla="*/ 27804 h 3133643"/>
              <a:gd name="connsiteX2" fmla="*/ 1045011 w 3367351"/>
              <a:gd name="connsiteY2" fmla="*/ 104004 h 3133643"/>
              <a:gd name="connsiteX3" fmla="*/ 609083 w 3367351"/>
              <a:gd name="connsiteY3" fmla="*/ 180204 h 3133643"/>
              <a:gd name="connsiteX4" fmla="*/ 199903 w 3367351"/>
              <a:gd name="connsiteY4" fmla="*/ 478310 h 3133643"/>
              <a:gd name="connsiteX5" fmla="*/ 108085 w 3367351"/>
              <a:gd name="connsiteY5" fmla="*/ 770446 h 3133643"/>
              <a:gd name="connsiteX6" fmla="*/ 123075 w 3367351"/>
              <a:gd name="connsiteY6" fmla="*/ 1291315 h 3133643"/>
              <a:gd name="connsiteX7" fmla="*/ 20635 w 3367351"/>
              <a:gd name="connsiteY7" fmla="*/ 2224200 h 3133643"/>
              <a:gd name="connsiteX8" fmla="*/ 246887 w 3367351"/>
              <a:gd name="connsiteY8" fmla="*/ 2607970 h 3133643"/>
              <a:gd name="connsiteX9" fmla="*/ 616581 w 3367351"/>
              <a:gd name="connsiteY9" fmla="*/ 2932103 h 3133643"/>
              <a:gd name="connsiteX10" fmla="*/ 1696835 w 3367351"/>
              <a:gd name="connsiteY10" fmla="*/ 3132007 h 3133643"/>
              <a:gd name="connsiteX11" fmla="*/ 2584109 w 3367351"/>
              <a:gd name="connsiteY11" fmla="*/ 2941919 h 3133643"/>
              <a:gd name="connsiteX12" fmla="*/ 3126249 w 3367351"/>
              <a:gd name="connsiteY12" fmla="*/ 2665962 h 3133643"/>
              <a:gd name="connsiteX13" fmla="*/ 3352986 w 3367351"/>
              <a:gd name="connsiteY13" fmla="*/ 2147220 h 3133643"/>
              <a:gd name="connsiteX14" fmla="*/ 3212436 w 3367351"/>
              <a:gd name="connsiteY14" fmla="*/ 1464300 h 3133643"/>
              <a:gd name="connsiteX15" fmla="*/ 3233677 w 3367351"/>
              <a:gd name="connsiteY15" fmla="*/ 590047 h 3133643"/>
              <a:gd name="connsiteX16" fmla="*/ 2801142 w 3367351"/>
              <a:gd name="connsiteY16" fmla="*/ 194626 h 3133643"/>
              <a:gd name="connsiteX17" fmla="*/ 2124396 w 3367351"/>
              <a:gd name="connsiteY17" fmla="*/ 27804 h 3133643"/>
              <a:gd name="connsiteX18" fmla="*/ 1696582 w 3367351"/>
              <a:gd name="connsiteY18" fmla="*/ 27804 h 3133643"/>
              <a:gd name="connsiteX0" fmla="*/ 1561745 w 3364328"/>
              <a:gd name="connsiteY0" fmla="*/ 27804 h 3133643"/>
              <a:gd name="connsiteX1" fmla="*/ 1344677 w 3364328"/>
              <a:gd name="connsiteY1" fmla="*/ 27804 h 3133643"/>
              <a:gd name="connsiteX2" fmla="*/ 1041988 w 3364328"/>
              <a:gd name="connsiteY2" fmla="*/ 104004 h 3133643"/>
              <a:gd name="connsiteX3" fmla="*/ 606060 w 3364328"/>
              <a:gd name="connsiteY3" fmla="*/ 180204 h 3133643"/>
              <a:gd name="connsiteX4" fmla="*/ 196880 w 3364328"/>
              <a:gd name="connsiteY4" fmla="*/ 478310 h 3133643"/>
              <a:gd name="connsiteX5" fmla="*/ 105062 w 3364328"/>
              <a:gd name="connsiteY5" fmla="*/ 770446 h 3133643"/>
              <a:gd name="connsiteX6" fmla="*/ 120052 w 3364328"/>
              <a:gd name="connsiteY6" fmla="*/ 1291315 h 3133643"/>
              <a:gd name="connsiteX7" fmla="*/ 138191 w 3364328"/>
              <a:gd name="connsiteY7" fmla="*/ 1779839 h 3133643"/>
              <a:gd name="connsiteX8" fmla="*/ 17612 w 3364328"/>
              <a:gd name="connsiteY8" fmla="*/ 2224200 h 3133643"/>
              <a:gd name="connsiteX9" fmla="*/ 243864 w 3364328"/>
              <a:gd name="connsiteY9" fmla="*/ 2607970 h 3133643"/>
              <a:gd name="connsiteX10" fmla="*/ 613558 w 3364328"/>
              <a:gd name="connsiteY10" fmla="*/ 2932103 h 3133643"/>
              <a:gd name="connsiteX11" fmla="*/ 1693812 w 3364328"/>
              <a:gd name="connsiteY11" fmla="*/ 3132007 h 3133643"/>
              <a:gd name="connsiteX12" fmla="*/ 2581086 w 3364328"/>
              <a:gd name="connsiteY12" fmla="*/ 2941919 h 3133643"/>
              <a:gd name="connsiteX13" fmla="*/ 3123226 w 3364328"/>
              <a:gd name="connsiteY13" fmla="*/ 2665962 h 3133643"/>
              <a:gd name="connsiteX14" fmla="*/ 3349963 w 3364328"/>
              <a:gd name="connsiteY14" fmla="*/ 2147220 h 3133643"/>
              <a:gd name="connsiteX15" fmla="*/ 3209413 w 3364328"/>
              <a:gd name="connsiteY15" fmla="*/ 1464300 h 3133643"/>
              <a:gd name="connsiteX16" fmla="*/ 3230654 w 3364328"/>
              <a:gd name="connsiteY16" fmla="*/ 590047 h 3133643"/>
              <a:gd name="connsiteX17" fmla="*/ 2798119 w 3364328"/>
              <a:gd name="connsiteY17" fmla="*/ 194626 h 3133643"/>
              <a:gd name="connsiteX18" fmla="*/ 2121373 w 3364328"/>
              <a:gd name="connsiteY18" fmla="*/ 27804 h 3133643"/>
              <a:gd name="connsiteX19" fmla="*/ 1693559 w 3364328"/>
              <a:gd name="connsiteY19" fmla="*/ 27804 h 3133643"/>
              <a:gd name="connsiteX0" fmla="*/ 1561745 w 3364328"/>
              <a:gd name="connsiteY0" fmla="*/ 27804 h 3133643"/>
              <a:gd name="connsiteX1" fmla="*/ 1344677 w 3364328"/>
              <a:gd name="connsiteY1" fmla="*/ 27804 h 3133643"/>
              <a:gd name="connsiteX2" fmla="*/ 1041988 w 3364328"/>
              <a:gd name="connsiteY2" fmla="*/ 104004 h 3133643"/>
              <a:gd name="connsiteX3" fmla="*/ 606060 w 3364328"/>
              <a:gd name="connsiteY3" fmla="*/ 180204 h 3133643"/>
              <a:gd name="connsiteX4" fmla="*/ 243726 w 3364328"/>
              <a:gd name="connsiteY4" fmla="*/ 334096 h 3133643"/>
              <a:gd name="connsiteX5" fmla="*/ 105062 w 3364328"/>
              <a:gd name="connsiteY5" fmla="*/ 770446 h 3133643"/>
              <a:gd name="connsiteX6" fmla="*/ 120052 w 3364328"/>
              <a:gd name="connsiteY6" fmla="*/ 1291315 h 3133643"/>
              <a:gd name="connsiteX7" fmla="*/ 138191 w 3364328"/>
              <a:gd name="connsiteY7" fmla="*/ 1779839 h 3133643"/>
              <a:gd name="connsiteX8" fmla="*/ 17612 w 3364328"/>
              <a:gd name="connsiteY8" fmla="*/ 2224200 h 3133643"/>
              <a:gd name="connsiteX9" fmla="*/ 243864 w 3364328"/>
              <a:gd name="connsiteY9" fmla="*/ 2607970 h 3133643"/>
              <a:gd name="connsiteX10" fmla="*/ 613558 w 3364328"/>
              <a:gd name="connsiteY10" fmla="*/ 2932103 h 3133643"/>
              <a:gd name="connsiteX11" fmla="*/ 1693812 w 3364328"/>
              <a:gd name="connsiteY11" fmla="*/ 3132007 h 3133643"/>
              <a:gd name="connsiteX12" fmla="*/ 2581086 w 3364328"/>
              <a:gd name="connsiteY12" fmla="*/ 2941919 h 3133643"/>
              <a:gd name="connsiteX13" fmla="*/ 3123226 w 3364328"/>
              <a:gd name="connsiteY13" fmla="*/ 2665962 h 3133643"/>
              <a:gd name="connsiteX14" fmla="*/ 3349963 w 3364328"/>
              <a:gd name="connsiteY14" fmla="*/ 2147220 h 3133643"/>
              <a:gd name="connsiteX15" fmla="*/ 3209413 w 3364328"/>
              <a:gd name="connsiteY15" fmla="*/ 1464300 h 3133643"/>
              <a:gd name="connsiteX16" fmla="*/ 3230654 w 3364328"/>
              <a:gd name="connsiteY16" fmla="*/ 590047 h 3133643"/>
              <a:gd name="connsiteX17" fmla="*/ 2798119 w 3364328"/>
              <a:gd name="connsiteY17" fmla="*/ 194626 h 3133643"/>
              <a:gd name="connsiteX18" fmla="*/ 2121373 w 3364328"/>
              <a:gd name="connsiteY18" fmla="*/ 27804 h 3133643"/>
              <a:gd name="connsiteX19" fmla="*/ 1693559 w 3364328"/>
              <a:gd name="connsiteY19" fmla="*/ 27804 h 3133643"/>
              <a:gd name="connsiteX0" fmla="*/ 1557997 w 3360580"/>
              <a:gd name="connsiteY0" fmla="*/ 27804 h 3133643"/>
              <a:gd name="connsiteX1" fmla="*/ 1340929 w 3360580"/>
              <a:gd name="connsiteY1" fmla="*/ 27804 h 3133643"/>
              <a:gd name="connsiteX2" fmla="*/ 1038240 w 3360580"/>
              <a:gd name="connsiteY2" fmla="*/ 104004 h 3133643"/>
              <a:gd name="connsiteX3" fmla="*/ 602312 w 3360580"/>
              <a:gd name="connsiteY3" fmla="*/ 180204 h 3133643"/>
              <a:gd name="connsiteX4" fmla="*/ 239978 w 3360580"/>
              <a:gd name="connsiteY4" fmla="*/ 334096 h 3133643"/>
              <a:gd name="connsiteX5" fmla="*/ 101314 w 3360580"/>
              <a:gd name="connsiteY5" fmla="*/ 770446 h 3133643"/>
              <a:gd name="connsiteX6" fmla="*/ 116304 w 3360580"/>
              <a:gd name="connsiteY6" fmla="*/ 1291315 h 3133643"/>
              <a:gd name="connsiteX7" fmla="*/ 134443 w 3360580"/>
              <a:gd name="connsiteY7" fmla="*/ 1779839 h 3133643"/>
              <a:gd name="connsiteX8" fmla="*/ 13864 w 3360580"/>
              <a:gd name="connsiteY8" fmla="*/ 2224200 h 3133643"/>
              <a:gd name="connsiteX9" fmla="*/ 217630 w 3360580"/>
              <a:gd name="connsiteY9" fmla="*/ 2680076 h 3133643"/>
              <a:gd name="connsiteX10" fmla="*/ 609810 w 3360580"/>
              <a:gd name="connsiteY10" fmla="*/ 2932103 h 3133643"/>
              <a:gd name="connsiteX11" fmla="*/ 1690064 w 3360580"/>
              <a:gd name="connsiteY11" fmla="*/ 3132007 h 3133643"/>
              <a:gd name="connsiteX12" fmla="*/ 2577338 w 3360580"/>
              <a:gd name="connsiteY12" fmla="*/ 2941919 h 3133643"/>
              <a:gd name="connsiteX13" fmla="*/ 3119478 w 3360580"/>
              <a:gd name="connsiteY13" fmla="*/ 2665962 h 3133643"/>
              <a:gd name="connsiteX14" fmla="*/ 3346215 w 3360580"/>
              <a:gd name="connsiteY14" fmla="*/ 2147220 h 3133643"/>
              <a:gd name="connsiteX15" fmla="*/ 3205665 w 3360580"/>
              <a:gd name="connsiteY15" fmla="*/ 1464300 h 3133643"/>
              <a:gd name="connsiteX16" fmla="*/ 3226906 w 3360580"/>
              <a:gd name="connsiteY16" fmla="*/ 590047 h 3133643"/>
              <a:gd name="connsiteX17" fmla="*/ 2794371 w 3360580"/>
              <a:gd name="connsiteY17" fmla="*/ 194626 h 3133643"/>
              <a:gd name="connsiteX18" fmla="*/ 2117625 w 3360580"/>
              <a:gd name="connsiteY18" fmla="*/ 27804 h 3133643"/>
              <a:gd name="connsiteX19" fmla="*/ 1689811 w 3360580"/>
              <a:gd name="connsiteY19" fmla="*/ 27804 h 3133643"/>
              <a:gd name="connsiteX0" fmla="*/ 1557997 w 3360580"/>
              <a:gd name="connsiteY0" fmla="*/ 27804 h 3148398"/>
              <a:gd name="connsiteX1" fmla="*/ 1340929 w 3360580"/>
              <a:gd name="connsiteY1" fmla="*/ 27804 h 3148398"/>
              <a:gd name="connsiteX2" fmla="*/ 1038240 w 3360580"/>
              <a:gd name="connsiteY2" fmla="*/ 104004 h 3148398"/>
              <a:gd name="connsiteX3" fmla="*/ 602312 w 3360580"/>
              <a:gd name="connsiteY3" fmla="*/ 180204 h 3148398"/>
              <a:gd name="connsiteX4" fmla="*/ 239978 w 3360580"/>
              <a:gd name="connsiteY4" fmla="*/ 334096 h 3148398"/>
              <a:gd name="connsiteX5" fmla="*/ 101314 w 3360580"/>
              <a:gd name="connsiteY5" fmla="*/ 770446 h 3148398"/>
              <a:gd name="connsiteX6" fmla="*/ 116304 w 3360580"/>
              <a:gd name="connsiteY6" fmla="*/ 1291315 h 3148398"/>
              <a:gd name="connsiteX7" fmla="*/ 134443 w 3360580"/>
              <a:gd name="connsiteY7" fmla="*/ 1779839 h 3148398"/>
              <a:gd name="connsiteX8" fmla="*/ 13864 w 3360580"/>
              <a:gd name="connsiteY8" fmla="*/ 2224200 h 3148398"/>
              <a:gd name="connsiteX9" fmla="*/ 217630 w 3360580"/>
              <a:gd name="connsiteY9" fmla="*/ 2680076 h 3148398"/>
              <a:gd name="connsiteX10" fmla="*/ 827177 w 3360580"/>
              <a:gd name="connsiteY10" fmla="*/ 3040264 h 3148398"/>
              <a:gd name="connsiteX11" fmla="*/ 1690064 w 3360580"/>
              <a:gd name="connsiteY11" fmla="*/ 3132007 h 3148398"/>
              <a:gd name="connsiteX12" fmla="*/ 2577338 w 3360580"/>
              <a:gd name="connsiteY12" fmla="*/ 2941919 h 3148398"/>
              <a:gd name="connsiteX13" fmla="*/ 3119478 w 3360580"/>
              <a:gd name="connsiteY13" fmla="*/ 2665962 h 3148398"/>
              <a:gd name="connsiteX14" fmla="*/ 3346215 w 3360580"/>
              <a:gd name="connsiteY14" fmla="*/ 2147220 h 3148398"/>
              <a:gd name="connsiteX15" fmla="*/ 3205665 w 3360580"/>
              <a:gd name="connsiteY15" fmla="*/ 1464300 h 3148398"/>
              <a:gd name="connsiteX16" fmla="*/ 3226906 w 3360580"/>
              <a:gd name="connsiteY16" fmla="*/ 590047 h 3148398"/>
              <a:gd name="connsiteX17" fmla="*/ 2794371 w 3360580"/>
              <a:gd name="connsiteY17" fmla="*/ 194626 h 3148398"/>
              <a:gd name="connsiteX18" fmla="*/ 2117625 w 3360580"/>
              <a:gd name="connsiteY18" fmla="*/ 27804 h 3148398"/>
              <a:gd name="connsiteX19" fmla="*/ 1689811 w 3360580"/>
              <a:gd name="connsiteY19" fmla="*/ 27804 h 3148398"/>
              <a:gd name="connsiteX0" fmla="*/ 1557997 w 3360580"/>
              <a:gd name="connsiteY0" fmla="*/ 27804 h 3099963"/>
              <a:gd name="connsiteX1" fmla="*/ 1340929 w 3360580"/>
              <a:gd name="connsiteY1" fmla="*/ 27804 h 3099963"/>
              <a:gd name="connsiteX2" fmla="*/ 1038240 w 3360580"/>
              <a:gd name="connsiteY2" fmla="*/ 104004 h 3099963"/>
              <a:gd name="connsiteX3" fmla="*/ 602312 w 3360580"/>
              <a:gd name="connsiteY3" fmla="*/ 180204 h 3099963"/>
              <a:gd name="connsiteX4" fmla="*/ 239978 w 3360580"/>
              <a:gd name="connsiteY4" fmla="*/ 334096 h 3099963"/>
              <a:gd name="connsiteX5" fmla="*/ 101314 w 3360580"/>
              <a:gd name="connsiteY5" fmla="*/ 770446 h 3099963"/>
              <a:gd name="connsiteX6" fmla="*/ 116304 w 3360580"/>
              <a:gd name="connsiteY6" fmla="*/ 1291315 h 3099963"/>
              <a:gd name="connsiteX7" fmla="*/ 134443 w 3360580"/>
              <a:gd name="connsiteY7" fmla="*/ 1779839 h 3099963"/>
              <a:gd name="connsiteX8" fmla="*/ 13864 w 3360580"/>
              <a:gd name="connsiteY8" fmla="*/ 2224200 h 3099963"/>
              <a:gd name="connsiteX9" fmla="*/ 217630 w 3360580"/>
              <a:gd name="connsiteY9" fmla="*/ 2680076 h 3099963"/>
              <a:gd name="connsiteX10" fmla="*/ 827177 w 3360580"/>
              <a:gd name="connsiteY10" fmla="*/ 3040264 h 3099963"/>
              <a:gd name="connsiteX11" fmla="*/ 2034853 w 3360580"/>
              <a:gd name="connsiteY11" fmla="*/ 3038268 h 3099963"/>
              <a:gd name="connsiteX12" fmla="*/ 2577338 w 3360580"/>
              <a:gd name="connsiteY12" fmla="*/ 2941919 h 3099963"/>
              <a:gd name="connsiteX13" fmla="*/ 3119478 w 3360580"/>
              <a:gd name="connsiteY13" fmla="*/ 2665962 h 3099963"/>
              <a:gd name="connsiteX14" fmla="*/ 3346215 w 3360580"/>
              <a:gd name="connsiteY14" fmla="*/ 2147220 h 3099963"/>
              <a:gd name="connsiteX15" fmla="*/ 3205665 w 3360580"/>
              <a:gd name="connsiteY15" fmla="*/ 1464300 h 3099963"/>
              <a:gd name="connsiteX16" fmla="*/ 3226906 w 3360580"/>
              <a:gd name="connsiteY16" fmla="*/ 590047 h 3099963"/>
              <a:gd name="connsiteX17" fmla="*/ 2794371 w 3360580"/>
              <a:gd name="connsiteY17" fmla="*/ 194626 h 3099963"/>
              <a:gd name="connsiteX18" fmla="*/ 2117625 w 3360580"/>
              <a:gd name="connsiteY18" fmla="*/ 27804 h 3099963"/>
              <a:gd name="connsiteX19" fmla="*/ 1689811 w 3360580"/>
              <a:gd name="connsiteY19" fmla="*/ 27804 h 3099963"/>
              <a:gd name="connsiteX0" fmla="*/ 1557997 w 3371823"/>
              <a:gd name="connsiteY0" fmla="*/ 27804 h 3099963"/>
              <a:gd name="connsiteX1" fmla="*/ 1340929 w 3371823"/>
              <a:gd name="connsiteY1" fmla="*/ 27804 h 3099963"/>
              <a:gd name="connsiteX2" fmla="*/ 1038240 w 3371823"/>
              <a:gd name="connsiteY2" fmla="*/ 104004 h 3099963"/>
              <a:gd name="connsiteX3" fmla="*/ 602312 w 3371823"/>
              <a:gd name="connsiteY3" fmla="*/ 180204 h 3099963"/>
              <a:gd name="connsiteX4" fmla="*/ 239978 w 3371823"/>
              <a:gd name="connsiteY4" fmla="*/ 334096 h 3099963"/>
              <a:gd name="connsiteX5" fmla="*/ 101314 w 3371823"/>
              <a:gd name="connsiteY5" fmla="*/ 770446 h 3099963"/>
              <a:gd name="connsiteX6" fmla="*/ 116304 w 3371823"/>
              <a:gd name="connsiteY6" fmla="*/ 1291315 h 3099963"/>
              <a:gd name="connsiteX7" fmla="*/ 134443 w 3371823"/>
              <a:gd name="connsiteY7" fmla="*/ 1779839 h 3099963"/>
              <a:gd name="connsiteX8" fmla="*/ 13864 w 3371823"/>
              <a:gd name="connsiteY8" fmla="*/ 2224200 h 3099963"/>
              <a:gd name="connsiteX9" fmla="*/ 217630 w 3371823"/>
              <a:gd name="connsiteY9" fmla="*/ 2680076 h 3099963"/>
              <a:gd name="connsiteX10" fmla="*/ 827177 w 3371823"/>
              <a:gd name="connsiteY10" fmla="*/ 3040264 h 3099963"/>
              <a:gd name="connsiteX11" fmla="*/ 2034853 w 3371823"/>
              <a:gd name="connsiteY11" fmla="*/ 3038268 h 3099963"/>
              <a:gd name="connsiteX12" fmla="*/ 2577338 w 3371823"/>
              <a:gd name="connsiteY12" fmla="*/ 2941919 h 3099963"/>
              <a:gd name="connsiteX13" fmla="*/ 3052020 w 3371823"/>
              <a:gd name="connsiteY13" fmla="*/ 2629908 h 3099963"/>
              <a:gd name="connsiteX14" fmla="*/ 3346215 w 3371823"/>
              <a:gd name="connsiteY14" fmla="*/ 2147220 h 3099963"/>
              <a:gd name="connsiteX15" fmla="*/ 3205665 w 3371823"/>
              <a:gd name="connsiteY15" fmla="*/ 1464300 h 3099963"/>
              <a:gd name="connsiteX16" fmla="*/ 3226906 w 3371823"/>
              <a:gd name="connsiteY16" fmla="*/ 590047 h 3099963"/>
              <a:gd name="connsiteX17" fmla="*/ 2794371 w 3371823"/>
              <a:gd name="connsiteY17" fmla="*/ 194626 h 3099963"/>
              <a:gd name="connsiteX18" fmla="*/ 2117625 w 3371823"/>
              <a:gd name="connsiteY18" fmla="*/ 27804 h 3099963"/>
              <a:gd name="connsiteX19" fmla="*/ 1689811 w 3371823"/>
              <a:gd name="connsiteY19" fmla="*/ 27804 h 3099963"/>
              <a:gd name="connsiteX0" fmla="*/ 1557997 w 3349338"/>
              <a:gd name="connsiteY0" fmla="*/ 27804 h 3099963"/>
              <a:gd name="connsiteX1" fmla="*/ 1340929 w 3349338"/>
              <a:gd name="connsiteY1" fmla="*/ 27804 h 3099963"/>
              <a:gd name="connsiteX2" fmla="*/ 1038240 w 3349338"/>
              <a:gd name="connsiteY2" fmla="*/ 104004 h 3099963"/>
              <a:gd name="connsiteX3" fmla="*/ 602312 w 3349338"/>
              <a:gd name="connsiteY3" fmla="*/ 180204 h 3099963"/>
              <a:gd name="connsiteX4" fmla="*/ 239978 w 3349338"/>
              <a:gd name="connsiteY4" fmla="*/ 334096 h 3099963"/>
              <a:gd name="connsiteX5" fmla="*/ 101314 w 3349338"/>
              <a:gd name="connsiteY5" fmla="*/ 770446 h 3099963"/>
              <a:gd name="connsiteX6" fmla="*/ 116304 w 3349338"/>
              <a:gd name="connsiteY6" fmla="*/ 1291315 h 3099963"/>
              <a:gd name="connsiteX7" fmla="*/ 134443 w 3349338"/>
              <a:gd name="connsiteY7" fmla="*/ 1779839 h 3099963"/>
              <a:gd name="connsiteX8" fmla="*/ 13864 w 3349338"/>
              <a:gd name="connsiteY8" fmla="*/ 2224200 h 3099963"/>
              <a:gd name="connsiteX9" fmla="*/ 217630 w 3349338"/>
              <a:gd name="connsiteY9" fmla="*/ 2680076 h 3099963"/>
              <a:gd name="connsiteX10" fmla="*/ 827177 w 3349338"/>
              <a:gd name="connsiteY10" fmla="*/ 3040264 h 3099963"/>
              <a:gd name="connsiteX11" fmla="*/ 2034853 w 3349338"/>
              <a:gd name="connsiteY11" fmla="*/ 3038268 h 3099963"/>
              <a:gd name="connsiteX12" fmla="*/ 2577338 w 3349338"/>
              <a:gd name="connsiteY12" fmla="*/ 2941919 h 3099963"/>
              <a:gd name="connsiteX13" fmla="*/ 3052020 w 3349338"/>
              <a:gd name="connsiteY13" fmla="*/ 2629908 h 3099963"/>
              <a:gd name="connsiteX14" fmla="*/ 3323730 w 3349338"/>
              <a:gd name="connsiteY14" fmla="*/ 2082324 h 3099963"/>
              <a:gd name="connsiteX15" fmla="*/ 3205665 w 3349338"/>
              <a:gd name="connsiteY15" fmla="*/ 1464300 h 3099963"/>
              <a:gd name="connsiteX16" fmla="*/ 3226906 w 3349338"/>
              <a:gd name="connsiteY16" fmla="*/ 590047 h 3099963"/>
              <a:gd name="connsiteX17" fmla="*/ 2794371 w 3349338"/>
              <a:gd name="connsiteY17" fmla="*/ 194626 h 3099963"/>
              <a:gd name="connsiteX18" fmla="*/ 2117625 w 3349338"/>
              <a:gd name="connsiteY18" fmla="*/ 27804 h 3099963"/>
              <a:gd name="connsiteX19" fmla="*/ 1689811 w 3349338"/>
              <a:gd name="connsiteY19" fmla="*/ 27804 h 3099963"/>
              <a:gd name="connsiteX0" fmla="*/ 1557997 w 3349338"/>
              <a:gd name="connsiteY0" fmla="*/ 27804 h 3099963"/>
              <a:gd name="connsiteX1" fmla="*/ 1340929 w 3349338"/>
              <a:gd name="connsiteY1" fmla="*/ 27804 h 3099963"/>
              <a:gd name="connsiteX2" fmla="*/ 1038240 w 3349338"/>
              <a:gd name="connsiteY2" fmla="*/ 104004 h 3099963"/>
              <a:gd name="connsiteX3" fmla="*/ 557339 w 3349338"/>
              <a:gd name="connsiteY3" fmla="*/ 129730 h 3099963"/>
              <a:gd name="connsiteX4" fmla="*/ 239978 w 3349338"/>
              <a:gd name="connsiteY4" fmla="*/ 334096 h 3099963"/>
              <a:gd name="connsiteX5" fmla="*/ 101314 w 3349338"/>
              <a:gd name="connsiteY5" fmla="*/ 770446 h 3099963"/>
              <a:gd name="connsiteX6" fmla="*/ 116304 w 3349338"/>
              <a:gd name="connsiteY6" fmla="*/ 1291315 h 3099963"/>
              <a:gd name="connsiteX7" fmla="*/ 134443 w 3349338"/>
              <a:gd name="connsiteY7" fmla="*/ 1779839 h 3099963"/>
              <a:gd name="connsiteX8" fmla="*/ 13864 w 3349338"/>
              <a:gd name="connsiteY8" fmla="*/ 2224200 h 3099963"/>
              <a:gd name="connsiteX9" fmla="*/ 217630 w 3349338"/>
              <a:gd name="connsiteY9" fmla="*/ 2680076 h 3099963"/>
              <a:gd name="connsiteX10" fmla="*/ 827177 w 3349338"/>
              <a:gd name="connsiteY10" fmla="*/ 3040264 h 3099963"/>
              <a:gd name="connsiteX11" fmla="*/ 2034853 w 3349338"/>
              <a:gd name="connsiteY11" fmla="*/ 3038268 h 3099963"/>
              <a:gd name="connsiteX12" fmla="*/ 2577338 w 3349338"/>
              <a:gd name="connsiteY12" fmla="*/ 2941919 h 3099963"/>
              <a:gd name="connsiteX13" fmla="*/ 3052020 w 3349338"/>
              <a:gd name="connsiteY13" fmla="*/ 2629908 h 3099963"/>
              <a:gd name="connsiteX14" fmla="*/ 3323730 w 3349338"/>
              <a:gd name="connsiteY14" fmla="*/ 2082324 h 3099963"/>
              <a:gd name="connsiteX15" fmla="*/ 3205665 w 3349338"/>
              <a:gd name="connsiteY15" fmla="*/ 1464300 h 3099963"/>
              <a:gd name="connsiteX16" fmla="*/ 3226906 w 3349338"/>
              <a:gd name="connsiteY16" fmla="*/ 590047 h 3099963"/>
              <a:gd name="connsiteX17" fmla="*/ 2794371 w 3349338"/>
              <a:gd name="connsiteY17" fmla="*/ 194626 h 3099963"/>
              <a:gd name="connsiteX18" fmla="*/ 2117625 w 3349338"/>
              <a:gd name="connsiteY18" fmla="*/ 27804 h 3099963"/>
              <a:gd name="connsiteX19" fmla="*/ 1689811 w 3349338"/>
              <a:gd name="connsiteY19" fmla="*/ 27804 h 3099963"/>
              <a:gd name="connsiteX0" fmla="*/ 1557997 w 3349338"/>
              <a:gd name="connsiteY0" fmla="*/ 27804 h 3099963"/>
              <a:gd name="connsiteX1" fmla="*/ 1340929 w 3349338"/>
              <a:gd name="connsiteY1" fmla="*/ 27804 h 3099963"/>
              <a:gd name="connsiteX2" fmla="*/ 1038240 w 3349338"/>
              <a:gd name="connsiteY2" fmla="*/ 104004 h 3099963"/>
              <a:gd name="connsiteX3" fmla="*/ 557339 w 3349338"/>
              <a:gd name="connsiteY3" fmla="*/ 129730 h 3099963"/>
              <a:gd name="connsiteX4" fmla="*/ 165024 w 3349338"/>
              <a:gd name="connsiteY4" fmla="*/ 449467 h 3099963"/>
              <a:gd name="connsiteX5" fmla="*/ 101314 w 3349338"/>
              <a:gd name="connsiteY5" fmla="*/ 770446 h 3099963"/>
              <a:gd name="connsiteX6" fmla="*/ 116304 w 3349338"/>
              <a:gd name="connsiteY6" fmla="*/ 1291315 h 3099963"/>
              <a:gd name="connsiteX7" fmla="*/ 134443 w 3349338"/>
              <a:gd name="connsiteY7" fmla="*/ 1779839 h 3099963"/>
              <a:gd name="connsiteX8" fmla="*/ 13864 w 3349338"/>
              <a:gd name="connsiteY8" fmla="*/ 2224200 h 3099963"/>
              <a:gd name="connsiteX9" fmla="*/ 217630 w 3349338"/>
              <a:gd name="connsiteY9" fmla="*/ 2680076 h 3099963"/>
              <a:gd name="connsiteX10" fmla="*/ 827177 w 3349338"/>
              <a:gd name="connsiteY10" fmla="*/ 3040264 h 3099963"/>
              <a:gd name="connsiteX11" fmla="*/ 2034853 w 3349338"/>
              <a:gd name="connsiteY11" fmla="*/ 3038268 h 3099963"/>
              <a:gd name="connsiteX12" fmla="*/ 2577338 w 3349338"/>
              <a:gd name="connsiteY12" fmla="*/ 2941919 h 3099963"/>
              <a:gd name="connsiteX13" fmla="*/ 3052020 w 3349338"/>
              <a:gd name="connsiteY13" fmla="*/ 2629908 h 3099963"/>
              <a:gd name="connsiteX14" fmla="*/ 3323730 w 3349338"/>
              <a:gd name="connsiteY14" fmla="*/ 2082324 h 3099963"/>
              <a:gd name="connsiteX15" fmla="*/ 3205665 w 3349338"/>
              <a:gd name="connsiteY15" fmla="*/ 1464300 h 3099963"/>
              <a:gd name="connsiteX16" fmla="*/ 3226906 w 3349338"/>
              <a:gd name="connsiteY16" fmla="*/ 590047 h 3099963"/>
              <a:gd name="connsiteX17" fmla="*/ 2794371 w 3349338"/>
              <a:gd name="connsiteY17" fmla="*/ 194626 h 3099963"/>
              <a:gd name="connsiteX18" fmla="*/ 2117625 w 3349338"/>
              <a:gd name="connsiteY18" fmla="*/ 27804 h 3099963"/>
              <a:gd name="connsiteX19" fmla="*/ 1689811 w 3349338"/>
              <a:gd name="connsiteY19" fmla="*/ 27804 h 3099963"/>
              <a:gd name="connsiteX0" fmla="*/ 1557997 w 3349338"/>
              <a:gd name="connsiteY0" fmla="*/ 27804 h 3099963"/>
              <a:gd name="connsiteX1" fmla="*/ 1340929 w 3349338"/>
              <a:gd name="connsiteY1" fmla="*/ 27804 h 3099963"/>
              <a:gd name="connsiteX2" fmla="*/ 1038240 w 3349338"/>
              <a:gd name="connsiteY2" fmla="*/ 104004 h 3099963"/>
              <a:gd name="connsiteX3" fmla="*/ 557339 w 3349338"/>
              <a:gd name="connsiteY3" fmla="*/ 129730 h 3099963"/>
              <a:gd name="connsiteX4" fmla="*/ 165024 w 3349338"/>
              <a:gd name="connsiteY4" fmla="*/ 449467 h 3099963"/>
              <a:gd name="connsiteX5" fmla="*/ 48846 w 3349338"/>
              <a:gd name="connsiteY5" fmla="*/ 864186 h 3099963"/>
              <a:gd name="connsiteX6" fmla="*/ 116304 w 3349338"/>
              <a:gd name="connsiteY6" fmla="*/ 1291315 h 3099963"/>
              <a:gd name="connsiteX7" fmla="*/ 134443 w 3349338"/>
              <a:gd name="connsiteY7" fmla="*/ 1779839 h 3099963"/>
              <a:gd name="connsiteX8" fmla="*/ 13864 w 3349338"/>
              <a:gd name="connsiteY8" fmla="*/ 2224200 h 3099963"/>
              <a:gd name="connsiteX9" fmla="*/ 217630 w 3349338"/>
              <a:gd name="connsiteY9" fmla="*/ 2680076 h 3099963"/>
              <a:gd name="connsiteX10" fmla="*/ 827177 w 3349338"/>
              <a:gd name="connsiteY10" fmla="*/ 3040264 h 3099963"/>
              <a:gd name="connsiteX11" fmla="*/ 2034853 w 3349338"/>
              <a:gd name="connsiteY11" fmla="*/ 3038268 h 3099963"/>
              <a:gd name="connsiteX12" fmla="*/ 2577338 w 3349338"/>
              <a:gd name="connsiteY12" fmla="*/ 2941919 h 3099963"/>
              <a:gd name="connsiteX13" fmla="*/ 3052020 w 3349338"/>
              <a:gd name="connsiteY13" fmla="*/ 2629908 h 3099963"/>
              <a:gd name="connsiteX14" fmla="*/ 3323730 w 3349338"/>
              <a:gd name="connsiteY14" fmla="*/ 2082324 h 3099963"/>
              <a:gd name="connsiteX15" fmla="*/ 3205665 w 3349338"/>
              <a:gd name="connsiteY15" fmla="*/ 1464300 h 3099963"/>
              <a:gd name="connsiteX16" fmla="*/ 3226906 w 3349338"/>
              <a:gd name="connsiteY16" fmla="*/ 590047 h 3099963"/>
              <a:gd name="connsiteX17" fmla="*/ 2794371 w 3349338"/>
              <a:gd name="connsiteY17" fmla="*/ 194626 h 3099963"/>
              <a:gd name="connsiteX18" fmla="*/ 2117625 w 3349338"/>
              <a:gd name="connsiteY18" fmla="*/ 27804 h 3099963"/>
              <a:gd name="connsiteX19" fmla="*/ 1689811 w 3349338"/>
              <a:gd name="connsiteY19" fmla="*/ 27804 h 3099963"/>
              <a:gd name="connsiteX0" fmla="*/ 1557997 w 3349338"/>
              <a:gd name="connsiteY0" fmla="*/ 27804 h 3099963"/>
              <a:gd name="connsiteX1" fmla="*/ 1340929 w 3349338"/>
              <a:gd name="connsiteY1" fmla="*/ 27804 h 3099963"/>
              <a:gd name="connsiteX2" fmla="*/ 1038240 w 3349338"/>
              <a:gd name="connsiteY2" fmla="*/ 104004 h 3099963"/>
              <a:gd name="connsiteX3" fmla="*/ 557339 w 3349338"/>
              <a:gd name="connsiteY3" fmla="*/ 129730 h 3099963"/>
              <a:gd name="connsiteX4" fmla="*/ 165024 w 3349338"/>
              <a:gd name="connsiteY4" fmla="*/ 449467 h 3099963"/>
              <a:gd name="connsiteX5" fmla="*/ 48846 w 3349338"/>
              <a:gd name="connsiteY5" fmla="*/ 864186 h 3099963"/>
              <a:gd name="connsiteX6" fmla="*/ 86322 w 3349338"/>
              <a:gd name="connsiteY6" fmla="*/ 1428319 h 3099963"/>
              <a:gd name="connsiteX7" fmla="*/ 134443 w 3349338"/>
              <a:gd name="connsiteY7" fmla="*/ 1779839 h 3099963"/>
              <a:gd name="connsiteX8" fmla="*/ 13864 w 3349338"/>
              <a:gd name="connsiteY8" fmla="*/ 2224200 h 3099963"/>
              <a:gd name="connsiteX9" fmla="*/ 217630 w 3349338"/>
              <a:gd name="connsiteY9" fmla="*/ 2680076 h 3099963"/>
              <a:gd name="connsiteX10" fmla="*/ 827177 w 3349338"/>
              <a:gd name="connsiteY10" fmla="*/ 3040264 h 3099963"/>
              <a:gd name="connsiteX11" fmla="*/ 2034853 w 3349338"/>
              <a:gd name="connsiteY11" fmla="*/ 3038268 h 3099963"/>
              <a:gd name="connsiteX12" fmla="*/ 2577338 w 3349338"/>
              <a:gd name="connsiteY12" fmla="*/ 2941919 h 3099963"/>
              <a:gd name="connsiteX13" fmla="*/ 3052020 w 3349338"/>
              <a:gd name="connsiteY13" fmla="*/ 2629908 h 3099963"/>
              <a:gd name="connsiteX14" fmla="*/ 3323730 w 3349338"/>
              <a:gd name="connsiteY14" fmla="*/ 2082324 h 3099963"/>
              <a:gd name="connsiteX15" fmla="*/ 3205665 w 3349338"/>
              <a:gd name="connsiteY15" fmla="*/ 1464300 h 3099963"/>
              <a:gd name="connsiteX16" fmla="*/ 3226906 w 3349338"/>
              <a:gd name="connsiteY16" fmla="*/ 590047 h 3099963"/>
              <a:gd name="connsiteX17" fmla="*/ 2794371 w 3349338"/>
              <a:gd name="connsiteY17" fmla="*/ 194626 h 3099963"/>
              <a:gd name="connsiteX18" fmla="*/ 2117625 w 3349338"/>
              <a:gd name="connsiteY18" fmla="*/ 27804 h 3099963"/>
              <a:gd name="connsiteX19" fmla="*/ 1689811 w 3349338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1040739 w 3351837"/>
              <a:gd name="connsiteY2" fmla="*/ 104004 h 3099963"/>
              <a:gd name="connsiteX3" fmla="*/ 559838 w 3351837"/>
              <a:gd name="connsiteY3" fmla="*/ 129730 h 3099963"/>
              <a:gd name="connsiteX4" fmla="*/ 167523 w 3351837"/>
              <a:gd name="connsiteY4" fmla="*/ 449467 h 3099963"/>
              <a:gd name="connsiteX5" fmla="*/ 51345 w 3351837"/>
              <a:gd name="connsiteY5" fmla="*/ 864186 h 3099963"/>
              <a:gd name="connsiteX6" fmla="*/ 88821 w 3351837"/>
              <a:gd name="connsiteY6" fmla="*/ 1428319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1040739 w 3351837"/>
              <a:gd name="connsiteY2" fmla="*/ 104004 h 3099963"/>
              <a:gd name="connsiteX3" fmla="*/ 559838 w 3351837"/>
              <a:gd name="connsiteY3" fmla="*/ 129730 h 3099963"/>
              <a:gd name="connsiteX4" fmla="*/ 167523 w 3351837"/>
              <a:gd name="connsiteY4" fmla="*/ 449467 h 3099963"/>
              <a:gd name="connsiteX5" fmla="*/ 51345 w 3351837"/>
              <a:gd name="connsiteY5" fmla="*/ 864186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1040739 w 3351837"/>
              <a:gd name="connsiteY2" fmla="*/ 104004 h 3099963"/>
              <a:gd name="connsiteX3" fmla="*/ 559838 w 3351837"/>
              <a:gd name="connsiteY3" fmla="*/ 129730 h 3099963"/>
              <a:gd name="connsiteX4" fmla="*/ 167523 w 3351837"/>
              <a:gd name="connsiteY4" fmla="*/ 449467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1040739 w 3351837"/>
              <a:gd name="connsiteY2" fmla="*/ 104004 h 3099963"/>
              <a:gd name="connsiteX3" fmla="*/ 559838 w 3351837"/>
              <a:gd name="connsiteY3" fmla="*/ 129730 h 3099963"/>
              <a:gd name="connsiteX4" fmla="*/ 272460 w 3351837"/>
              <a:gd name="connsiteY4" fmla="*/ 463888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1040739 w 3351837"/>
              <a:gd name="connsiteY2" fmla="*/ 104004 h 3099963"/>
              <a:gd name="connsiteX3" fmla="*/ 477388 w 3351837"/>
              <a:gd name="connsiteY3" fmla="*/ 108099 h 3099963"/>
              <a:gd name="connsiteX4" fmla="*/ 272460 w 3351837"/>
              <a:gd name="connsiteY4" fmla="*/ 463888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43428 w 3351837"/>
              <a:gd name="connsiteY1" fmla="*/ 27804 h 3099963"/>
              <a:gd name="connsiteX2" fmla="*/ 988272 w 3351837"/>
              <a:gd name="connsiteY2" fmla="*/ 39108 h 3099963"/>
              <a:gd name="connsiteX3" fmla="*/ 477388 w 3351837"/>
              <a:gd name="connsiteY3" fmla="*/ 108099 h 3099963"/>
              <a:gd name="connsiteX4" fmla="*/ 272460 w 3351837"/>
              <a:gd name="connsiteY4" fmla="*/ 463888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0496 w 3351837"/>
              <a:gd name="connsiteY0" fmla="*/ 27804 h 3099963"/>
              <a:gd name="connsiteX1" fmla="*/ 1365914 w 3351837"/>
              <a:gd name="connsiteY1" fmla="*/ 99912 h 3099963"/>
              <a:gd name="connsiteX2" fmla="*/ 988272 w 3351837"/>
              <a:gd name="connsiteY2" fmla="*/ 39108 h 3099963"/>
              <a:gd name="connsiteX3" fmla="*/ 477388 w 3351837"/>
              <a:gd name="connsiteY3" fmla="*/ 108099 h 3099963"/>
              <a:gd name="connsiteX4" fmla="*/ 272460 w 3351837"/>
              <a:gd name="connsiteY4" fmla="*/ 463888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7993 w 3351837"/>
              <a:gd name="connsiteY0" fmla="*/ 121543 h 3099963"/>
              <a:gd name="connsiteX1" fmla="*/ 1365914 w 3351837"/>
              <a:gd name="connsiteY1" fmla="*/ 99912 h 3099963"/>
              <a:gd name="connsiteX2" fmla="*/ 988272 w 3351837"/>
              <a:gd name="connsiteY2" fmla="*/ 39108 h 3099963"/>
              <a:gd name="connsiteX3" fmla="*/ 477388 w 3351837"/>
              <a:gd name="connsiteY3" fmla="*/ 108099 h 3099963"/>
              <a:gd name="connsiteX4" fmla="*/ 272460 w 3351837"/>
              <a:gd name="connsiteY4" fmla="*/ 463888 h 3099963"/>
              <a:gd name="connsiteX5" fmla="*/ 66335 w 3351837"/>
              <a:gd name="connsiteY5" fmla="*/ 727183 h 3099963"/>
              <a:gd name="connsiteX6" fmla="*/ 51344 w 3351837"/>
              <a:gd name="connsiteY6" fmla="*/ 1334581 h 3099963"/>
              <a:gd name="connsiteX7" fmla="*/ 121952 w 3351837"/>
              <a:gd name="connsiteY7" fmla="*/ 1909632 h 3099963"/>
              <a:gd name="connsiteX8" fmla="*/ 16363 w 3351837"/>
              <a:gd name="connsiteY8" fmla="*/ 2224200 h 3099963"/>
              <a:gd name="connsiteX9" fmla="*/ 220129 w 3351837"/>
              <a:gd name="connsiteY9" fmla="*/ 2680076 h 3099963"/>
              <a:gd name="connsiteX10" fmla="*/ 829676 w 3351837"/>
              <a:gd name="connsiteY10" fmla="*/ 3040264 h 3099963"/>
              <a:gd name="connsiteX11" fmla="*/ 2037352 w 3351837"/>
              <a:gd name="connsiteY11" fmla="*/ 3038268 h 3099963"/>
              <a:gd name="connsiteX12" fmla="*/ 2579837 w 3351837"/>
              <a:gd name="connsiteY12" fmla="*/ 2941919 h 3099963"/>
              <a:gd name="connsiteX13" fmla="*/ 3054519 w 3351837"/>
              <a:gd name="connsiteY13" fmla="*/ 2629908 h 3099963"/>
              <a:gd name="connsiteX14" fmla="*/ 3326229 w 3351837"/>
              <a:gd name="connsiteY14" fmla="*/ 2082324 h 3099963"/>
              <a:gd name="connsiteX15" fmla="*/ 3208164 w 3351837"/>
              <a:gd name="connsiteY15" fmla="*/ 1464300 h 3099963"/>
              <a:gd name="connsiteX16" fmla="*/ 3229405 w 3351837"/>
              <a:gd name="connsiteY16" fmla="*/ 590047 h 3099963"/>
              <a:gd name="connsiteX17" fmla="*/ 2796870 w 3351837"/>
              <a:gd name="connsiteY17" fmla="*/ 194626 h 3099963"/>
              <a:gd name="connsiteX18" fmla="*/ 2120124 w 3351837"/>
              <a:gd name="connsiteY18" fmla="*/ 27804 h 3099963"/>
              <a:gd name="connsiteX19" fmla="*/ 1692310 w 3351837"/>
              <a:gd name="connsiteY19" fmla="*/ 27804 h 3099963"/>
              <a:gd name="connsiteX0" fmla="*/ 1567993 w 3351837"/>
              <a:gd name="connsiteY0" fmla="*/ 108323 h 3086743"/>
              <a:gd name="connsiteX1" fmla="*/ 1365914 w 3351837"/>
              <a:gd name="connsiteY1" fmla="*/ 86692 h 3086743"/>
              <a:gd name="connsiteX2" fmla="*/ 988272 w 3351837"/>
              <a:gd name="connsiteY2" fmla="*/ 25888 h 3086743"/>
              <a:gd name="connsiteX3" fmla="*/ 477388 w 3351837"/>
              <a:gd name="connsiteY3" fmla="*/ 94879 h 3086743"/>
              <a:gd name="connsiteX4" fmla="*/ 272460 w 3351837"/>
              <a:gd name="connsiteY4" fmla="*/ 450668 h 3086743"/>
              <a:gd name="connsiteX5" fmla="*/ 66335 w 3351837"/>
              <a:gd name="connsiteY5" fmla="*/ 713963 h 3086743"/>
              <a:gd name="connsiteX6" fmla="*/ 51344 w 3351837"/>
              <a:gd name="connsiteY6" fmla="*/ 1321361 h 3086743"/>
              <a:gd name="connsiteX7" fmla="*/ 121952 w 3351837"/>
              <a:gd name="connsiteY7" fmla="*/ 1896412 h 3086743"/>
              <a:gd name="connsiteX8" fmla="*/ 16363 w 3351837"/>
              <a:gd name="connsiteY8" fmla="*/ 2210980 h 3086743"/>
              <a:gd name="connsiteX9" fmla="*/ 220129 w 3351837"/>
              <a:gd name="connsiteY9" fmla="*/ 2666856 h 3086743"/>
              <a:gd name="connsiteX10" fmla="*/ 829676 w 3351837"/>
              <a:gd name="connsiteY10" fmla="*/ 3027044 h 3086743"/>
              <a:gd name="connsiteX11" fmla="*/ 2037352 w 3351837"/>
              <a:gd name="connsiteY11" fmla="*/ 3025048 h 3086743"/>
              <a:gd name="connsiteX12" fmla="*/ 2579837 w 3351837"/>
              <a:gd name="connsiteY12" fmla="*/ 2928699 h 3086743"/>
              <a:gd name="connsiteX13" fmla="*/ 3054519 w 3351837"/>
              <a:gd name="connsiteY13" fmla="*/ 2616688 h 3086743"/>
              <a:gd name="connsiteX14" fmla="*/ 3326229 w 3351837"/>
              <a:gd name="connsiteY14" fmla="*/ 2069104 h 3086743"/>
              <a:gd name="connsiteX15" fmla="*/ 3208164 w 3351837"/>
              <a:gd name="connsiteY15" fmla="*/ 1451080 h 3086743"/>
              <a:gd name="connsiteX16" fmla="*/ 3229405 w 3351837"/>
              <a:gd name="connsiteY16" fmla="*/ 576827 h 3086743"/>
              <a:gd name="connsiteX17" fmla="*/ 2796870 w 3351837"/>
              <a:gd name="connsiteY17" fmla="*/ 181406 h 3086743"/>
              <a:gd name="connsiteX18" fmla="*/ 2120124 w 3351837"/>
              <a:gd name="connsiteY18" fmla="*/ 14584 h 3086743"/>
              <a:gd name="connsiteX19" fmla="*/ 1699805 w 3351837"/>
              <a:gd name="connsiteY19" fmla="*/ 93901 h 3086743"/>
              <a:gd name="connsiteX0" fmla="*/ 1567993 w 3351837"/>
              <a:gd name="connsiteY0" fmla="*/ 115534 h 3093954"/>
              <a:gd name="connsiteX1" fmla="*/ 1365914 w 3351837"/>
              <a:gd name="connsiteY1" fmla="*/ 93903 h 3093954"/>
              <a:gd name="connsiteX2" fmla="*/ 988272 w 3351837"/>
              <a:gd name="connsiteY2" fmla="*/ 33099 h 3093954"/>
              <a:gd name="connsiteX3" fmla="*/ 477388 w 3351837"/>
              <a:gd name="connsiteY3" fmla="*/ 102090 h 3093954"/>
              <a:gd name="connsiteX4" fmla="*/ 272460 w 3351837"/>
              <a:gd name="connsiteY4" fmla="*/ 457879 h 3093954"/>
              <a:gd name="connsiteX5" fmla="*/ 66335 w 3351837"/>
              <a:gd name="connsiteY5" fmla="*/ 721174 h 3093954"/>
              <a:gd name="connsiteX6" fmla="*/ 51344 w 3351837"/>
              <a:gd name="connsiteY6" fmla="*/ 1328572 h 3093954"/>
              <a:gd name="connsiteX7" fmla="*/ 121952 w 3351837"/>
              <a:gd name="connsiteY7" fmla="*/ 1903623 h 3093954"/>
              <a:gd name="connsiteX8" fmla="*/ 16363 w 3351837"/>
              <a:gd name="connsiteY8" fmla="*/ 2218191 h 3093954"/>
              <a:gd name="connsiteX9" fmla="*/ 220129 w 3351837"/>
              <a:gd name="connsiteY9" fmla="*/ 2674067 h 3093954"/>
              <a:gd name="connsiteX10" fmla="*/ 829676 w 3351837"/>
              <a:gd name="connsiteY10" fmla="*/ 3034255 h 3093954"/>
              <a:gd name="connsiteX11" fmla="*/ 2037352 w 3351837"/>
              <a:gd name="connsiteY11" fmla="*/ 3032259 h 3093954"/>
              <a:gd name="connsiteX12" fmla="*/ 2579837 w 3351837"/>
              <a:gd name="connsiteY12" fmla="*/ 2935910 h 3093954"/>
              <a:gd name="connsiteX13" fmla="*/ 3054519 w 3351837"/>
              <a:gd name="connsiteY13" fmla="*/ 2623899 h 3093954"/>
              <a:gd name="connsiteX14" fmla="*/ 3326229 w 3351837"/>
              <a:gd name="connsiteY14" fmla="*/ 2076315 h 3093954"/>
              <a:gd name="connsiteX15" fmla="*/ 3208164 w 3351837"/>
              <a:gd name="connsiteY15" fmla="*/ 1458291 h 3093954"/>
              <a:gd name="connsiteX16" fmla="*/ 3229405 w 3351837"/>
              <a:gd name="connsiteY16" fmla="*/ 584038 h 3093954"/>
              <a:gd name="connsiteX17" fmla="*/ 2796870 w 3351837"/>
              <a:gd name="connsiteY17" fmla="*/ 188617 h 3093954"/>
              <a:gd name="connsiteX18" fmla="*/ 2307510 w 3351837"/>
              <a:gd name="connsiteY18" fmla="*/ 14584 h 3093954"/>
              <a:gd name="connsiteX19" fmla="*/ 1699805 w 3351837"/>
              <a:gd name="connsiteY19" fmla="*/ 101112 h 3093954"/>
              <a:gd name="connsiteX0" fmla="*/ 1567993 w 3351837"/>
              <a:gd name="connsiteY0" fmla="*/ 110727 h 3089147"/>
              <a:gd name="connsiteX1" fmla="*/ 1365914 w 3351837"/>
              <a:gd name="connsiteY1" fmla="*/ 89096 h 3089147"/>
              <a:gd name="connsiteX2" fmla="*/ 988272 w 3351837"/>
              <a:gd name="connsiteY2" fmla="*/ 28292 h 3089147"/>
              <a:gd name="connsiteX3" fmla="*/ 477388 w 3351837"/>
              <a:gd name="connsiteY3" fmla="*/ 97283 h 3089147"/>
              <a:gd name="connsiteX4" fmla="*/ 272460 w 3351837"/>
              <a:gd name="connsiteY4" fmla="*/ 453072 h 3089147"/>
              <a:gd name="connsiteX5" fmla="*/ 66335 w 3351837"/>
              <a:gd name="connsiteY5" fmla="*/ 716367 h 3089147"/>
              <a:gd name="connsiteX6" fmla="*/ 51344 w 3351837"/>
              <a:gd name="connsiteY6" fmla="*/ 1323765 h 3089147"/>
              <a:gd name="connsiteX7" fmla="*/ 121952 w 3351837"/>
              <a:gd name="connsiteY7" fmla="*/ 1898816 h 3089147"/>
              <a:gd name="connsiteX8" fmla="*/ 16363 w 3351837"/>
              <a:gd name="connsiteY8" fmla="*/ 2213384 h 3089147"/>
              <a:gd name="connsiteX9" fmla="*/ 220129 w 3351837"/>
              <a:gd name="connsiteY9" fmla="*/ 2669260 h 3089147"/>
              <a:gd name="connsiteX10" fmla="*/ 829676 w 3351837"/>
              <a:gd name="connsiteY10" fmla="*/ 3029448 h 3089147"/>
              <a:gd name="connsiteX11" fmla="*/ 2037352 w 3351837"/>
              <a:gd name="connsiteY11" fmla="*/ 3027452 h 3089147"/>
              <a:gd name="connsiteX12" fmla="*/ 2579837 w 3351837"/>
              <a:gd name="connsiteY12" fmla="*/ 2931103 h 3089147"/>
              <a:gd name="connsiteX13" fmla="*/ 3054519 w 3351837"/>
              <a:gd name="connsiteY13" fmla="*/ 2619092 h 3089147"/>
              <a:gd name="connsiteX14" fmla="*/ 3326229 w 3351837"/>
              <a:gd name="connsiteY14" fmla="*/ 2071508 h 3089147"/>
              <a:gd name="connsiteX15" fmla="*/ 3208164 w 3351837"/>
              <a:gd name="connsiteY15" fmla="*/ 1453484 h 3089147"/>
              <a:gd name="connsiteX16" fmla="*/ 3229405 w 3351837"/>
              <a:gd name="connsiteY16" fmla="*/ 579231 h 3089147"/>
              <a:gd name="connsiteX17" fmla="*/ 2879320 w 3351837"/>
              <a:gd name="connsiteY17" fmla="*/ 154967 h 3089147"/>
              <a:gd name="connsiteX18" fmla="*/ 2307510 w 3351837"/>
              <a:gd name="connsiteY18" fmla="*/ 9777 h 3089147"/>
              <a:gd name="connsiteX19" fmla="*/ 1699805 w 3351837"/>
              <a:gd name="connsiteY19" fmla="*/ 96305 h 3089147"/>
              <a:gd name="connsiteX0" fmla="*/ 1554006 w 3337850"/>
              <a:gd name="connsiteY0" fmla="*/ 110727 h 3089147"/>
              <a:gd name="connsiteX1" fmla="*/ 1351927 w 3337850"/>
              <a:gd name="connsiteY1" fmla="*/ 89096 h 3089147"/>
              <a:gd name="connsiteX2" fmla="*/ 974285 w 3337850"/>
              <a:gd name="connsiteY2" fmla="*/ 28292 h 3089147"/>
              <a:gd name="connsiteX3" fmla="*/ 463401 w 3337850"/>
              <a:gd name="connsiteY3" fmla="*/ 97283 h 3089147"/>
              <a:gd name="connsiteX4" fmla="*/ 258473 w 3337850"/>
              <a:gd name="connsiteY4" fmla="*/ 453072 h 3089147"/>
              <a:gd name="connsiteX5" fmla="*/ 52348 w 3337850"/>
              <a:gd name="connsiteY5" fmla="*/ 716367 h 3089147"/>
              <a:gd name="connsiteX6" fmla="*/ 37357 w 3337850"/>
              <a:gd name="connsiteY6" fmla="*/ 1323765 h 3089147"/>
              <a:gd name="connsiteX7" fmla="*/ 220396 w 3337850"/>
              <a:gd name="connsiteY7" fmla="*/ 1884395 h 3089147"/>
              <a:gd name="connsiteX8" fmla="*/ 2376 w 3337850"/>
              <a:gd name="connsiteY8" fmla="*/ 2213384 h 3089147"/>
              <a:gd name="connsiteX9" fmla="*/ 206142 w 3337850"/>
              <a:gd name="connsiteY9" fmla="*/ 2669260 h 3089147"/>
              <a:gd name="connsiteX10" fmla="*/ 815689 w 3337850"/>
              <a:gd name="connsiteY10" fmla="*/ 3029448 h 3089147"/>
              <a:gd name="connsiteX11" fmla="*/ 2023365 w 3337850"/>
              <a:gd name="connsiteY11" fmla="*/ 3027452 h 3089147"/>
              <a:gd name="connsiteX12" fmla="*/ 2565850 w 3337850"/>
              <a:gd name="connsiteY12" fmla="*/ 2931103 h 3089147"/>
              <a:gd name="connsiteX13" fmla="*/ 3040532 w 3337850"/>
              <a:gd name="connsiteY13" fmla="*/ 2619092 h 3089147"/>
              <a:gd name="connsiteX14" fmla="*/ 3312242 w 3337850"/>
              <a:gd name="connsiteY14" fmla="*/ 2071508 h 3089147"/>
              <a:gd name="connsiteX15" fmla="*/ 3194177 w 3337850"/>
              <a:gd name="connsiteY15" fmla="*/ 1453484 h 3089147"/>
              <a:gd name="connsiteX16" fmla="*/ 3215418 w 3337850"/>
              <a:gd name="connsiteY16" fmla="*/ 579231 h 3089147"/>
              <a:gd name="connsiteX17" fmla="*/ 2865333 w 3337850"/>
              <a:gd name="connsiteY17" fmla="*/ 154967 h 3089147"/>
              <a:gd name="connsiteX18" fmla="*/ 2293523 w 3337850"/>
              <a:gd name="connsiteY18" fmla="*/ 9777 h 3089147"/>
              <a:gd name="connsiteX19" fmla="*/ 1685818 w 3337850"/>
              <a:gd name="connsiteY19" fmla="*/ 96305 h 3089147"/>
              <a:gd name="connsiteX0" fmla="*/ 1554006 w 3337850"/>
              <a:gd name="connsiteY0" fmla="*/ 110727 h 3089147"/>
              <a:gd name="connsiteX1" fmla="*/ 1351927 w 3337850"/>
              <a:gd name="connsiteY1" fmla="*/ 89096 h 3089147"/>
              <a:gd name="connsiteX2" fmla="*/ 974285 w 3337850"/>
              <a:gd name="connsiteY2" fmla="*/ 28292 h 3089147"/>
              <a:gd name="connsiteX3" fmla="*/ 463401 w 3337850"/>
              <a:gd name="connsiteY3" fmla="*/ 97283 h 3089147"/>
              <a:gd name="connsiteX4" fmla="*/ 258473 w 3337850"/>
              <a:gd name="connsiteY4" fmla="*/ 453072 h 3089147"/>
              <a:gd name="connsiteX5" fmla="*/ 52348 w 3337850"/>
              <a:gd name="connsiteY5" fmla="*/ 716367 h 3089147"/>
              <a:gd name="connsiteX6" fmla="*/ 97321 w 3337850"/>
              <a:gd name="connsiteY6" fmla="*/ 1165130 h 3089147"/>
              <a:gd name="connsiteX7" fmla="*/ 220396 w 3337850"/>
              <a:gd name="connsiteY7" fmla="*/ 1884395 h 3089147"/>
              <a:gd name="connsiteX8" fmla="*/ 2376 w 3337850"/>
              <a:gd name="connsiteY8" fmla="*/ 2213384 h 3089147"/>
              <a:gd name="connsiteX9" fmla="*/ 206142 w 3337850"/>
              <a:gd name="connsiteY9" fmla="*/ 2669260 h 3089147"/>
              <a:gd name="connsiteX10" fmla="*/ 815689 w 3337850"/>
              <a:gd name="connsiteY10" fmla="*/ 3029448 h 3089147"/>
              <a:gd name="connsiteX11" fmla="*/ 2023365 w 3337850"/>
              <a:gd name="connsiteY11" fmla="*/ 3027452 h 3089147"/>
              <a:gd name="connsiteX12" fmla="*/ 2565850 w 3337850"/>
              <a:gd name="connsiteY12" fmla="*/ 2931103 h 3089147"/>
              <a:gd name="connsiteX13" fmla="*/ 3040532 w 3337850"/>
              <a:gd name="connsiteY13" fmla="*/ 2619092 h 3089147"/>
              <a:gd name="connsiteX14" fmla="*/ 3312242 w 3337850"/>
              <a:gd name="connsiteY14" fmla="*/ 2071508 h 3089147"/>
              <a:gd name="connsiteX15" fmla="*/ 3194177 w 3337850"/>
              <a:gd name="connsiteY15" fmla="*/ 1453484 h 3089147"/>
              <a:gd name="connsiteX16" fmla="*/ 3215418 w 3337850"/>
              <a:gd name="connsiteY16" fmla="*/ 579231 h 3089147"/>
              <a:gd name="connsiteX17" fmla="*/ 2865333 w 3337850"/>
              <a:gd name="connsiteY17" fmla="*/ 154967 h 3089147"/>
              <a:gd name="connsiteX18" fmla="*/ 2293523 w 3337850"/>
              <a:gd name="connsiteY18" fmla="*/ 9777 h 3089147"/>
              <a:gd name="connsiteX19" fmla="*/ 1685818 w 3337850"/>
              <a:gd name="connsiteY19" fmla="*/ 96305 h 3089147"/>
              <a:gd name="connsiteX0" fmla="*/ 1663434 w 3447278"/>
              <a:gd name="connsiteY0" fmla="*/ 110727 h 3089147"/>
              <a:gd name="connsiteX1" fmla="*/ 1461355 w 3447278"/>
              <a:gd name="connsiteY1" fmla="*/ 89096 h 3089147"/>
              <a:gd name="connsiteX2" fmla="*/ 1083713 w 3447278"/>
              <a:gd name="connsiteY2" fmla="*/ 28292 h 3089147"/>
              <a:gd name="connsiteX3" fmla="*/ 572829 w 3447278"/>
              <a:gd name="connsiteY3" fmla="*/ 97283 h 3089147"/>
              <a:gd name="connsiteX4" fmla="*/ 367901 w 3447278"/>
              <a:gd name="connsiteY4" fmla="*/ 453072 h 3089147"/>
              <a:gd name="connsiteX5" fmla="*/ 26859 w 3447278"/>
              <a:gd name="connsiteY5" fmla="*/ 658681 h 3089147"/>
              <a:gd name="connsiteX6" fmla="*/ 206749 w 3447278"/>
              <a:gd name="connsiteY6" fmla="*/ 1165130 h 3089147"/>
              <a:gd name="connsiteX7" fmla="*/ 329824 w 3447278"/>
              <a:gd name="connsiteY7" fmla="*/ 1884395 h 3089147"/>
              <a:gd name="connsiteX8" fmla="*/ 111804 w 3447278"/>
              <a:gd name="connsiteY8" fmla="*/ 2213384 h 3089147"/>
              <a:gd name="connsiteX9" fmla="*/ 315570 w 3447278"/>
              <a:gd name="connsiteY9" fmla="*/ 2669260 h 3089147"/>
              <a:gd name="connsiteX10" fmla="*/ 925117 w 3447278"/>
              <a:gd name="connsiteY10" fmla="*/ 3029448 h 3089147"/>
              <a:gd name="connsiteX11" fmla="*/ 2132793 w 3447278"/>
              <a:gd name="connsiteY11" fmla="*/ 3027452 h 3089147"/>
              <a:gd name="connsiteX12" fmla="*/ 2675278 w 3447278"/>
              <a:gd name="connsiteY12" fmla="*/ 2931103 h 3089147"/>
              <a:gd name="connsiteX13" fmla="*/ 3149960 w 3447278"/>
              <a:gd name="connsiteY13" fmla="*/ 2619092 h 3089147"/>
              <a:gd name="connsiteX14" fmla="*/ 3421670 w 3447278"/>
              <a:gd name="connsiteY14" fmla="*/ 2071508 h 3089147"/>
              <a:gd name="connsiteX15" fmla="*/ 3303605 w 3447278"/>
              <a:gd name="connsiteY15" fmla="*/ 1453484 h 3089147"/>
              <a:gd name="connsiteX16" fmla="*/ 3324846 w 3447278"/>
              <a:gd name="connsiteY16" fmla="*/ 579231 h 3089147"/>
              <a:gd name="connsiteX17" fmla="*/ 2974761 w 3447278"/>
              <a:gd name="connsiteY17" fmla="*/ 154967 h 3089147"/>
              <a:gd name="connsiteX18" fmla="*/ 2402951 w 3447278"/>
              <a:gd name="connsiteY18" fmla="*/ 9777 h 3089147"/>
              <a:gd name="connsiteX19" fmla="*/ 1795246 w 3447278"/>
              <a:gd name="connsiteY19" fmla="*/ 96305 h 3089147"/>
              <a:gd name="connsiteX0" fmla="*/ 1644695 w 3428539"/>
              <a:gd name="connsiteY0" fmla="*/ 110727 h 3089147"/>
              <a:gd name="connsiteX1" fmla="*/ 1442616 w 3428539"/>
              <a:gd name="connsiteY1" fmla="*/ 89096 h 3089147"/>
              <a:gd name="connsiteX2" fmla="*/ 1064974 w 3428539"/>
              <a:gd name="connsiteY2" fmla="*/ 28292 h 3089147"/>
              <a:gd name="connsiteX3" fmla="*/ 554090 w 3428539"/>
              <a:gd name="connsiteY3" fmla="*/ 97283 h 3089147"/>
              <a:gd name="connsiteX4" fmla="*/ 236731 w 3428539"/>
              <a:gd name="connsiteY4" fmla="*/ 323281 h 3089147"/>
              <a:gd name="connsiteX5" fmla="*/ 8120 w 3428539"/>
              <a:gd name="connsiteY5" fmla="*/ 658681 h 3089147"/>
              <a:gd name="connsiteX6" fmla="*/ 188010 w 3428539"/>
              <a:gd name="connsiteY6" fmla="*/ 1165130 h 3089147"/>
              <a:gd name="connsiteX7" fmla="*/ 311085 w 3428539"/>
              <a:gd name="connsiteY7" fmla="*/ 1884395 h 3089147"/>
              <a:gd name="connsiteX8" fmla="*/ 93065 w 3428539"/>
              <a:gd name="connsiteY8" fmla="*/ 2213384 h 3089147"/>
              <a:gd name="connsiteX9" fmla="*/ 296831 w 3428539"/>
              <a:gd name="connsiteY9" fmla="*/ 2669260 h 3089147"/>
              <a:gd name="connsiteX10" fmla="*/ 906378 w 3428539"/>
              <a:gd name="connsiteY10" fmla="*/ 3029448 h 3089147"/>
              <a:gd name="connsiteX11" fmla="*/ 2114054 w 3428539"/>
              <a:gd name="connsiteY11" fmla="*/ 3027452 h 3089147"/>
              <a:gd name="connsiteX12" fmla="*/ 2656539 w 3428539"/>
              <a:gd name="connsiteY12" fmla="*/ 2931103 h 3089147"/>
              <a:gd name="connsiteX13" fmla="*/ 3131221 w 3428539"/>
              <a:gd name="connsiteY13" fmla="*/ 2619092 h 3089147"/>
              <a:gd name="connsiteX14" fmla="*/ 3402931 w 3428539"/>
              <a:gd name="connsiteY14" fmla="*/ 2071508 h 3089147"/>
              <a:gd name="connsiteX15" fmla="*/ 3284866 w 3428539"/>
              <a:gd name="connsiteY15" fmla="*/ 1453484 h 3089147"/>
              <a:gd name="connsiteX16" fmla="*/ 3306107 w 3428539"/>
              <a:gd name="connsiteY16" fmla="*/ 579231 h 3089147"/>
              <a:gd name="connsiteX17" fmla="*/ 2956022 w 3428539"/>
              <a:gd name="connsiteY17" fmla="*/ 154967 h 3089147"/>
              <a:gd name="connsiteX18" fmla="*/ 2384212 w 3428539"/>
              <a:gd name="connsiteY18" fmla="*/ 9777 h 3089147"/>
              <a:gd name="connsiteX19" fmla="*/ 1776507 w 3428539"/>
              <a:gd name="connsiteY19" fmla="*/ 96305 h 3089147"/>
              <a:gd name="connsiteX0" fmla="*/ 1644695 w 3428539"/>
              <a:gd name="connsiteY0" fmla="*/ 110727 h 3089147"/>
              <a:gd name="connsiteX1" fmla="*/ 1442616 w 3428539"/>
              <a:gd name="connsiteY1" fmla="*/ 89096 h 3089147"/>
              <a:gd name="connsiteX2" fmla="*/ 1064974 w 3428539"/>
              <a:gd name="connsiteY2" fmla="*/ 28292 h 3089147"/>
              <a:gd name="connsiteX3" fmla="*/ 554090 w 3428539"/>
              <a:gd name="connsiteY3" fmla="*/ 97283 h 3089147"/>
              <a:gd name="connsiteX4" fmla="*/ 236731 w 3428539"/>
              <a:gd name="connsiteY4" fmla="*/ 323281 h 3089147"/>
              <a:gd name="connsiteX5" fmla="*/ 8120 w 3428539"/>
              <a:gd name="connsiteY5" fmla="*/ 658681 h 3089147"/>
              <a:gd name="connsiteX6" fmla="*/ 188010 w 3428539"/>
              <a:gd name="connsiteY6" fmla="*/ 1165130 h 3089147"/>
              <a:gd name="connsiteX7" fmla="*/ 206150 w 3428539"/>
              <a:gd name="connsiteY7" fmla="*/ 1826710 h 3089147"/>
              <a:gd name="connsiteX8" fmla="*/ 93065 w 3428539"/>
              <a:gd name="connsiteY8" fmla="*/ 2213384 h 3089147"/>
              <a:gd name="connsiteX9" fmla="*/ 296831 w 3428539"/>
              <a:gd name="connsiteY9" fmla="*/ 2669260 h 3089147"/>
              <a:gd name="connsiteX10" fmla="*/ 906378 w 3428539"/>
              <a:gd name="connsiteY10" fmla="*/ 3029448 h 3089147"/>
              <a:gd name="connsiteX11" fmla="*/ 2114054 w 3428539"/>
              <a:gd name="connsiteY11" fmla="*/ 3027452 h 3089147"/>
              <a:gd name="connsiteX12" fmla="*/ 2656539 w 3428539"/>
              <a:gd name="connsiteY12" fmla="*/ 2931103 h 3089147"/>
              <a:gd name="connsiteX13" fmla="*/ 3131221 w 3428539"/>
              <a:gd name="connsiteY13" fmla="*/ 2619092 h 3089147"/>
              <a:gd name="connsiteX14" fmla="*/ 3402931 w 3428539"/>
              <a:gd name="connsiteY14" fmla="*/ 2071508 h 3089147"/>
              <a:gd name="connsiteX15" fmla="*/ 3284866 w 3428539"/>
              <a:gd name="connsiteY15" fmla="*/ 1453484 h 3089147"/>
              <a:gd name="connsiteX16" fmla="*/ 3306107 w 3428539"/>
              <a:gd name="connsiteY16" fmla="*/ 579231 h 3089147"/>
              <a:gd name="connsiteX17" fmla="*/ 2956022 w 3428539"/>
              <a:gd name="connsiteY17" fmla="*/ 154967 h 3089147"/>
              <a:gd name="connsiteX18" fmla="*/ 2384212 w 3428539"/>
              <a:gd name="connsiteY18" fmla="*/ 9777 h 3089147"/>
              <a:gd name="connsiteX19" fmla="*/ 1776507 w 3428539"/>
              <a:gd name="connsiteY19" fmla="*/ 96305 h 3089147"/>
              <a:gd name="connsiteX0" fmla="*/ 1638449 w 3422293"/>
              <a:gd name="connsiteY0" fmla="*/ 110727 h 3089147"/>
              <a:gd name="connsiteX1" fmla="*/ 1436370 w 3422293"/>
              <a:gd name="connsiteY1" fmla="*/ 89096 h 3089147"/>
              <a:gd name="connsiteX2" fmla="*/ 1058728 w 3422293"/>
              <a:gd name="connsiteY2" fmla="*/ 28292 h 3089147"/>
              <a:gd name="connsiteX3" fmla="*/ 547844 w 3422293"/>
              <a:gd name="connsiteY3" fmla="*/ 97283 h 3089147"/>
              <a:gd name="connsiteX4" fmla="*/ 230485 w 3422293"/>
              <a:gd name="connsiteY4" fmla="*/ 323281 h 3089147"/>
              <a:gd name="connsiteX5" fmla="*/ 1874 w 3422293"/>
              <a:gd name="connsiteY5" fmla="*/ 658681 h 3089147"/>
              <a:gd name="connsiteX6" fmla="*/ 241728 w 3422293"/>
              <a:gd name="connsiteY6" fmla="*/ 1280501 h 3089147"/>
              <a:gd name="connsiteX7" fmla="*/ 199904 w 3422293"/>
              <a:gd name="connsiteY7" fmla="*/ 1826710 h 3089147"/>
              <a:gd name="connsiteX8" fmla="*/ 86819 w 3422293"/>
              <a:gd name="connsiteY8" fmla="*/ 2213384 h 3089147"/>
              <a:gd name="connsiteX9" fmla="*/ 290585 w 3422293"/>
              <a:gd name="connsiteY9" fmla="*/ 2669260 h 3089147"/>
              <a:gd name="connsiteX10" fmla="*/ 900132 w 3422293"/>
              <a:gd name="connsiteY10" fmla="*/ 3029448 h 3089147"/>
              <a:gd name="connsiteX11" fmla="*/ 2107808 w 3422293"/>
              <a:gd name="connsiteY11" fmla="*/ 3027452 h 3089147"/>
              <a:gd name="connsiteX12" fmla="*/ 2650293 w 3422293"/>
              <a:gd name="connsiteY12" fmla="*/ 2931103 h 3089147"/>
              <a:gd name="connsiteX13" fmla="*/ 3124975 w 3422293"/>
              <a:gd name="connsiteY13" fmla="*/ 2619092 h 3089147"/>
              <a:gd name="connsiteX14" fmla="*/ 3396685 w 3422293"/>
              <a:gd name="connsiteY14" fmla="*/ 2071508 h 3089147"/>
              <a:gd name="connsiteX15" fmla="*/ 3278620 w 3422293"/>
              <a:gd name="connsiteY15" fmla="*/ 1453484 h 3089147"/>
              <a:gd name="connsiteX16" fmla="*/ 3299861 w 3422293"/>
              <a:gd name="connsiteY16" fmla="*/ 579231 h 3089147"/>
              <a:gd name="connsiteX17" fmla="*/ 2949776 w 3422293"/>
              <a:gd name="connsiteY17" fmla="*/ 154967 h 3089147"/>
              <a:gd name="connsiteX18" fmla="*/ 2377966 w 3422293"/>
              <a:gd name="connsiteY18" fmla="*/ 9777 h 3089147"/>
              <a:gd name="connsiteX19" fmla="*/ 1770261 w 3422293"/>
              <a:gd name="connsiteY19" fmla="*/ 96305 h 3089147"/>
              <a:gd name="connsiteX0" fmla="*/ 1566744 w 3350588"/>
              <a:gd name="connsiteY0" fmla="*/ 110727 h 3089147"/>
              <a:gd name="connsiteX1" fmla="*/ 1364665 w 3350588"/>
              <a:gd name="connsiteY1" fmla="*/ 89096 h 3089147"/>
              <a:gd name="connsiteX2" fmla="*/ 987023 w 3350588"/>
              <a:gd name="connsiteY2" fmla="*/ 28292 h 3089147"/>
              <a:gd name="connsiteX3" fmla="*/ 476139 w 3350588"/>
              <a:gd name="connsiteY3" fmla="*/ 97283 h 3089147"/>
              <a:gd name="connsiteX4" fmla="*/ 158780 w 3350588"/>
              <a:gd name="connsiteY4" fmla="*/ 323281 h 3089147"/>
              <a:gd name="connsiteX5" fmla="*/ 27610 w 3350588"/>
              <a:gd name="connsiteY5" fmla="*/ 781263 h 3089147"/>
              <a:gd name="connsiteX6" fmla="*/ 170023 w 3350588"/>
              <a:gd name="connsiteY6" fmla="*/ 1280501 h 3089147"/>
              <a:gd name="connsiteX7" fmla="*/ 128199 w 3350588"/>
              <a:gd name="connsiteY7" fmla="*/ 1826710 h 3089147"/>
              <a:gd name="connsiteX8" fmla="*/ 15114 w 3350588"/>
              <a:gd name="connsiteY8" fmla="*/ 2213384 h 3089147"/>
              <a:gd name="connsiteX9" fmla="*/ 218880 w 3350588"/>
              <a:gd name="connsiteY9" fmla="*/ 2669260 h 3089147"/>
              <a:gd name="connsiteX10" fmla="*/ 828427 w 3350588"/>
              <a:gd name="connsiteY10" fmla="*/ 3029448 h 3089147"/>
              <a:gd name="connsiteX11" fmla="*/ 2036103 w 3350588"/>
              <a:gd name="connsiteY11" fmla="*/ 3027452 h 3089147"/>
              <a:gd name="connsiteX12" fmla="*/ 2578588 w 3350588"/>
              <a:gd name="connsiteY12" fmla="*/ 2931103 h 3089147"/>
              <a:gd name="connsiteX13" fmla="*/ 3053270 w 3350588"/>
              <a:gd name="connsiteY13" fmla="*/ 2619092 h 3089147"/>
              <a:gd name="connsiteX14" fmla="*/ 3324980 w 3350588"/>
              <a:gd name="connsiteY14" fmla="*/ 2071508 h 3089147"/>
              <a:gd name="connsiteX15" fmla="*/ 3206915 w 3350588"/>
              <a:gd name="connsiteY15" fmla="*/ 1453484 h 3089147"/>
              <a:gd name="connsiteX16" fmla="*/ 3228156 w 3350588"/>
              <a:gd name="connsiteY16" fmla="*/ 579231 h 3089147"/>
              <a:gd name="connsiteX17" fmla="*/ 2878071 w 3350588"/>
              <a:gd name="connsiteY17" fmla="*/ 154967 h 3089147"/>
              <a:gd name="connsiteX18" fmla="*/ 2306261 w 3350588"/>
              <a:gd name="connsiteY18" fmla="*/ 9777 h 3089147"/>
              <a:gd name="connsiteX19" fmla="*/ 1698556 w 3350588"/>
              <a:gd name="connsiteY19" fmla="*/ 96305 h 3089147"/>
              <a:gd name="connsiteX0" fmla="*/ 1566744 w 3350588"/>
              <a:gd name="connsiteY0" fmla="*/ 110727 h 3044711"/>
              <a:gd name="connsiteX1" fmla="*/ 1364665 w 3350588"/>
              <a:gd name="connsiteY1" fmla="*/ 89096 h 3044711"/>
              <a:gd name="connsiteX2" fmla="*/ 987023 w 3350588"/>
              <a:gd name="connsiteY2" fmla="*/ 28292 h 3044711"/>
              <a:gd name="connsiteX3" fmla="*/ 476139 w 3350588"/>
              <a:gd name="connsiteY3" fmla="*/ 97283 h 3044711"/>
              <a:gd name="connsiteX4" fmla="*/ 158780 w 3350588"/>
              <a:gd name="connsiteY4" fmla="*/ 323281 h 3044711"/>
              <a:gd name="connsiteX5" fmla="*/ 27610 w 3350588"/>
              <a:gd name="connsiteY5" fmla="*/ 781263 h 3044711"/>
              <a:gd name="connsiteX6" fmla="*/ 170023 w 3350588"/>
              <a:gd name="connsiteY6" fmla="*/ 1280501 h 3044711"/>
              <a:gd name="connsiteX7" fmla="*/ 128199 w 3350588"/>
              <a:gd name="connsiteY7" fmla="*/ 1826710 h 3044711"/>
              <a:gd name="connsiteX8" fmla="*/ 15114 w 3350588"/>
              <a:gd name="connsiteY8" fmla="*/ 2213384 h 3044711"/>
              <a:gd name="connsiteX9" fmla="*/ 218880 w 3350588"/>
              <a:gd name="connsiteY9" fmla="*/ 2669260 h 3044711"/>
              <a:gd name="connsiteX10" fmla="*/ 955850 w 3350588"/>
              <a:gd name="connsiteY10" fmla="*/ 2827549 h 3044711"/>
              <a:gd name="connsiteX11" fmla="*/ 2036103 w 3350588"/>
              <a:gd name="connsiteY11" fmla="*/ 3027452 h 3044711"/>
              <a:gd name="connsiteX12" fmla="*/ 2578588 w 3350588"/>
              <a:gd name="connsiteY12" fmla="*/ 2931103 h 3044711"/>
              <a:gd name="connsiteX13" fmla="*/ 3053270 w 3350588"/>
              <a:gd name="connsiteY13" fmla="*/ 2619092 h 3044711"/>
              <a:gd name="connsiteX14" fmla="*/ 3324980 w 3350588"/>
              <a:gd name="connsiteY14" fmla="*/ 2071508 h 3044711"/>
              <a:gd name="connsiteX15" fmla="*/ 3206915 w 3350588"/>
              <a:gd name="connsiteY15" fmla="*/ 1453484 h 3044711"/>
              <a:gd name="connsiteX16" fmla="*/ 3228156 w 3350588"/>
              <a:gd name="connsiteY16" fmla="*/ 579231 h 3044711"/>
              <a:gd name="connsiteX17" fmla="*/ 2878071 w 3350588"/>
              <a:gd name="connsiteY17" fmla="*/ 154967 h 3044711"/>
              <a:gd name="connsiteX18" fmla="*/ 2306261 w 3350588"/>
              <a:gd name="connsiteY18" fmla="*/ 9777 h 3044711"/>
              <a:gd name="connsiteX19" fmla="*/ 1698556 w 3350588"/>
              <a:gd name="connsiteY19" fmla="*/ 96305 h 3044711"/>
              <a:gd name="connsiteX0" fmla="*/ 1565494 w 3349338"/>
              <a:gd name="connsiteY0" fmla="*/ 110727 h 3044711"/>
              <a:gd name="connsiteX1" fmla="*/ 1363415 w 3349338"/>
              <a:gd name="connsiteY1" fmla="*/ 89096 h 3044711"/>
              <a:gd name="connsiteX2" fmla="*/ 985773 w 3349338"/>
              <a:gd name="connsiteY2" fmla="*/ 28292 h 3044711"/>
              <a:gd name="connsiteX3" fmla="*/ 474889 w 3349338"/>
              <a:gd name="connsiteY3" fmla="*/ 97283 h 3044711"/>
              <a:gd name="connsiteX4" fmla="*/ 157530 w 3349338"/>
              <a:gd name="connsiteY4" fmla="*/ 323281 h 3044711"/>
              <a:gd name="connsiteX5" fmla="*/ 26360 w 3349338"/>
              <a:gd name="connsiteY5" fmla="*/ 781263 h 3044711"/>
              <a:gd name="connsiteX6" fmla="*/ 168773 w 3349338"/>
              <a:gd name="connsiteY6" fmla="*/ 1280501 h 3044711"/>
              <a:gd name="connsiteX7" fmla="*/ 126949 w 3349338"/>
              <a:gd name="connsiteY7" fmla="*/ 1826710 h 3044711"/>
              <a:gd name="connsiteX8" fmla="*/ 13864 w 3349338"/>
              <a:gd name="connsiteY8" fmla="*/ 2213384 h 3044711"/>
              <a:gd name="connsiteX9" fmla="*/ 210135 w 3349338"/>
              <a:gd name="connsiteY9" fmla="*/ 2770210 h 3044711"/>
              <a:gd name="connsiteX10" fmla="*/ 954600 w 3349338"/>
              <a:gd name="connsiteY10" fmla="*/ 2827549 h 3044711"/>
              <a:gd name="connsiteX11" fmla="*/ 2034853 w 3349338"/>
              <a:gd name="connsiteY11" fmla="*/ 3027452 h 3044711"/>
              <a:gd name="connsiteX12" fmla="*/ 2577338 w 3349338"/>
              <a:gd name="connsiteY12" fmla="*/ 2931103 h 3044711"/>
              <a:gd name="connsiteX13" fmla="*/ 3052020 w 3349338"/>
              <a:gd name="connsiteY13" fmla="*/ 2619092 h 3044711"/>
              <a:gd name="connsiteX14" fmla="*/ 3323730 w 3349338"/>
              <a:gd name="connsiteY14" fmla="*/ 2071508 h 3044711"/>
              <a:gd name="connsiteX15" fmla="*/ 3205665 w 3349338"/>
              <a:gd name="connsiteY15" fmla="*/ 1453484 h 3044711"/>
              <a:gd name="connsiteX16" fmla="*/ 3226906 w 3349338"/>
              <a:gd name="connsiteY16" fmla="*/ 579231 h 3044711"/>
              <a:gd name="connsiteX17" fmla="*/ 2876821 w 3349338"/>
              <a:gd name="connsiteY17" fmla="*/ 154967 h 3044711"/>
              <a:gd name="connsiteX18" fmla="*/ 2305011 w 3349338"/>
              <a:gd name="connsiteY18" fmla="*/ 9777 h 3044711"/>
              <a:gd name="connsiteX19" fmla="*/ 1697306 w 3349338"/>
              <a:gd name="connsiteY19" fmla="*/ 96305 h 3044711"/>
              <a:gd name="connsiteX0" fmla="*/ 1565494 w 3349338"/>
              <a:gd name="connsiteY0" fmla="*/ 110727 h 3042307"/>
              <a:gd name="connsiteX1" fmla="*/ 1363415 w 3349338"/>
              <a:gd name="connsiteY1" fmla="*/ 89096 h 3042307"/>
              <a:gd name="connsiteX2" fmla="*/ 985773 w 3349338"/>
              <a:gd name="connsiteY2" fmla="*/ 28292 h 3042307"/>
              <a:gd name="connsiteX3" fmla="*/ 474889 w 3349338"/>
              <a:gd name="connsiteY3" fmla="*/ 97283 h 3042307"/>
              <a:gd name="connsiteX4" fmla="*/ 157530 w 3349338"/>
              <a:gd name="connsiteY4" fmla="*/ 323281 h 3042307"/>
              <a:gd name="connsiteX5" fmla="*/ 26360 w 3349338"/>
              <a:gd name="connsiteY5" fmla="*/ 781263 h 3042307"/>
              <a:gd name="connsiteX6" fmla="*/ 168773 w 3349338"/>
              <a:gd name="connsiteY6" fmla="*/ 1280501 h 3042307"/>
              <a:gd name="connsiteX7" fmla="*/ 126949 w 3349338"/>
              <a:gd name="connsiteY7" fmla="*/ 1826710 h 3042307"/>
              <a:gd name="connsiteX8" fmla="*/ 13864 w 3349338"/>
              <a:gd name="connsiteY8" fmla="*/ 2213384 h 3042307"/>
              <a:gd name="connsiteX9" fmla="*/ 210135 w 3349338"/>
              <a:gd name="connsiteY9" fmla="*/ 2770210 h 3042307"/>
              <a:gd name="connsiteX10" fmla="*/ 999573 w 3349338"/>
              <a:gd name="connsiteY10" fmla="*/ 2841970 h 3042307"/>
              <a:gd name="connsiteX11" fmla="*/ 2034853 w 3349338"/>
              <a:gd name="connsiteY11" fmla="*/ 3027452 h 3042307"/>
              <a:gd name="connsiteX12" fmla="*/ 2577338 w 3349338"/>
              <a:gd name="connsiteY12" fmla="*/ 2931103 h 3042307"/>
              <a:gd name="connsiteX13" fmla="*/ 3052020 w 3349338"/>
              <a:gd name="connsiteY13" fmla="*/ 2619092 h 3042307"/>
              <a:gd name="connsiteX14" fmla="*/ 3323730 w 3349338"/>
              <a:gd name="connsiteY14" fmla="*/ 2071508 h 3042307"/>
              <a:gd name="connsiteX15" fmla="*/ 3205665 w 3349338"/>
              <a:gd name="connsiteY15" fmla="*/ 1453484 h 3042307"/>
              <a:gd name="connsiteX16" fmla="*/ 3226906 w 3349338"/>
              <a:gd name="connsiteY16" fmla="*/ 579231 h 3042307"/>
              <a:gd name="connsiteX17" fmla="*/ 2876821 w 3349338"/>
              <a:gd name="connsiteY17" fmla="*/ 154967 h 3042307"/>
              <a:gd name="connsiteX18" fmla="*/ 2305011 w 3349338"/>
              <a:gd name="connsiteY18" fmla="*/ 9777 h 3042307"/>
              <a:gd name="connsiteX19" fmla="*/ 1697306 w 3349338"/>
              <a:gd name="connsiteY19" fmla="*/ 96305 h 3042307"/>
              <a:gd name="connsiteX0" fmla="*/ 1594227 w 3378071"/>
              <a:gd name="connsiteY0" fmla="*/ 110727 h 3042307"/>
              <a:gd name="connsiteX1" fmla="*/ 1392148 w 3378071"/>
              <a:gd name="connsiteY1" fmla="*/ 89096 h 3042307"/>
              <a:gd name="connsiteX2" fmla="*/ 1014506 w 3378071"/>
              <a:gd name="connsiteY2" fmla="*/ 28292 h 3042307"/>
              <a:gd name="connsiteX3" fmla="*/ 503622 w 3378071"/>
              <a:gd name="connsiteY3" fmla="*/ 97283 h 3042307"/>
              <a:gd name="connsiteX4" fmla="*/ 186263 w 3378071"/>
              <a:gd name="connsiteY4" fmla="*/ 323281 h 3042307"/>
              <a:gd name="connsiteX5" fmla="*/ 55093 w 3378071"/>
              <a:gd name="connsiteY5" fmla="*/ 781263 h 3042307"/>
              <a:gd name="connsiteX6" fmla="*/ 197506 w 3378071"/>
              <a:gd name="connsiteY6" fmla="*/ 1280501 h 3042307"/>
              <a:gd name="connsiteX7" fmla="*/ 155682 w 3378071"/>
              <a:gd name="connsiteY7" fmla="*/ 1826710 h 3042307"/>
              <a:gd name="connsiteX8" fmla="*/ 42597 w 3378071"/>
              <a:gd name="connsiteY8" fmla="*/ 2213384 h 3042307"/>
              <a:gd name="connsiteX9" fmla="*/ 411263 w 3378071"/>
              <a:gd name="connsiteY9" fmla="*/ 2748579 h 3042307"/>
              <a:gd name="connsiteX10" fmla="*/ 1028306 w 3378071"/>
              <a:gd name="connsiteY10" fmla="*/ 2841970 h 3042307"/>
              <a:gd name="connsiteX11" fmla="*/ 2063586 w 3378071"/>
              <a:gd name="connsiteY11" fmla="*/ 3027452 h 3042307"/>
              <a:gd name="connsiteX12" fmla="*/ 2606071 w 3378071"/>
              <a:gd name="connsiteY12" fmla="*/ 2931103 h 3042307"/>
              <a:gd name="connsiteX13" fmla="*/ 3080753 w 3378071"/>
              <a:gd name="connsiteY13" fmla="*/ 2619092 h 3042307"/>
              <a:gd name="connsiteX14" fmla="*/ 3352463 w 3378071"/>
              <a:gd name="connsiteY14" fmla="*/ 2071508 h 3042307"/>
              <a:gd name="connsiteX15" fmla="*/ 3234398 w 3378071"/>
              <a:gd name="connsiteY15" fmla="*/ 1453484 h 3042307"/>
              <a:gd name="connsiteX16" fmla="*/ 3255639 w 3378071"/>
              <a:gd name="connsiteY16" fmla="*/ 579231 h 3042307"/>
              <a:gd name="connsiteX17" fmla="*/ 2905554 w 3378071"/>
              <a:gd name="connsiteY17" fmla="*/ 154967 h 3042307"/>
              <a:gd name="connsiteX18" fmla="*/ 2333744 w 3378071"/>
              <a:gd name="connsiteY18" fmla="*/ 9777 h 3042307"/>
              <a:gd name="connsiteX19" fmla="*/ 1726039 w 3378071"/>
              <a:gd name="connsiteY19" fmla="*/ 96305 h 3042307"/>
              <a:gd name="connsiteX0" fmla="*/ 1594227 w 3378071"/>
              <a:gd name="connsiteY0" fmla="*/ 110727 h 3044711"/>
              <a:gd name="connsiteX1" fmla="*/ 1392148 w 3378071"/>
              <a:gd name="connsiteY1" fmla="*/ 89096 h 3044711"/>
              <a:gd name="connsiteX2" fmla="*/ 1014506 w 3378071"/>
              <a:gd name="connsiteY2" fmla="*/ 28292 h 3044711"/>
              <a:gd name="connsiteX3" fmla="*/ 503622 w 3378071"/>
              <a:gd name="connsiteY3" fmla="*/ 97283 h 3044711"/>
              <a:gd name="connsiteX4" fmla="*/ 186263 w 3378071"/>
              <a:gd name="connsiteY4" fmla="*/ 323281 h 3044711"/>
              <a:gd name="connsiteX5" fmla="*/ 55093 w 3378071"/>
              <a:gd name="connsiteY5" fmla="*/ 781263 h 3044711"/>
              <a:gd name="connsiteX6" fmla="*/ 197506 w 3378071"/>
              <a:gd name="connsiteY6" fmla="*/ 1280501 h 3044711"/>
              <a:gd name="connsiteX7" fmla="*/ 155682 w 3378071"/>
              <a:gd name="connsiteY7" fmla="*/ 1826710 h 3044711"/>
              <a:gd name="connsiteX8" fmla="*/ 42597 w 3378071"/>
              <a:gd name="connsiteY8" fmla="*/ 2213384 h 3044711"/>
              <a:gd name="connsiteX9" fmla="*/ 411263 w 3378071"/>
              <a:gd name="connsiteY9" fmla="*/ 2748579 h 3044711"/>
              <a:gd name="connsiteX10" fmla="*/ 1373097 w 3378071"/>
              <a:gd name="connsiteY10" fmla="*/ 2827549 h 3044711"/>
              <a:gd name="connsiteX11" fmla="*/ 2063586 w 3378071"/>
              <a:gd name="connsiteY11" fmla="*/ 3027452 h 3044711"/>
              <a:gd name="connsiteX12" fmla="*/ 2606071 w 3378071"/>
              <a:gd name="connsiteY12" fmla="*/ 2931103 h 3044711"/>
              <a:gd name="connsiteX13" fmla="*/ 3080753 w 3378071"/>
              <a:gd name="connsiteY13" fmla="*/ 2619092 h 3044711"/>
              <a:gd name="connsiteX14" fmla="*/ 3352463 w 3378071"/>
              <a:gd name="connsiteY14" fmla="*/ 2071508 h 3044711"/>
              <a:gd name="connsiteX15" fmla="*/ 3234398 w 3378071"/>
              <a:gd name="connsiteY15" fmla="*/ 1453484 h 3044711"/>
              <a:gd name="connsiteX16" fmla="*/ 3255639 w 3378071"/>
              <a:gd name="connsiteY16" fmla="*/ 579231 h 3044711"/>
              <a:gd name="connsiteX17" fmla="*/ 2905554 w 3378071"/>
              <a:gd name="connsiteY17" fmla="*/ 154967 h 3044711"/>
              <a:gd name="connsiteX18" fmla="*/ 2333744 w 3378071"/>
              <a:gd name="connsiteY18" fmla="*/ 9777 h 3044711"/>
              <a:gd name="connsiteX19" fmla="*/ 1726039 w 3378071"/>
              <a:gd name="connsiteY19" fmla="*/ 96305 h 3044711"/>
              <a:gd name="connsiteX0" fmla="*/ 1594227 w 3378071"/>
              <a:gd name="connsiteY0" fmla="*/ 120294 h 3054278"/>
              <a:gd name="connsiteX1" fmla="*/ 1392148 w 3378071"/>
              <a:gd name="connsiteY1" fmla="*/ 98663 h 3054278"/>
              <a:gd name="connsiteX2" fmla="*/ 1014506 w 3378071"/>
              <a:gd name="connsiteY2" fmla="*/ 37859 h 3054278"/>
              <a:gd name="connsiteX3" fmla="*/ 496312 w 3378071"/>
              <a:gd name="connsiteY3" fmla="*/ 49165 h 3054278"/>
              <a:gd name="connsiteX4" fmla="*/ 186263 w 3378071"/>
              <a:gd name="connsiteY4" fmla="*/ 332848 h 3054278"/>
              <a:gd name="connsiteX5" fmla="*/ 55093 w 3378071"/>
              <a:gd name="connsiteY5" fmla="*/ 790830 h 3054278"/>
              <a:gd name="connsiteX6" fmla="*/ 197506 w 3378071"/>
              <a:gd name="connsiteY6" fmla="*/ 1290068 h 3054278"/>
              <a:gd name="connsiteX7" fmla="*/ 155682 w 3378071"/>
              <a:gd name="connsiteY7" fmla="*/ 1836277 h 3054278"/>
              <a:gd name="connsiteX8" fmla="*/ 42597 w 3378071"/>
              <a:gd name="connsiteY8" fmla="*/ 2222951 h 3054278"/>
              <a:gd name="connsiteX9" fmla="*/ 411263 w 3378071"/>
              <a:gd name="connsiteY9" fmla="*/ 2758146 h 3054278"/>
              <a:gd name="connsiteX10" fmla="*/ 1373097 w 3378071"/>
              <a:gd name="connsiteY10" fmla="*/ 2837116 h 3054278"/>
              <a:gd name="connsiteX11" fmla="*/ 2063586 w 3378071"/>
              <a:gd name="connsiteY11" fmla="*/ 3037019 h 3054278"/>
              <a:gd name="connsiteX12" fmla="*/ 2606071 w 3378071"/>
              <a:gd name="connsiteY12" fmla="*/ 2940670 h 3054278"/>
              <a:gd name="connsiteX13" fmla="*/ 3080753 w 3378071"/>
              <a:gd name="connsiteY13" fmla="*/ 2628659 h 3054278"/>
              <a:gd name="connsiteX14" fmla="*/ 3352463 w 3378071"/>
              <a:gd name="connsiteY14" fmla="*/ 2081075 h 3054278"/>
              <a:gd name="connsiteX15" fmla="*/ 3234398 w 3378071"/>
              <a:gd name="connsiteY15" fmla="*/ 1463051 h 3054278"/>
              <a:gd name="connsiteX16" fmla="*/ 3255639 w 3378071"/>
              <a:gd name="connsiteY16" fmla="*/ 588798 h 3054278"/>
              <a:gd name="connsiteX17" fmla="*/ 2905554 w 3378071"/>
              <a:gd name="connsiteY17" fmla="*/ 164534 h 3054278"/>
              <a:gd name="connsiteX18" fmla="*/ 2333744 w 3378071"/>
              <a:gd name="connsiteY18" fmla="*/ 19344 h 3054278"/>
              <a:gd name="connsiteX19" fmla="*/ 1726039 w 3378071"/>
              <a:gd name="connsiteY19" fmla="*/ 105872 h 3054278"/>
              <a:gd name="connsiteX0" fmla="*/ 1594227 w 3378071"/>
              <a:gd name="connsiteY0" fmla="*/ 140121 h 3074105"/>
              <a:gd name="connsiteX1" fmla="*/ 1392148 w 3378071"/>
              <a:gd name="connsiteY1" fmla="*/ 118490 h 3074105"/>
              <a:gd name="connsiteX2" fmla="*/ 802502 w 3378071"/>
              <a:gd name="connsiteY2" fmla="*/ 0 h 3074105"/>
              <a:gd name="connsiteX3" fmla="*/ 496312 w 3378071"/>
              <a:gd name="connsiteY3" fmla="*/ 68992 h 3074105"/>
              <a:gd name="connsiteX4" fmla="*/ 186263 w 3378071"/>
              <a:gd name="connsiteY4" fmla="*/ 352675 h 3074105"/>
              <a:gd name="connsiteX5" fmla="*/ 55093 w 3378071"/>
              <a:gd name="connsiteY5" fmla="*/ 810657 h 3074105"/>
              <a:gd name="connsiteX6" fmla="*/ 197506 w 3378071"/>
              <a:gd name="connsiteY6" fmla="*/ 1309895 h 3074105"/>
              <a:gd name="connsiteX7" fmla="*/ 155682 w 3378071"/>
              <a:gd name="connsiteY7" fmla="*/ 1856104 h 3074105"/>
              <a:gd name="connsiteX8" fmla="*/ 42597 w 3378071"/>
              <a:gd name="connsiteY8" fmla="*/ 2242778 h 3074105"/>
              <a:gd name="connsiteX9" fmla="*/ 411263 w 3378071"/>
              <a:gd name="connsiteY9" fmla="*/ 2777973 h 3074105"/>
              <a:gd name="connsiteX10" fmla="*/ 1373097 w 3378071"/>
              <a:gd name="connsiteY10" fmla="*/ 2856943 h 3074105"/>
              <a:gd name="connsiteX11" fmla="*/ 2063586 w 3378071"/>
              <a:gd name="connsiteY11" fmla="*/ 3056846 h 3074105"/>
              <a:gd name="connsiteX12" fmla="*/ 2606071 w 3378071"/>
              <a:gd name="connsiteY12" fmla="*/ 2960497 h 3074105"/>
              <a:gd name="connsiteX13" fmla="*/ 3080753 w 3378071"/>
              <a:gd name="connsiteY13" fmla="*/ 2648486 h 3074105"/>
              <a:gd name="connsiteX14" fmla="*/ 3352463 w 3378071"/>
              <a:gd name="connsiteY14" fmla="*/ 2100902 h 3074105"/>
              <a:gd name="connsiteX15" fmla="*/ 3234398 w 3378071"/>
              <a:gd name="connsiteY15" fmla="*/ 1482878 h 3074105"/>
              <a:gd name="connsiteX16" fmla="*/ 3255639 w 3378071"/>
              <a:gd name="connsiteY16" fmla="*/ 608625 h 3074105"/>
              <a:gd name="connsiteX17" fmla="*/ 2905554 w 3378071"/>
              <a:gd name="connsiteY17" fmla="*/ 184361 h 3074105"/>
              <a:gd name="connsiteX18" fmla="*/ 2333744 w 3378071"/>
              <a:gd name="connsiteY18" fmla="*/ 39171 h 3074105"/>
              <a:gd name="connsiteX19" fmla="*/ 1726039 w 3378071"/>
              <a:gd name="connsiteY19" fmla="*/ 125699 h 3074105"/>
              <a:gd name="connsiteX0" fmla="*/ 1594227 w 3378071"/>
              <a:gd name="connsiteY0" fmla="*/ 140121 h 3076509"/>
              <a:gd name="connsiteX1" fmla="*/ 1392148 w 3378071"/>
              <a:gd name="connsiteY1" fmla="*/ 118490 h 3076509"/>
              <a:gd name="connsiteX2" fmla="*/ 802502 w 3378071"/>
              <a:gd name="connsiteY2" fmla="*/ 0 h 3076509"/>
              <a:gd name="connsiteX3" fmla="*/ 496312 w 3378071"/>
              <a:gd name="connsiteY3" fmla="*/ 68992 h 3076509"/>
              <a:gd name="connsiteX4" fmla="*/ 186263 w 3378071"/>
              <a:gd name="connsiteY4" fmla="*/ 352675 h 3076509"/>
              <a:gd name="connsiteX5" fmla="*/ 55093 w 3378071"/>
              <a:gd name="connsiteY5" fmla="*/ 810657 h 3076509"/>
              <a:gd name="connsiteX6" fmla="*/ 197506 w 3378071"/>
              <a:gd name="connsiteY6" fmla="*/ 1309895 h 3076509"/>
              <a:gd name="connsiteX7" fmla="*/ 155682 w 3378071"/>
              <a:gd name="connsiteY7" fmla="*/ 1856104 h 3076509"/>
              <a:gd name="connsiteX8" fmla="*/ 42597 w 3378071"/>
              <a:gd name="connsiteY8" fmla="*/ 2242778 h 3076509"/>
              <a:gd name="connsiteX9" fmla="*/ 411263 w 3378071"/>
              <a:gd name="connsiteY9" fmla="*/ 2777973 h 3076509"/>
              <a:gd name="connsiteX10" fmla="*/ 620114 w 3378071"/>
              <a:gd name="connsiteY10" fmla="*/ 2842521 h 3076509"/>
              <a:gd name="connsiteX11" fmla="*/ 2063586 w 3378071"/>
              <a:gd name="connsiteY11" fmla="*/ 3056846 h 3076509"/>
              <a:gd name="connsiteX12" fmla="*/ 2606071 w 3378071"/>
              <a:gd name="connsiteY12" fmla="*/ 2960497 h 3076509"/>
              <a:gd name="connsiteX13" fmla="*/ 3080753 w 3378071"/>
              <a:gd name="connsiteY13" fmla="*/ 2648486 h 3076509"/>
              <a:gd name="connsiteX14" fmla="*/ 3352463 w 3378071"/>
              <a:gd name="connsiteY14" fmla="*/ 2100902 h 3076509"/>
              <a:gd name="connsiteX15" fmla="*/ 3234398 w 3378071"/>
              <a:gd name="connsiteY15" fmla="*/ 1482878 h 3076509"/>
              <a:gd name="connsiteX16" fmla="*/ 3255639 w 3378071"/>
              <a:gd name="connsiteY16" fmla="*/ 608625 h 3076509"/>
              <a:gd name="connsiteX17" fmla="*/ 2905554 w 3378071"/>
              <a:gd name="connsiteY17" fmla="*/ 184361 h 3076509"/>
              <a:gd name="connsiteX18" fmla="*/ 2333744 w 3378071"/>
              <a:gd name="connsiteY18" fmla="*/ 39171 h 3076509"/>
              <a:gd name="connsiteX19" fmla="*/ 1726039 w 3378071"/>
              <a:gd name="connsiteY19" fmla="*/ 125699 h 3076509"/>
              <a:gd name="connsiteX0" fmla="*/ 1600879 w 3384723"/>
              <a:gd name="connsiteY0" fmla="*/ 140121 h 3076509"/>
              <a:gd name="connsiteX1" fmla="*/ 1398800 w 3384723"/>
              <a:gd name="connsiteY1" fmla="*/ 118490 h 3076509"/>
              <a:gd name="connsiteX2" fmla="*/ 809154 w 3384723"/>
              <a:gd name="connsiteY2" fmla="*/ 0 h 3076509"/>
              <a:gd name="connsiteX3" fmla="*/ 502964 w 3384723"/>
              <a:gd name="connsiteY3" fmla="*/ 68992 h 3076509"/>
              <a:gd name="connsiteX4" fmla="*/ 192915 w 3384723"/>
              <a:gd name="connsiteY4" fmla="*/ 352675 h 3076509"/>
              <a:gd name="connsiteX5" fmla="*/ 61745 w 3384723"/>
              <a:gd name="connsiteY5" fmla="*/ 810657 h 3076509"/>
              <a:gd name="connsiteX6" fmla="*/ 204158 w 3384723"/>
              <a:gd name="connsiteY6" fmla="*/ 1309895 h 3076509"/>
              <a:gd name="connsiteX7" fmla="*/ 162334 w 3384723"/>
              <a:gd name="connsiteY7" fmla="*/ 1856104 h 3076509"/>
              <a:gd name="connsiteX8" fmla="*/ 49249 w 3384723"/>
              <a:gd name="connsiteY8" fmla="*/ 2242778 h 3076509"/>
              <a:gd name="connsiteX9" fmla="*/ 96253 w 3384723"/>
              <a:gd name="connsiteY9" fmla="*/ 2648181 h 3076509"/>
              <a:gd name="connsiteX10" fmla="*/ 626766 w 3384723"/>
              <a:gd name="connsiteY10" fmla="*/ 2842521 h 3076509"/>
              <a:gd name="connsiteX11" fmla="*/ 2070238 w 3384723"/>
              <a:gd name="connsiteY11" fmla="*/ 3056846 h 3076509"/>
              <a:gd name="connsiteX12" fmla="*/ 2612723 w 3384723"/>
              <a:gd name="connsiteY12" fmla="*/ 2960497 h 3076509"/>
              <a:gd name="connsiteX13" fmla="*/ 3087405 w 3384723"/>
              <a:gd name="connsiteY13" fmla="*/ 2648486 h 3076509"/>
              <a:gd name="connsiteX14" fmla="*/ 3359115 w 3384723"/>
              <a:gd name="connsiteY14" fmla="*/ 2100902 h 3076509"/>
              <a:gd name="connsiteX15" fmla="*/ 3241050 w 3384723"/>
              <a:gd name="connsiteY15" fmla="*/ 1482878 h 3076509"/>
              <a:gd name="connsiteX16" fmla="*/ 3262291 w 3384723"/>
              <a:gd name="connsiteY16" fmla="*/ 608625 h 3076509"/>
              <a:gd name="connsiteX17" fmla="*/ 2912206 w 3384723"/>
              <a:gd name="connsiteY17" fmla="*/ 184361 h 3076509"/>
              <a:gd name="connsiteX18" fmla="*/ 2340396 w 3384723"/>
              <a:gd name="connsiteY18" fmla="*/ 39171 h 3076509"/>
              <a:gd name="connsiteX19" fmla="*/ 1732691 w 3384723"/>
              <a:gd name="connsiteY19" fmla="*/ 125699 h 3076509"/>
              <a:gd name="connsiteX0" fmla="*/ 1586258 w 3370102"/>
              <a:gd name="connsiteY0" fmla="*/ 140121 h 3076509"/>
              <a:gd name="connsiteX1" fmla="*/ 1384179 w 3370102"/>
              <a:gd name="connsiteY1" fmla="*/ 118490 h 3076509"/>
              <a:gd name="connsiteX2" fmla="*/ 794533 w 3370102"/>
              <a:gd name="connsiteY2" fmla="*/ 0 h 3076509"/>
              <a:gd name="connsiteX3" fmla="*/ 488343 w 3370102"/>
              <a:gd name="connsiteY3" fmla="*/ 68992 h 3076509"/>
              <a:gd name="connsiteX4" fmla="*/ 178294 w 3370102"/>
              <a:gd name="connsiteY4" fmla="*/ 352675 h 3076509"/>
              <a:gd name="connsiteX5" fmla="*/ 47124 w 3370102"/>
              <a:gd name="connsiteY5" fmla="*/ 810657 h 3076509"/>
              <a:gd name="connsiteX6" fmla="*/ 189537 w 3370102"/>
              <a:gd name="connsiteY6" fmla="*/ 1309895 h 3076509"/>
              <a:gd name="connsiteX7" fmla="*/ 147713 w 3370102"/>
              <a:gd name="connsiteY7" fmla="*/ 1856104 h 3076509"/>
              <a:gd name="connsiteX8" fmla="*/ 34628 w 3370102"/>
              <a:gd name="connsiteY8" fmla="*/ 2242778 h 3076509"/>
              <a:gd name="connsiteX9" fmla="*/ 96253 w 3370102"/>
              <a:gd name="connsiteY9" fmla="*/ 2821238 h 3076509"/>
              <a:gd name="connsiteX10" fmla="*/ 612145 w 3370102"/>
              <a:gd name="connsiteY10" fmla="*/ 2842521 h 3076509"/>
              <a:gd name="connsiteX11" fmla="*/ 2055617 w 3370102"/>
              <a:gd name="connsiteY11" fmla="*/ 3056846 h 3076509"/>
              <a:gd name="connsiteX12" fmla="*/ 2598102 w 3370102"/>
              <a:gd name="connsiteY12" fmla="*/ 2960497 h 3076509"/>
              <a:gd name="connsiteX13" fmla="*/ 3072784 w 3370102"/>
              <a:gd name="connsiteY13" fmla="*/ 2648486 h 3076509"/>
              <a:gd name="connsiteX14" fmla="*/ 3344494 w 3370102"/>
              <a:gd name="connsiteY14" fmla="*/ 2100902 h 3076509"/>
              <a:gd name="connsiteX15" fmla="*/ 3226429 w 3370102"/>
              <a:gd name="connsiteY15" fmla="*/ 1482878 h 3076509"/>
              <a:gd name="connsiteX16" fmla="*/ 3247670 w 3370102"/>
              <a:gd name="connsiteY16" fmla="*/ 608625 h 3076509"/>
              <a:gd name="connsiteX17" fmla="*/ 2897585 w 3370102"/>
              <a:gd name="connsiteY17" fmla="*/ 184361 h 3076509"/>
              <a:gd name="connsiteX18" fmla="*/ 2325775 w 3370102"/>
              <a:gd name="connsiteY18" fmla="*/ 39171 h 3076509"/>
              <a:gd name="connsiteX19" fmla="*/ 1718070 w 3370102"/>
              <a:gd name="connsiteY19" fmla="*/ 125699 h 3076509"/>
              <a:gd name="connsiteX0" fmla="*/ 1577729 w 3361573"/>
              <a:gd name="connsiteY0" fmla="*/ 140121 h 3064491"/>
              <a:gd name="connsiteX1" fmla="*/ 1375650 w 3361573"/>
              <a:gd name="connsiteY1" fmla="*/ 118490 h 3064491"/>
              <a:gd name="connsiteX2" fmla="*/ 786004 w 3361573"/>
              <a:gd name="connsiteY2" fmla="*/ 0 h 3064491"/>
              <a:gd name="connsiteX3" fmla="*/ 479814 w 3361573"/>
              <a:gd name="connsiteY3" fmla="*/ 68992 h 3064491"/>
              <a:gd name="connsiteX4" fmla="*/ 169765 w 3361573"/>
              <a:gd name="connsiteY4" fmla="*/ 352675 h 3064491"/>
              <a:gd name="connsiteX5" fmla="*/ 38595 w 3361573"/>
              <a:gd name="connsiteY5" fmla="*/ 810657 h 3064491"/>
              <a:gd name="connsiteX6" fmla="*/ 181008 w 3361573"/>
              <a:gd name="connsiteY6" fmla="*/ 1309895 h 3064491"/>
              <a:gd name="connsiteX7" fmla="*/ 139184 w 3361573"/>
              <a:gd name="connsiteY7" fmla="*/ 1856104 h 3064491"/>
              <a:gd name="connsiteX8" fmla="*/ 26099 w 3361573"/>
              <a:gd name="connsiteY8" fmla="*/ 2242778 h 3064491"/>
              <a:gd name="connsiteX9" fmla="*/ 87724 w 3361573"/>
              <a:gd name="connsiteY9" fmla="*/ 2821238 h 3064491"/>
              <a:gd name="connsiteX10" fmla="*/ 552442 w 3361573"/>
              <a:gd name="connsiteY10" fmla="*/ 2914628 h 3064491"/>
              <a:gd name="connsiteX11" fmla="*/ 2047088 w 3361573"/>
              <a:gd name="connsiteY11" fmla="*/ 3056846 h 3064491"/>
              <a:gd name="connsiteX12" fmla="*/ 2589573 w 3361573"/>
              <a:gd name="connsiteY12" fmla="*/ 2960497 h 3064491"/>
              <a:gd name="connsiteX13" fmla="*/ 3064255 w 3361573"/>
              <a:gd name="connsiteY13" fmla="*/ 2648486 h 3064491"/>
              <a:gd name="connsiteX14" fmla="*/ 3335965 w 3361573"/>
              <a:gd name="connsiteY14" fmla="*/ 2100902 h 3064491"/>
              <a:gd name="connsiteX15" fmla="*/ 3217900 w 3361573"/>
              <a:gd name="connsiteY15" fmla="*/ 1482878 h 3064491"/>
              <a:gd name="connsiteX16" fmla="*/ 3239141 w 3361573"/>
              <a:gd name="connsiteY16" fmla="*/ 608625 h 3064491"/>
              <a:gd name="connsiteX17" fmla="*/ 2889056 w 3361573"/>
              <a:gd name="connsiteY17" fmla="*/ 184361 h 3064491"/>
              <a:gd name="connsiteX18" fmla="*/ 2317246 w 3361573"/>
              <a:gd name="connsiteY18" fmla="*/ 39171 h 3064491"/>
              <a:gd name="connsiteX19" fmla="*/ 1709541 w 3361573"/>
              <a:gd name="connsiteY19" fmla="*/ 125699 h 3064491"/>
              <a:gd name="connsiteX0" fmla="*/ 1561321 w 3345165"/>
              <a:gd name="connsiteY0" fmla="*/ 140121 h 3064491"/>
              <a:gd name="connsiteX1" fmla="*/ 1359242 w 3345165"/>
              <a:gd name="connsiteY1" fmla="*/ 118490 h 3064491"/>
              <a:gd name="connsiteX2" fmla="*/ 769596 w 3345165"/>
              <a:gd name="connsiteY2" fmla="*/ 0 h 3064491"/>
              <a:gd name="connsiteX3" fmla="*/ 463406 w 3345165"/>
              <a:gd name="connsiteY3" fmla="*/ 68992 h 3064491"/>
              <a:gd name="connsiteX4" fmla="*/ 153357 w 3345165"/>
              <a:gd name="connsiteY4" fmla="*/ 352675 h 3064491"/>
              <a:gd name="connsiteX5" fmla="*/ 22187 w 3345165"/>
              <a:gd name="connsiteY5" fmla="*/ 810657 h 3064491"/>
              <a:gd name="connsiteX6" fmla="*/ 164600 w 3345165"/>
              <a:gd name="connsiteY6" fmla="*/ 1309895 h 3064491"/>
              <a:gd name="connsiteX7" fmla="*/ 122776 w 3345165"/>
              <a:gd name="connsiteY7" fmla="*/ 1856104 h 3064491"/>
              <a:gd name="connsiteX8" fmla="*/ 9691 w 3345165"/>
              <a:gd name="connsiteY8" fmla="*/ 2242778 h 3064491"/>
              <a:gd name="connsiteX9" fmla="*/ 180925 w 3345165"/>
              <a:gd name="connsiteY9" fmla="*/ 2765355 h 3064491"/>
              <a:gd name="connsiteX10" fmla="*/ 536034 w 3345165"/>
              <a:gd name="connsiteY10" fmla="*/ 2914628 h 3064491"/>
              <a:gd name="connsiteX11" fmla="*/ 2030680 w 3345165"/>
              <a:gd name="connsiteY11" fmla="*/ 3056846 h 3064491"/>
              <a:gd name="connsiteX12" fmla="*/ 2573165 w 3345165"/>
              <a:gd name="connsiteY12" fmla="*/ 2960497 h 3064491"/>
              <a:gd name="connsiteX13" fmla="*/ 3047847 w 3345165"/>
              <a:gd name="connsiteY13" fmla="*/ 2648486 h 3064491"/>
              <a:gd name="connsiteX14" fmla="*/ 3319557 w 3345165"/>
              <a:gd name="connsiteY14" fmla="*/ 2100902 h 3064491"/>
              <a:gd name="connsiteX15" fmla="*/ 3201492 w 3345165"/>
              <a:gd name="connsiteY15" fmla="*/ 1482878 h 3064491"/>
              <a:gd name="connsiteX16" fmla="*/ 3222733 w 3345165"/>
              <a:gd name="connsiteY16" fmla="*/ 608625 h 3064491"/>
              <a:gd name="connsiteX17" fmla="*/ 2872648 w 3345165"/>
              <a:gd name="connsiteY17" fmla="*/ 184361 h 3064491"/>
              <a:gd name="connsiteX18" fmla="*/ 2300838 w 3345165"/>
              <a:gd name="connsiteY18" fmla="*/ 39171 h 3064491"/>
              <a:gd name="connsiteX19" fmla="*/ 1693133 w 3345165"/>
              <a:gd name="connsiteY19" fmla="*/ 125699 h 3064491"/>
              <a:gd name="connsiteX0" fmla="*/ 1561321 w 3345165"/>
              <a:gd name="connsiteY0" fmla="*/ 140121 h 3066026"/>
              <a:gd name="connsiteX1" fmla="*/ 1359242 w 3345165"/>
              <a:gd name="connsiteY1" fmla="*/ 118490 h 3066026"/>
              <a:gd name="connsiteX2" fmla="*/ 769596 w 3345165"/>
              <a:gd name="connsiteY2" fmla="*/ 0 h 3066026"/>
              <a:gd name="connsiteX3" fmla="*/ 463406 w 3345165"/>
              <a:gd name="connsiteY3" fmla="*/ 68992 h 3066026"/>
              <a:gd name="connsiteX4" fmla="*/ 153357 w 3345165"/>
              <a:gd name="connsiteY4" fmla="*/ 352675 h 3066026"/>
              <a:gd name="connsiteX5" fmla="*/ 22187 w 3345165"/>
              <a:gd name="connsiteY5" fmla="*/ 810657 h 3066026"/>
              <a:gd name="connsiteX6" fmla="*/ 164600 w 3345165"/>
              <a:gd name="connsiteY6" fmla="*/ 1309895 h 3066026"/>
              <a:gd name="connsiteX7" fmla="*/ 122776 w 3345165"/>
              <a:gd name="connsiteY7" fmla="*/ 1856104 h 3066026"/>
              <a:gd name="connsiteX8" fmla="*/ 9691 w 3345165"/>
              <a:gd name="connsiteY8" fmla="*/ 2242778 h 3066026"/>
              <a:gd name="connsiteX9" fmla="*/ 180925 w 3345165"/>
              <a:gd name="connsiteY9" fmla="*/ 2765355 h 3066026"/>
              <a:gd name="connsiteX10" fmla="*/ 1047770 w 3345165"/>
              <a:gd name="connsiteY10" fmla="*/ 3015578 h 3066026"/>
              <a:gd name="connsiteX11" fmla="*/ 2030680 w 3345165"/>
              <a:gd name="connsiteY11" fmla="*/ 3056846 h 3066026"/>
              <a:gd name="connsiteX12" fmla="*/ 2573165 w 3345165"/>
              <a:gd name="connsiteY12" fmla="*/ 2960497 h 3066026"/>
              <a:gd name="connsiteX13" fmla="*/ 3047847 w 3345165"/>
              <a:gd name="connsiteY13" fmla="*/ 2648486 h 3066026"/>
              <a:gd name="connsiteX14" fmla="*/ 3319557 w 3345165"/>
              <a:gd name="connsiteY14" fmla="*/ 2100902 h 3066026"/>
              <a:gd name="connsiteX15" fmla="*/ 3201492 w 3345165"/>
              <a:gd name="connsiteY15" fmla="*/ 1482878 h 3066026"/>
              <a:gd name="connsiteX16" fmla="*/ 3222733 w 3345165"/>
              <a:gd name="connsiteY16" fmla="*/ 608625 h 3066026"/>
              <a:gd name="connsiteX17" fmla="*/ 2872648 w 3345165"/>
              <a:gd name="connsiteY17" fmla="*/ 184361 h 3066026"/>
              <a:gd name="connsiteX18" fmla="*/ 2300838 w 3345165"/>
              <a:gd name="connsiteY18" fmla="*/ 39171 h 3066026"/>
              <a:gd name="connsiteX19" fmla="*/ 1693133 w 3345165"/>
              <a:gd name="connsiteY19" fmla="*/ 125699 h 3066026"/>
              <a:gd name="connsiteX0" fmla="*/ 1593001 w 3376845"/>
              <a:gd name="connsiteY0" fmla="*/ 140121 h 3068967"/>
              <a:gd name="connsiteX1" fmla="*/ 1390922 w 3376845"/>
              <a:gd name="connsiteY1" fmla="*/ 118490 h 3068967"/>
              <a:gd name="connsiteX2" fmla="*/ 801276 w 3376845"/>
              <a:gd name="connsiteY2" fmla="*/ 0 h 3068967"/>
              <a:gd name="connsiteX3" fmla="*/ 495086 w 3376845"/>
              <a:gd name="connsiteY3" fmla="*/ 68992 h 3068967"/>
              <a:gd name="connsiteX4" fmla="*/ 185037 w 3376845"/>
              <a:gd name="connsiteY4" fmla="*/ 352675 h 3068967"/>
              <a:gd name="connsiteX5" fmla="*/ 53867 w 3376845"/>
              <a:gd name="connsiteY5" fmla="*/ 810657 h 3068967"/>
              <a:gd name="connsiteX6" fmla="*/ 196280 w 3376845"/>
              <a:gd name="connsiteY6" fmla="*/ 1309895 h 3068967"/>
              <a:gd name="connsiteX7" fmla="*/ 154456 w 3376845"/>
              <a:gd name="connsiteY7" fmla="*/ 1856104 h 3068967"/>
              <a:gd name="connsiteX8" fmla="*/ 41371 w 3376845"/>
              <a:gd name="connsiteY8" fmla="*/ 2242778 h 3068967"/>
              <a:gd name="connsiteX9" fmla="*/ 402679 w 3376845"/>
              <a:gd name="connsiteY9" fmla="*/ 2736513 h 3068967"/>
              <a:gd name="connsiteX10" fmla="*/ 1079450 w 3376845"/>
              <a:gd name="connsiteY10" fmla="*/ 3015578 h 3068967"/>
              <a:gd name="connsiteX11" fmla="*/ 2062360 w 3376845"/>
              <a:gd name="connsiteY11" fmla="*/ 3056846 h 3068967"/>
              <a:gd name="connsiteX12" fmla="*/ 2604845 w 3376845"/>
              <a:gd name="connsiteY12" fmla="*/ 2960497 h 3068967"/>
              <a:gd name="connsiteX13" fmla="*/ 3079527 w 3376845"/>
              <a:gd name="connsiteY13" fmla="*/ 2648486 h 3068967"/>
              <a:gd name="connsiteX14" fmla="*/ 3351237 w 3376845"/>
              <a:gd name="connsiteY14" fmla="*/ 2100902 h 3068967"/>
              <a:gd name="connsiteX15" fmla="*/ 3233172 w 3376845"/>
              <a:gd name="connsiteY15" fmla="*/ 1482878 h 3068967"/>
              <a:gd name="connsiteX16" fmla="*/ 3254413 w 3376845"/>
              <a:gd name="connsiteY16" fmla="*/ 608625 h 3068967"/>
              <a:gd name="connsiteX17" fmla="*/ 2904328 w 3376845"/>
              <a:gd name="connsiteY17" fmla="*/ 184361 h 3068967"/>
              <a:gd name="connsiteX18" fmla="*/ 2332518 w 3376845"/>
              <a:gd name="connsiteY18" fmla="*/ 39171 h 3068967"/>
              <a:gd name="connsiteX19" fmla="*/ 1724813 w 3376845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72142 w 3324852"/>
              <a:gd name="connsiteY8" fmla="*/ 2386992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05786 w 3324852"/>
              <a:gd name="connsiteY8" fmla="*/ 2344629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324852"/>
              <a:gd name="connsiteY0" fmla="*/ 140121 h 3068967"/>
              <a:gd name="connsiteX1" fmla="*/ 1338929 w 3324852"/>
              <a:gd name="connsiteY1" fmla="*/ 118490 h 3068967"/>
              <a:gd name="connsiteX2" fmla="*/ 749283 w 3324852"/>
              <a:gd name="connsiteY2" fmla="*/ 0 h 3068967"/>
              <a:gd name="connsiteX3" fmla="*/ 443093 w 3324852"/>
              <a:gd name="connsiteY3" fmla="*/ 68992 h 3068967"/>
              <a:gd name="connsiteX4" fmla="*/ 133044 w 3324852"/>
              <a:gd name="connsiteY4" fmla="*/ 352675 h 3068967"/>
              <a:gd name="connsiteX5" fmla="*/ 1874 w 3324852"/>
              <a:gd name="connsiteY5" fmla="*/ 810657 h 3068967"/>
              <a:gd name="connsiteX6" fmla="*/ 144287 w 3324852"/>
              <a:gd name="connsiteY6" fmla="*/ 1309895 h 3068967"/>
              <a:gd name="connsiteX7" fmla="*/ 102463 w 3324852"/>
              <a:gd name="connsiteY7" fmla="*/ 1856104 h 3068967"/>
              <a:gd name="connsiteX8" fmla="*/ 105786 w 3324852"/>
              <a:gd name="connsiteY8" fmla="*/ 2344629 h 3068967"/>
              <a:gd name="connsiteX9" fmla="*/ 350686 w 3324852"/>
              <a:gd name="connsiteY9" fmla="*/ 2736513 h 3068967"/>
              <a:gd name="connsiteX10" fmla="*/ 1027457 w 3324852"/>
              <a:gd name="connsiteY10" fmla="*/ 3015578 h 3068967"/>
              <a:gd name="connsiteX11" fmla="*/ 2010367 w 3324852"/>
              <a:gd name="connsiteY11" fmla="*/ 3056846 h 3068967"/>
              <a:gd name="connsiteX12" fmla="*/ 2552852 w 3324852"/>
              <a:gd name="connsiteY12" fmla="*/ 2960497 h 3068967"/>
              <a:gd name="connsiteX13" fmla="*/ 3027534 w 3324852"/>
              <a:gd name="connsiteY13" fmla="*/ 2648486 h 3068967"/>
              <a:gd name="connsiteX14" fmla="*/ 3299244 w 3324852"/>
              <a:gd name="connsiteY14" fmla="*/ 2100902 h 3068967"/>
              <a:gd name="connsiteX15" fmla="*/ 3181179 w 3324852"/>
              <a:gd name="connsiteY15" fmla="*/ 1482878 h 3068967"/>
              <a:gd name="connsiteX16" fmla="*/ 3202420 w 3324852"/>
              <a:gd name="connsiteY16" fmla="*/ 608625 h 3068967"/>
              <a:gd name="connsiteX17" fmla="*/ 2852335 w 3324852"/>
              <a:gd name="connsiteY17" fmla="*/ 184361 h 3068967"/>
              <a:gd name="connsiteX18" fmla="*/ 2280525 w 3324852"/>
              <a:gd name="connsiteY18" fmla="*/ 39171 h 3068967"/>
              <a:gd name="connsiteX19" fmla="*/ 1672820 w 3324852"/>
              <a:gd name="connsiteY19" fmla="*/ 125699 h 3068967"/>
              <a:gd name="connsiteX0" fmla="*/ 1541008 w 3202420"/>
              <a:gd name="connsiteY0" fmla="*/ 140121 h 3068967"/>
              <a:gd name="connsiteX1" fmla="*/ 1338929 w 3202420"/>
              <a:gd name="connsiteY1" fmla="*/ 118490 h 3068967"/>
              <a:gd name="connsiteX2" fmla="*/ 749283 w 3202420"/>
              <a:gd name="connsiteY2" fmla="*/ 0 h 3068967"/>
              <a:gd name="connsiteX3" fmla="*/ 443093 w 3202420"/>
              <a:gd name="connsiteY3" fmla="*/ 68992 h 3068967"/>
              <a:gd name="connsiteX4" fmla="*/ 133044 w 3202420"/>
              <a:gd name="connsiteY4" fmla="*/ 352675 h 3068967"/>
              <a:gd name="connsiteX5" fmla="*/ 1874 w 3202420"/>
              <a:gd name="connsiteY5" fmla="*/ 810657 h 3068967"/>
              <a:gd name="connsiteX6" fmla="*/ 144287 w 3202420"/>
              <a:gd name="connsiteY6" fmla="*/ 1309895 h 3068967"/>
              <a:gd name="connsiteX7" fmla="*/ 102463 w 3202420"/>
              <a:gd name="connsiteY7" fmla="*/ 1856104 h 3068967"/>
              <a:gd name="connsiteX8" fmla="*/ 105786 w 3202420"/>
              <a:gd name="connsiteY8" fmla="*/ 2344629 h 3068967"/>
              <a:gd name="connsiteX9" fmla="*/ 350686 w 3202420"/>
              <a:gd name="connsiteY9" fmla="*/ 2736513 h 3068967"/>
              <a:gd name="connsiteX10" fmla="*/ 1027457 w 3202420"/>
              <a:gd name="connsiteY10" fmla="*/ 3015578 h 3068967"/>
              <a:gd name="connsiteX11" fmla="*/ 2010367 w 3202420"/>
              <a:gd name="connsiteY11" fmla="*/ 3056846 h 3068967"/>
              <a:gd name="connsiteX12" fmla="*/ 2552852 w 3202420"/>
              <a:gd name="connsiteY12" fmla="*/ 2960497 h 3068967"/>
              <a:gd name="connsiteX13" fmla="*/ 3027534 w 3202420"/>
              <a:gd name="connsiteY13" fmla="*/ 2648486 h 3068967"/>
              <a:gd name="connsiteX14" fmla="*/ 3103096 w 3202420"/>
              <a:gd name="connsiteY14" fmla="*/ 2184416 h 3068967"/>
              <a:gd name="connsiteX15" fmla="*/ 3181179 w 3202420"/>
              <a:gd name="connsiteY15" fmla="*/ 1482878 h 3068967"/>
              <a:gd name="connsiteX16" fmla="*/ 3202420 w 3202420"/>
              <a:gd name="connsiteY16" fmla="*/ 608625 h 3068967"/>
              <a:gd name="connsiteX17" fmla="*/ 2852335 w 3202420"/>
              <a:gd name="connsiteY17" fmla="*/ 184361 h 3068967"/>
              <a:gd name="connsiteX18" fmla="*/ 2280525 w 3202420"/>
              <a:gd name="connsiteY18" fmla="*/ 39171 h 3068967"/>
              <a:gd name="connsiteX19" fmla="*/ 1672820 w 3202420"/>
              <a:gd name="connsiteY19" fmla="*/ 125699 h 3068967"/>
              <a:gd name="connsiteX0" fmla="*/ 1541008 w 3344449"/>
              <a:gd name="connsiteY0" fmla="*/ 140121 h 3068967"/>
              <a:gd name="connsiteX1" fmla="*/ 1338929 w 3344449"/>
              <a:gd name="connsiteY1" fmla="*/ 118490 h 3068967"/>
              <a:gd name="connsiteX2" fmla="*/ 749283 w 3344449"/>
              <a:gd name="connsiteY2" fmla="*/ 0 h 3068967"/>
              <a:gd name="connsiteX3" fmla="*/ 443093 w 3344449"/>
              <a:gd name="connsiteY3" fmla="*/ 68992 h 3068967"/>
              <a:gd name="connsiteX4" fmla="*/ 133044 w 3344449"/>
              <a:gd name="connsiteY4" fmla="*/ 352675 h 3068967"/>
              <a:gd name="connsiteX5" fmla="*/ 1874 w 3344449"/>
              <a:gd name="connsiteY5" fmla="*/ 810657 h 3068967"/>
              <a:gd name="connsiteX6" fmla="*/ 144287 w 3344449"/>
              <a:gd name="connsiteY6" fmla="*/ 1309895 h 3068967"/>
              <a:gd name="connsiteX7" fmla="*/ 102463 w 3344449"/>
              <a:gd name="connsiteY7" fmla="*/ 1856104 h 3068967"/>
              <a:gd name="connsiteX8" fmla="*/ 105786 w 3344449"/>
              <a:gd name="connsiteY8" fmla="*/ 2344629 h 3068967"/>
              <a:gd name="connsiteX9" fmla="*/ 350686 w 3344449"/>
              <a:gd name="connsiteY9" fmla="*/ 2736513 h 3068967"/>
              <a:gd name="connsiteX10" fmla="*/ 1027457 w 3344449"/>
              <a:gd name="connsiteY10" fmla="*/ 3015578 h 3068967"/>
              <a:gd name="connsiteX11" fmla="*/ 2010367 w 3344449"/>
              <a:gd name="connsiteY11" fmla="*/ 3056846 h 3068967"/>
              <a:gd name="connsiteX12" fmla="*/ 2552852 w 3344449"/>
              <a:gd name="connsiteY12" fmla="*/ 2960497 h 3068967"/>
              <a:gd name="connsiteX13" fmla="*/ 3027534 w 3344449"/>
              <a:gd name="connsiteY13" fmla="*/ 2648486 h 3068967"/>
              <a:gd name="connsiteX14" fmla="*/ 3103096 w 3344449"/>
              <a:gd name="connsiteY14" fmla="*/ 2184416 h 3068967"/>
              <a:gd name="connsiteX15" fmla="*/ 3327895 w 3344449"/>
              <a:gd name="connsiteY15" fmla="*/ 1309895 h 3068967"/>
              <a:gd name="connsiteX16" fmla="*/ 3202420 w 3344449"/>
              <a:gd name="connsiteY16" fmla="*/ 608625 h 3068967"/>
              <a:gd name="connsiteX17" fmla="*/ 2852335 w 3344449"/>
              <a:gd name="connsiteY17" fmla="*/ 184361 h 3068967"/>
              <a:gd name="connsiteX18" fmla="*/ 2280525 w 3344449"/>
              <a:gd name="connsiteY18" fmla="*/ 39171 h 3068967"/>
              <a:gd name="connsiteX19" fmla="*/ 1672820 w 3344449"/>
              <a:gd name="connsiteY19" fmla="*/ 125699 h 3068967"/>
              <a:gd name="connsiteX0" fmla="*/ 1541008 w 3340384"/>
              <a:gd name="connsiteY0" fmla="*/ 140121 h 3068967"/>
              <a:gd name="connsiteX1" fmla="*/ 1338929 w 3340384"/>
              <a:gd name="connsiteY1" fmla="*/ 118490 h 3068967"/>
              <a:gd name="connsiteX2" fmla="*/ 749283 w 3340384"/>
              <a:gd name="connsiteY2" fmla="*/ 0 h 3068967"/>
              <a:gd name="connsiteX3" fmla="*/ 443093 w 3340384"/>
              <a:gd name="connsiteY3" fmla="*/ 68992 h 3068967"/>
              <a:gd name="connsiteX4" fmla="*/ 133044 w 3340384"/>
              <a:gd name="connsiteY4" fmla="*/ 352675 h 3068967"/>
              <a:gd name="connsiteX5" fmla="*/ 1874 w 3340384"/>
              <a:gd name="connsiteY5" fmla="*/ 810657 h 3068967"/>
              <a:gd name="connsiteX6" fmla="*/ 144287 w 3340384"/>
              <a:gd name="connsiteY6" fmla="*/ 1309895 h 3068967"/>
              <a:gd name="connsiteX7" fmla="*/ 102463 w 3340384"/>
              <a:gd name="connsiteY7" fmla="*/ 1856104 h 3068967"/>
              <a:gd name="connsiteX8" fmla="*/ 105786 w 3340384"/>
              <a:gd name="connsiteY8" fmla="*/ 2344629 h 3068967"/>
              <a:gd name="connsiteX9" fmla="*/ 350686 w 3340384"/>
              <a:gd name="connsiteY9" fmla="*/ 2736513 h 3068967"/>
              <a:gd name="connsiteX10" fmla="*/ 1027457 w 3340384"/>
              <a:gd name="connsiteY10" fmla="*/ 3015578 h 3068967"/>
              <a:gd name="connsiteX11" fmla="*/ 2010367 w 3340384"/>
              <a:gd name="connsiteY11" fmla="*/ 3056846 h 3068967"/>
              <a:gd name="connsiteX12" fmla="*/ 2552852 w 3340384"/>
              <a:gd name="connsiteY12" fmla="*/ 2960497 h 3068967"/>
              <a:gd name="connsiteX13" fmla="*/ 3027534 w 3340384"/>
              <a:gd name="connsiteY13" fmla="*/ 2648486 h 3068967"/>
              <a:gd name="connsiteX14" fmla="*/ 3103096 w 3340384"/>
              <a:gd name="connsiteY14" fmla="*/ 2184416 h 3068967"/>
              <a:gd name="connsiteX15" fmla="*/ 3327895 w 3340384"/>
              <a:gd name="connsiteY15" fmla="*/ 1309895 h 3068967"/>
              <a:gd name="connsiteX16" fmla="*/ 3178029 w 3340384"/>
              <a:gd name="connsiteY16" fmla="*/ 496890 h 3068967"/>
              <a:gd name="connsiteX17" fmla="*/ 2852335 w 3340384"/>
              <a:gd name="connsiteY17" fmla="*/ 184361 h 3068967"/>
              <a:gd name="connsiteX18" fmla="*/ 2280525 w 3340384"/>
              <a:gd name="connsiteY18" fmla="*/ 39171 h 3068967"/>
              <a:gd name="connsiteX19" fmla="*/ 1672820 w 3340384"/>
              <a:gd name="connsiteY19" fmla="*/ 125699 h 3068967"/>
              <a:gd name="connsiteX0" fmla="*/ 1541008 w 3340384"/>
              <a:gd name="connsiteY0" fmla="*/ 140121 h 3068967"/>
              <a:gd name="connsiteX1" fmla="*/ 1338929 w 3340384"/>
              <a:gd name="connsiteY1" fmla="*/ 118490 h 3068967"/>
              <a:gd name="connsiteX2" fmla="*/ 749283 w 3340384"/>
              <a:gd name="connsiteY2" fmla="*/ 0 h 3068967"/>
              <a:gd name="connsiteX3" fmla="*/ 443093 w 3340384"/>
              <a:gd name="connsiteY3" fmla="*/ 68992 h 3068967"/>
              <a:gd name="connsiteX4" fmla="*/ 133044 w 3340384"/>
              <a:gd name="connsiteY4" fmla="*/ 352675 h 3068967"/>
              <a:gd name="connsiteX5" fmla="*/ 1874 w 3340384"/>
              <a:gd name="connsiteY5" fmla="*/ 810657 h 3068967"/>
              <a:gd name="connsiteX6" fmla="*/ 144287 w 3340384"/>
              <a:gd name="connsiteY6" fmla="*/ 1309895 h 3068967"/>
              <a:gd name="connsiteX7" fmla="*/ 102463 w 3340384"/>
              <a:gd name="connsiteY7" fmla="*/ 1856104 h 3068967"/>
              <a:gd name="connsiteX8" fmla="*/ 105786 w 3340384"/>
              <a:gd name="connsiteY8" fmla="*/ 2344629 h 3068967"/>
              <a:gd name="connsiteX9" fmla="*/ 350686 w 3340384"/>
              <a:gd name="connsiteY9" fmla="*/ 2736513 h 3068967"/>
              <a:gd name="connsiteX10" fmla="*/ 1027457 w 3340384"/>
              <a:gd name="connsiteY10" fmla="*/ 3015578 h 3068967"/>
              <a:gd name="connsiteX11" fmla="*/ 2010367 w 3340384"/>
              <a:gd name="connsiteY11" fmla="*/ 3056846 h 3068967"/>
              <a:gd name="connsiteX12" fmla="*/ 2552852 w 3340384"/>
              <a:gd name="connsiteY12" fmla="*/ 2960497 h 3068967"/>
              <a:gd name="connsiteX13" fmla="*/ 3027534 w 3340384"/>
              <a:gd name="connsiteY13" fmla="*/ 2648486 h 3068967"/>
              <a:gd name="connsiteX14" fmla="*/ 3103096 w 3340384"/>
              <a:gd name="connsiteY14" fmla="*/ 2184416 h 3068967"/>
              <a:gd name="connsiteX15" fmla="*/ 3327895 w 3340384"/>
              <a:gd name="connsiteY15" fmla="*/ 1309895 h 3068967"/>
              <a:gd name="connsiteX16" fmla="*/ 3178029 w 3340384"/>
              <a:gd name="connsiteY16" fmla="*/ 496890 h 3068967"/>
              <a:gd name="connsiteX17" fmla="*/ 2852335 w 3340384"/>
              <a:gd name="connsiteY17" fmla="*/ 184361 h 3068967"/>
              <a:gd name="connsiteX18" fmla="*/ 2280525 w 3340384"/>
              <a:gd name="connsiteY18" fmla="*/ 39171 h 3068967"/>
              <a:gd name="connsiteX19" fmla="*/ 1672820 w 3340384"/>
              <a:gd name="connsiteY19" fmla="*/ 125699 h 3068967"/>
              <a:gd name="connsiteX0" fmla="*/ 1541008 w 3327895"/>
              <a:gd name="connsiteY0" fmla="*/ 140121 h 3068967"/>
              <a:gd name="connsiteX1" fmla="*/ 1338929 w 3327895"/>
              <a:gd name="connsiteY1" fmla="*/ 118490 h 3068967"/>
              <a:gd name="connsiteX2" fmla="*/ 749283 w 3327895"/>
              <a:gd name="connsiteY2" fmla="*/ 0 h 3068967"/>
              <a:gd name="connsiteX3" fmla="*/ 443093 w 3327895"/>
              <a:gd name="connsiteY3" fmla="*/ 68992 h 3068967"/>
              <a:gd name="connsiteX4" fmla="*/ 133044 w 3327895"/>
              <a:gd name="connsiteY4" fmla="*/ 352675 h 3068967"/>
              <a:gd name="connsiteX5" fmla="*/ 1874 w 3327895"/>
              <a:gd name="connsiteY5" fmla="*/ 810657 h 3068967"/>
              <a:gd name="connsiteX6" fmla="*/ 144287 w 3327895"/>
              <a:gd name="connsiteY6" fmla="*/ 1309895 h 3068967"/>
              <a:gd name="connsiteX7" fmla="*/ 102463 w 3327895"/>
              <a:gd name="connsiteY7" fmla="*/ 1856104 h 3068967"/>
              <a:gd name="connsiteX8" fmla="*/ 105786 w 3327895"/>
              <a:gd name="connsiteY8" fmla="*/ 2344629 h 3068967"/>
              <a:gd name="connsiteX9" fmla="*/ 350686 w 3327895"/>
              <a:gd name="connsiteY9" fmla="*/ 2736513 h 3068967"/>
              <a:gd name="connsiteX10" fmla="*/ 1027457 w 3327895"/>
              <a:gd name="connsiteY10" fmla="*/ 3015578 h 3068967"/>
              <a:gd name="connsiteX11" fmla="*/ 2010367 w 3327895"/>
              <a:gd name="connsiteY11" fmla="*/ 3056846 h 3068967"/>
              <a:gd name="connsiteX12" fmla="*/ 2552852 w 3327895"/>
              <a:gd name="connsiteY12" fmla="*/ 2960497 h 3068967"/>
              <a:gd name="connsiteX13" fmla="*/ 3027534 w 3327895"/>
              <a:gd name="connsiteY13" fmla="*/ 2648486 h 3068967"/>
              <a:gd name="connsiteX14" fmla="*/ 3103096 w 3327895"/>
              <a:gd name="connsiteY14" fmla="*/ 2184416 h 3068967"/>
              <a:gd name="connsiteX15" fmla="*/ 3327895 w 3327895"/>
              <a:gd name="connsiteY15" fmla="*/ 1309895 h 3068967"/>
              <a:gd name="connsiteX16" fmla="*/ 3103097 w 3327895"/>
              <a:gd name="connsiteY16" fmla="*/ 570799 h 3068967"/>
              <a:gd name="connsiteX17" fmla="*/ 2852335 w 3327895"/>
              <a:gd name="connsiteY17" fmla="*/ 184361 h 3068967"/>
              <a:gd name="connsiteX18" fmla="*/ 2280525 w 3327895"/>
              <a:gd name="connsiteY18" fmla="*/ 39171 h 3068967"/>
              <a:gd name="connsiteX19" fmla="*/ 1672820 w 3327895"/>
              <a:gd name="connsiteY19" fmla="*/ 125699 h 3068967"/>
              <a:gd name="connsiteX0" fmla="*/ 1541008 w 3327895"/>
              <a:gd name="connsiteY0" fmla="*/ 150951 h 3079797"/>
              <a:gd name="connsiteX1" fmla="*/ 1338929 w 3327895"/>
              <a:gd name="connsiteY1" fmla="*/ 129320 h 3079797"/>
              <a:gd name="connsiteX2" fmla="*/ 749283 w 3327895"/>
              <a:gd name="connsiteY2" fmla="*/ 10830 h 3079797"/>
              <a:gd name="connsiteX3" fmla="*/ 443093 w 3327895"/>
              <a:gd name="connsiteY3" fmla="*/ 79822 h 3079797"/>
              <a:gd name="connsiteX4" fmla="*/ 133044 w 3327895"/>
              <a:gd name="connsiteY4" fmla="*/ 363505 h 3079797"/>
              <a:gd name="connsiteX5" fmla="*/ 1874 w 3327895"/>
              <a:gd name="connsiteY5" fmla="*/ 821487 h 3079797"/>
              <a:gd name="connsiteX6" fmla="*/ 144287 w 3327895"/>
              <a:gd name="connsiteY6" fmla="*/ 1320725 h 3079797"/>
              <a:gd name="connsiteX7" fmla="*/ 102463 w 3327895"/>
              <a:gd name="connsiteY7" fmla="*/ 1866934 h 3079797"/>
              <a:gd name="connsiteX8" fmla="*/ 105786 w 3327895"/>
              <a:gd name="connsiteY8" fmla="*/ 2355459 h 3079797"/>
              <a:gd name="connsiteX9" fmla="*/ 350686 w 3327895"/>
              <a:gd name="connsiteY9" fmla="*/ 2747343 h 3079797"/>
              <a:gd name="connsiteX10" fmla="*/ 1027457 w 3327895"/>
              <a:gd name="connsiteY10" fmla="*/ 3026408 h 3079797"/>
              <a:gd name="connsiteX11" fmla="*/ 2010367 w 3327895"/>
              <a:gd name="connsiteY11" fmla="*/ 3067676 h 3079797"/>
              <a:gd name="connsiteX12" fmla="*/ 2552852 w 3327895"/>
              <a:gd name="connsiteY12" fmla="*/ 2971327 h 3079797"/>
              <a:gd name="connsiteX13" fmla="*/ 3027534 w 3327895"/>
              <a:gd name="connsiteY13" fmla="*/ 2659316 h 3079797"/>
              <a:gd name="connsiteX14" fmla="*/ 3103096 w 3327895"/>
              <a:gd name="connsiteY14" fmla="*/ 2195246 h 3079797"/>
              <a:gd name="connsiteX15" fmla="*/ 3327895 w 3327895"/>
              <a:gd name="connsiteY15" fmla="*/ 1320725 h 3079797"/>
              <a:gd name="connsiteX16" fmla="*/ 3103097 w 3327895"/>
              <a:gd name="connsiteY16" fmla="*/ 581629 h 3079797"/>
              <a:gd name="connsiteX17" fmla="*/ 2728433 w 3327895"/>
              <a:gd name="connsiteY17" fmla="*/ 138172 h 3079797"/>
              <a:gd name="connsiteX18" fmla="*/ 2280525 w 3327895"/>
              <a:gd name="connsiteY18" fmla="*/ 50001 h 3079797"/>
              <a:gd name="connsiteX19" fmla="*/ 1672820 w 3327895"/>
              <a:gd name="connsiteY19" fmla="*/ 136529 h 3079797"/>
              <a:gd name="connsiteX0" fmla="*/ 1541008 w 3327895"/>
              <a:gd name="connsiteY0" fmla="*/ 150951 h 3079797"/>
              <a:gd name="connsiteX1" fmla="*/ 1338929 w 3327895"/>
              <a:gd name="connsiteY1" fmla="*/ 129320 h 3079797"/>
              <a:gd name="connsiteX2" fmla="*/ 749283 w 3327895"/>
              <a:gd name="connsiteY2" fmla="*/ 10830 h 3079797"/>
              <a:gd name="connsiteX3" fmla="*/ 443093 w 3327895"/>
              <a:gd name="connsiteY3" fmla="*/ 79822 h 3079797"/>
              <a:gd name="connsiteX4" fmla="*/ 133044 w 3327895"/>
              <a:gd name="connsiteY4" fmla="*/ 363505 h 3079797"/>
              <a:gd name="connsiteX5" fmla="*/ 1874 w 3327895"/>
              <a:gd name="connsiteY5" fmla="*/ 821487 h 3079797"/>
              <a:gd name="connsiteX6" fmla="*/ 144287 w 3327895"/>
              <a:gd name="connsiteY6" fmla="*/ 1320725 h 3079797"/>
              <a:gd name="connsiteX7" fmla="*/ 102463 w 3327895"/>
              <a:gd name="connsiteY7" fmla="*/ 1866934 h 3079797"/>
              <a:gd name="connsiteX8" fmla="*/ 105786 w 3327895"/>
              <a:gd name="connsiteY8" fmla="*/ 2355459 h 3079797"/>
              <a:gd name="connsiteX9" fmla="*/ 350686 w 3327895"/>
              <a:gd name="connsiteY9" fmla="*/ 2747343 h 3079797"/>
              <a:gd name="connsiteX10" fmla="*/ 1027457 w 3327895"/>
              <a:gd name="connsiteY10" fmla="*/ 3026408 h 3079797"/>
              <a:gd name="connsiteX11" fmla="*/ 2010367 w 3327895"/>
              <a:gd name="connsiteY11" fmla="*/ 3067676 h 3079797"/>
              <a:gd name="connsiteX12" fmla="*/ 2552852 w 3327895"/>
              <a:gd name="connsiteY12" fmla="*/ 2971327 h 3079797"/>
              <a:gd name="connsiteX13" fmla="*/ 3028164 w 3327895"/>
              <a:gd name="connsiteY13" fmla="*/ 2798916 h 3079797"/>
              <a:gd name="connsiteX14" fmla="*/ 3103096 w 3327895"/>
              <a:gd name="connsiteY14" fmla="*/ 2195246 h 3079797"/>
              <a:gd name="connsiteX15" fmla="*/ 3327895 w 3327895"/>
              <a:gd name="connsiteY15" fmla="*/ 1320725 h 3079797"/>
              <a:gd name="connsiteX16" fmla="*/ 3103097 w 3327895"/>
              <a:gd name="connsiteY16" fmla="*/ 581629 h 3079797"/>
              <a:gd name="connsiteX17" fmla="*/ 2728433 w 3327895"/>
              <a:gd name="connsiteY17" fmla="*/ 138172 h 3079797"/>
              <a:gd name="connsiteX18" fmla="*/ 2280525 w 3327895"/>
              <a:gd name="connsiteY18" fmla="*/ 50001 h 3079797"/>
              <a:gd name="connsiteX19" fmla="*/ 1672820 w 3327895"/>
              <a:gd name="connsiteY19" fmla="*/ 136529 h 3079797"/>
              <a:gd name="connsiteX0" fmla="*/ 1541008 w 3340384"/>
              <a:gd name="connsiteY0" fmla="*/ 150951 h 3079797"/>
              <a:gd name="connsiteX1" fmla="*/ 1338929 w 3340384"/>
              <a:gd name="connsiteY1" fmla="*/ 129320 h 3079797"/>
              <a:gd name="connsiteX2" fmla="*/ 749283 w 3340384"/>
              <a:gd name="connsiteY2" fmla="*/ 10830 h 3079797"/>
              <a:gd name="connsiteX3" fmla="*/ 443093 w 3340384"/>
              <a:gd name="connsiteY3" fmla="*/ 79822 h 3079797"/>
              <a:gd name="connsiteX4" fmla="*/ 133044 w 3340384"/>
              <a:gd name="connsiteY4" fmla="*/ 363505 h 3079797"/>
              <a:gd name="connsiteX5" fmla="*/ 1874 w 3340384"/>
              <a:gd name="connsiteY5" fmla="*/ 821487 h 3079797"/>
              <a:gd name="connsiteX6" fmla="*/ 144287 w 3340384"/>
              <a:gd name="connsiteY6" fmla="*/ 1320725 h 3079797"/>
              <a:gd name="connsiteX7" fmla="*/ 102463 w 3340384"/>
              <a:gd name="connsiteY7" fmla="*/ 1866934 h 3079797"/>
              <a:gd name="connsiteX8" fmla="*/ 105786 w 3340384"/>
              <a:gd name="connsiteY8" fmla="*/ 2355459 h 3079797"/>
              <a:gd name="connsiteX9" fmla="*/ 350686 w 3340384"/>
              <a:gd name="connsiteY9" fmla="*/ 2747343 h 3079797"/>
              <a:gd name="connsiteX10" fmla="*/ 1027457 w 3340384"/>
              <a:gd name="connsiteY10" fmla="*/ 3026408 h 3079797"/>
              <a:gd name="connsiteX11" fmla="*/ 2010367 w 3340384"/>
              <a:gd name="connsiteY11" fmla="*/ 3067676 h 3079797"/>
              <a:gd name="connsiteX12" fmla="*/ 2552852 w 3340384"/>
              <a:gd name="connsiteY12" fmla="*/ 2971327 h 3079797"/>
              <a:gd name="connsiteX13" fmla="*/ 3028164 w 3340384"/>
              <a:gd name="connsiteY13" fmla="*/ 2798916 h 3079797"/>
              <a:gd name="connsiteX14" fmla="*/ 3028164 w 3340384"/>
              <a:gd name="connsiteY14" fmla="*/ 2355459 h 3079797"/>
              <a:gd name="connsiteX15" fmla="*/ 3327895 w 3340384"/>
              <a:gd name="connsiteY15" fmla="*/ 1320725 h 3079797"/>
              <a:gd name="connsiteX16" fmla="*/ 3103097 w 3340384"/>
              <a:gd name="connsiteY16" fmla="*/ 581629 h 3079797"/>
              <a:gd name="connsiteX17" fmla="*/ 2728433 w 3340384"/>
              <a:gd name="connsiteY17" fmla="*/ 138172 h 3079797"/>
              <a:gd name="connsiteX18" fmla="*/ 2280525 w 3340384"/>
              <a:gd name="connsiteY18" fmla="*/ 50001 h 3079797"/>
              <a:gd name="connsiteX19" fmla="*/ 1672820 w 3340384"/>
              <a:gd name="connsiteY19" fmla="*/ 136529 h 3079797"/>
              <a:gd name="connsiteX0" fmla="*/ 1541008 w 3265451"/>
              <a:gd name="connsiteY0" fmla="*/ 150951 h 3079797"/>
              <a:gd name="connsiteX1" fmla="*/ 1338929 w 3265451"/>
              <a:gd name="connsiteY1" fmla="*/ 129320 h 3079797"/>
              <a:gd name="connsiteX2" fmla="*/ 749283 w 3265451"/>
              <a:gd name="connsiteY2" fmla="*/ 10830 h 3079797"/>
              <a:gd name="connsiteX3" fmla="*/ 443093 w 3265451"/>
              <a:gd name="connsiteY3" fmla="*/ 79822 h 3079797"/>
              <a:gd name="connsiteX4" fmla="*/ 133044 w 3265451"/>
              <a:gd name="connsiteY4" fmla="*/ 363505 h 3079797"/>
              <a:gd name="connsiteX5" fmla="*/ 1874 w 3265451"/>
              <a:gd name="connsiteY5" fmla="*/ 821487 h 3079797"/>
              <a:gd name="connsiteX6" fmla="*/ 144287 w 3265451"/>
              <a:gd name="connsiteY6" fmla="*/ 1320725 h 3079797"/>
              <a:gd name="connsiteX7" fmla="*/ 102463 w 3265451"/>
              <a:gd name="connsiteY7" fmla="*/ 1866934 h 3079797"/>
              <a:gd name="connsiteX8" fmla="*/ 105786 w 3265451"/>
              <a:gd name="connsiteY8" fmla="*/ 2355459 h 3079797"/>
              <a:gd name="connsiteX9" fmla="*/ 350686 w 3265451"/>
              <a:gd name="connsiteY9" fmla="*/ 2747343 h 3079797"/>
              <a:gd name="connsiteX10" fmla="*/ 1027457 w 3265451"/>
              <a:gd name="connsiteY10" fmla="*/ 3026408 h 3079797"/>
              <a:gd name="connsiteX11" fmla="*/ 2010367 w 3265451"/>
              <a:gd name="connsiteY11" fmla="*/ 3067676 h 3079797"/>
              <a:gd name="connsiteX12" fmla="*/ 2552852 w 3265451"/>
              <a:gd name="connsiteY12" fmla="*/ 2971327 h 3079797"/>
              <a:gd name="connsiteX13" fmla="*/ 3028164 w 3265451"/>
              <a:gd name="connsiteY13" fmla="*/ 2798916 h 3079797"/>
              <a:gd name="connsiteX14" fmla="*/ 3028164 w 3265451"/>
              <a:gd name="connsiteY14" fmla="*/ 2355459 h 3079797"/>
              <a:gd name="connsiteX15" fmla="*/ 3252962 w 3265451"/>
              <a:gd name="connsiteY15" fmla="*/ 1320725 h 3079797"/>
              <a:gd name="connsiteX16" fmla="*/ 3103097 w 3265451"/>
              <a:gd name="connsiteY16" fmla="*/ 581629 h 3079797"/>
              <a:gd name="connsiteX17" fmla="*/ 2728433 w 3265451"/>
              <a:gd name="connsiteY17" fmla="*/ 138172 h 3079797"/>
              <a:gd name="connsiteX18" fmla="*/ 2280525 w 3265451"/>
              <a:gd name="connsiteY18" fmla="*/ 50001 h 3079797"/>
              <a:gd name="connsiteX19" fmla="*/ 1672820 w 3265451"/>
              <a:gd name="connsiteY19" fmla="*/ 136529 h 3079797"/>
              <a:gd name="connsiteX0" fmla="*/ 1541008 w 3265451"/>
              <a:gd name="connsiteY0" fmla="*/ 150951 h 3079797"/>
              <a:gd name="connsiteX1" fmla="*/ 1338929 w 3265451"/>
              <a:gd name="connsiteY1" fmla="*/ 129320 h 3079797"/>
              <a:gd name="connsiteX2" fmla="*/ 749283 w 3265451"/>
              <a:gd name="connsiteY2" fmla="*/ 10830 h 3079797"/>
              <a:gd name="connsiteX3" fmla="*/ 443093 w 3265451"/>
              <a:gd name="connsiteY3" fmla="*/ 79822 h 3079797"/>
              <a:gd name="connsiteX4" fmla="*/ 133044 w 3265451"/>
              <a:gd name="connsiteY4" fmla="*/ 363505 h 3079797"/>
              <a:gd name="connsiteX5" fmla="*/ 1874 w 3265451"/>
              <a:gd name="connsiteY5" fmla="*/ 821487 h 3079797"/>
              <a:gd name="connsiteX6" fmla="*/ 144287 w 3265451"/>
              <a:gd name="connsiteY6" fmla="*/ 1320725 h 3079797"/>
              <a:gd name="connsiteX7" fmla="*/ 102463 w 3265451"/>
              <a:gd name="connsiteY7" fmla="*/ 1866934 h 3079797"/>
              <a:gd name="connsiteX8" fmla="*/ 105786 w 3265451"/>
              <a:gd name="connsiteY8" fmla="*/ 2355459 h 3079797"/>
              <a:gd name="connsiteX9" fmla="*/ 350686 w 3265451"/>
              <a:gd name="connsiteY9" fmla="*/ 2747343 h 3079797"/>
              <a:gd name="connsiteX10" fmla="*/ 1027457 w 3265451"/>
              <a:gd name="connsiteY10" fmla="*/ 3026408 h 3079797"/>
              <a:gd name="connsiteX11" fmla="*/ 2010367 w 3265451"/>
              <a:gd name="connsiteY11" fmla="*/ 3067676 h 3079797"/>
              <a:gd name="connsiteX12" fmla="*/ 2552852 w 3265451"/>
              <a:gd name="connsiteY12" fmla="*/ 2971327 h 3079797"/>
              <a:gd name="connsiteX13" fmla="*/ 3103097 w 3265451"/>
              <a:gd name="connsiteY13" fmla="*/ 2798916 h 3079797"/>
              <a:gd name="connsiteX14" fmla="*/ 3028164 w 3265451"/>
              <a:gd name="connsiteY14" fmla="*/ 2355459 h 3079797"/>
              <a:gd name="connsiteX15" fmla="*/ 3252962 w 3265451"/>
              <a:gd name="connsiteY15" fmla="*/ 1320725 h 3079797"/>
              <a:gd name="connsiteX16" fmla="*/ 3103097 w 3265451"/>
              <a:gd name="connsiteY16" fmla="*/ 581629 h 3079797"/>
              <a:gd name="connsiteX17" fmla="*/ 2728433 w 3265451"/>
              <a:gd name="connsiteY17" fmla="*/ 138172 h 3079797"/>
              <a:gd name="connsiteX18" fmla="*/ 2280525 w 3265451"/>
              <a:gd name="connsiteY18" fmla="*/ 50001 h 3079797"/>
              <a:gd name="connsiteX19" fmla="*/ 1672820 w 3265451"/>
              <a:gd name="connsiteY19" fmla="*/ 136529 h 3079797"/>
              <a:gd name="connsiteX0" fmla="*/ 1541008 w 3252962"/>
              <a:gd name="connsiteY0" fmla="*/ 150951 h 3079797"/>
              <a:gd name="connsiteX1" fmla="*/ 1338929 w 3252962"/>
              <a:gd name="connsiteY1" fmla="*/ 129320 h 3079797"/>
              <a:gd name="connsiteX2" fmla="*/ 749283 w 3252962"/>
              <a:gd name="connsiteY2" fmla="*/ 10830 h 3079797"/>
              <a:gd name="connsiteX3" fmla="*/ 443093 w 3252962"/>
              <a:gd name="connsiteY3" fmla="*/ 79822 h 3079797"/>
              <a:gd name="connsiteX4" fmla="*/ 133044 w 3252962"/>
              <a:gd name="connsiteY4" fmla="*/ 363505 h 3079797"/>
              <a:gd name="connsiteX5" fmla="*/ 1874 w 3252962"/>
              <a:gd name="connsiteY5" fmla="*/ 821487 h 3079797"/>
              <a:gd name="connsiteX6" fmla="*/ 144287 w 3252962"/>
              <a:gd name="connsiteY6" fmla="*/ 1320725 h 3079797"/>
              <a:gd name="connsiteX7" fmla="*/ 102463 w 3252962"/>
              <a:gd name="connsiteY7" fmla="*/ 1866934 h 3079797"/>
              <a:gd name="connsiteX8" fmla="*/ 105786 w 3252962"/>
              <a:gd name="connsiteY8" fmla="*/ 2355459 h 3079797"/>
              <a:gd name="connsiteX9" fmla="*/ 350686 w 3252962"/>
              <a:gd name="connsiteY9" fmla="*/ 2747343 h 3079797"/>
              <a:gd name="connsiteX10" fmla="*/ 1027457 w 3252962"/>
              <a:gd name="connsiteY10" fmla="*/ 3026408 h 3079797"/>
              <a:gd name="connsiteX11" fmla="*/ 2010367 w 3252962"/>
              <a:gd name="connsiteY11" fmla="*/ 3067676 h 3079797"/>
              <a:gd name="connsiteX12" fmla="*/ 2552852 w 3252962"/>
              <a:gd name="connsiteY12" fmla="*/ 2971327 h 3079797"/>
              <a:gd name="connsiteX13" fmla="*/ 3103097 w 3252962"/>
              <a:gd name="connsiteY13" fmla="*/ 2798916 h 3079797"/>
              <a:gd name="connsiteX14" fmla="*/ 3103097 w 3252962"/>
              <a:gd name="connsiteY14" fmla="*/ 2355459 h 3079797"/>
              <a:gd name="connsiteX15" fmla="*/ 3252962 w 3252962"/>
              <a:gd name="connsiteY15" fmla="*/ 1320725 h 3079797"/>
              <a:gd name="connsiteX16" fmla="*/ 3103097 w 3252962"/>
              <a:gd name="connsiteY16" fmla="*/ 581629 h 3079797"/>
              <a:gd name="connsiteX17" fmla="*/ 2728433 w 3252962"/>
              <a:gd name="connsiteY17" fmla="*/ 138172 h 3079797"/>
              <a:gd name="connsiteX18" fmla="*/ 2280525 w 3252962"/>
              <a:gd name="connsiteY18" fmla="*/ 50001 h 3079797"/>
              <a:gd name="connsiteX19" fmla="*/ 1672820 w 3252962"/>
              <a:gd name="connsiteY19" fmla="*/ 136529 h 3079797"/>
              <a:gd name="connsiteX0" fmla="*/ 1541008 w 3252962"/>
              <a:gd name="connsiteY0" fmla="*/ 150951 h 3090030"/>
              <a:gd name="connsiteX1" fmla="*/ 1338929 w 3252962"/>
              <a:gd name="connsiteY1" fmla="*/ 129320 h 3090030"/>
              <a:gd name="connsiteX2" fmla="*/ 749283 w 3252962"/>
              <a:gd name="connsiteY2" fmla="*/ 10830 h 3090030"/>
              <a:gd name="connsiteX3" fmla="*/ 443093 w 3252962"/>
              <a:gd name="connsiteY3" fmla="*/ 79822 h 3090030"/>
              <a:gd name="connsiteX4" fmla="*/ 133044 w 3252962"/>
              <a:gd name="connsiteY4" fmla="*/ 363505 h 3090030"/>
              <a:gd name="connsiteX5" fmla="*/ 1874 w 3252962"/>
              <a:gd name="connsiteY5" fmla="*/ 821487 h 3090030"/>
              <a:gd name="connsiteX6" fmla="*/ 144287 w 3252962"/>
              <a:gd name="connsiteY6" fmla="*/ 1320725 h 3090030"/>
              <a:gd name="connsiteX7" fmla="*/ 102463 w 3252962"/>
              <a:gd name="connsiteY7" fmla="*/ 1866934 h 3090030"/>
              <a:gd name="connsiteX8" fmla="*/ 105786 w 3252962"/>
              <a:gd name="connsiteY8" fmla="*/ 2355459 h 3090030"/>
              <a:gd name="connsiteX9" fmla="*/ 350686 w 3252962"/>
              <a:gd name="connsiteY9" fmla="*/ 2747343 h 3090030"/>
              <a:gd name="connsiteX10" fmla="*/ 1027457 w 3252962"/>
              <a:gd name="connsiteY10" fmla="*/ 3026408 h 3090030"/>
              <a:gd name="connsiteX11" fmla="*/ 2010367 w 3252962"/>
              <a:gd name="connsiteY11" fmla="*/ 3067676 h 3090030"/>
              <a:gd name="connsiteX12" fmla="*/ 2552852 w 3252962"/>
              <a:gd name="connsiteY12" fmla="*/ 2971327 h 3090030"/>
              <a:gd name="connsiteX13" fmla="*/ 3103097 w 3252962"/>
              <a:gd name="connsiteY13" fmla="*/ 2355459 h 3090030"/>
              <a:gd name="connsiteX14" fmla="*/ 3252962 w 3252962"/>
              <a:gd name="connsiteY14" fmla="*/ 1320725 h 3090030"/>
              <a:gd name="connsiteX15" fmla="*/ 3103097 w 3252962"/>
              <a:gd name="connsiteY15" fmla="*/ 581629 h 3090030"/>
              <a:gd name="connsiteX16" fmla="*/ 2728433 w 3252962"/>
              <a:gd name="connsiteY16" fmla="*/ 138172 h 3090030"/>
              <a:gd name="connsiteX17" fmla="*/ 2280525 w 3252962"/>
              <a:gd name="connsiteY17" fmla="*/ 50001 h 3090030"/>
              <a:gd name="connsiteX18" fmla="*/ 1672820 w 3252962"/>
              <a:gd name="connsiteY18" fmla="*/ 136529 h 3090030"/>
              <a:gd name="connsiteX0" fmla="*/ 1541008 w 3252962"/>
              <a:gd name="connsiteY0" fmla="*/ 150951 h 3090030"/>
              <a:gd name="connsiteX1" fmla="*/ 1338929 w 3252962"/>
              <a:gd name="connsiteY1" fmla="*/ 129320 h 3090030"/>
              <a:gd name="connsiteX2" fmla="*/ 749283 w 3252962"/>
              <a:gd name="connsiteY2" fmla="*/ 10830 h 3090030"/>
              <a:gd name="connsiteX3" fmla="*/ 443093 w 3252962"/>
              <a:gd name="connsiteY3" fmla="*/ 79822 h 3090030"/>
              <a:gd name="connsiteX4" fmla="*/ 133044 w 3252962"/>
              <a:gd name="connsiteY4" fmla="*/ 363505 h 3090030"/>
              <a:gd name="connsiteX5" fmla="*/ 1874 w 3252962"/>
              <a:gd name="connsiteY5" fmla="*/ 821487 h 3090030"/>
              <a:gd name="connsiteX6" fmla="*/ 144287 w 3252962"/>
              <a:gd name="connsiteY6" fmla="*/ 1320725 h 3090030"/>
              <a:gd name="connsiteX7" fmla="*/ 102463 w 3252962"/>
              <a:gd name="connsiteY7" fmla="*/ 1866934 h 3090030"/>
              <a:gd name="connsiteX8" fmla="*/ 105786 w 3252962"/>
              <a:gd name="connsiteY8" fmla="*/ 2355459 h 3090030"/>
              <a:gd name="connsiteX9" fmla="*/ 350686 w 3252962"/>
              <a:gd name="connsiteY9" fmla="*/ 2747343 h 3090030"/>
              <a:gd name="connsiteX10" fmla="*/ 1027457 w 3252962"/>
              <a:gd name="connsiteY10" fmla="*/ 3026408 h 3090030"/>
              <a:gd name="connsiteX11" fmla="*/ 2010367 w 3252962"/>
              <a:gd name="connsiteY11" fmla="*/ 3067676 h 3090030"/>
              <a:gd name="connsiteX12" fmla="*/ 2552852 w 3252962"/>
              <a:gd name="connsiteY12" fmla="*/ 2971327 h 3090030"/>
              <a:gd name="connsiteX13" fmla="*/ 3103097 w 3252962"/>
              <a:gd name="connsiteY13" fmla="*/ 2355459 h 3090030"/>
              <a:gd name="connsiteX14" fmla="*/ 3252962 w 3252962"/>
              <a:gd name="connsiteY14" fmla="*/ 1320725 h 3090030"/>
              <a:gd name="connsiteX15" fmla="*/ 3103097 w 3252962"/>
              <a:gd name="connsiteY15" fmla="*/ 581629 h 3090030"/>
              <a:gd name="connsiteX16" fmla="*/ 2728433 w 3252962"/>
              <a:gd name="connsiteY16" fmla="*/ 138172 h 3090030"/>
              <a:gd name="connsiteX17" fmla="*/ 2280525 w 3252962"/>
              <a:gd name="connsiteY17" fmla="*/ 50001 h 3090030"/>
              <a:gd name="connsiteX18" fmla="*/ 1672820 w 3252962"/>
              <a:gd name="connsiteY18" fmla="*/ 136529 h 3090030"/>
              <a:gd name="connsiteX0" fmla="*/ 1541008 w 3252962"/>
              <a:gd name="connsiteY0" fmla="*/ 150951 h 3090030"/>
              <a:gd name="connsiteX1" fmla="*/ 1338929 w 3252962"/>
              <a:gd name="connsiteY1" fmla="*/ 129320 h 3090030"/>
              <a:gd name="connsiteX2" fmla="*/ 749283 w 3252962"/>
              <a:gd name="connsiteY2" fmla="*/ 10830 h 3090030"/>
              <a:gd name="connsiteX3" fmla="*/ 443093 w 3252962"/>
              <a:gd name="connsiteY3" fmla="*/ 79822 h 3090030"/>
              <a:gd name="connsiteX4" fmla="*/ 133044 w 3252962"/>
              <a:gd name="connsiteY4" fmla="*/ 363505 h 3090030"/>
              <a:gd name="connsiteX5" fmla="*/ 1874 w 3252962"/>
              <a:gd name="connsiteY5" fmla="*/ 821487 h 3090030"/>
              <a:gd name="connsiteX6" fmla="*/ 144287 w 3252962"/>
              <a:gd name="connsiteY6" fmla="*/ 1320725 h 3090030"/>
              <a:gd name="connsiteX7" fmla="*/ 102463 w 3252962"/>
              <a:gd name="connsiteY7" fmla="*/ 1866934 h 3090030"/>
              <a:gd name="connsiteX8" fmla="*/ 105786 w 3252962"/>
              <a:gd name="connsiteY8" fmla="*/ 2355459 h 3090030"/>
              <a:gd name="connsiteX9" fmla="*/ 350686 w 3252962"/>
              <a:gd name="connsiteY9" fmla="*/ 2747343 h 3090030"/>
              <a:gd name="connsiteX10" fmla="*/ 1027457 w 3252962"/>
              <a:gd name="connsiteY10" fmla="*/ 3026408 h 3090030"/>
              <a:gd name="connsiteX11" fmla="*/ 2010367 w 3252962"/>
              <a:gd name="connsiteY11" fmla="*/ 3067676 h 3090030"/>
              <a:gd name="connsiteX12" fmla="*/ 2552852 w 3252962"/>
              <a:gd name="connsiteY12" fmla="*/ 2971327 h 3090030"/>
              <a:gd name="connsiteX13" fmla="*/ 3103097 w 3252962"/>
              <a:gd name="connsiteY13" fmla="*/ 2355459 h 3090030"/>
              <a:gd name="connsiteX14" fmla="*/ 3252962 w 3252962"/>
              <a:gd name="connsiteY14" fmla="*/ 1320725 h 3090030"/>
              <a:gd name="connsiteX15" fmla="*/ 3103097 w 3252962"/>
              <a:gd name="connsiteY15" fmla="*/ 581629 h 3090030"/>
              <a:gd name="connsiteX16" fmla="*/ 2728433 w 3252962"/>
              <a:gd name="connsiteY16" fmla="*/ 138172 h 3090030"/>
              <a:gd name="connsiteX17" fmla="*/ 2280525 w 3252962"/>
              <a:gd name="connsiteY17" fmla="*/ 50001 h 3090030"/>
              <a:gd name="connsiteX18" fmla="*/ 1672820 w 3252962"/>
              <a:gd name="connsiteY18" fmla="*/ 136529 h 3090030"/>
              <a:gd name="connsiteX0" fmla="*/ 1541008 w 3252962"/>
              <a:gd name="connsiteY0" fmla="*/ 150951 h 3090030"/>
              <a:gd name="connsiteX1" fmla="*/ 1338929 w 3252962"/>
              <a:gd name="connsiteY1" fmla="*/ 129320 h 3090030"/>
              <a:gd name="connsiteX2" fmla="*/ 749283 w 3252962"/>
              <a:gd name="connsiteY2" fmla="*/ 10830 h 3090030"/>
              <a:gd name="connsiteX3" fmla="*/ 443093 w 3252962"/>
              <a:gd name="connsiteY3" fmla="*/ 79822 h 3090030"/>
              <a:gd name="connsiteX4" fmla="*/ 133044 w 3252962"/>
              <a:gd name="connsiteY4" fmla="*/ 363505 h 3090030"/>
              <a:gd name="connsiteX5" fmla="*/ 1874 w 3252962"/>
              <a:gd name="connsiteY5" fmla="*/ 821487 h 3090030"/>
              <a:gd name="connsiteX6" fmla="*/ 144287 w 3252962"/>
              <a:gd name="connsiteY6" fmla="*/ 1320725 h 3090030"/>
              <a:gd name="connsiteX7" fmla="*/ 102463 w 3252962"/>
              <a:gd name="connsiteY7" fmla="*/ 1866934 h 3090030"/>
              <a:gd name="connsiteX8" fmla="*/ 105786 w 3252962"/>
              <a:gd name="connsiteY8" fmla="*/ 2355459 h 3090030"/>
              <a:gd name="connsiteX9" fmla="*/ 350686 w 3252962"/>
              <a:gd name="connsiteY9" fmla="*/ 2747343 h 3090030"/>
              <a:gd name="connsiteX10" fmla="*/ 1027457 w 3252962"/>
              <a:gd name="connsiteY10" fmla="*/ 3026408 h 3090030"/>
              <a:gd name="connsiteX11" fmla="*/ 2010367 w 3252962"/>
              <a:gd name="connsiteY11" fmla="*/ 3067676 h 3090030"/>
              <a:gd name="connsiteX12" fmla="*/ 2552852 w 3252962"/>
              <a:gd name="connsiteY12" fmla="*/ 2971327 h 3090030"/>
              <a:gd name="connsiteX13" fmla="*/ 3103097 w 3252962"/>
              <a:gd name="connsiteY13" fmla="*/ 2355459 h 3090030"/>
              <a:gd name="connsiteX14" fmla="*/ 3252962 w 3252962"/>
              <a:gd name="connsiteY14" fmla="*/ 1320725 h 3090030"/>
              <a:gd name="connsiteX15" fmla="*/ 3103097 w 3252962"/>
              <a:gd name="connsiteY15" fmla="*/ 581629 h 3090030"/>
              <a:gd name="connsiteX16" fmla="*/ 2728433 w 3252962"/>
              <a:gd name="connsiteY16" fmla="*/ 138172 h 3090030"/>
              <a:gd name="connsiteX17" fmla="*/ 2280525 w 3252962"/>
              <a:gd name="connsiteY17" fmla="*/ 50001 h 3090030"/>
              <a:gd name="connsiteX18" fmla="*/ 1672820 w 3252962"/>
              <a:gd name="connsiteY18" fmla="*/ 136529 h 3090030"/>
              <a:gd name="connsiteX0" fmla="*/ 1578723 w 3290677"/>
              <a:gd name="connsiteY0" fmla="*/ 150951 h 3090030"/>
              <a:gd name="connsiteX1" fmla="*/ 1376644 w 3290677"/>
              <a:gd name="connsiteY1" fmla="*/ 129320 h 3090030"/>
              <a:gd name="connsiteX2" fmla="*/ 786998 w 3290677"/>
              <a:gd name="connsiteY2" fmla="*/ 10830 h 3090030"/>
              <a:gd name="connsiteX3" fmla="*/ 480808 w 3290677"/>
              <a:gd name="connsiteY3" fmla="*/ 79822 h 3090030"/>
              <a:gd name="connsiteX4" fmla="*/ 170759 w 3290677"/>
              <a:gd name="connsiteY4" fmla="*/ 363505 h 3090030"/>
              <a:gd name="connsiteX5" fmla="*/ 39589 w 3290677"/>
              <a:gd name="connsiteY5" fmla="*/ 821487 h 3090030"/>
              <a:gd name="connsiteX6" fmla="*/ 182002 w 3290677"/>
              <a:gd name="connsiteY6" fmla="*/ 1320725 h 3090030"/>
              <a:gd name="connsiteX7" fmla="*/ 140178 w 3290677"/>
              <a:gd name="connsiteY7" fmla="*/ 1866934 h 3090030"/>
              <a:gd name="connsiteX8" fmla="*/ 37715 w 3290677"/>
              <a:gd name="connsiteY8" fmla="*/ 2355459 h 3090030"/>
              <a:gd name="connsiteX9" fmla="*/ 388401 w 3290677"/>
              <a:gd name="connsiteY9" fmla="*/ 2747343 h 3090030"/>
              <a:gd name="connsiteX10" fmla="*/ 1065172 w 3290677"/>
              <a:gd name="connsiteY10" fmla="*/ 3026408 h 3090030"/>
              <a:gd name="connsiteX11" fmla="*/ 2048082 w 3290677"/>
              <a:gd name="connsiteY11" fmla="*/ 3067676 h 3090030"/>
              <a:gd name="connsiteX12" fmla="*/ 2590567 w 3290677"/>
              <a:gd name="connsiteY12" fmla="*/ 2971327 h 3090030"/>
              <a:gd name="connsiteX13" fmla="*/ 3140812 w 3290677"/>
              <a:gd name="connsiteY13" fmla="*/ 2355459 h 3090030"/>
              <a:gd name="connsiteX14" fmla="*/ 3290677 w 3290677"/>
              <a:gd name="connsiteY14" fmla="*/ 1320725 h 3090030"/>
              <a:gd name="connsiteX15" fmla="*/ 3140812 w 3290677"/>
              <a:gd name="connsiteY15" fmla="*/ 581629 h 3090030"/>
              <a:gd name="connsiteX16" fmla="*/ 2766148 w 3290677"/>
              <a:gd name="connsiteY16" fmla="*/ 138172 h 3090030"/>
              <a:gd name="connsiteX17" fmla="*/ 2318240 w 3290677"/>
              <a:gd name="connsiteY17" fmla="*/ 50001 h 3090030"/>
              <a:gd name="connsiteX18" fmla="*/ 1710535 w 3290677"/>
              <a:gd name="connsiteY18" fmla="*/ 136529 h 3090030"/>
              <a:gd name="connsiteX0" fmla="*/ 1578723 w 3290677"/>
              <a:gd name="connsiteY0" fmla="*/ 150951 h 3090030"/>
              <a:gd name="connsiteX1" fmla="*/ 1376644 w 3290677"/>
              <a:gd name="connsiteY1" fmla="*/ 129320 h 3090030"/>
              <a:gd name="connsiteX2" fmla="*/ 786998 w 3290677"/>
              <a:gd name="connsiteY2" fmla="*/ 10830 h 3090030"/>
              <a:gd name="connsiteX3" fmla="*/ 480808 w 3290677"/>
              <a:gd name="connsiteY3" fmla="*/ 79822 h 3090030"/>
              <a:gd name="connsiteX4" fmla="*/ 170759 w 3290677"/>
              <a:gd name="connsiteY4" fmla="*/ 363505 h 3090030"/>
              <a:gd name="connsiteX5" fmla="*/ 39589 w 3290677"/>
              <a:gd name="connsiteY5" fmla="*/ 821487 h 3090030"/>
              <a:gd name="connsiteX6" fmla="*/ 182002 w 3290677"/>
              <a:gd name="connsiteY6" fmla="*/ 1320725 h 3090030"/>
              <a:gd name="connsiteX7" fmla="*/ 143501 w 3290677"/>
              <a:gd name="connsiteY7" fmla="*/ 1764183 h 3090030"/>
              <a:gd name="connsiteX8" fmla="*/ 37715 w 3290677"/>
              <a:gd name="connsiteY8" fmla="*/ 2355459 h 3090030"/>
              <a:gd name="connsiteX9" fmla="*/ 388401 w 3290677"/>
              <a:gd name="connsiteY9" fmla="*/ 2747343 h 3090030"/>
              <a:gd name="connsiteX10" fmla="*/ 1065172 w 3290677"/>
              <a:gd name="connsiteY10" fmla="*/ 3026408 h 3090030"/>
              <a:gd name="connsiteX11" fmla="*/ 2048082 w 3290677"/>
              <a:gd name="connsiteY11" fmla="*/ 3067676 h 3090030"/>
              <a:gd name="connsiteX12" fmla="*/ 2590567 w 3290677"/>
              <a:gd name="connsiteY12" fmla="*/ 2971327 h 3090030"/>
              <a:gd name="connsiteX13" fmla="*/ 3140812 w 3290677"/>
              <a:gd name="connsiteY13" fmla="*/ 2355459 h 3090030"/>
              <a:gd name="connsiteX14" fmla="*/ 3290677 w 3290677"/>
              <a:gd name="connsiteY14" fmla="*/ 1320725 h 3090030"/>
              <a:gd name="connsiteX15" fmla="*/ 3140812 w 3290677"/>
              <a:gd name="connsiteY15" fmla="*/ 581629 h 3090030"/>
              <a:gd name="connsiteX16" fmla="*/ 2766148 w 3290677"/>
              <a:gd name="connsiteY16" fmla="*/ 138172 h 3090030"/>
              <a:gd name="connsiteX17" fmla="*/ 2318240 w 3290677"/>
              <a:gd name="connsiteY17" fmla="*/ 50001 h 3090030"/>
              <a:gd name="connsiteX18" fmla="*/ 1710535 w 3290677"/>
              <a:gd name="connsiteY18" fmla="*/ 136529 h 3090030"/>
              <a:gd name="connsiteX0" fmla="*/ 1578723 w 3290677"/>
              <a:gd name="connsiteY0" fmla="*/ 150951 h 3090030"/>
              <a:gd name="connsiteX1" fmla="*/ 1376644 w 3290677"/>
              <a:gd name="connsiteY1" fmla="*/ 129320 h 3090030"/>
              <a:gd name="connsiteX2" fmla="*/ 786998 w 3290677"/>
              <a:gd name="connsiteY2" fmla="*/ 10830 h 3090030"/>
              <a:gd name="connsiteX3" fmla="*/ 480808 w 3290677"/>
              <a:gd name="connsiteY3" fmla="*/ 79822 h 3090030"/>
              <a:gd name="connsiteX4" fmla="*/ 170759 w 3290677"/>
              <a:gd name="connsiteY4" fmla="*/ 363505 h 3090030"/>
              <a:gd name="connsiteX5" fmla="*/ 39589 w 3290677"/>
              <a:gd name="connsiteY5" fmla="*/ 821487 h 3090030"/>
              <a:gd name="connsiteX6" fmla="*/ 182002 w 3290677"/>
              <a:gd name="connsiteY6" fmla="*/ 1320725 h 3090030"/>
              <a:gd name="connsiteX7" fmla="*/ 143501 w 3290677"/>
              <a:gd name="connsiteY7" fmla="*/ 1764183 h 3090030"/>
              <a:gd name="connsiteX8" fmla="*/ 37715 w 3290677"/>
              <a:gd name="connsiteY8" fmla="*/ 2355459 h 3090030"/>
              <a:gd name="connsiteX9" fmla="*/ 293367 w 3290677"/>
              <a:gd name="connsiteY9" fmla="*/ 2798917 h 3090030"/>
              <a:gd name="connsiteX10" fmla="*/ 1065172 w 3290677"/>
              <a:gd name="connsiteY10" fmla="*/ 3026408 h 3090030"/>
              <a:gd name="connsiteX11" fmla="*/ 2048082 w 3290677"/>
              <a:gd name="connsiteY11" fmla="*/ 3067676 h 3090030"/>
              <a:gd name="connsiteX12" fmla="*/ 2590567 w 3290677"/>
              <a:gd name="connsiteY12" fmla="*/ 2971327 h 3090030"/>
              <a:gd name="connsiteX13" fmla="*/ 3140812 w 3290677"/>
              <a:gd name="connsiteY13" fmla="*/ 2355459 h 3090030"/>
              <a:gd name="connsiteX14" fmla="*/ 3290677 w 3290677"/>
              <a:gd name="connsiteY14" fmla="*/ 1320725 h 3090030"/>
              <a:gd name="connsiteX15" fmla="*/ 3140812 w 3290677"/>
              <a:gd name="connsiteY15" fmla="*/ 581629 h 3090030"/>
              <a:gd name="connsiteX16" fmla="*/ 2766148 w 3290677"/>
              <a:gd name="connsiteY16" fmla="*/ 138172 h 3090030"/>
              <a:gd name="connsiteX17" fmla="*/ 2318240 w 3290677"/>
              <a:gd name="connsiteY17" fmla="*/ 50001 h 3090030"/>
              <a:gd name="connsiteX18" fmla="*/ 1710535 w 3290677"/>
              <a:gd name="connsiteY18" fmla="*/ 136529 h 3090030"/>
              <a:gd name="connsiteX0" fmla="*/ 1578723 w 3407362"/>
              <a:gd name="connsiteY0" fmla="*/ 150951 h 3090030"/>
              <a:gd name="connsiteX1" fmla="*/ 1376644 w 3407362"/>
              <a:gd name="connsiteY1" fmla="*/ 129320 h 3090030"/>
              <a:gd name="connsiteX2" fmla="*/ 786998 w 3407362"/>
              <a:gd name="connsiteY2" fmla="*/ 10830 h 3090030"/>
              <a:gd name="connsiteX3" fmla="*/ 480808 w 3407362"/>
              <a:gd name="connsiteY3" fmla="*/ 79822 h 3090030"/>
              <a:gd name="connsiteX4" fmla="*/ 170759 w 3407362"/>
              <a:gd name="connsiteY4" fmla="*/ 363505 h 3090030"/>
              <a:gd name="connsiteX5" fmla="*/ 39589 w 3407362"/>
              <a:gd name="connsiteY5" fmla="*/ 821487 h 3090030"/>
              <a:gd name="connsiteX6" fmla="*/ 182002 w 3407362"/>
              <a:gd name="connsiteY6" fmla="*/ 1320725 h 3090030"/>
              <a:gd name="connsiteX7" fmla="*/ 143501 w 3407362"/>
              <a:gd name="connsiteY7" fmla="*/ 1764183 h 3090030"/>
              <a:gd name="connsiteX8" fmla="*/ 37715 w 3407362"/>
              <a:gd name="connsiteY8" fmla="*/ 2355459 h 3090030"/>
              <a:gd name="connsiteX9" fmla="*/ 293367 w 3407362"/>
              <a:gd name="connsiteY9" fmla="*/ 2798917 h 3090030"/>
              <a:gd name="connsiteX10" fmla="*/ 1065172 w 3407362"/>
              <a:gd name="connsiteY10" fmla="*/ 3026408 h 3090030"/>
              <a:gd name="connsiteX11" fmla="*/ 2048082 w 3407362"/>
              <a:gd name="connsiteY11" fmla="*/ 3067676 h 3090030"/>
              <a:gd name="connsiteX12" fmla="*/ 2590567 w 3407362"/>
              <a:gd name="connsiteY12" fmla="*/ 2971327 h 3090030"/>
              <a:gd name="connsiteX13" fmla="*/ 3290677 w 3407362"/>
              <a:gd name="connsiteY13" fmla="*/ 2355459 h 3090030"/>
              <a:gd name="connsiteX14" fmla="*/ 3290677 w 3407362"/>
              <a:gd name="connsiteY14" fmla="*/ 1320725 h 3090030"/>
              <a:gd name="connsiteX15" fmla="*/ 3140812 w 3407362"/>
              <a:gd name="connsiteY15" fmla="*/ 581629 h 3090030"/>
              <a:gd name="connsiteX16" fmla="*/ 2766148 w 3407362"/>
              <a:gd name="connsiteY16" fmla="*/ 138172 h 3090030"/>
              <a:gd name="connsiteX17" fmla="*/ 2318240 w 3407362"/>
              <a:gd name="connsiteY17" fmla="*/ 50001 h 3090030"/>
              <a:gd name="connsiteX18" fmla="*/ 1710535 w 3407362"/>
              <a:gd name="connsiteY18" fmla="*/ 136529 h 3090030"/>
              <a:gd name="connsiteX0" fmla="*/ 1578723 w 3407362"/>
              <a:gd name="connsiteY0" fmla="*/ 150951 h 3090030"/>
              <a:gd name="connsiteX1" fmla="*/ 1376644 w 3407362"/>
              <a:gd name="connsiteY1" fmla="*/ 129320 h 3090030"/>
              <a:gd name="connsiteX2" fmla="*/ 786998 w 3407362"/>
              <a:gd name="connsiteY2" fmla="*/ 10830 h 3090030"/>
              <a:gd name="connsiteX3" fmla="*/ 480808 w 3407362"/>
              <a:gd name="connsiteY3" fmla="*/ 79822 h 3090030"/>
              <a:gd name="connsiteX4" fmla="*/ 170759 w 3407362"/>
              <a:gd name="connsiteY4" fmla="*/ 363505 h 3090030"/>
              <a:gd name="connsiteX5" fmla="*/ 39589 w 3407362"/>
              <a:gd name="connsiteY5" fmla="*/ 821487 h 3090030"/>
              <a:gd name="connsiteX6" fmla="*/ 182002 w 3407362"/>
              <a:gd name="connsiteY6" fmla="*/ 1320725 h 3090030"/>
              <a:gd name="connsiteX7" fmla="*/ 68568 w 3407362"/>
              <a:gd name="connsiteY7" fmla="*/ 1764183 h 3090030"/>
              <a:gd name="connsiteX8" fmla="*/ 37715 w 3407362"/>
              <a:gd name="connsiteY8" fmla="*/ 2355459 h 3090030"/>
              <a:gd name="connsiteX9" fmla="*/ 293367 w 3407362"/>
              <a:gd name="connsiteY9" fmla="*/ 2798917 h 3090030"/>
              <a:gd name="connsiteX10" fmla="*/ 1065172 w 3407362"/>
              <a:gd name="connsiteY10" fmla="*/ 3026408 h 3090030"/>
              <a:gd name="connsiteX11" fmla="*/ 2048082 w 3407362"/>
              <a:gd name="connsiteY11" fmla="*/ 3067676 h 3090030"/>
              <a:gd name="connsiteX12" fmla="*/ 2590567 w 3407362"/>
              <a:gd name="connsiteY12" fmla="*/ 2971327 h 3090030"/>
              <a:gd name="connsiteX13" fmla="*/ 3290677 w 3407362"/>
              <a:gd name="connsiteY13" fmla="*/ 2355459 h 3090030"/>
              <a:gd name="connsiteX14" fmla="*/ 3290677 w 3407362"/>
              <a:gd name="connsiteY14" fmla="*/ 1320725 h 3090030"/>
              <a:gd name="connsiteX15" fmla="*/ 3140812 w 3407362"/>
              <a:gd name="connsiteY15" fmla="*/ 581629 h 3090030"/>
              <a:gd name="connsiteX16" fmla="*/ 2766148 w 3407362"/>
              <a:gd name="connsiteY16" fmla="*/ 138172 h 3090030"/>
              <a:gd name="connsiteX17" fmla="*/ 2318240 w 3407362"/>
              <a:gd name="connsiteY17" fmla="*/ 50001 h 3090030"/>
              <a:gd name="connsiteX18" fmla="*/ 1710535 w 3407362"/>
              <a:gd name="connsiteY18" fmla="*/ 136529 h 3090030"/>
              <a:gd name="connsiteX0" fmla="*/ 1578723 w 3407362"/>
              <a:gd name="connsiteY0" fmla="*/ 150951 h 3090030"/>
              <a:gd name="connsiteX1" fmla="*/ 1376644 w 3407362"/>
              <a:gd name="connsiteY1" fmla="*/ 129320 h 3090030"/>
              <a:gd name="connsiteX2" fmla="*/ 786998 w 3407362"/>
              <a:gd name="connsiteY2" fmla="*/ 10830 h 3090030"/>
              <a:gd name="connsiteX3" fmla="*/ 480808 w 3407362"/>
              <a:gd name="connsiteY3" fmla="*/ 79822 h 3090030"/>
              <a:gd name="connsiteX4" fmla="*/ 170759 w 3407362"/>
              <a:gd name="connsiteY4" fmla="*/ 363505 h 3090030"/>
              <a:gd name="connsiteX5" fmla="*/ 39589 w 3407362"/>
              <a:gd name="connsiteY5" fmla="*/ 821487 h 3090030"/>
              <a:gd name="connsiteX6" fmla="*/ 143501 w 3407362"/>
              <a:gd name="connsiteY6" fmla="*/ 1320725 h 3090030"/>
              <a:gd name="connsiteX7" fmla="*/ 68568 w 3407362"/>
              <a:gd name="connsiteY7" fmla="*/ 1764183 h 3090030"/>
              <a:gd name="connsiteX8" fmla="*/ 37715 w 3407362"/>
              <a:gd name="connsiteY8" fmla="*/ 2355459 h 3090030"/>
              <a:gd name="connsiteX9" fmla="*/ 293367 w 3407362"/>
              <a:gd name="connsiteY9" fmla="*/ 2798917 h 3090030"/>
              <a:gd name="connsiteX10" fmla="*/ 1065172 w 3407362"/>
              <a:gd name="connsiteY10" fmla="*/ 3026408 h 3090030"/>
              <a:gd name="connsiteX11" fmla="*/ 2048082 w 3407362"/>
              <a:gd name="connsiteY11" fmla="*/ 3067676 h 3090030"/>
              <a:gd name="connsiteX12" fmla="*/ 2590567 w 3407362"/>
              <a:gd name="connsiteY12" fmla="*/ 2971327 h 3090030"/>
              <a:gd name="connsiteX13" fmla="*/ 3290677 w 3407362"/>
              <a:gd name="connsiteY13" fmla="*/ 2355459 h 3090030"/>
              <a:gd name="connsiteX14" fmla="*/ 3290677 w 3407362"/>
              <a:gd name="connsiteY14" fmla="*/ 1320725 h 3090030"/>
              <a:gd name="connsiteX15" fmla="*/ 3140812 w 3407362"/>
              <a:gd name="connsiteY15" fmla="*/ 581629 h 3090030"/>
              <a:gd name="connsiteX16" fmla="*/ 2766148 w 3407362"/>
              <a:gd name="connsiteY16" fmla="*/ 138172 h 3090030"/>
              <a:gd name="connsiteX17" fmla="*/ 2318240 w 3407362"/>
              <a:gd name="connsiteY17" fmla="*/ 50001 h 3090030"/>
              <a:gd name="connsiteX18" fmla="*/ 1710535 w 3407362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518523 w 3445077"/>
              <a:gd name="connsiteY3" fmla="*/ 79822 h 3090030"/>
              <a:gd name="connsiteX4" fmla="*/ 208474 w 3445077"/>
              <a:gd name="connsiteY4" fmla="*/ 363505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331082 w 3445077"/>
              <a:gd name="connsiteY9" fmla="*/ 2798917 h 3090030"/>
              <a:gd name="connsiteX10" fmla="*/ 1102887 w 3445077"/>
              <a:gd name="connsiteY10" fmla="*/ 3026408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114814"/>
              <a:gd name="connsiteX1" fmla="*/ 1414359 w 3445077"/>
              <a:gd name="connsiteY1" fmla="*/ 129320 h 3114814"/>
              <a:gd name="connsiteX2" fmla="*/ 824713 w 3445077"/>
              <a:gd name="connsiteY2" fmla="*/ 10830 h 3114814"/>
              <a:gd name="connsiteX3" fmla="*/ 518523 w 3445077"/>
              <a:gd name="connsiteY3" fmla="*/ 79822 h 3114814"/>
              <a:gd name="connsiteX4" fmla="*/ 208474 w 3445077"/>
              <a:gd name="connsiteY4" fmla="*/ 363505 h 3114814"/>
              <a:gd name="connsiteX5" fmla="*/ 77304 w 3445077"/>
              <a:gd name="connsiteY5" fmla="*/ 821487 h 3114814"/>
              <a:gd name="connsiteX6" fmla="*/ 181216 w 3445077"/>
              <a:gd name="connsiteY6" fmla="*/ 1320725 h 3114814"/>
              <a:gd name="connsiteX7" fmla="*/ 106283 w 3445077"/>
              <a:gd name="connsiteY7" fmla="*/ 1764183 h 3114814"/>
              <a:gd name="connsiteX8" fmla="*/ 37715 w 3445077"/>
              <a:gd name="connsiteY8" fmla="*/ 2086162 h 3114814"/>
              <a:gd name="connsiteX9" fmla="*/ 331083 w 3445077"/>
              <a:gd name="connsiteY9" fmla="*/ 2537238 h 3114814"/>
              <a:gd name="connsiteX10" fmla="*/ 1102887 w 3445077"/>
              <a:gd name="connsiteY10" fmla="*/ 3026408 h 3114814"/>
              <a:gd name="connsiteX11" fmla="*/ 2085797 w 3445077"/>
              <a:gd name="connsiteY11" fmla="*/ 3067676 h 3114814"/>
              <a:gd name="connsiteX12" fmla="*/ 2628282 w 3445077"/>
              <a:gd name="connsiteY12" fmla="*/ 2971327 h 3114814"/>
              <a:gd name="connsiteX13" fmla="*/ 3328392 w 3445077"/>
              <a:gd name="connsiteY13" fmla="*/ 2355459 h 3114814"/>
              <a:gd name="connsiteX14" fmla="*/ 3328392 w 3445077"/>
              <a:gd name="connsiteY14" fmla="*/ 1320725 h 3114814"/>
              <a:gd name="connsiteX15" fmla="*/ 3178527 w 3445077"/>
              <a:gd name="connsiteY15" fmla="*/ 581629 h 3114814"/>
              <a:gd name="connsiteX16" fmla="*/ 2803863 w 3445077"/>
              <a:gd name="connsiteY16" fmla="*/ 138172 h 3114814"/>
              <a:gd name="connsiteX17" fmla="*/ 2355955 w 3445077"/>
              <a:gd name="connsiteY17" fmla="*/ 50001 h 3114814"/>
              <a:gd name="connsiteX18" fmla="*/ 1748250 w 3445077"/>
              <a:gd name="connsiteY18" fmla="*/ 136529 h 3114814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518523 w 3445077"/>
              <a:gd name="connsiteY3" fmla="*/ 79822 h 3090030"/>
              <a:gd name="connsiteX4" fmla="*/ 208474 w 3445077"/>
              <a:gd name="connsiteY4" fmla="*/ 363505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331083 w 3445077"/>
              <a:gd name="connsiteY9" fmla="*/ 2537238 h 3090030"/>
              <a:gd name="connsiteX10" fmla="*/ 811750 w 3445077"/>
              <a:gd name="connsiteY10" fmla="*/ 2917100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518523 w 3445077"/>
              <a:gd name="connsiteY3" fmla="*/ 79822 h 3090030"/>
              <a:gd name="connsiteX4" fmla="*/ 208474 w 3445077"/>
              <a:gd name="connsiteY4" fmla="*/ 363505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11750 w 3445077"/>
              <a:gd name="connsiteY10" fmla="*/ 2917100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518523 w 3445077"/>
              <a:gd name="connsiteY3" fmla="*/ 79822 h 3090030"/>
              <a:gd name="connsiteX4" fmla="*/ 208474 w 3445077"/>
              <a:gd name="connsiteY4" fmla="*/ 363505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518523 w 3445077"/>
              <a:gd name="connsiteY3" fmla="*/ 79822 h 3090030"/>
              <a:gd name="connsiteX4" fmla="*/ 208474 w 3445077"/>
              <a:gd name="connsiteY4" fmla="*/ 363505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3944 h 3093023"/>
              <a:gd name="connsiteX1" fmla="*/ 1414359 w 3445077"/>
              <a:gd name="connsiteY1" fmla="*/ 132313 h 3093023"/>
              <a:gd name="connsiteX2" fmla="*/ 824713 w 3445077"/>
              <a:gd name="connsiteY2" fmla="*/ 13823 h 3093023"/>
              <a:gd name="connsiteX3" fmla="*/ 518523 w 3445077"/>
              <a:gd name="connsiteY3" fmla="*/ 82815 h 3093023"/>
              <a:gd name="connsiteX4" fmla="*/ 224798 w 3445077"/>
              <a:gd name="connsiteY4" fmla="*/ 510713 h 3093023"/>
              <a:gd name="connsiteX5" fmla="*/ 77304 w 3445077"/>
              <a:gd name="connsiteY5" fmla="*/ 824480 h 3093023"/>
              <a:gd name="connsiteX6" fmla="*/ 181216 w 3445077"/>
              <a:gd name="connsiteY6" fmla="*/ 1323718 h 3093023"/>
              <a:gd name="connsiteX7" fmla="*/ 106283 w 3445077"/>
              <a:gd name="connsiteY7" fmla="*/ 1767176 h 3093023"/>
              <a:gd name="connsiteX8" fmla="*/ 37715 w 3445077"/>
              <a:gd name="connsiteY8" fmla="*/ 2089155 h 3093023"/>
              <a:gd name="connsiteX9" fmla="*/ 292702 w 3445077"/>
              <a:gd name="connsiteY9" fmla="*/ 2586484 h 3093023"/>
              <a:gd name="connsiteX10" fmla="*/ 833681 w 3445077"/>
              <a:gd name="connsiteY10" fmla="*/ 2977778 h 3093023"/>
              <a:gd name="connsiteX11" fmla="*/ 2085797 w 3445077"/>
              <a:gd name="connsiteY11" fmla="*/ 3070669 h 3093023"/>
              <a:gd name="connsiteX12" fmla="*/ 2628282 w 3445077"/>
              <a:gd name="connsiteY12" fmla="*/ 2974320 h 3093023"/>
              <a:gd name="connsiteX13" fmla="*/ 3328392 w 3445077"/>
              <a:gd name="connsiteY13" fmla="*/ 2358452 h 3093023"/>
              <a:gd name="connsiteX14" fmla="*/ 3328392 w 3445077"/>
              <a:gd name="connsiteY14" fmla="*/ 1323718 h 3093023"/>
              <a:gd name="connsiteX15" fmla="*/ 3178527 w 3445077"/>
              <a:gd name="connsiteY15" fmla="*/ 584622 h 3093023"/>
              <a:gd name="connsiteX16" fmla="*/ 2803863 w 3445077"/>
              <a:gd name="connsiteY16" fmla="*/ 141165 h 3093023"/>
              <a:gd name="connsiteX17" fmla="*/ 2355955 w 3445077"/>
              <a:gd name="connsiteY17" fmla="*/ 52994 h 3093023"/>
              <a:gd name="connsiteX18" fmla="*/ 1748250 w 3445077"/>
              <a:gd name="connsiteY18" fmla="*/ 139522 h 3093023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824713 w 3445077"/>
              <a:gd name="connsiteY2" fmla="*/ 10830 h 3090030"/>
              <a:gd name="connsiteX3" fmla="*/ 449597 w 3445077"/>
              <a:gd name="connsiteY3" fmla="*/ 276978 h 3090030"/>
              <a:gd name="connsiteX4" fmla="*/ 224798 w 3445077"/>
              <a:gd name="connsiteY4" fmla="*/ 507720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749328 w 3445077"/>
              <a:gd name="connsiteY2" fmla="*/ 138172 h 3090030"/>
              <a:gd name="connsiteX3" fmla="*/ 449597 w 3445077"/>
              <a:gd name="connsiteY3" fmla="*/ 276978 h 3090030"/>
              <a:gd name="connsiteX4" fmla="*/ 224798 w 3445077"/>
              <a:gd name="connsiteY4" fmla="*/ 507720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749328 w 3445077"/>
              <a:gd name="connsiteY2" fmla="*/ 138172 h 3090030"/>
              <a:gd name="connsiteX3" fmla="*/ 449597 w 3445077"/>
              <a:gd name="connsiteY3" fmla="*/ 276978 h 3090030"/>
              <a:gd name="connsiteX4" fmla="*/ 224798 w 3445077"/>
              <a:gd name="connsiteY4" fmla="*/ 507720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178527 w 3445077"/>
              <a:gd name="connsiteY15" fmla="*/ 581629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749328 w 3445077"/>
              <a:gd name="connsiteY2" fmla="*/ 138172 h 3090030"/>
              <a:gd name="connsiteX3" fmla="*/ 449597 w 3445077"/>
              <a:gd name="connsiteY3" fmla="*/ 276978 h 3090030"/>
              <a:gd name="connsiteX4" fmla="*/ 224798 w 3445077"/>
              <a:gd name="connsiteY4" fmla="*/ 507720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328392 w 3445077"/>
              <a:gd name="connsiteY14" fmla="*/ 1320725 h 3090030"/>
              <a:gd name="connsiteX15" fmla="*/ 3297042 w 3445077"/>
              <a:gd name="connsiteY15" fmla="*/ 784471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50302"/>
              <a:gd name="connsiteY0" fmla="*/ 150951 h 3090030"/>
              <a:gd name="connsiteX1" fmla="*/ 1414359 w 3450302"/>
              <a:gd name="connsiteY1" fmla="*/ 129320 h 3090030"/>
              <a:gd name="connsiteX2" fmla="*/ 749328 w 3450302"/>
              <a:gd name="connsiteY2" fmla="*/ 138172 h 3090030"/>
              <a:gd name="connsiteX3" fmla="*/ 449597 w 3450302"/>
              <a:gd name="connsiteY3" fmla="*/ 276978 h 3090030"/>
              <a:gd name="connsiteX4" fmla="*/ 224798 w 3450302"/>
              <a:gd name="connsiteY4" fmla="*/ 507720 h 3090030"/>
              <a:gd name="connsiteX5" fmla="*/ 77304 w 3450302"/>
              <a:gd name="connsiteY5" fmla="*/ 821487 h 3090030"/>
              <a:gd name="connsiteX6" fmla="*/ 181216 w 3450302"/>
              <a:gd name="connsiteY6" fmla="*/ 1320725 h 3090030"/>
              <a:gd name="connsiteX7" fmla="*/ 106283 w 3450302"/>
              <a:gd name="connsiteY7" fmla="*/ 1764183 h 3090030"/>
              <a:gd name="connsiteX8" fmla="*/ 37715 w 3450302"/>
              <a:gd name="connsiteY8" fmla="*/ 2086162 h 3090030"/>
              <a:gd name="connsiteX9" fmla="*/ 292702 w 3450302"/>
              <a:gd name="connsiteY9" fmla="*/ 2583491 h 3090030"/>
              <a:gd name="connsiteX10" fmla="*/ 833681 w 3450302"/>
              <a:gd name="connsiteY10" fmla="*/ 2974785 h 3090030"/>
              <a:gd name="connsiteX11" fmla="*/ 2085797 w 3450302"/>
              <a:gd name="connsiteY11" fmla="*/ 3067676 h 3090030"/>
              <a:gd name="connsiteX12" fmla="*/ 2628282 w 3450302"/>
              <a:gd name="connsiteY12" fmla="*/ 2971327 h 3090030"/>
              <a:gd name="connsiteX13" fmla="*/ 3328392 w 3450302"/>
              <a:gd name="connsiteY13" fmla="*/ 2355459 h 3090030"/>
              <a:gd name="connsiteX14" fmla="*/ 3445077 w 3450302"/>
              <a:gd name="connsiteY14" fmla="*/ 1468544 h 3090030"/>
              <a:gd name="connsiteX15" fmla="*/ 3297042 w 3450302"/>
              <a:gd name="connsiteY15" fmla="*/ 784471 h 3090030"/>
              <a:gd name="connsiteX16" fmla="*/ 2803863 w 3450302"/>
              <a:gd name="connsiteY16" fmla="*/ 138172 h 3090030"/>
              <a:gd name="connsiteX17" fmla="*/ 2355955 w 3450302"/>
              <a:gd name="connsiteY17" fmla="*/ 50001 h 3090030"/>
              <a:gd name="connsiteX18" fmla="*/ 1748250 w 3450302"/>
              <a:gd name="connsiteY18" fmla="*/ 136529 h 3090030"/>
              <a:gd name="connsiteX0" fmla="*/ 1616438 w 3445077"/>
              <a:gd name="connsiteY0" fmla="*/ 150951 h 3090030"/>
              <a:gd name="connsiteX1" fmla="*/ 1414359 w 3445077"/>
              <a:gd name="connsiteY1" fmla="*/ 129320 h 3090030"/>
              <a:gd name="connsiteX2" fmla="*/ 749328 w 3445077"/>
              <a:gd name="connsiteY2" fmla="*/ 138172 h 3090030"/>
              <a:gd name="connsiteX3" fmla="*/ 449597 w 3445077"/>
              <a:gd name="connsiteY3" fmla="*/ 276978 h 3090030"/>
              <a:gd name="connsiteX4" fmla="*/ 224798 w 3445077"/>
              <a:gd name="connsiteY4" fmla="*/ 507720 h 3090030"/>
              <a:gd name="connsiteX5" fmla="*/ 77304 w 3445077"/>
              <a:gd name="connsiteY5" fmla="*/ 821487 h 3090030"/>
              <a:gd name="connsiteX6" fmla="*/ 181216 w 3445077"/>
              <a:gd name="connsiteY6" fmla="*/ 1320725 h 3090030"/>
              <a:gd name="connsiteX7" fmla="*/ 106283 w 3445077"/>
              <a:gd name="connsiteY7" fmla="*/ 1764183 h 3090030"/>
              <a:gd name="connsiteX8" fmla="*/ 37715 w 3445077"/>
              <a:gd name="connsiteY8" fmla="*/ 2086162 h 3090030"/>
              <a:gd name="connsiteX9" fmla="*/ 292702 w 3445077"/>
              <a:gd name="connsiteY9" fmla="*/ 2583491 h 3090030"/>
              <a:gd name="connsiteX10" fmla="*/ 833681 w 3445077"/>
              <a:gd name="connsiteY10" fmla="*/ 2974785 h 3090030"/>
              <a:gd name="connsiteX11" fmla="*/ 2085797 w 3445077"/>
              <a:gd name="connsiteY11" fmla="*/ 3067676 h 3090030"/>
              <a:gd name="connsiteX12" fmla="*/ 2628282 w 3445077"/>
              <a:gd name="connsiteY12" fmla="*/ 2971327 h 3090030"/>
              <a:gd name="connsiteX13" fmla="*/ 3328392 w 3445077"/>
              <a:gd name="connsiteY13" fmla="*/ 2355459 h 3090030"/>
              <a:gd name="connsiteX14" fmla="*/ 3297041 w 3445077"/>
              <a:gd name="connsiteY14" fmla="*/ 1667663 h 3090030"/>
              <a:gd name="connsiteX15" fmla="*/ 3297042 w 3445077"/>
              <a:gd name="connsiteY15" fmla="*/ 784471 h 3090030"/>
              <a:gd name="connsiteX16" fmla="*/ 2803863 w 3445077"/>
              <a:gd name="connsiteY16" fmla="*/ 138172 h 3090030"/>
              <a:gd name="connsiteX17" fmla="*/ 2355955 w 3445077"/>
              <a:gd name="connsiteY17" fmla="*/ 50001 h 3090030"/>
              <a:gd name="connsiteX18" fmla="*/ 1748250 w 3445077"/>
              <a:gd name="connsiteY18" fmla="*/ 136529 h 3090030"/>
              <a:gd name="connsiteX0" fmla="*/ 1616438 w 3413727"/>
              <a:gd name="connsiteY0" fmla="*/ 150951 h 3067676"/>
              <a:gd name="connsiteX1" fmla="*/ 1414359 w 3413727"/>
              <a:gd name="connsiteY1" fmla="*/ 129320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2803863 w 3413727"/>
              <a:gd name="connsiteY16" fmla="*/ 138172 h 3067676"/>
              <a:gd name="connsiteX17" fmla="*/ 2355955 w 3413727"/>
              <a:gd name="connsiteY17" fmla="*/ 50001 h 3067676"/>
              <a:gd name="connsiteX18" fmla="*/ 1748250 w 3413727"/>
              <a:gd name="connsiteY18" fmla="*/ 136529 h 3067676"/>
              <a:gd name="connsiteX0" fmla="*/ 1616438 w 3413727"/>
              <a:gd name="connsiteY0" fmla="*/ 150951 h 3067676"/>
              <a:gd name="connsiteX1" fmla="*/ 1414359 w 3413727"/>
              <a:gd name="connsiteY1" fmla="*/ 129320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2803863 w 3413727"/>
              <a:gd name="connsiteY16" fmla="*/ 138172 h 3067676"/>
              <a:gd name="connsiteX17" fmla="*/ 2355955 w 3413727"/>
              <a:gd name="connsiteY17" fmla="*/ 50001 h 3067676"/>
              <a:gd name="connsiteX18" fmla="*/ 1748250 w 3413727"/>
              <a:gd name="connsiteY18" fmla="*/ 136529 h 3067676"/>
              <a:gd name="connsiteX0" fmla="*/ 1616438 w 3413727"/>
              <a:gd name="connsiteY0" fmla="*/ 150951 h 3067676"/>
              <a:gd name="connsiteX1" fmla="*/ 1414359 w 3413727"/>
              <a:gd name="connsiteY1" fmla="*/ 129320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748250 w 3413727"/>
              <a:gd name="connsiteY19" fmla="*/ 136529 h 3067676"/>
              <a:gd name="connsiteX0" fmla="*/ 1616438 w 3413727"/>
              <a:gd name="connsiteY0" fmla="*/ 150951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748250 w 3413727"/>
              <a:gd name="connsiteY19" fmla="*/ 136529 h 3067676"/>
              <a:gd name="connsiteX0" fmla="*/ 1440986 w 3413727"/>
              <a:gd name="connsiteY0" fmla="*/ 199407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748250 w 3413727"/>
              <a:gd name="connsiteY19" fmla="*/ 136529 h 3067676"/>
              <a:gd name="connsiteX0" fmla="*/ 1440986 w 3413727"/>
              <a:gd name="connsiteY0" fmla="*/ 199407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697077 w 3413727"/>
              <a:gd name="connsiteY19" fmla="*/ 53462 h 3067676"/>
              <a:gd name="connsiteX0" fmla="*/ 1407474 w 3413727"/>
              <a:gd name="connsiteY0" fmla="*/ 124993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697077 w 3413727"/>
              <a:gd name="connsiteY19" fmla="*/ 53462 h 3067676"/>
              <a:gd name="connsiteX0" fmla="*/ 1407474 w 3413727"/>
              <a:gd name="connsiteY0" fmla="*/ 124993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355955 w 3413727"/>
              <a:gd name="connsiteY18" fmla="*/ 50001 h 3067676"/>
              <a:gd name="connsiteX19" fmla="*/ 1505177 w 3413727"/>
              <a:gd name="connsiteY19" fmla="*/ 94997 h 3067676"/>
              <a:gd name="connsiteX0" fmla="*/ 1407474 w 3413727"/>
              <a:gd name="connsiteY0" fmla="*/ 124993 h 3067676"/>
              <a:gd name="connsiteX1" fmla="*/ 1195043 w 3413727"/>
              <a:gd name="connsiteY1" fmla="*/ 170853 h 3067676"/>
              <a:gd name="connsiteX2" fmla="*/ 749328 w 3413727"/>
              <a:gd name="connsiteY2" fmla="*/ 138172 h 3067676"/>
              <a:gd name="connsiteX3" fmla="*/ 449597 w 3413727"/>
              <a:gd name="connsiteY3" fmla="*/ 276978 h 3067676"/>
              <a:gd name="connsiteX4" fmla="*/ 224798 w 3413727"/>
              <a:gd name="connsiteY4" fmla="*/ 507720 h 3067676"/>
              <a:gd name="connsiteX5" fmla="*/ 77304 w 3413727"/>
              <a:gd name="connsiteY5" fmla="*/ 821487 h 3067676"/>
              <a:gd name="connsiteX6" fmla="*/ 181216 w 3413727"/>
              <a:gd name="connsiteY6" fmla="*/ 1320725 h 3067676"/>
              <a:gd name="connsiteX7" fmla="*/ 106283 w 3413727"/>
              <a:gd name="connsiteY7" fmla="*/ 1764183 h 3067676"/>
              <a:gd name="connsiteX8" fmla="*/ 37715 w 3413727"/>
              <a:gd name="connsiteY8" fmla="*/ 2086162 h 3067676"/>
              <a:gd name="connsiteX9" fmla="*/ 292702 w 3413727"/>
              <a:gd name="connsiteY9" fmla="*/ 2583491 h 3067676"/>
              <a:gd name="connsiteX10" fmla="*/ 833681 w 3413727"/>
              <a:gd name="connsiteY10" fmla="*/ 2974785 h 3067676"/>
              <a:gd name="connsiteX11" fmla="*/ 2085797 w 3413727"/>
              <a:gd name="connsiteY11" fmla="*/ 3067676 h 3067676"/>
              <a:gd name="connsiteX12" fmla="*/ 2628282 w 3413727"/>
              <a:gd name="connsiteY12" fmla="*/ 2971327 h 3067676"/>
              <a:gd name="connsiteX13" fmla="*/ 3297042 w 3413727"/>
              <a:gd name="connsiteY13" fmla="*/ 2537238 h 3067676"/>
              <a:gd name="connsiteX14" fmla="*/ 3297041 w 3413727"/>
              <a:gd name="connsiteY14" fmla="*/ 1667663 h 3067676"/>
              <a:gd name="connsiteX15" fmla="*/ 3297042 w 3413727"/>
              <a:gd name="connsiteY15" fmla="*/ 784471 h 3067676"/>
              <a:gd name="connsiteX16" fmla="*/ 3086864 w 3413727"/>
              <a:gd name="connsiteY16" fmla="*/ 451068 h 3067676"/>
              <a:gd name="connsiteX17" fmla="*/ 2803863 w 3413727"/>
              <a:gd name="connsiteY17" fmla="*/ 138172 h 3067676"/>
              <a:gd name="connsiteX18" fmla="*/ 2107397 w 3413727"/>
              <a:gd name="connsiteY18" fmla="*/ 50001 h 3067676"/>
              <a:gd name="connsiteX19" fmla="*/ 1505177 w 3413727"/>
              <a:gd name="connsiteY19" fmla="*/ 94997 h 3067676"/>
              <a:gd name="connsiteX0" fmla="*/ 1407474 w 3413727"/>
              <a:gd name="connsiteY0" fmla="*/ 89110 h 3031793"/>
              <a:gd name="connsiteX1" fmla="*/ 1195043 w 3413727"/>
              <a:gd name="connsiteY1" fmla="*/ 134970 h 3031793"/>
              <a:gd name="connsiteX2" fmla="*/ 749328 w 3413727"/>
              <a:gd name="connsiteY2" fmla="*/ 102289 h 3031793"/>
              <a:gd name="connsiteX3" fmla="*/ 449597 w 3413727"/>
              <a:gd name="connsiteY3" fmla="*/ 241095 h 3031793"/>
              <a:gd name="connsiteX4" fmla="*/ 224798 w 3413727"/>
              <a:gd name="connsiteY4" fmla="*/ 471837 h 3031793"/>
              <a:gd name="connsiteX5" fmla="*/ 77304 w 3413727"/>
              <a:gd name="connsiteY5" fmla="*/ 785604 h 3031793"/>
              <a:gd name="connsiteX6" fmla="*/ 181216 w 3413727"/>
              <a:gd name="connsiteY6" fmla="*/ 1284842 h 3031793"/>
              <a:gd name="connsiteX7" fmla="*/ 106283 w 3413727"/>
              <a:gd name="connsiteY7" fmla="*/ 1728300 h 3031793"/>
              <a:gd name="connsiteX8" fmla="*/ 37715 w 3413727"/>
              <a:gd name="connsiteY8" fmla="*/ 2050279 h 3031793"/>
              <a:gd name="connsiteX9" fmla="*/ 292702 w 3413727"/>
              <a:gd name="connsiteY9" fmla="*/ 2547608 h 3031793"/>
              <a:gd name="connsiteX10" fmla="*/ 833681 w 3413727"/>
              <a:gd name="connsiteY10" fmla="*/ 2938902 h 3031793"/>
              <a:gd name="connsiteX11" fmla="*/ 2085797 w 3413727"/>
              <a:gd name="connsiteY11" fmla="*/ 3031793 h 3031793"/>
              <a:gd name="connsiteX12" fmla="*/ 2628282 w 3413727"/>
              <a:gd name="connsiteY12" fmla="*/ 2935444 h 3031793"/>
              <a:gd name="connsiteX13" fmla="*/ 3297042 w 3413727"/>
              <a:gd name="connsiteY13" fmla="*/ 2501355 h 3031793"/>
              <a:gd name="connsiteX14" fmla="*/ 3297041 w 3413727"/>
              <a:gd name="connsiteY14" fmla="*/ 1631780 h 3031793"/>
              <a:gd name="connsiteX15" fmla="*/ 3297042 w 3413727"/>
              <a:gd name="connsiteY15" fmla="*/ 748588 h 3031793"/>
              <a:gd name="connsiteX16" fmla="*/ 3086864 w 3413727"/>
              <a:gd name="connsiteY16" fmla="*/ 415185 h 3031793"/>
              <a:gd name="connsiteX17" fmla="*/ 2745379 w 3413727"/>
              <a:gd name="connsiteY17" fmla="*/ 143823 h 3031793"/>
              <a:gd name="connsiteX18" fmla="*/ 2107397 w 3413727"/>
              <a:gd name="connsiteY18" fmla="*/ 14118 h 3031793"/>
              <a:gd name="connsiteX19" fmla="*/ 1505177 w 3413727"/>
              <a:gd name="connsiteY19" fmla="*/ 59114 h 3031793"/>
              <a:gd name="connsiteX0" fmla="*/ 1407474 w 3413727"/>
              <a:gd name="connsiteY0" fmla="*/ 89110 h 3031793"/>
              <a:gd name="connsiteX1" fmla="*/ 1195043 w 3413727"/>
              <a:gd name="connsiteY1" fmla="*/ 134970 h 3031793"/>
              <a:gd name="connsiteX2" fmla="*/ 749328 w 3413727"/>
              <a:gd name="connsiteY2" fmla="*/ 102289 h 3031793"/>
              <a:gd name="connsiteX3" fmla="*/ 449597 w 3413727"/>
              <a:gd name="connsiteY3" fmla="*/ 241095 h 3031793"/>
              <a:gd name="connsiteX4" fmla="*/ 224798 w 3413727"/>
              <a:gd name="connsiteY4" fmla="*/ 471837 h 3031793"/>
              <a:gd name="connsiteX5" fmla="*/ 77304 w 3413727"/>
              <a:gd name="connsiteY5" fmla="*/ 785604 h 3031793"/>
              <a:gd name="connsiteX6" fmla="*/ 181216 w 3413727"/>
              <a:gd name="connsiteY6" fmla="*/ 1284842 h 3031793"/>
              <a:gd name="connsiteX7" fmla="*/ 106283 w 3413727"/>
              <a:gd name="connsiteY7" fmla="*/ 1728300 h 3031793"/>
              <a:gd name="connsiteX8" fmla="*/ 37715 w 3413727"/>
              <a:gd name="connsiteY8" fmla="*/ 2050279 h 3031793"/>
              <a:gd name="connsiteX9" fmla="*/ 292702 w 3413727"/>
              <a:gd name="connsiteY9" fmla="*/ 2547608 h 3031793"/>
              <a:gd name="connsiteX10" fmla="*/ 833681 w 3413727"/>
              <a:gd name="connsiteY10" fmla="*/ 2938902 h 3031793"/>
              <a:gd name="connsiteX11" fmla="*/ 2085797 w 3413727"/>
              <a:gd name="connsiteY11" fmla="*/ 3031793 h 3031793"/>
              <a:gd name="connsiteX12" fmla="*/ 2628282 w 3413727"/>
              <a:gd name="connsiteY12" fmla="*/ 2935444 h 3031793"/>
              <a:gd name="connsiteX13" fmla="*/ 3297042 w 3413727"/>
              <a:gd name="connsiteY13" fmla="*/ 2501355 h 3031793"/>
              <a:gd name="connsiteX14" fmla="*/ 3297041 w 3413727"/>
              <a:gd name="connsiteY14" fmla="*/ 1631780 h 3031793"/>
              <a:gd name="connsiteX15" fmla="*/ 3297042 w 3413727"/>
              <a:gd name="connsiteY15" fmla="*/ 748588 h 3031793"/>
              <a:gd name="connsiteX16" fmla="*/ 2999138 w 3413727"/>
              <a:gd name="connsiteY16" fmla="*/ 477486 h 3031793"/>
              <a:gd name="connsiteX17" fmla="*/ 2745379 w 3413727"/>
              <a:gd name="connsiteY17" fmla="*/ 143823 h 3031793"/>
              <a:gd name="connsiteX18" fmla="*/ 2107397 w 3413727"/>
              <a:gd name="connsiteY18" fmla="*/ 14118 h 3031793"/>
              <a:gd name="connsiteX19" fmla="*/ 1505177 w 3413727"/>
              <a:gd name="connsiteY19" fmla="*/ 59114 h 3031793"/>
              <a:gd name="connsiteX0" fmla="*/ 1407474 w 3413727"/>
              <a:gd name="connsiteY0" fmla="*/ 89110 h 3031793"/>
              <a:gd name="connsiteX1" fmla="*/ 1195043 w 3413727"/>
              <a:gd name="connsiteY1" fmla="*/ 134970 h 3031793"/>
              <a:gd name="connsiteX2" fmla="*/ 749328 w 3413727"/>
              <a:gd name="connsiteY2" fmla="*/ 102289 h 3031793"/>
              <a:gd name="connsiteX3" fmla="*/ 449597 w 3413727"/>
              <a:gd name="connsiteY3" fmla="*/ 241095 h 3031793"/>
              <a:gd name="connsiteX4" fmla="*/ 224798 w 3413727"/>
              <a:gd name="connsiteY4" fmla="*/ 471837 h 3031793"/>
              <a:gd name="connsiteX5" fmla="*/ 77304 w 3413727"/>
              <a:gd name="connsiteY5" fmla="*/ 785604 h 3031793"/>
              <a:gd name="connsiteX6" fmla="*/ 181216 w 3413727"/>
              <a:gd name="connsiteY6" fmla="*/ 1284842 h 3031793"/>
              <a:gd name="connsiteX7" fmla="*/ 106283 w 3413727"/>
              <a:gd name="connsiteY7" fmla="*/ 1728300 h 3031793"/>
              <a:gd name="connsiteX8" fmla="*/ 37715 w 3413727"/>
              <a:gd name="connsiteY8" fmla="*/ 2050279 h 3031793"/>
              <a:gd name="connsiteX9" fmla="*/ 292702 w 3413727"/>
              <a:gd name="connsiteY9" fmla="*/ 2547608 h 3031793"/>
              <a:gd name="connsiteX10" fmla="*/ 833681 w 3413727"/>
              <a:gd name="connsiteY10" fmla="*/ 2938902 h 3031793"/>
              <a:gd name="connsiteX11" fmla="*/ 2085797 w 3413727"/>
              <a:gd name="connsiteY11" fmla="*/ 3031793 h 3031793"/>
              <a:gd name="connsiteX12" fmla="*/ 2628282 w 3413727"/>
              <a:gd name="connsiteY12" fmla="*/ 2935444 h 3031793"/>
              <a:gd name="connsiteX13" fmla="*/ 3297042 w 3413727"/>
              <a:gd name="connsiteY13" fmla="*/ 2501355 h 3031793"/>
              <a:gd name="connsiteX14" fmla="*/ 3297041 w 3413727"/>
              <a:gd name="connsiteY14" fmla="*/ 1631780 h 3031793"/>
              <a:gd name="connsiteX15" fmla="*/ 3297042 w 3413727"/>
              <a:gd name="connsiteY15" fmla="*/ 748588 h 3031793"/>
              <a:gd name="connsiteX16" fmla="*/ 2999138 w 3413727"/>
              <a:gd name="connsiteY16" fmla="*/ 477486 h 3031793"/>
              <a:gd name="connsiteX17" fmla="*/ 2540685 w 3413727"/>
              <a:gd name="connsiteY17" fmla="*/ 143823 h 3031793"/>
              <a:gd name="connsiteX18" fmla="*/ 2107397 w 3413727"/>
              <a:gd name="connsiteY18" fmla="*/ 14118 h 3031793"/>
              <a:gd name="connsiteX19" fmla="*/ 1505177 w 3413727"/>
              <a:gd name="connsiteY19" fmla="*/ 59114 h 3031793"/>
              <a:gd name="connsiteX0" fmla="*/ 1407474 w 3413727"/>
              <a:gd name="connsiteY0" fmla="*/ 92571 h 3035254"/>
              <a:gd name="connsiteX1" fmla="*/ 1195043 w 3413727"/>
              <a:gd name="connsiteY1" fmla="*/ 138431 h 3035254"/>
              <a:gd name="connsiteX2" fmla="*/ 749328 w 3413727"/>
              <a:gd name="connsiteY2" fmla="*/ 105750 h 3035254"/>
              <a:gd name="connsiteX3" fmla="*/ 449597 w 3413727"/>
              <a:gd name="connsiteY3" fmla="*/ 244556 h 3035254"/>
              <a:gd name="connsiteX4" fmla="*/ 224798 w 3413727"/>
              <a:gd name="connsiteY4" fmla="*/ 475298 h 3035254"/>
              <a:gd name="connsiteX5" fmla="*/ 77304 w 3413727"/>
              <a:gd name="connsiteY5" fmla="*/ 789065 h 3035254"/>
              <a:gd name="connsiteX6" fmla="*/ 181216 w 3413727"/>
              <a:gd name="connsiteY6" fmla="*/ 1288303 h 3035254"/>
              <a:gd name="connsiteX7" fmla="*/ 106283 w 3413727"/>
              <a:gd name="connsiteY7" fmla="*/ 1731761 h 3035254"/>
              <a:gd name="connsiteX8" fmla="*/ 37715 w 3413727"/>
              <a:gd name="connsiteY8" fmla="*/ 2053740 h 3035254"/>
              <a:gd name="connsiteX9" fmla="*/ 292702 w 3413727"/>
              <a:gd name="connsiteY9" fmla="*/ 2551069 h 3035254"/>
              <a:gd name="connsiteX10" fmla="*/ 833681 w 3413727"/>
              <a:gd name="connsiteY10" fmla="*/ 2942363 h 3035254"/>
              <a:gd name="connsiteX11" fmla="*/ 2085797 w 3413727"/>
              <a:gd name="connsiteY11" fmla="*/ 3035254 h 3035254"/>
              <a:gd name="connsiteX12" fmla="*/ 2628282 w 3413727"/>
              <a:gd name="connsiteY12" fmla="*/ 2938905 h 3035254"/>
              <a:gd name="connsiteX13" fmla="*/ 3297042 w 3413727"/>
              <a:gd name="connsiteY13" fmla="*/ 2504816 h 3035254"/>
              <a:gd name="connsiteX14" fmla="*/ 3297041 w 3413727"/>
              <a:gd name="connsiteY14" fmla="*/ 1635241 h 3035254"/>
              <a:gd name="connsiteX15" fmla="*/ 3297042 w 3413727"/>
              <a:gd name="connsiteY15" fmla="*/ 752049 h 3035254"/>
              <a:gd name="connsiteX16" fmla="*/ 2999138 w 3413727"/>
              <a:gd name="connsiteY16" fmla="*/ 480947 h 3035254"/>
              <a:gd name="connsiteX17" fmla="*/ 2621101 w 3413727"/>
              <a:gd name="connsiteY17" fmla="*/ 168051 h 3035254"/>
              <a:gd name="connsiteX18" fmla="*/ 2107397 w 3413727"/>
              <a:gd name="connsiteY18" fmla="*/ 17579 h 3035254"/>
              <a:gd name="connsiteX19" fmla="*/ 1505177 w 3413727"/>
              <a:gd name="connsiteY19" fmla="*/ 62575 h 3035254"/>
              <a:gd name="connsiteX0" fmla="*/ 1407474 w 3413727"/>
              <a:gd name="connsiteY0" fmla="*/ 92571 h 3035254"/>
              <a:gd name="connsiteX1" fmla="*/ 1195043 w 3413727"/>
              <a:gd name="connsiteY1" fmla="*/ 138431 h 3035254"/>
              <a:gd name="connsiteX2" fmla="*/ 749328 w 3413727"/>
              <a:gd name="connsiteY2" fmla="*/ 105750 h 3035254"/>
              <a:gd name="connsiteX3" fmla="*/ 449597 w 3413727"/>
              <a:gd name="connsiteY3" fmla="*/ 244556 h 3035254"/>
              <a:gd name="connsiteX4" fmla="*/ 224798 w 3413727"/>
              <a:gd name="connsiteY4" fmla="*/ 475298 h 3035254"/>
              <a:gd name="connsiteX5" fmla="*/ 77304 w 3413727"/>
              <a:gd name="connsiteY5" fmla="*/ 789065 h 3035254"/>
              <a:gd name="connsiteX6" fmla="*/ 181216 w 3413727"/>
              <a:gd name="connsiteY6" fmla="*/ 1288303 h 3035254"/>
              <a:gd name="connsiteX7" fmla="*/ 106283 w 3413727"/>
              <a:gd name="connsiteY7" fmla="*/ 1731761 h 3035254"/>
              <a:gd name="connsiteX8" fmla="*/ 37715 w 3413727"/>
              <a:gd name="connsiteY8" fmla="*/ 2053740 h 3035254"/>
              <a:gd name="connsiteX9" fmla="*/ 292702 w 3413727"/>
              <a:gd name="connsiteY9" fmla="*/ 2551069 h 3035254"/>
              <a:gd name="connsiteX10" fmla="*/ 833681 w 3413727"/>
              <a:gd name="connsiteY10" fmla="*/ 2942363 h 3035254"/>
              <a:gd name="connsiteX11" fmla="*/ 2085797 w 3413727"/>
              <a:gd name="connsiteY11" fmla="*/ 3035254 h 3035254"/>
              <a:gd name="connsiteX12" fmla="*/ 2628282 w 3413727"/>
              <a:gd name="connsiteY12" fmla="*/ 2938905 h 3035254"/>
              <a:gd name="connsiteX13" fmla="*/ 3297042 w 3413727"/>
              <a:gd name="connsiteY13" fmla="*/ 2504816 h 3035254"/>
              <a:gd name="connsiteX14" fmla="*/ 3297041 w 3413727"/>
              <a:gd name="connsiteY14" fmla="*/ 1635241 h 3035254"/>
              <a:gd name="connsiteX15" fmla="*/ 3297042 w 3413727"/>
              <a:gd name="connsiteY15" fmla="*/ 752049 h 3035254"/>
              <a:gd name="connsiteX16" fmla="*/ 2999138 w 3413727"/>
              <a:gd name="connsiteY16" fmla="*/ 480947 h 3035254"/>
              <a:gd name="connsiteX17" fmla="*/ 2621101 w 3413727"/>
              <a:gd name="connsiteY17" fmla="*/ 168051 h 3035254"/>
              <a:gd name="connsiteX18" fmla="*/ 2107397 w 3413727"/>
              <a:gd name="connsiteY18" fmla="*/ 17579 h 3035254"/>
              <a:gd name="connsiteX19" fmla="*/ 1505177 w 3413727"/>
              <a:gd name="connsiteY19" fmla="*/ 62575 h 3035254"/>
              <a:gd name="connsiteX0" fmla="*/ 1407474 w 3413727"/>
              <a:gd name="connsiteY0" fmla="*/ 92571 h 3035254"/>
              <a:gd name="connsiteX1" fmla="*/ 1195043 w 3413727"/>
              <a:gd name="connsiteY1" fmla="*/ 138431 h 3035254"/>
              <a:gd name="connsiteX2" fmla="*/ 749328 w 3413727"/>
              <a:gd name="connsiteY2" fmla="*/ 105750 h 3035254"/>
              <a:gd name="connsiteX3" fmla="*/ 449597 w 3413727"/>
              <a:gd name="connsiteY3" fmla="*/ 244556 h 3035254"/>
              <a:gd name="connsiteX4" fmla="*/ 224798 w 3413727"/>
              <a:gd name="connsiteY4" fmla="*/ 475298 h 3035254"/>
              <a:gd name="connsiteX5" fmla="*/ 77304 w 3413727"/>
              <a:gd name="connsiteY5" fmla="*/ 789065 h 3035254"/>
              <a:gd name="connsiteX6" fmla="*/ 181216 w 3413727"/>
              <a:gd name="connsiteY6" fmla="*/ 1288303 h 3035254"/>
              <a:gd name="connsiteX7" fmla="*/ 106283 w 3413727"/>
              <a:gd name="connsiteY7" fmla="*/ 1731761 h 3035254"/>
              <a:gd name="connsiteX8" fmla="*/ 37715 w 3413727"/>
              <a:gd name="connsiteY8" fmla="*/ 2053740 h 3035254"/>
              <a:gd name="connsiteX9" fmla="*/ 292702 w 3413727"/>
              <a:gd name="connsiteY9" fmla="*/ 2551069 h 3035254"/>
              <a:gd name="connsiteX10" fmla="*/ 833681 w 3413727"/>
              <a:gd name="connsiteY10" fmla="*/ 2942363 h 3035254"/>
              <a:gd name="connsiteX11" fmla="*/ 2085797 w 3413727"/>
              <a:gd name="connsiteY11" fmla="*/ 3035254 h 3035254"/>
              <a:gd name="connsiteX12" fmla="*/ 2628282 w 3413727"/>
              <a:gd name="connsiteY12" fmla="*/ 2938905 h 3035254"/>
              <a:gd name="connsiteX13" fmla="*/ 3297042 w 3413727"/>
              <a:gd name="connsiteY13" fmla="*/ 2504816 h 3035254"/>
              <a:gd name="connsiteX14" fmla="*/ 3297041 w 3413727"/>
              <a:gd name="connsiteY14" fmla="*/ 1635241 h 3035254"/>
              <a:gd name="connsiteX15" fmla="*/ 3297042 w 3413727"/>
              <a:gd name="connsiteY15" fmla="*/ 752049 h 3035254"/>
              <a:gd name="connsiteX16" fmla="*/ 2999138 w 3413727"/>
              <a:gd name="connsiteY16" fmla="*/ 480947 h 3035254"/>
              <a:gd name="connsiteX17" fmla="*/ 2621101 w 3413727"/>
              <a:gd name="connsiteY17" fmla="*/ 168051 h 3035254"/>
              <a:gd name="connsiteX18" fmla="*/ 2107397 w 3413727"/>
              <a:gd name="connsiteY18" fmla="*/ 17579 h 3035254"/>
              <a:gd name="connsiteX19" fmla="*/ 1505177 w 3413727"/>
              <a:gd name="connsiteY19" fmla="*/ 62575 h 3035254"/>
              <a:gd name="connsiteX0" fmla="*/ 1407474 w 3413727"/>
              <a:gd name="connsiteY0" fmla="*/ 92571 h 3035254"/>
              <a:gd name="connsiteX1" fmla="*/ 1195043 w 3413727"/>
              <a:gd name="connsiteY1" fmla="*/ 138431 h 3035254"/>
              <a:gd name="connsiteX2" fmla="*/ 749328 w 3413727"/>
              <a:gd name="connsiteY2" fmla="*/ 105750 h 3035254"/>
              <a:gd name="connsiteX3" fmla="*/ 449597 w 3413727"/>
              <a:gd name="connsiteY3" fmla="*/ 244556 h 3035254"/>
              <a:gd name="connsiteX4" fmla="*/ 224798 w 3413727"/>
              <a:gd name="connsiteY4" fmla="*/ 475298 h 3035254"/>
              <a:gd name="connsiteX5" fmla="*/ 77304 w 3413727"/>
              <a:gd name="connsiteY5" fmla="*/ 789065 h 3035254"/>
              <a:gd name="connsiteX6" fmla="*/ 181216 w 3413727"/>
              <a:gd name="connsiteY6" fmla="*/ 1288303 h 3035254"/>
              <a:gd name="connsiteX7" fmla="*/ 116686 w 3413727"/>
              <a:gd name="connsiteY7" fmla="*/ 1741179 h 3035254"/>
              <a:gd name="connsiteX8" fmla="*/ 37715 w 3413727"/>
              <a:gd name="connsiteY8" fmla="*/ 2053740 h 3035254"/>
              <a:gd name="connsiteX9" fmla="*/ 292702 w 3413727"/>
              <a:gd name="connsiteY9" fmla="*/ 2551069 h 3035254"/>
              <a:gd name="connsiteX10" fmla="*/ 833681 w 3413727"/>
              <a:gd name="connsiteY10" fmla="*/ 2942363 h 3035254"/>
              <a:gd name="connsiteX11" fmla="*/ 2085797 w 3413727"/>
              <a:gd name="connsiteY11" fmla="*/ 3035254 h 3035254"/>
              <a:gd name="connsiteX12" fmla="*/ 2628282 w 3413727"/>
              <a:gd name="connsiteY12" fmla="*/ 2938905 h 3035254"/>
              <a:gd name="connsiteX13" fmla="*/ 3297042 w 3413727"/>
              <a:gd name="connsiteY13" fmla="*/ 2504816 h 3035254"/>
              <a:gd name="connsiteX14" fmla="*/ 3297041 w 3413727"/>
              <a:gd name="connsiteY14" fmla="*/ 1635241 h 3035254"/>
              <a:gd name="connsiteX15" fmla="*/ 3297042 w 3413727"/>
              <a:gd name="connsiteY15" fmla="*/ 752049 h 3035254"/>
              <a:gd name="connsiteX16" fmla="*/ 2999138 w 3413727"/>
              <a:gd name="connsiteY16" fmla="*/ 480947 h 3035254"/>
              <a:gd name="connsiteX17" fmla="*/ 2621101 w 3413727"/>
              <a:gd name="connsiteY17" fmla="*/ 168051 h 3035254"/>
              <a:gd name="connsiteX18" fmla="*/ 2107397 w 3413727"/>
              <a:gd name="connsiteY18" fmla="*/ 17579 h 3035254"/>
              <a:gd name="connsiteX19" fmla="*/ 1505177 w 3413727"/>
              <a:gd name="connsiteY19" fmla="*/ 62575 h 3035254"/>
              <a:gd name="connsiteX0" fmla="*/ 1375905 w 3382158"/>
              <a:gd name="connsiteY0" fmla="*/ 92571 h 3035254"/>
              <a:gd name="connsiteX1" fmla="*/ 1163474 w 3382158"/>
              <a:gd name="connsiteY1" fmla="*/ 138431 h 3035254"/>
              <a:gd name="connsiteX2" fmla="*/ 717759 w 3382158"/>
              <a:gd name="connsiteY2" fmla="*/ 105750 h 3035254"/>
              <a:gd name="connsiteX3" fmla="*/ 418028 w 3382158"/>
              <a:gd name="connsiteY3" fmla="*/ 244556 h 3035254"/>
              <a:gd name="connsiteX4" fmla="*/ 193229 w 3382158"/>
              <a:gd name="connsiteY4" fmla="*/ 475298 h 3035254"/>
              <a:gd name="connsiteX5" fmla="*/ 45735 w 3382158"/>
              <a:gd name="connsiteY5" fmla="*/ 789065 h 3035254"/>
              <a:gd name="connsiteX6" fmla="*/ 149647 w 3382158"/>
              <a:gd name="connsiteY6" fmla="*/ 1288303 h 3035254"/>
              <a:gd name="connsiteX7" fmla="*/ 85117 w 3382158"/>
              <a:gd name="connsiteY7" fmla="*/ 1741179 h 3035254"/>
              <a:gd name="connsiteX8" fmla="*/ 6146 w 3382158"/>
              <a:gd name="connsiteY8" fmla="*/ 2053740 h 3035254"/>
              <a:gd name="connsiteX9" fmla="*/ 261133 w 3382158"/>
              <a:gd name="connsiteY9" fmla="*/ 2551069 h 3035254"/>
              <a:gd name="connsiteX10" fmla="*/ 802112 w 3382158"/>
              <a:gd name="connsiteY10" fmla="*/ 2942363 h 3035254"/>
              <a:gd name="connsiteX11" fmla="*/ 2054228 w 3382158"/>
              <a:gd name="connsiteY11" fmla="*/ 3035254 h 3035254"/>
              <a:gd name="connsiteX12" fmla="*/ 2596713 w 3382158"/>
              <a:gd name="connsiteY12" fmla="*/ 2938905 h 3035254"/>
              <a:gd name="connsiteX13" fmla="*/ 3265473 w 3382158"/>
              <a:gd name="connsiteY13" fmla="*/ 2504816 h 3035254"/>
              <a:gd name="connsiteX14" fmla="*/ 3265472 w 3382158"/>
              <a:gd name="connsiteY14" fmla="*/ 1635241 h 3035254"/>
              <a:gd name="connsiteX15" fmla="*/ 3265473 w 3382158"/>
              <a:gd name="connsiteY15" fmla="*/ 752049 h 3035254"/>
              <a:gd name="connsiteX16" fmla="*/ 2967569 w 3382158"/>
              <a:gd name="connsiteY16" fmla="*/ 480947 h 3035254"/>
              <a:gd name="connsiteX17" fmla="*/ 2589532 w 3382158"/>
              <a:gd name="connsiteY17" fmla="*/ 168051 h 3035254"/>
              <a:gd name="connsiteX18" fmla="*/ 2075828 w 3382158"/>
              <a:gd name="connsiteY18" fmla="*/ 17579 h 3035254"/>
              <a:gd name="connsiteX19" fmla="*/ 1473608 w 3382158"/>
              <a:gd name="connsiteY19" fmla="*/ 62575 h 3035254"/>
              <a:gd name="connsiteX0" fmla="*/ 1375905 w 3382158"/>
              <a:gd name="connsiteY0" fmla="*/ 92571 h 3035254"/>
              <a:gd name="connsiteX1" fmla="*/ 1163474 w 3382158"/>
              <a:gd name="connsiteY1" fmla="*/ 138431 h 3035254"/>
              <a:gd name="connsiteX2" fmla="*/ 717759 w 3382158"/>
              <a:gd name="connsiteY2" fmla="*/ 105750 h 3035254"/>
              <a:gd name="connsiteX3" fmla="*/ 418028 w 3382158"/>
              <a:gd name="connsiteY3" fmla="*/ 244556 h 3035254"/>
              <a:gd name="connsiteX4" fmla="*/ 193229 w 3382158"/>
              <a:gd name="connsiteY4" fmla="*/ 475298 h 3035254"/>
              <a:gd name="connsiteX5" fmla="*/ 45735 w 3382158"/>
              <a:gd name="connsiteY5" fmla="*/ 789065 h 3035254"/>
              <a:gd name="connsiteX6" fmla="*/ 149647 w 3382158"/>
              <a:gd name="connsiteY6" fmla="*/ 1288303 h 3035254"/>
              <a:gd name="connsiteX7" fmla="*/ 85117 w 3382158"/>
              <a:gd name="connsiteY7" fmla="*/ 1741179 h 3035254"/>
              <a:gd name="connsiteX8" fmla="*/ 6146 w 3382158"/>
              <a:gd name="connsiteY8" fmla="*/ 2053740 h 3035254"/>
              <a:gd name="connsiteX9" fmla="*/ 261133 w 3382158"/>
              <a:gd name="connsiteY9" fmla="*/ 2551069 h 3035254"/>
              <a:gd name="connsiteX10" fmla="*/ 802112 w 3382158"/>
              <a:gd name="connsiteY10" fmla="*/ 2942363 h 3035254"/>
              <a:gd name="connsiteX11" fmla="*/ 2054228 w 3382158"/>
              <a:gd name="connsiteY11" fmla="*/ 3035254 h 3035254"/>
              <a:gd name="connsiteX12" fmla="*/ 2596713 w 3382158"/>
              <a:gd name="connsiteY12" fmla="*/ 2938905 h 3035254"/>
              <a:gd name="connsiteX13" fmla="*/ 3265473 w 3382158"/>
              <a:gd name="connsiteY13" fmla="*/ 2504816 h 3035254"/>
              <a:gd name="connsiteX14" fmla="*/ 3265472 w 3382158"/>
              <a:gd name="connsiteY14" fmla="*/ 1635241 h 3035254"/>
              <a:gd name="connsiteX15" fmla="*/ 3265473 w 3382158"/>
              <a:gd name="connsiteY15" fmla="*/ 752049 h 3035254"/>
              <a:gd name="connsiteX16" fmla="*/ 2967569 w 3382158"/>
              <a:gd name="connsiteY16" fmla="*/ 480947 h 3035254"/>
              <a:gd name="connsiteX17" fmla="*/ 2589532 w 3382158"/>
              <a:gd name="connsiteY17" fmla="*/ 168051 h 3035254"/>
              <a:gd name="connsiteX18" fmla="*/ 2075828 w 3382158"/>
              <a:gd name="connsiteY18" fmla="*/ 17579 h 3035254"/>
              <a:gd name="connsiteX19" fmla="*/ 1473608 w 3382158"/>
              <a:gd name="connsiteY19" fmla="*/ 62575 h 3035254"/>
              <a:gd name="connsiteX0" fmla="*/ 1378516 w 3384769"/>
              <a:gd name="connsiteY0" fmla="*/ 92571 h 3035254"/>
              <a:gd name="connsiteX1" fmla="*/ 1166085 w 3384769"/>
              <a:gd name="connsiteY1" fmla="*/ 138431 h 3035254"/>
              <a:gd name="connsiteX2" fmla="*/ 720370 w 3384769"/>
              <a:gd name="connsiteY2" fmla="*/ 105750 h 3035254"/>
              <a:gd name="connsiteX3" fmla="*/ 420639 w 3384769"/>
              <a:gd name="connsiteY3" fmla="*/ 244556 h 3035254"/>
              <a:gd name="connsiteX4" fmla="*/ 195840 w 3384769"/>
              <a:gd name="connsiteY4" fmla="*/ 475298 h 3035254"/>
              <a:gd name="connsiteX5" fmla="*/ 48346 w 3384769"/>
              <a:gd name="connsiteY5" fmla="*/ 789065 h 3035254"/>
              <a:gd name="connsiteX6" fmla="*/ 152258 w 3384769"/>
              <a:gd name="connsiteY6" fmla="*/ 1288303 h 3035254"/>
              <a:gd name="connsiteX7" fmla="*/ 87728 w 3384769"/>
              <a:gd name="connsiteY7" fmla="*/ 1741179 h 3035254"/>
              <a:gd name="connsiteX8" fmla="*/ 8757 w 3384769"/>
              <a:gd name="connsiteY8" fmla="*/ 2053740 h 3035254"/>
              <a:gd name="connsiteX9" fmla="*/ 263744 w 3384769"/>
              <a:gd name="connsiteY9" fmla="*/ 2551069 h 3035254"/>
              <a:gd name="connsiteX10" fmla="*/ 804723 w 3384769"/>
              <a:gd name="connsiteY10" fmla="*/ 2942363 h 3035254"/>
              <a:gd name="connsiteX11" fmla="*/ 2056839 w 3384769"/>
              <a:gd name="connsiteY11" fmla="*/ 3035254 h 3035254"/>
              <a:gd name="connsiteX12" fmla="*/ 2599324 w 3384769"/>
              <a:gd name="connsiteY12" fmla="*/ 2938905 h 3035254"/>
              <a:gd name="connsiteX13" fmla="*/ 3268084 w 3384769"/>
              <a:gd name="connsiteY13" fmla="*/ 2504816 h 3035254"/>
              <a:gd name="connsiteX14" fmla="*/ 3268083 w 3384769"/>
              <a:gd name="connsiteY14" fmla="*/ 1635241 h 3035254"/>
              <a:gd name="connsiteX15" fmla="*/ 3268084 w 3384769"/>
              <a:gd name="connsiteY15" fmla="*/ 752049 h 3035254"/>
              <a:gd name="connsiteX16" fmla="*/ 2970180 w 3384769"/>
              <a:gd name="connsiteY16" fmla="*/ 480947 h 3035254"/>
              <a:gd name="connsiteX17" fmla="*/ 2592143 w 3384769"/>
              <a:gd name="connsiteY17" fmla="*/ 168051 h 3035254"/>
              <a:gd name="connsiteX18" fmla="*/ 2078439 w 3384769"/>
              <a:gd name="connsiteY18" fmla="*/ 17579 h 3035254"/>
              <a:gd name="connsiteX19" fmla="*/ 1476219 w 3384769"/>
              <a:gd name="connsiteY19" fmla="*/ 62575 h 3035254"/>
              <a:gd name="connsiteX0" fmla="*/ 1378516 w 3384769"/>
              <a:gd name="connsiteY0" fmla="*/ 92571 h 3035254"/>
              <a:gd name="connsiteX1" fmla="*/ 1166085 w 3384769"/>
              <a:gd name="connsiteY1" fmla="*/ 138431 h 3035254"/>
              <a:gd name="connsiteX2" fmla="*/ 720370 w 3384769"/>
              <a:gd name="connsiteY2" fmla="*/ 105750 h 3035254"/>
              <a:gd name="connsiteX3" fmla="*/ 420639 w 3384769"/>
              <a:gd name="connsiteY3" fmla="*/ 244556 h 3035254"/>
              <a:gd name="connsiteX4" fmla="*/ 195840 w 3384769"/>
              <a:gd name="connsiteY4" fmla="*/ 475298 h 3035254"/>
              <a:gd name="connsiteX5" fmla="*/ 48346 w 3384769"/>
              <a:gd name="connsiteY5" fmla="*/ 789065 h 3035254"/>
              <a:gd name="connsiteX6" fmla="*/ 152258 w 3384769"/>
              <a:gd name="connsiteY6" fmla="*/ 1288303 h 3035254"/>
              <a:gd name="connsiteX7" fmla="*/ 87728 w 3384769"/>
              <a:gd name="connsiteY7" fmla="*/ 1741179 h 3035254"/>
              <a:gd name="connsiteX8" fmla="*/ 8757 w 3384769"/>
              <a:gd name="connsiteY8" fmla="*/ 2053740 h 3035254"/>
              <a:gd name="connsiteX9" fmla="*/ 263744 w 3384769"/>
              <a:gd name="connsiteY9" fmla="*/ 2551069 h 3035254"/>
              <a:gd name="connsiteX10" fmla="*/ 804723 w 3384769"/>
              <a:gd name="connsiteY10" fmla="*/ 2942363 h 3035254"/>
              <a:gd name="connsiteX11" fmla="*/ 2056839 w 3384769"/>
              <a:gd name="connsiteY11" fmla="*/ 3035254 h 3035254"/>
              <a:gd name="connsiteX12" fmla="*/ 2599324 w 3384769"/>
              <a:gd name="connsiteY12" fmla="*/ 2938905 h 3035254"/>
              <a:gd name="connsiteX13" fmla="*/ 3268084 w 3384769"/>
              <a:gd name="connsiteY13" fmla="*/ 2504816 h 3035254"/>
              <a:gd name="connsiteX14" fmla="*/ 3268083 w 3384769"/>
              <a:gd name="connsiteY14" fmla="*/ 1635241 h 3035254"/>
              <a:gd name="connsiteX15" fmla="*/ 3268084 w 3384769"/>
              <a:gd name="connsiteY15" fmla="*/ 752049 h 3035254"/>
              <a:gd name="connsiteX16" fmla="*/ 2970180 w 3384769"/>
              <a:gd name="connsiteY16" fmla="*/ 480947 h 3035254"/>
              <a:gd name="connsiteX17" fmla="*/ 2592143 w 3384769"/>
              <a:gd name="connsiteY17" fmla="*/ 168051 h 3035254"/>
              <a:gd name="connsiteX18" fmla="*/ 2078439 w 3384769"/>
              <a:gd name="connsiteY18" fmla="*/ 17579 h 3035254"/>
              <a:gd name="connsiteX19" fmla="*/ 1476219 w 3384769"/>
              <a:gd name="connsiteY19" fmla="*/ 62575 h 3035254"/>
              <a:gd name="connsiteX20" fmla="*/ 1378516 w 3384769"/>
              <a:gd name="connsiteY20" fmla="*/ 92571 h 3035254"/>
              <a:gd name="connsiteX0" fmla="*/ 1378516 w 3384769"/>
              <a:gd name="connsiteY0" fmla="*/ 92571 h 3035254"/>
              <a:gd name="connsiteX1" fmla="*/ 1166085 w 3384769"/>
              <a:gd name="connsiteY1" fmla="*/ 138431 h 3035254"/>
              <a:gd name="connsiteX2" fmla="*/ 720370 w 3384769"/>
              <a:gd name="connsiteY2" fmla="*/ 105750 h 3035254"/>
              <a:gd name="connsiteX3" fmla="*/ 420639 w 3384769"/>
              <a:gd name="connsiteY3" fmla="*/ 244556 h 3035254"/>
              <a:gd name="connsiteX4" fmla="*/ 195840 w 3384769"/>
              <a:gd name="connsiteY4" fmla="*/ 475298 h 3035254"/>
              <a:gd name="connsiteX5" fmla="*/ 48346 w 3384769"/>
              <a:gd name="connsiteY5" fmla="*/ 789065 h 3035254"/>
              <a:gd name="connsiteX6" fmla="*/ 152258 w 3384769"/>
              <a:gd name="connsiteY6" fmla="*/ 1288303 h 3035254"/>
              <a:gd name="connsiteX7" fmla="*/ 87728 w 3384769"/>
              <a:gd name="connsiteY7" fmla="*/ 1741179 h 3035254"/>
              <a:gd name="connsiteX8" fmla="*/ 8757 w 3384769"/>
              <a:gd name="connsiteY8" fmla="*/ 2053740 h 3035254"/>
              <a:gd name="connsiteX9" fmla="*/ 263744 w 3384769"/>
              <a:gd name="connsiteY9" fmla="*/ 2551069 h 3035254"/>
              <a:gd name="connsiteX10" fmla="*/ 804723 w 3384769"/>
              <a:gd name="connsiteY10" fmla="*/ 2942363 h 3035254"/>
              <a:gd name="connsiteX11" fmla="*/ 2056839 w 3384769"/>
              <a:gd name="connsiteY11" fmla="*/ 3035254 h 3035254"/>
              <a:gd name="connsiteX12" fmla="*/ 2599324 w 3384769"/>
              <a:gd name="connsiteY12" fmla="*/ 2938905 h 3035254"/>
              <a:gd name="connsiteX13" fmla="*/ 3268084 w 3384769"/>
              <a:gd name="connsiteY13" fmla="*/ 2504816 h 3035254"/>
              <a:gd name="connsiteX14" fmla="*/ 3268083 w 3384769"/>
              <a:gd name="connsiteY14" fmla="*/ 1635241 h 3035254"/>
              <a:gd name="connsiteX15" fmla="*/ 3268084 w 3384769"/>
              <a:gd name="connsiteY15" fmla="*/ 752049 h 3035254"/>
              <a:gd name="connsiteX16" fmla="*/ 2970180 w 3384769"/>
              <a:gd name="connsiteY16" fmla="*/ 480947 h 3035254"/>
              <a:gd name="connsiteX17" fmla="*/ 2592143 w 3384769"/>
              <a:gd name="connsiteY17" fmla="*/ 168051 h 3035254"/>
              <a:gd name="connsiteX18" fmla="*/ 2078439 w 3384769"/>
              <a:gd name="connsiteY18" fmla="*/ 17579 h 3035254"/>
              <a:gd name="connsiteX19" fmla="*/ 1476219 w 3384769"/>
              <a:gd name="connsiteY19" fmla="*/ 62575 h 3035254"/>
              <a:gd name="connsiteX20" fmla="*/ 1378516 w 3384769"/>
              <a:gd name="connsiteY20" fmla="*/ 92571 h 3035254"/>
              <a:gd name="connsiteX0" fmla="*/ 1378516 w 3384769"/>
              <a:gd name="connsiteY0" fmla="*/ 87572 h 3030255"/>
              <a:gd name="connsiteX1" fmla="*/ 1166085 w 3384769"/>
              <a:gd name="connsiteY1" fmla="*/ 133432 h 3030255"/>
              <a:gd name="connsiteX2" fmla="*/ 720370 w 3384769"/>
              <a:gd name="connsiteY2" fmla="*/ 100751 h 3030255"/>
              <a:gd name="connsiteX3" fmla="*/ 420639 w 3384769"/>
              <a:gd name="connsiteY3" fmla="*/ 239557 h 3030255"/>
              <a:gd name="connsiteX4" fmla="*/ 195840 w 3384769"/>
              <a:gd name="connsiteY4" fmla="*/ 470299 h 3030255"/>
              <a:gd name="connsiteX5" fmla="*/ 48346 w 3384769"/>
              <a:gd name="connsiteY5" fmla="*/ 784066 h 3030255"/>
              <a:gd name="connsiteX6" fmla="*/ 152258 w 3384769"/>
              <a:gd name="connsiteY6" fmla="*/ 1283304 h 3030255"/>
              <a:gd name="connsiteX7" fmla="*/ 87728 w 3384769"/>
              <a:gd name="connsiteY7" fmla="*/ 1736180 h 3030255"/>
              <a:gd name="connsiteX8" fmla="*/ 8757 w 3384769"/>
              <a:gd name="connsiteY8" fmla="*/ 2048741 h 3030255"/>
              <a:gd name="connsiteX9" fmla="*/ 263744 w 3384769"/>
              <a:gd name="connsiteY9" fmla="*/ 2546070 h 3030255"/>
              <a:gd name="connsiteX10" fmla="*/ 804723 w 3384769"/>
              <a:gd name="connsiteY10" fmla="*/ 2937364 h 3030255"/>
              <a:gd name="connsiteX11" fmla="*/ 2056839 w 3384769"/>
              <a:gd name="connsiteY11" fmla="*/ 3030255 h 3030255"/>
              <a:gd name="connsiteX12" fmla="*/ 2599324 w 3384769"/>
              <a:gd name="connsiteY12" fmla="*/ 2933906 h 3030255"/>
              <a:gd name="connsiteX13" fmla="*/ 3268084 w 3384769"/>
              <a:gd name="connsiteY13" fmla="*/ 2499817 h 3030255"/>
              <a:gd name="connsiteX14" fmla="*/ 3268083 w 3384769"/>
              <a:gd name="connsiteY14" fmla="*/ 1630242 h 3030255"/>
              <a:gd name="connsiteX15" fmla="*/ 3268084 w 3384769"/>
              <a:gd name="connsiteY15" fmla="*/ 747050 h 3030255"/>
              <a:gd name="connsiteX16" fmla="*/ 2970180 w 3384769"/>
              <a:gd name="connsiteY16" fmla="*/ 475948 h 3030255"/>
              <a:gd name="connsiteX17" fmla="*/ 2592143 w 3384769"/>
              <a:gd name="connsiteY17" fmla="*/ 163052 h 3030255"/>
              <a:gd name="connsiteX18" fmla="*/ 2078439 w 3384769"/>
              <a:gd name="connsiteY18" fmla="*/ 12580 h 3030255"/>
              <a:gd name="connsiteX19" fmla="*/ 1378516 w 3384769"/>
              <a:gd name="connsiteY19" fmla="*/ 87572 h 3030255"/>
              <a:gd name="connsiteX0" fmla="*/ 1378516 w 3384769"/>
              <a:gd name="connsiteY0" fmla="*/ 87572 h 3030255"/>
              <a:gd name="connsiteX1" fmla="*/ 1166085 w 3384769"/>
              <a:gd name="connsiteY1" fmla="*/ 133432 h 3030255"/>
              <a:gd name="connsiteX2" fmla="*/ 720370 w 3384769"/>
              <a:gd name="connsiteY2" fmla="*/ 100751 h 3030255"/>
              <a:gd name="connsiteX3" fmla="*/ 420639 w 3384769"/>
              <a:gd name="connsiteY3" fmla="*/ 239557 h 3030255"/>
              <a:gd name="connsiteX4" fmla="*/ 195840 w 3384769"/>
              <a:gd name="connsiteY4" fmla="*/ 470299 h 3030255"/>
              <a:gd name="connsiteX5" fmla="*/ 48346 w 3384769"/>
              <a:gd name="connsiteY5" fmla="*/ 784066 h 3030255"/>
              <a:gd name="connsiteX6" fmla="*/ 152258 w 3384769"/>
              <a:gd name="connsiteY6" fmla="*/ 1283304 h 3030255"/>
              <a:gd name="connsiteX7" fmla="*/ 87728 w 3384769"/>
              <a:gd name="connsiteY7" fmla="*/ 1736180 h 3030255"/>
              <a:gd name="connsiteX8" fmla="*/ 8757 w 3384769"/>
              <a:gd name="connsiteY8" fmla="*/ 2048741 h 3030255"/>
              <a:gd name="connsiteX9" fmla="*/ 263744 w 3384769"/>
              <a:gd name="connsiteY9" fmla="*/ 2546070 h 3030255"/>
              <a:gd name="connsiteX10" fmla="*/ 804723 w 3384769"/>
              <a:gd name="connsiteY10" fmla="*/ 2937364 h 3030255"/>
              <a:gd name="connsiteX11" fmla="*/ 2056839 w 3384769"/>
              <a:gd name="connsiteY11" fmla="*/ 3030255 h 3030255"/>
              <a:gd name="connsiteX12" fmla="*/ 2599324 w 3384769"/>
              <a:gd name="connsiteY12" fmla="*/ 2933906 h 3030255"/>
              <a:gd name="connsiteX13" fmla="*/ 3268084 w 3384769"/>
              <a:gd name="connsiteY13" fmla="*/ 2499817 h 3030255"/>
              <a:gd name="connsiteX14" fmla="*/ 3268083 w 3384769"/>
              <a:gd name="connsiteY14" fmla="*/ 1630242 h 3030255"/>
              <a:gd name="connsiteX15" fmla="*/ 3268084 w 3384769"/>
              <a:gd name="connsiteY15" fmla="*/ 747050 h 3030255"/>
              <a:gd name="connsiteX16" fmla="*/ 2970180 w 3384769"/>
              <a:gd name="connsiteY16" fmla="*/ 475948 h 3030255"/>
              <a:gd name="connsiteX17" fmla="*/ 2592143 w 3384769"/>
              <a:gd name="connsiteY17" fmla="*/ 163052 h 3030255"/>
              <a:gd name="connsiteX18" fmla="*/ 2078439 w 3384769"/>
              <a:gd name="connsiteY18" fmla="*/ 12580 h 3030255"/>
              <a:gd name="connsiteX19" fmla="*/ 1378516 w 3384769"/>
              <a:gd name="connsiteY19" fmla="*/ 87572 h 3030255"/>
              <a:gd name="connsiteX0" fmla="*/ 2078439 w 3384769"/>
              <a:gd name="connsiteY0" fmla="*/ 4937 h 3022612"/>
              <a:gd name="connsiteX1" fmla="*/ 1166085 w 3384769"/>
              <a:gd name="connsiteY1" fmla="*/ 125789 h 3022612"/>
              <a:gd name="connsiteX2" fmla="*/ 720370 w 3384769"/>
              <a:gd name="connsiteY2" fmla="*/ 93108 h 3022612"/>
              <a:gd name="connsiteX3" fmla="*/ 420639 w 3384769"/>
              <a:gd name="connsiteY3" fmla="*/ 231914 h 3022612"/>
              <a:gd name="connsiteX4" fmla="*/ 195840 w 3384769"/>
              <a:gd name="connsiteY4" fmla="*/ 462656 h 3022612"/>
              <a:gd name="connsiteX5" fmla="*/ 48346 w 3384769"/>
              <a:gd name="connsiteY5" fmla="*/ 776423 h 3022612"/>
              <a:gd name="connsiteX6" fmla="*/ 152258 w 3384769"/>
              <a:gd name="connsiteY6" fmla="*/ 1275661 h 3022612"/>
              <a:gd name="connsiteX7" fmla="*/ 87728 w 3384769"/>
              <a:gd name="connsiteY7" fmla="*/ 1728537 h 3022612"/>
              <a:gd name="connsiteX8" fmla="*/ 8757 w 3384769"/>
              <a:gd name="connsiteY8" fmla="*/ 2041098 h 3022612"/>
              <a:gd name="connsiteX9" fmla="*/ 263744 w 3384769"/>
              <a:gd name="connsiteY9" fmla="*/ 2538427 h 3022612"/>
              <a:gd name="connsiteX10" fmla="*/ 804723 w 3384769"/>
              <a:gd name="connsiteY10" fmla="*/ 2929721 h 3022612"/>
              <a:gd name="connsiteX11" fmla="*/ 2056839 w 3384769"/>
              <a:gd name="connsiteY11" fmla="*/ 3022612 h 3022612"/>
              <a:gd name="connsiteX12" fmla="*/ 2599324 w 3384769"/>
              <a:gd name="connsiteY12" fmla="*/ 2926263 h 3022612"/>
              <a:gd name="connsiteX13" fmla="*/ 3268084 w 3384769"/>
              <a:gd name="connsiteY13" fmla="*/ 2492174 h 3022612"/>
              <a:gd name="connsiteX14" fmla="*/ 3268083 w 3384769"/>
              <a:gd name="connsiteY14" fmla="*/ 1622599 h 3022612"/>
              <a:gd name="connsiteX15" fmla="*/ 3268084 w 3384769"/>
              <a:gd name="connsiteY15" fmla="*/ 739407 h 3022612"/>
              <a:gd name="connsiteX16" fmla="*/ 2970180 w 3384769"/>
              <a:gd name="connsiteY16" fmla="*/ 468305 h 3022612"/>
              <a:gd name="connsiteX17" fmla="*/ 2592143 w 3384769"/>
              <a:gd name="connsiteY17" fmla="*/ 155409 h 3022612"/>
              <a:gd name="connsiteX18" fmla="*/ 2078439 w 3384769"/>
              <a:gd name="connsiteY18" fmla="*/ 4937 h 3022612"/>
              <a:gd name="connsiteX0" fmla="*/ 2078439 w 3384769"/>
              <a:gd name="connsiteY0" fmla="*/ 4937 h 3022612"/>
              <a:gd name="connsiteX1" fmla="*/ 1166085 w 3384769"/>
              <a:gd name="connsiteY1" fmla="*/ 125789 h 3022612"/>
              <a:gd name="connsiteX2" fmla="*/ 720370 w 3384769"/>
              <a:gd name="connsiteY2" fmla="*/ 93108 h 3022612"/>
              <a:gd name="connsiteX3" fmla="*/ 420639 w 3384769"/>
              <a:gd name="connsiteY3" fmla="*/ 231914 h 3022612"/>
              <a:gd name="connsiteX4" fmla="*/ 195840 w 3384769"/>
              <a:gd name="connsiteY4" fmla="*/ 462656 h 3022612"/>
              <a:gd name="connsiteX5" fmla="*/ 48346 w 3384769"/>
              <a:gd name="connsiteY5" fmla="*/ 776423 h 3022612"/>
              <a:gd name="connsiteX6" fmla="*/ 152258 w 3384769"/>
              <a:gd name="connsiteY6" fmla="*/ 1275661 h 3022612"/>
              <a:gd name="connsiteX7" fmla="*/ 87728 w 3384769"/>
              <a:gd name="connsiteY7" fmla="*/ 1728537 h 3022612"/>
              <a:gd name="connsiteX8" fmla="*/ 8757 w 3384769"/>
              <a:gd name="connsiteY8" fmla="*/ 2041098 h 3022612"/>
              <a:gd name="connsiteX9" fmla="*/ 263744 w 3384769"/>
              <a:gd name="connsiteY9" fmla="*/ 2538427 h 3022612"/>
              <a:gd name="connsiteX10" fmla="*/ 804723 w 3384769"/>
              <a:gd name="connsiteY10" fmla="*/ 2929721 h 3022612"/>
              <a:gd name="connsiteX11" fmla="*/ 2056839 w 3384769"/>
              <a:gd name="connsiteY11" fmla="*/ 3022612 h 3022612"/>
              <a:gd name="connsiteX12" fmla="*/ 2599324 w 3384769"/>
              <a:gd name="connsiteY12" fmla="*/ 2926263 h 3022612"/>
              <a:gd name="connsiteX13" fmla="*/ 3268084 w 3384769"/>
              <a:gd name="connsiteY13" fmla="*/ 2492174 h 3022612"/>
              <a:gd name="connsiteX14" fmla="*/ 3268083 w 3384769"/>
              <a:gd name="connsiteY14" fmla="*/ 1622599 h 3022612"/>
              <a:gd name="connsiteX15" fmla="*/ 3268084 w 3384769"/>
              <a:gd name="connsiteY15" fmla="*/ 739407 h 3022612"/>
              <a:gd name="connsiteX16" fmla="*/ 2970180 w 3384769"/>
              <a:gd name="connsiteY16" fmla="*/ 468305 h 3022612"/>
              <a:gd name="connsiteX17" fmla="*/ 2592143 w 3384769"/>
              <a:gd name="connsiteY17" fmla="*/ 155409 h 3022612"/>
              <a:gd name="connsiteX18" fmla="*/ 2078439 w 3384769"/>
              <a:gd name="connsiteY18" fmla="*/ 4937 h 3022612"/>
              <a:gd name="connsiteX0" fmla="*/ 2078439 w 3384769"/>
              <a:gd name="connsiteY0" fmla="*/ 4937 h 3022612"/>
              <a:gd name="connsiteX1" fmla="*/ 1166085 w 3384769"/>
              <a:gd name="connsiteY1" fmla="*/ 125789 h 3022612"/>
              <a:gd name="connsiteX2" fmla="*/ 720370 w 3384769"/>
              <a:gd name="connsiteY2" fmla="*/ 93108 h 3022612"/>
              <a:gd name="connsiteX3" fmla="*/ 420639 w 3384769"/>
              <a:gd name="connsiteY3" fmla="*/ 231914 h 3022612"/>
              <a:gd name="connsiteX4" fmla="*/ 195840 w 3384769"/>
              <a:gd name="connsiteY4" fmla="*/ 462656 h 3022612"/>
              <a:gd name="connsiteX5" fmla="*/ 48346 w 3384769"/>
              <a:gd name="connsiteY5" fmla="*/ 776423 h 3022612"/>
              <a:gd name="connsiteX6" fmla="*/ 152258 w 3384769"/>
              <a:gd name="connsiteY6" fmla="*/ 1275661 h 3022612"/>
              <a:gd name="connsiteX7" fmla="*/ 87728 w 3384769"/>
              <a:gd name="connsiteY7" fmla="*/ 1728537 h 3022612"/>
              <a:gd name="connsiteX8" fmla="*/ 8757 w 3384769"/>
              <a:gd name="connsiteY8" fmla="*/ 2041098 h 3022612"/>
              <a:gd name="connsiteX9" fmla="*/ 263744 w 3384769"/>
              <a:gd name="connsiteY9" fmla="*/ 2538427 h 3022612"/>
              <a:gd name="connsiteX10" fmla="*/ 804723 w 3384769"/>
              <a:gd name="connsiteY10" fmla="*/ 2929721 h 3022612"/>
              <a:gd name="connsiteX11" fmla="*/ 2056839 w 3384769"/>
              <a:gd name="connsiteY11" fmla="*/ 3022612 h 3022612"/>
              <a:gd name="connsiteX12" fmla="*/ 2599324 w 3384769"/>
              <a:gd name="connsiteY12" fmla="*/ 2926263 h 3022612"/>
              <a:gd name="connsiteX13" fmla="*/ 3268084 w 3384769"/>
              <a:gd name="connsiteY13" fmla="*/ 2492174 h 3022612"/>
              <a:gd name="connsiteX14" fmla="*/ 3268083 w 3384769"/>
              <a:gd name="connsiteY14" fmla="*/ 1622599 h 3022612"/>
              <a:gd name="connsiteX15" fmla="*/ 3268084 w 3384769"/>
              <a:gd name="connsiteY15" fmla="*/ 739407 h 3022612"/>
              <a:gd name="connsiteX16" fmla="*/ 2970180 w 3384769"/>
              <a:gd name="connsiteY16" fmla="*/ 468305 h 3022612"/>
              <a:gd name="connsiteX17" fmla="*/ 2592143 w 3384769"/>
              <a:gd name="connsiteY17" fmla="*/ 155409 h 3022612"/>
              <a:gd name="connsiteX18" fmla="*/ 2078439 w 3384769"/>
              <a:gd name="connsiteY18" fmla="*/ 4937 h 3022612"/>
              <a:gd name="connsiteX0" fmla="*/ 2078439 w 3384769"/>
              <a:gd name="connsiteY0" fmla="*/ 4937 h 3022612"/>
              <a:gd name="connsiteX1" fmla="*/ 1166085 w 3384769"/>
              <a:gd name="connsiteY1" fmla="*/ 125789 h 3022612"/>
              <a:gd name="connsiteX2" fmla="*/ 720370 w 3384769"/>
              <a:gd name="connsiteY2" fmla="*/ 93108 h 3022612"/>
              <a:gd name="connsiteX3" fmla="*/ 420639 w 3384769"/>
              <a:gd name="connsiteY3" fmla="*/ 231914 h 3022612"/>
              <a:gd name="connsiteX4" fmla="*/ 195840 w 3384769"/>
              <a:gd name="connsiteY4" fmla="*/ 462656 h 3022612"/>
              <a:gd name="connsiteX5" fmla="*/ 48346 w 3384769"/>
              <a:gd name="connsiteY5" fmla="*/ 776423 h 3022612"/>
              <a:gd name="connsiteX6" fmla="*/ 152258 w 3384769"/>
              <a:gd name="connsiteY6" fmla="*/ 1275661 h 3022612"/>
              <a:gd name="connsiteX7" fmla="*/ 87728 w 3384769"/>
              <a:gd name="connsiteY7" fmla="*/ 1728537 h 3022612"/>
              <a:gd name="connsiteX8" fmla="*/ 8757 w 3384769"/>
              <a:gd name="connsiteY8" fmla="*/ 2041098 h 3022612"/>
              <a:gd name="connsiteX9" fmla="*/ 263744 w 3384769"/>
              <a:gd name="connsiteY9" fmla="*/ 2538427 h 3022612"/>
              <a:gd name="connsiteX10" fmla="*/ 804723 w 3384769"/>
              <a:gd name="connsiteY10" fmla="*/ 2929721 h 3022612"/>
              <a:gd name="connsiteX11" fmla="*/ 2056839 w 3384769"/>
              <a:gd name="connsiteY11" fmla="*/ 3022612 h 3022612"/>
              <a:gd name="connsiteX12" fmla="*/ 2599324 w 3384769"/>
              <a:gd name="connsiteY12" fmla="*/ 2926263 h 3022612"/>
              <a:gd name="connsiteX13" fmla="*/ 3268084 w 3384769"/>
              <a:gd name="connsiteY13" fmla="*/ 2492174 h 3022612"/>
              <a:gd name="connsiteX14" fmla="*/ 3268083 w 3384769"/>
              <a:gd name="connsiteY14" fmla="*/ 1622599 h 3022612"/>
              <a:gd name="connsiteX15" fmla="*/ 3268084 w 3384769"/>
              <a:gd name="connsiteY15" fmla="*/ 739407 h 3022612"/>
              <a:gd name="connsiteX16" fmla="*/ 2970180 w 3384769"/>
              <a:gd name="connsiteY16" fmla="*/ 468305 h 3022612"/>
              <a:gd name="connsiteX17" fmla="*/ 2592143 w 3384769"/>
              <a:gd name="connsiteY17" fmla="*/ 155409 h 3022612"/>
              <a:gd name="connsiteX18" fmla="*/ 2078439 w 3384769"/>
              <a:gd name="connsiteY18" fmla="*/ 4937 h 3022612"/>
              <a:gd name="connsiteX0" fmla="*/ 2078439 w 3384769"/>
              <a:gd name="connsiteY0" fmla="*/ 4937 h 3022612"/>
              <a:gd name="connsiteX1" fmla="*/ 1166085 w 3384769"/>
              <a:gd name="connsiteY1" fmla="*/ 125789 h 3022612"/>
              <a:gd name="connsiteX2" fmla="*/ 720370 w 3384769"/>
              <a:gd name="connsiteY2" fmla="*/ 93108 h 3022612"/>
              <a:gd name="connsiteX3" fmla="*/ 195840 w 3384769"/>
              <a:gd name="connsiteY3" fmla="*/ 462656 h 3022612"/>
              <a:gd name="connsiteX4" fmla="*/ 48346 w 3384769"/>
              <a:gd name="connsiteY4" fmla="*/ 776423 h 3022612"/>
              <a:gd name="connsiteX5" fmla="*/ 152258 w 3384769"/>
              <a:gd name="connsiteY5" fmla="*/ 1275661 h 3022612"/>
              <a:gd name="connsiteX6" fmla="*/ 87728 w 3384769"/>
              <a:gd name="connsiteY6" fmla="*/ 1728537 h 3022612"/>
              <a:gd name="connsiteX7" fmla="*/ 8757 w 3384769"/>
              <a:gd name="connsiteY7" fmla="*/ 2041098 h 3022612"/>
              <a:gd name="connsiteX8" fmla="*/ 263744 w 3384769"/>
              <a:gd name="connsiteY8" fmla="*/ 2538427 h 3022612"/>
              <a:gd name="connsiteX9" fmla="*/ 804723 w 3384769"/>
              <a:gd name="connsiteY9" fmla="*/ 2929721 h 3022612"/>
              <a:gd name="connsiteX10" fmla="*/ 2056839 w 3384769"/>
              <a:gd name="connsiteY10" fmla="*/ 3022612 h 3022612"/>
              <a:gd name="connsiteX11" fmla="*/ 2599324 w 3384769"/>
              <a:gd name="connsiteY11" fmla="*/ 2926263 h 3022612"/>
              <a:gd name="connsiteX12" fmla="*/ 3268084 w 3384769"/>
              <a:gd name="connsiteY12" fmla="*/ 2492174 h 3022612"/>
              <a:gd name="connsiteX13" fmla="*/ 3268083 w 3384769"/>
              <a:gd name="connsiteY13" fmla="*/ 1622599 h 3022612"/>
              <a:gd name="connsiteX14" fmla="*/ 3268084 w 3384769"/>
              <a:gd name="connsiteY14" fmla="*/ 739407 h 3022612"/>
              <a:gd name="connsiteX15" fmla="*/ 2970180 w 3384769"/>
              <a:gd name="connsiteY15" fmla="*/ 468305 h 3022612"/>
              <a:gd name="connsiteX16" fmla="*/ 2592143 w 3384769"/>
              <a:gd name="connsiteY16" fmla="*/ 155409 h 3022612"/>
              <a:gd name="connsiteX17" fmla="*/ 2078439 w 3384769"/>
              <a:gd name="connsiteY17" fmla="*/ 4937 h 3022612"/>
              <a:gd name="connsiteX0" fmla="*/ 2088263 w 3394593"/>
              <a:gd name="connsiteY0" fmla="*/ 4937 h 3022612"/>
              <a:gd name="connsiteX1" fmla="*/ 1175909 w 3394593"/>
              <a:gd name="connsiteY1" fmla="*/ 125789 h 3022612"/>
              <a:gd name="connsiteX2" fmla="*/ 730194 w 3394593"/>
              <a:gd name="connsiteY2" fmla="*/ 93108 h 3022612"/>
              <a:gd name="connsiteX3" fmla="*/ 205664 w 3394593"/>
              <a:gd name="connsiteY3" fmla="*/ 462656 h 3022612"/>
              <a:gd name="connsiteX4" fmla="*/ 58170 w 3394593"/>
              <a:gd name="connsiteY4" fmla="*/ 776423 h 3022612"/>
              <a:gd name="connsiteX5" fmla="*/ 162082 w 3394593"/>
              <a:gd name="connsiteY5" fmla="*/ 1275661 h 3022612"/>
              <a:gd name="connsiteX6" fmla="*/ 18581 w 3394593"/>
              <a:gd name="connsiteY6" fmla="*/ 2041098 h 3022612"/>
              <a:gd name="connsiteX7" fmla="*/ 273568 w 3394593"/>
              <a:gd name="connsiteY7" fmla="*/ 2538427 h 3022612"/>
              <a:gd name="connsiteX8" fmla="*/ 814547 w 3394593"/>
              <a:gd name="connsiteY8" fmla="*/ 2929721 h 3022612"/>
              <a:gd name="connsiteX9" fmla="*/ 2066663 w 3394593"/>
              <a:gd name="connsiteY9" fmla="*/ 3022612 h 3022612"/>
              <a:gd name="connsiteX10" fmla="*/ 2609148 w 3394593"/>
              <a:gd name="connsiteY10" fmla="*/ 2926263 h 3022612"/>
              <a:gd name="connsiteX11" fmla="*/ 3277908 w 3394593"/>
              <a:gd name="connsiteY11" fmla="*/ 2492174 h 3022612"/>
              <a:gd name="connsiteX12" fmla="*/ 3277907 w 3394593"/>
              <a:gd name="connsiteY12" fmla="*/ 1622599 h 3022612"/>
              <a:gd name="connsiteX13" fmla="*/ 3277908 w 3394593"/>
              <a:gd name="connsiteY13" fmla="*/ 739407 h 3022612"/>
              <a:gd name="connsiteX14" fmla="*/ 2980004 w 3394593"/>
              <a:gd name="connsiteY14" fmla="*/ 468305 h 3022612"/>
              <a:gd name="connsiteX15" fmla="*/ 2601967 w 3394593"/>
              <a:gd name="connsiteY15" fmla="*/ 155409 h 3022612"/>
              <a:gd name="connsiteX16" fmla="*/ 2088263 w 3394593"/>
              <a:gd name="connsiteY16" fmla="*/ 4937 h 3022612"/>
              <a:gd name="connsiteX0" fmla="*/ 2088263 w 3394593"/>
              <a:gd name="connsiteY0" fmla="*/ 4937 h 3022612"/>
              <a:gd name="connsiteX1" fmla="*/ 1175909 w 3394593"/>
              <a:gd name="connsiteY1" fmla="*/ 125789 h 3022612"/>
              <a:gd name="connsiteX2" fmla="*/ 205664 w 3394593"/>
              <a:gd name="connsiteY2" fmla="*/ 462656 h 3022612"/>
              <a:gd name="connsiteX3" fmla="*/ 58170 w 3394593"/>
              <a:gd name="connsiteY3" fmla="*/ 776423 h 3022612"/>
              <a:gd name="connsiteX4" fmla="*/ 162082 w 3394593"/>
              <a:gd name="connsiteY4" fmla="*/ 1275661 h 3022612"/>
              <a:gd name="connsiteX5" fmla="*/ 18581 w 3394593"/>
              <a:gd name="connsiteY5" fmla="*/ 2041098 h 3022612"/>
              <a:gd name="connsiteX6" fmla="*/ 273568 w 3394593"/>
              <a:gd name="connsiteY6" fmla="*/ 2538427 h 3022612"/>
              <a:gd name="connsiteX7" fmla="*/ 814547 w 3394593"/>
              <a:gd name="connsiteY7" fmla="*/ 2929721 h 3022612"/>
              <a:gd name="connsiteX8" fmla="*/ 2066663 w 3394593"/>
              <a:gd name="connsiteY8" fmla="*/ 3022612 h 3022612"/>
              <a:gd name="connsiteX9" fmla="*/ 2609148 w 3394593"/>
              <a:gd name="connsiteY9" fmla="*/ 2926263 h 3022612"/>
              <a:gd name="connsiteX10" fmla="*/ 3277908 w 3394593"/>
              <a:gd name="connsiteY10" fmla="*/ 2492174 h 3022612"/>
              <a:gd name="connsiteX11" fmla="*/ 3277907 w 3394593"/>
              <a:gd name="connsiteY11" fmla="*/ 1622599 h 3022612"/>
              <a:gd name="connsiteX12" fmla="*/ 3277908 w 3394593"/>
              <a:gd name="connsiteY12" fmla="*/ 739407 h 3022612"/>
              <a:gd name="connsiteX13" fmla="*/ 2980004 w 3394593"/>
              <a:gd name="connsiteY13" fmla="*/ 468305 h 3022612"/>
              <a:gd name="connsiteX14" fmla="*/ 2601967 w 3394593"/>
              <a:gd name="connsiteY14" fmla="*/ 155409 h 3022612"/>
              <a:gd name="connsiteX15" fmla="*/ 2088263 w 3394593"/>
              <a:gd name="connsiteY15" fmla="*/ 4937 h 3022612"/>
              <a:gd name="connsiteX0" fmla="*/ 2088263 w 3394593"/>
              <a:gd name="connsiteY0" fmla="*/ 4937 h 3022612"/>
              <a:gd name="connsiteX1" fmla="*/ 1175909 w 3394593"/>
              <a:gd name="connsiteY1" fmla="*/ 125789 h 3022612"/>
              <a:gd name="connsiteX2" fmla="*/ 382944 w 3394593"/>
              <a:gd name="connsiteY2" fmla="*/ 222071 h 3022612"/>
              <a:gd name="connsiteX3" fmla="*/ 58170 w 3394593"/>
              <a:gd name="connsiteY3" fmla="*/ 776423 h 3022612"/>
              <a:gd name="connsiteX4" fmla="*/ 162082 w 3394593"/>
              <a:gd name="connsiteY4" fmla="*/ 1275661 h 3022612"/>
              <a:gd name="connsiteX5" fmla="*/ 18581 w 3394593"/>
              <a:gd name="connsiteY5" fmla="*/ 2041098 h 3022612"/>
              <a:gd name="connsiteX6" fmla="*/ 273568 w 3394593"/>
              <a:gd name="connsiteY6" fmla="*/ 2538427 h 3022612"/>
              <a:gd name="connsiteX7" fmla="*/ 814547 w 3394593"/>
              <a:gd name="connsiteY7" fmla="*/ 2929721 h 3022612"/>
              <a:gd name="connsiteX8" fmla="*/ 2066663 w 3394593"/>
              <a:gd name="connsiteY8" fmla="*/ 3022612 h 3022612"/>
              <a:gd name="connsiteX9" fmla="*/ 2609148 w 3394593"/>
              <a:gd name="connsiteY9" fmla="*/ 2926263 h 3022612"/>
              <a:gd name="connsiteX10" fmla="*/ 3277908 w 3394593"/>
              <a:gd name="connsiteY10" fmla="*/ 2492174 h 3022612"/>
              <a:gd name="connsiteX11" fmla="*/ 3277907 w 3394593"/>
              <a:gd name="connsiteY11" fmla="*/ 1622599 h 3022612"/>
              <a:gd name="connsiteX12" fmla="*/ 3277908 w 3394593"/>
              <a:gd name="connsiteY12" fmla="*/ 739407 h 3022612"/>
              <a:gd name="connsiteX13" fmla="*/ 2980004 w 3394593"/>
              <a:gd name="connsiteY13" fmla="*/ 468305 h 3022612"/>
              <a:gd name="connsiteX14" fmla="*/ 2601967 w 3394593"/>
              <a:gd name="connsiteY14" fmla="*/ 155409 h 3022612"/>
              <a:gd name="connsiteX15" fmla="*/ 2088263 w 3394593"/>
              <a:gd name="connsiteY15" fmla="*/ 4937 h 3022612"/>
              <a:gd name="connsiteX0" fmla="*/ 2088263 w 3394593"/>
              <a:gd name="connsiteY0" fmla="*/ 4937 h 3022612"/>
              <a:gd name="connsiteX1" fmla="*/ 1175909 w 3394593"/>
              <a:gd name="connsiteY1" fmla="*/ 125789 h 3022612"/>
              <a:gd name="connsiteX2" fmla="*/ 382944 w 3394593"/>
              <a:gd name="connsiteY2" fmla="*/ 222071 h 3022612"/>
              <a:gd name="connsiteX3" fmla="*/ 58170 w 3394593"/>
              <a:gd name="connsiteY3" fmla="*/ 776423 h 3022612"/>
              <a:gd name="connsiteX4" fmla="*/ 162082 w 3394593"/>
              <a:gd name="connsiteY4" fmla="*/ 1275661 h 3022612"/>
              <a:gd name="connsiteX5" fmla="*/ 18581 w 3394593"/>
              <a:gd name="connsiteY5" fmla="*/ 2041098 h 3022612"/>
              <a:gd name="connsiteX6" fmla="*/ 273568 w 3394593"/>
              <a:gd name="connsiteY6" fmla="*/ 2538427 h 3022612"/>
              <a:gd name="connsiteX7" fmla="*/ 814547 w 3394593"/>
              <a:gd name="connsiteY7" fmla="*/ 2929721 h 3022612"/>
              <a:gd name="connsiteX8" fmla="*/ 2066663 w 3394593"/>
              <a:gd name="connsiteY8" fmla="*/ 3022612 h 3022612"/>
              <a:gd name="connsiteX9" fmla="*/ 2609148 w 3394593"/>
              <a:gd name="connsiteY9" fmla="*/ 2926263 h 3022612"/>
              <a:gd name="connsiteX10" fmla="*/ 3277908 w 3394593"/>
              <a:gd name="connsiteY10" fmla="*/ 2492174 h 3022612"/>
              <a:gd name="connsiteX11" fmla="*/ 3277907 w 3394593"/>
              <a:gd name="connsiteY11" fmla="*/ 1622599 h 3022612"/>
              <a:gd name="connsiteX12" fmla="*/ 3277908 w 3394593"/>
              <a:gd name="connsiteY12" fmla="*/ 739407 h 3022612"/>
              <a:gd name="connsiteX13" fmla="*/ 2601967 w 3394593"/>
              <a:gd name="connsiteY13" fmla="*/ 155409 h 3022612"/>
              <a:gd name="connsiteX14" fmla="*/ 2088263 w 3394593"/>
              <a:gd name="connsiteY14" fmla="*/ 4937 h 3022612"/>
              <a:gd name="connsiteX0" fmla="*/ 2088263 w 3394593"/>
              <a:gd name="connsiteY0" fmla="*/ 27491 h 3045166"/>
              <a:gd name="connsiteX1" fmla="*/ 1175909 w 3394593"/>
              <a:gd name="connsiteY1" fmla="*/ 148343 h 3045166"/>
              <a:gd name="connsiteX2" fmla="*/ 382944 w 3394593"/>
              <a:gd name="connsiteY2" fmla="*/ 244625 h 3045166"/>
              <a:gd name="connsiteX3" fmla="*/ 58170 w 3394593"/>
              <a:gd name="connsiteY3" fmla="*/ 798977 h 3045166"/>
              <a:gd name="connsiteX4" fmla="*/ 162082 w 3394593"/>
              <a:gd name="connsiteY4" fmla="*/ 1298215 h 3045166"/>
              <a:gd name="connsiteX5" fmla="*/ 18581 w 3394593"/>
              <a:gd name="connsiteY5" fmla="*/ 2063652 h 3045166"/>
              <a:gd name="connsiteX6" fmla="*/ 273568 w 3394593"/>
              <a:gd name="connsiteY6" fmla="*/ 2560981 h 3045166"/>
              <a:gd name="connsiteX7" fmla="*/ 814547 w 3394593"/>
              <a:gd name="connsiteY7" fmla="*/ 2952275 h 3045166"/>
              <a:gd name="connsiteX8" fmla="*/ 2066663 w 3394593"/>
              <a:gd name="connsiteY8" fmla="*/ 3045166 h 3045166"/>
              <a:gd name="connsiteX9" fmla="*/ 2609148 w 3394593"/>
              <a:gd name="connsiteY9" fmla="*/ 2948817 h 3045166"/>
              <a:gd name="connsiteX10" fmla="*/ 3277908 w 3394593"/>
              <a:gd name="connsiteY10" fmla="*/ 2514728 h 3045166"/>
              <a:gd name="connsiteX11" fmla="*/ 3277907 w 3394593"/>
              <a:gd name="connsiteY11" fmla="*/ 1645153 h 3045166"/>
              <a:gd name="connsiteX12" fmla="*/ 3277908 w 3394593"/>
              <a:gd name="connsiteY12" fmla="*/ 761961 h 3045166"/>
              <a:gd name="connsiteX13" fmla="*/ 2909009 w 3394593"/>
              <a:gd name="connsiteY13" fmla="*/ 313292 h 3045166"/>
              <a:gd name="connsiteX14" fmla="*/ 2088263 w 3394593"/>
              <a:gd name="connsiteY14" fmla="*/ 27491 h 3045166"/>
              <a:gd name="connsiteX0" fmla="*/ 2088263 w 3394593"/>
              <a:gd name="connsiteY0" fmla="*/ 27491 h 2947429"/>
              <a:gd name="connsiteX1" fmla="*/ 1175909 w 3394593"/>
              <a:gd name="connsiteY1" fmla="*/ 50606 h 2947429"/>
              <a:gd name="connsiteX2" fmla="*/ 382944 w 3394593"/>
              <a:gd name="connsiteY2" fmla="*/ 146888 h 2947429"/>
              <a:gd name="connsiteX3" fmla="*/ 58170 w 3394593"/>
              <a:gd name="connsiteY3" fmla="*/ 701240 h 2947429"/>
              <a:gd name="connsiteX4" fmla="*/ 162082 w 3394593"/>
              <a:gd name="connsiteY4" fmla="*/ 1200478 h 2947429"/>
              <a:gd name="connsiteX5" fmla="*/ 18581 w 3394593"/>
              <a:gd name="connsiteY5" fmla="*/ 1965915 h 2947429"/>
              <a:gd name="connsiteX6" fmla="*/ 273568 w 3394593"/>
              <a:gd name="connsiteY6" fmla="*/ 2463244 h 2947429"/>
              <a:gd name="connsiteX7" fmla="*/ 814547 w 3394593"/>
              <a:gd name="connsiteY7" fmla="*/ 2854538 h 2947429"/>
              <a:gd name="connsiteX8" fmla="*/ 2066663 w 3394593"/>
              <a:gd name="connsiteY8" fmla="*/ 2947429 h 2947429"/>
              <a:gd name="connsiteX9" fmla="*/ 2609148 w 3394593"/>
              <a:gd name="connsiteY9" fmla="*/ 2851080 h 2947429"/>
              <a:gd name="connsiteX10" fmla="*/ 3277908 w 3394593"/>
              <a:gd name="connsiteY10" fmla="*/ 2416991 h 2947429"/>
              <a:gd name="connsiteX11" fmla="*/ 3277907 w 3394593"/>
              <a:gd name="connsiteY11" fmla="*/ 1547416 h 2947429"/>
              <a:gd name="connsiteX12" fmla="*/ 3277908 w 3394593"/>
              <a:gd name="connsiteY12" fmla="*/ 664224 h 2947429"/>
              <a:gd name="connsiteX13" fmla="*/ 2909009 w 3394593"/>
              <a:gd name="connsiteY13" fmla="*/ 215555 h 2947429"/>
              <a:gd name="connsiteX14" fmla="*/ 2088263 w 3394593"/>
              <a:gd name="connsiteY14" fmla="*/ 27491 h 2947429"/>
              <a:gd name="connsiteX0" fmla="*/ 2088263 w 3394593"/>
              <a:gd name="connsiteY0" fmla="*/ 41893 h 2961831"/>
              <a:gd name="connsiteX1" fmla="*/ 1080873 w 3394593"/>
              <a:gd name="connsiteY1" fmla="*/ 19899 h 2961831"/>
              <a:gd name="connsiteX2" fmla="*/ 382944 w 3394593"/>
              <a:gd name="connsiteY2" fmla="*/ 161290 h 2961831"/>
              <a:gd name="connsiteX3" fmla="*/ 58170 w 3394593"/>
              <a:gd name="connsiteY3" fmla="*/ 715642 h 2961831"/>
              <a:gd name="connsiteX4" fmla="*/ 162082 w 3394593"/>
              <a:gd name="connsiteY4" fmla="*/ 1214880 h 2961831"/>
              <a:gd name="connsiteX5" fmla="*/ 18581 w 3394593"/>
              <a:gd name="connsiteY5" fmla="*/ 1980317 h 2961831"/>
              <a:gd name="connsiteX6" fmla="*/ 273568 w 3394593"/>
              <a:gd name="connsiteY6" fmla="*/ 2477646 h 2961831"/>
              <a:gd name="connsiteX7" fmla="*/ 814547 w 3394593"/>
              <a:gd name="connsiteY7" fmla="*/ 2868940 h 2961831"/>
              <a:gd name="connsiteX8" fmla="*/ 2066663 w 3394593"/>
              <a:gd name="connsiteY8" fmla="*/ 2961831 h 2961831"/>
              <a:gd name="connsiteX9" fmla="*/ 2609148 w 3394593"/>
              <a:gd name="connsiteY9" fmla="*/ 2865482 h 2961831"/>
              <a:gd name="connsiteX10" fmla="*/ 3277908 w 3394593"/>
              <a:gd name="connsiteY10" fmla="*/ 2431393 h 2961831"/>
              <a:gd name="connsiteX11" fmla="*/ 3277907 w 3394593"/>
              <a:gd name="connsiteY11" fmla="*/ 1561818 h 2961831"/>
              <a:gd name="connsiteX12" fmla="*/ 3277908 w 3394593"/>
              <a:gd name="connsiteY12" fmla="*/ 678626 h 2961831"/>
              <a:gd name="connsiteX13" fmla="*/ 2909009 w 3394593"/>
              <a:gd name="connsiteY13" fmla="*/ 229957 h 2961831"/>
              <a:gd name="connsiteX14" fmla="*/ 2088263 w 3394593"/>
              <a:gd name="connsiteY14" fmla="*/ 41893 h 2961831"/>
              <a:gd name="connsiteX0" fmla="*/ 2088263 w 3394593"/>
              <a:gd name="connsiteY0" fmla="*/ 59436 h 2979374"/>
              <a:gd name="connsiteX1" fmla="*/ 1080873 w 3394593"/>
              <a:gd name="connsiteY1" fmla="*/ 37442 h 2979374"/>
              <a:gd name="connsiteX2" fmla="*/ 390254 w 3394593"/>
              <a:gd name="connsiteY2" fmla="*/ 284089 h 2979374"/>
              <a:gd name="connsiteX3" fmla="*/ 58170 w 3394593"/>
              <a:gd name="connsiteY3" fmla="*/ 733185 h 2979374"/>
              <a:gd name="connsiteX4" fmla="*/ 162082 w 3394593"/>
              <a:gd name="connsiteY4" fmla="*/ 1232423 h 2979374"/>
              <a:gd name="connsiteX5" fmla="*/ 18581 w 3394593"/>
              <a:gd name="connsiteY5" fmla="*/ 1997860 h 2979374"/>
              <a:gd name="connsiteX6" fmla="*/ 273568 w 3394593"/>
              <a:gd name="connsiteY6" fmla="*/ 2495189 h 2979374"/>
              <a:gd name="connsiteX7" fmla="*/ 814547 w 3394593"/>
              <a:gd name="connsiteY7" fmla="*/ 2886483 h 2979374"/>
              <a:gd name="connsiteX8" fmla="*/ 2066663 w 3394593"/>
              <a:gd name="connsiteY8" fmla="*/ 2979374 h 2979374"/>
              <a:gd name="connsiteX9" fmla="*/ 2609148 w 3394593"/>
              <a:gd name="connsiteY9" fmla="*/ 2883025 h 2979374"/>
              <a:gd name="connsiteX10" fmla="*/ 3277908 w 3394593"/>
              <a:gd name="connsiteY10" fmla="*/ 2448936 h 2979374"/>
              <a:gd name="connsiteX11" fmla="*/ 3277907 w 3394593"/>
              <a:gd name="connsiteY11" fmla="*/ 1579361 h 2979374"/>
              <a:gd name="connsiteX12" fmla="*/ 3277908 w 3394593"/>
              <a:gd name="connsiteY12" fmla="*/ 696169 h 2979374"/>
              <a:gd name="connsiteX13" fmla="*/ 2909009 w 3394593"/>
              <a:gd name="connsiteY13" fmla="*/ 247500 h 2979374"/>
              <a:gd name="connsiteX14" fmla="*/ 2088263 w 3394593"/>
              <a:gd name="connsiteY14" fmla="*/ 59436 h 2979374"/>
              <a:gd name="connsiteX0" fmla="*/ 2095574 w 3401904"/>
              <a:gd name="connsiteY0" fmla="*/ 59436 h 2979374"/>
              <a:gd name="connsiteX1" fmla="*/ 1088184 w 3401904"/>
              <a:gd name="connsiteY1" fmla="*/ 37442 h 2979374"/>
              <a:gd name="connsiteX2" fmla="*/ 397565 w 3401904"/>
              <a:gd name="connsiteY2" fmla="*/ 284089 h 2979374"/>
              <a:gd name="connsiteX3" fmla="*/ 65481 w 3401904"/>
              <a:gd name="connsiteY3" fmla="*/ 733185 h 2979374"/>
              <a:gd name="connsiteX4" fmla="*/ 125530 w 3401904"/>
              <a:gd name="connsiteY4" fmla="*/ 1307606 h 2979374"/>
              <a:gd name="connsiteX5" fmla="*/ 25892 w 3401904"/>
              <a:gd name="connsiteY5" fmla="*/ 1997860 h 2979374"/>
              <a:gd name="connsiteX6" fmla="*/ 280879 w 3401904"/>
              <a:gd name="connsiteY6" fmla="*/ 2495189 h 2979374"/>
              <a:gd name="connsiteX7" fmla="*/ 821858 w 3401904"/>
              <a:gd name="connsiteY7" fmla="*/ 2886483 h 2979374"/>
              <a:gd name="connsiteX8" fmla="*/ 2073974 w 3401904"/>
              <a:gd name="connsiteY8" fmla="*/ 2979374 h 2979374"/>
              <a:gd name="connsiteX9" fmla="*/ 2616459 w 3401904"/>
              <a:gd name="connsiteY9" fmla="*/ 2883025 h 2979374"/>
              <a:gd name="connsiteX10" fmla="*/ 3285219 w 3401904"/>
              <a:gd name="connsiteY10" fmla="*/ 2448936 h 2979374"/>
              <a:gd name="connsiteX11" fmla="*/ 3285218 w 3401904"/>
              <a:gd name="connsiteY11" fmla="*/ 1579361 h 2979374"/>
              <a:gd name="connsiteX12" fmla="*/ 3285219 w 3401904"/>
              <a:gd name="connsiteY12" fmla="*/ 696169 h 2979374"/>
              <a:gd name="connsiteX13" fmla="*/ 2916320 w 3401904"/>
              <a:gd name="connsiteY13" fmla="*/ 247500 h 2979374"/>
              <a:gd name="connsiteX14" fmla="*/ 2095574 w 3401904"/>
              <a:gd name="connsiteY14" fmla="*/ 59436 h 2979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401904" h="2979374">
                <a:moveTo>
                  <a:pt x="2095574" y="59436"/>
                </a:moveTo>
                <a:cubicBezTo>
                  <a:pt x="1790885" y="24426"/>
                  <a:pt x="1371185" y="0"/>
                  <a:pt x="1088184" y="37442"/>
                </a:cubicBezTo>
                <a:cubicBezTo>
                  <a:pt x="805183" y="74884"/>
                  <a:pt x="568015" y="168132"/>
                  <a:pt x="397565" y="284089"/>
                </a:cubicBezTo>
                <a:cubicBezTo>
                  <a:pt x="227115" y="400046"/>
                  <a:pt x="110820" y="562599"/>
                  <a:pt x="65481" y="733185"/>
                </a:cubicBezTo>
                <a:cubicBezTo>
                  <a:pt x="20142" y="903771"/>
                  <a:pt x="132128" y="1096827"/>
                  <a:pt x="125530" y="1307606"/>
                </a:cubicBezTo>
                <a:cubicBezTo>
                  <a:pt x="118932" y="1518385"/>
                  <a:pt x="0" y="1799930"/>
                  <a:pt x="25892" y="1997860"/>
                </a:cubicBezTo>
                <a:cubicBezTo>
                  <a:pt x="51784" y="2195791"/>
                  <a:pt x="148218" y="2347085"/>
                  <a:pt x="280879" y="2495189"/>
                </a:cubicBezTo>
                <a:cubicBezTo>
                  <a:pt x="413540" y="2643293"/>
                  <a:pt x="532204" y="2895606"/>
                  <a:pt x="821858" y="2886483"/>
                </a:cubicBezTo>
                <a:cubicBezTo>
                  <a:pt x="1111512" y="2877360"/>
                  <a:pt x="1629667" y="2933008"/>
                  <a:pt x="2073974" y="2979374"/>
                </a:cubicBezTo>
                <a:cubicBezTo>
                  <a:pt x="2328207" y="2970194"/>
                  <a:pt x="2414585" y="2971431"/>
                  <a:pt x="2616459" y="2883025"/>
                </a:cubicBezTo>
                <a:cubicBezTo>
                  <a:pt x="2818333" y="2794619"/>
                  <a:pt x="3071670" y="2796889"/>
                  <a:pt x="3285219" y="2448936"/>
                </a:cubicBezTo>
                <a:cubicBezTo>
                  <a:pt x="3401904" y="2173836"/>
                  <a:pt x="3285218" y="1871489"/>
                  <a:pt x="3285218" y="1579361"/>
                </a:cubicBezTo>
                <a:cubicBezTo>
                  <a:pt x="3285218" y="1287233"/>
                  <a:pt x="3346702" y="918146"/>
                  <a:pt x="3285219" y="696169"/>
                </a:cubicBezTo>
                <a:cubicBezTo>
                  <a:pt x="3223736" y="474192"/>
                  <a:pt x="3114594" y="353622"/>
                  <a:pt x="2916320" y="247500"/>
                </a:cubicBezTo>
                <a:cubicBezTo>
                  <a:pt x="2718046" y="141378"/>
                  <a:pt x="2400263" y="94446"/>
                  <a:pt x="2095574" y="59436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104969" y="2983199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Outpu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533400" y="2708136"/>
            <a:ext cx="3626479" cy="3003147"/>
          </a:xfrm>
          <a:custGeom>
            <a:avLst/>
            <a:gdLst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21151"/>
              <a:gd name="connsiteY0" fmla="*/ 37171 h 3300761"/>
              <a:gd name="connsiteX1" fmla="*/ 1048214 w 3821151"/>
              <a:gd name="connsiteY1" fmla="*/ 111512 h 3300761"/>
              <a:gd name="connsiteX2" fmla="*/ 356839 w 3821151"/>
              <a:gd name="connsiteY2" fmla="*/ 542693 h 3300761"/>
              <a:gd name="connsiteX3" fmla="*/ 0 w 3821151"/>
              <a:gd name="connsiteY3" fmla="*/ 1382751 h 3300761"/>
              <a:gd name="connsiteX4" fmla="*/ 133814 w 3821151"/>
              <a:gd name="connsiteY4" fmla="*/ 2341756 h 3300761"/>
              <a:gd name="connsiteX5" fmla="*/ 408878 w 3821151"/>
              <a:gd name="connsiteY5" fmla="*/ 2929054 h 3300761"/>
              <a:gd name="connsiteX6" fmla="*/ 2267414 w 3821151"/>
              <a:gd name="connsiteY6" fmla="*/ 3300761 h 3300761"/>
              <a:gd name="connsiteX7" fmla="*/ 3137209 w 3821151"/>
              <a:gd name="connsiteY7" fmla="*/ 2884449 h 3300761"/>
              <a:gd name="connsiteX8" fmla="*/ 3337931 w 3821151"/>
              <a:gd name="connsiteY8" fmla="*/ 2579649 h 3300761"/>
              <a:gd name="connsiteX9" fmla="*/ 3821151 w 3821151"/>
              <a:gd name="connsiteY9" fmla="*/ 2007220 h 3300761"/>
              <a:gd name="connsiteX10" fmla="*/ 3724507 w 3821151"/>
              <a:gd name="connsiteY10" fmla="*/ 1338146 h 3300761"/>
              <a:gd name="connsiteX11" fmla="*/ 3665034 w 3821151"/>
              <a:gd name="connsiteY11" fmla="*/ 386576 h 3300761"/>
              <a:gd name="connsiteX12" fmla="*/ 3085170 w 3821151"/>
              <a:gd name="connsiteY12" fmla="*/ 89210 h 3300761"/>
              <a:gd name="connsiteX13" fmla="*/ 2155902 w 3821151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0761"/>
              <a:gd name="connsiteX1" fmla="*/ 1048214 w 3885580"/>
              <a:gd name="connsiteY1" fmla="*/ 111512 h 3300761"/>
              <a:gd name="connsiteX2" fmla="*/ 356839 w 3885580"/>
              <a:gd name="connsiteY2" fmla="*/ 542693 h 3300761"/>
              <a:gd name="connsiteX3" fmla="*/ 0 w 3885580"/>
              <a:gd name="connsiteY3" fmla="*/ 1382751 h 3300761"/>
              <a:gd name="connsiteX4" fmla="*/ 133814 w 3885580"/>
              <a:gd name="connsiteY4" fmla="*/ 2341756 h 3300761"/>
              <a:gd name="connsiteX5" fmla="*/ 408878 w 3885580"/>
              <a:gd name="connsiteY5" fmla="*/ 2929054 h 3300761"/>
              <a:gd name="connsiteX6" fmla="*/ 2267414 w 3885580"/>
              <a:gd name="connsiteY6" fmla="*/ 3300761 h 3300761"/>
              <a:gd name="connsiteX7" fmla="*/ 3137209 w 3885580"/>
              <a:gd name="connsiteY7" fmla="*/ 2884449 h 3300761"/>
              <a:gd name="connsiteX8" fmla="*/ 3337931 w 3885580"/>
              <a:gd name="connsiteY8" fmla="*/ 2579649 h 3300761"/>
              <a:gd name="connsiteX9" fmla="*/ 3821151 w 3885580"/>
              <a:gd name="connsiteY9" fmla="*/ 2007220 h 3300761"/>
              <a:gd name="connsiteX10" fmla="*/ 3724507 w 3885580"/>
              <a:gd name="connsiteY10" fmla="*/ 1338146 h 3300761"/>
              <a:gd name="connsiteX11" fmla="*/ 3665034 w 3885580"/>
              <a:gd name="connsiteY11" fmla="*/ 386576 h 3300761"/>
              <a:gd name="connsiteX12" fmla="*/ 3085170 w 3885580"/>
              <a:gd name="connsiteY12" fmla="*/ 89210 h 3300761"/>
              <a:gd name="connsiteX13" fmla="*/ 2155902 w 3885580"/>
              <a:gd name="connsiteY13" fmla="*/ 0 h 3300761"/>
              <a:gd name="connsiteX0" fmla="*/ 1739590 w 3885580"/>
              <a:gd name="connsiteY0" fmla="*/ 37171 h 3308195"/>
              <a:gd name="connsiteX1" fmla="*/ 1048214 w 3885580"/>
              <a:gd name="connsiteY1" fmla="*/ 111512 h 3308195"/>
              <a:gd name="connsiteX2" fmla="*/ 356839 w 3885580"/>
              <a:gd name="connsiteY2" fmla="*/ 542693 h 3308195"/>
              <a:gd name="connsiteX3" fmla="*/ 0 w 3885580"/>
              <a:gd name="connsiteY3" fmla="*/ 1382751 h 3308195"/>
              <a:gd name="connsiteX4" fmla="*/ 133814 w 3885580"/>
              <a:gd name="connsiteY4" fmla="*/ 2341756 h 3308195"/>
              <a:gd name="connsiteX5" fmla="*/ 408878 w 3885580"/>
              <a:gd name="connsiteY5" fmla="*/ 2929054 h 3308195"/>
              <a:gd name="connsiteX6" fmla="*/ 2267414 w 3885580"/>
              <a:gd name="connsiteY6" fmla="*/ 3300761 h 3308195"/>
              <a:gd name="connsiteX7" fmla="*/ 3137209 w 3885580"/>
              <a:gd name="connsiteY7" fmla="*/ 2884449 h 3308195"/>
              <a:gd name="connsiteX8" fmla="*/ 3337931 w 3885580"/>
              <a:gd name="connsiteY8" fmla="*/ 2579649 h 3308195"/>
              <a:gd name="connsiteX9" fmla="*/ 3821151 w 3885580"/>
              <a:gd name="connsiteY9" fmla="*/ 2007220 h 3308195"/>
              <a:gd name="connsiteX10" fmla="*/ 3724507 w 3885580"/>
              <a:gd name="connsiteY10" fmla="*/ 1338146 h 3308195"/>
              <a:gd name="connsiteX11" fmla="*/ 3665034 w 3885580"/>
              <a:gd name="connsiteY11" fmla="*/ 386576 h 3308195"/>
              <a:gd name="connsiteX12" fmla="*/ 3085170 w 3885580"/>
              <a:gd name="connsiteY12" fmla="*/ 89210 h 3308195"/>
              <a:gd name="connsiteX13" fmla="*/ 2155902 w 3885580"/>
              <a:gd name="connsiteY13" fmla="*/ 0 h 3308195"/>
              <a:gd name="connsiteX0" fmla="*/ 1739590 w 3885580"/>
              <a:gd name="connsiteY0" fmla="*/ 37171 h 3308195"/>
              <a:gd name="connsiteX1" fmla="*/ 1048214 w 3885580"/>
              <a:gd name="connsiteY1" fmla="*/ 111512 h 3308195"/>
              <a:gd name="connsiteX2" fmla="*/ 356839 w 3885580"/>
              <a:gd name="connsiteY2" fmla="*/ 542693 h 3308195"/>
              <a:gd name="connsiteX3" fmla="*/ 0 w 3885580"/>
              <a:gd name="connsiteY3" fmla="*/ 1382751 h 3308195"/>
              <a:gd name="connsiteX4" fmla="*/ 133814 w 3885580"/>
              <a:gd name="connsiteY4" fmla="*/ 2341756 h 3308195"/>
              <a:gd name="connsiteX5" fmla="*/ 408878 w 3885580"/>
              <a:gd name="connsiteY5" fmla="*/ 2929054 h 3308195"/>
              <a:gd name="connsiteX6" fmla="*/ 2267414 w 3885580"/>
              <a:gd name="connsiteY6" fmla="*/ 3300761 h 3308195"/>
              <a:gd name="connsiteX7" fmla="*/ 3137209 w 3885580"/>
              <a:gd name="connsiteY7" fmla="*/ 2884449 h 3308195"/>
              <a:gd name="connsiteX8" fmla="*/ 3337931 w 3885580"/>
              <a:gd name="connsiteY8" fmla="*/ 2579649 h 3308195"/>
              <a:gd name="connsiteX9" fmla="*/ 3821151 w 3885580"/>
              <a:gd name="connsiteY9" fmla="*/ 2007220 h 3308195"/>
              <a:gd name="connsiteX10" fmla="*/ 3724507 w 3885580"/>
              <a:gd name="connsiteY10" fmla="*/ 1338146 h 3308195"/>
              <a:gd name="connsiteX11" fmla="*/ 3665034 w 3885580"/>
              <a:gd name="connsiteY11" fmla="*/ 386576 h 3308195"/>
              <a:gd name="connsiteX12" fmla="*/ 3085170 w 3885580"/>
              <a:gd name="connsiteY12" fmla="*/ 89210 h 3308195"/>
              <a:gd name="connsiteX13" fmla="*/ 2155902 w 3885580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702205 w 3922751"/>
              <a:gd name="connsiteY11" fmla="*/ 386576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3122341 w 3922751"/>
              <a:gd name="connsiteY12" fmla="*/ 89210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2842898 w 3922751"/>
              <a:gd name="connsiteY12" fmla="*/ 223024 h 3308195"/>
              <a:gd name="connsiteX13" fmla="*/ 2193073 w 3922751"/>
              <a:gd name="connsiteY13" fmla="*/ 0 h 3308195"/>
              <a:gd name="connsiteX0" fmla="*/ 1776761 w 3922751"/>
              <a:gd name="connsiteY0" fmla="*/ 37171 h 3308195"/>
              <a:gd name="connsiteX1" fmla="*/ 1085385 w 3922751"/>
              <a:gd name="connsiteY1" fmla="*/ 111512 h 3308195"/>
              <a:gd name="connsiteX2" fmla="*/ 394010 w 3922751"/>
              <a:gd name="connsiteY2" fmla="*/ 542693 h 3308195"/>
              <a:gd name="connsiteX3" fmla="*/ 37171 w 3922751"/>
              <a:gd name="connsiteY3" fmla="*/ 1382751 h 3308195"/>
              <a:gd name="connsiteX4" fmla="*/ 170985 w 3922751"/>
              <a:gd name="connsiteY4" fmla="*/ 2341756 h 3308195"/>
              <a:gd name="connsiteX5" fmla="*/ 446049 w 3922751"/>
              <a:gd name="connsiteY5" fmla="*/ 2929054 h 3308195"/>
              <a:gd name="connsiteX6" fmla="*/ 2304585 w 3922751"/>
              <a:gd name="connsiteY6" fmla="*/ 3300761 h 3308195"/>
              <a:gd name="connsiteX7" fmla="*/ 3174380 w 3922751"/>
              <a:gd name="connsiteY7" fmla="*/ 2884449 h 3308195"/>
              <a:gd name="connsiteX8" fmla="*/ 3375102 w 3922751"/>
              <a:gd name="connsiteY8" fmla="*/ 2579649 h 3308195"/>
              <a:gd name="connsiteX9" fmla="*/ 3858322 w 3922751"/>
              <a:gd name="connsiteY9" fmla="*/ 2007220 h 3308195"/>
              <a:gd name="connsiteX10" fmla="*/ 3761678 w 3922751"/>
              <a:gd name="connsiteY10" fmla="*/ 1338146 h 3308195"/>
              <a:gd name="connsiteX11" fmla="*/ 3509577 w 3922751"/>
              <a:gd name="connsiteY11" fmla="*/ 375424 h 3308195"/>
              <a:gd name="connsiteX12" fmla="*/ 2842898 w 3922751"/>
              <a:gd name="connsiteY12" fmla="*/ 146824 h 3308195"/>
              <a:gd name="connsiteX13" fmla="*/ 2193073 w 3922751"/>
              <a:gd name="connsiteY13" fmla="*/ 0 h 3308195"/>
              <a:gd name="connsiteX0" fmla="*/ 1776761 w 3922751"/>
              <a:gd name="connsiteY0" fmla="*/ 37171 h 3319656"/>
              <a:gd name="connsiteX1" fmla="*/ 1085385 w 3922751"/>
              <a:gd name="connsiteY1" fmla="*/ 111512 h 3319656"/>
              <a:gd name="connsiteX2" fmla="*/ 394010 w 3922751"/>
              <a:gd name="connsiteY2" fmla="*/ 542693 h 3319656"/>
              <a:gd name="connsiteX3" fmla="*/ 37171 w 3922751"/>
              <a:gd name="connsiteY3" fmla="*/ 1382751 h 3319656"/>
              <a:gd name="connsiteX4" fmla="*/ 170985 w 3922751"/>
              <a:gd name="connsiteY4" fmla="*/ 2341756 h 3319656"/>
              <a:gd name="connsiteX5" fmla="*/ 446049 w 3922751"/>
              <a:gd name="connsiteY5" fmla="*/ 2929054 h 3319656"/>
              <a:gd name="connsiteX6" fmla="*/ 2304585 w 3922751"/>
              <a:gd name="connsiteY6" fmla="*/ 3300761 h 3319656"/>
              <a:gd name="connsiteX7" fmla="*/ 2864529 w 3922751"/>
              <a:gd name="connsiteY7" fmla="*/ 3042424 h 3319656"/>
              <a:gd name="connsiteX8" fmla="*/ 3375102 w 3922751"/>
              <a:gd name="connsiteY8" fmla="*/ 2579649 h 3319656"/>
              <a:gd name="connsiteX9" fmla="*/ 3858322 w 3922751"/>
              <a:gd name="connsiteY9" fmla="*/ 2007220 h 3319656"/>
              <a:gd name="connsiteX10" fmla="*/ 3761678 w 3922751"/>
              <a:gd name="connsiteY10" fmla="*/ 1338146 h 3319656"/>
              <a:gd name="connsiteX11" fmla="*/ 3509577 w 3922751"/>
              <a:gd name="connsiteY11" fmla="*/ 375424 h 3319656"/>
              <a:gd name="connsiteX12" fmla="*/ 2842898 w 3922751"/>
              <a:gd name="connsiteY12" fmla="*/ 146824 h 3319656"/>
              <a:gd name="connsiteX13" fmla="*/ 2193073 w 3922751"/>
              <a:gd name="connsiteY13" fmla="*/ 0 h 3319656"/>
              <a:gd name="connsiteX0" fmla="*/ 1776761 w 3774378"/>
              <a:gd name="connsiteY0" fmla="*/ 37171 h 3319656"/>
              <a:gd name="connsiteX1" fmla="*/ 1085385 w 3774378"/>
              <a:gd name="connsiteY1" fmla="*/ 111512 h 3319656"/>
              <a:gd name="connsiteX2" fmla="*/ 394010 w 3774378"/>
              <a:gd name="connsiteY2" fmla="*/ 542693 h 3319656"/>
              <a:gd name="connsiteX3" fmla="*/ 37171 w 3774378"/>
              <a:gd name="connsiteY3" fmla="*/ 1382751 h 3319656"/>
              <a:gd name="connsiteX4" fmla="*/ 170985 w 3774378"/>
              <a:gd name="connsiteY4" fmla="*/ 2341756 h 3319656"/>
              <a:gd name="connsiteX5" fmla="*/ 446049 w 3774378"/>
              <a:gd name="connsiteY5" fmla="*/ 2929054 h 3319656"/>
              <a:gd name="connsiteX6" fmla="*/ 2304585 w 3774378"/>
              <a:gd name="connsiteY6" fmla="*/ 3300761 h 3319656"/>
              <a:gd name="connsiteX7" fmla="*/ 2864529 w 3774378"/>
              <a:gd name="connsiteY7" fmla="*/ 3042424 h 3319656"/>
              <a:gd name="connsiteX8" fmla="*/ 3375102 w 3774378"/>
              <a:gd name="connsiteY8" fmla="*/ 2579649 h 3319656"/>
              <a:gd name="connsiteX9" fmla="*/ 3585777 w 3774378"/>
              <a:gd name="connsiteY9" fmla="*/ 1899423 h 3319656"/>
              <a:gd name="connsiteX10" fmla="*/ 3761678 w 3774378"/>
              <a:gd name="connsiteY10" fmla="*/ 1338146 h 3319656"/>
              <a:gd name="connsiteX11" fmla="*/ 3509577 w 3774378"/>
              <a:gd name="connsiteY11" fmla="*/ 375424 h 3319656"/>
              <a:gd name="connsiteX12" fmla="*/ 2842898 w 3774378"/>
              <a:gd name="connsiteY12" fmla="*/ 146824 h 3319656"/>
              <a:gd name="connsiteX13" fmla="*/ 2193073 w 3774378"/>
              <a:gd name="connsiteY13" fmla="*/ 0 h 3319656"/>
              <a:gd name="connsiteX0" fmla="*/ 1776761 w 3633390"/>
              <a:gd name="connsiteY0" fmla="*/ 37171 h 3319656"/>
              <a:gd name="connsiteX1" fmla="*/ 1085385 w 3633390"/>
              <a:gd name="connsiteY1" fmla="*/ 111512 h 3319656"/>
              <a:gd name="connsiteX2" fmla="*/ 394010 w 3633390"/>
              <a:gd name="connsiteY2" fmla="*/ 542693 h 3319656"/>
              <a:gd name="connsiteX3" fmla="*/ 37171 w 3633390"/>
              <a:gd name="connsiteY3" fmla="*/ 1382751 h 3319656"/>
              <a:gd name="connsiteX4" fmla="*/ 170985 w 3633390"/>
              <a:gd name="connsiteY4" fmla="*/ 2341756 h 3319656"/>
              <a:gd name="connsiteX5" fmla="*/ 446049 w 3633390"/>
              <a:gd name="connsiteY5" fmla="*/ 2929054 h 3319656"/>
              <a:gd name="connsiteX6" fmla="*/ 2304585 w 3633390"/>
              <a:gd name="connsiteY6" fmla="*/ 3300761 h 3319656"/>
              <a:gd name="connsiteX7" fmla="*/ 2864529 w 3633390"/>
              <a:gd name="connsiteY7" fmla="*/ 3042424 h 3319656"/>
              <a:gd name="connsiteX8" fmla="*/ 3375102 w 3633390"/>
              <a:gd name="connsiteY8" fmla="*/ 2579649 h 3319656"/>
              <a:gd name="connsiteX9" fmla="*/ 3585777 w 3633390"/>
              <a:gd name="connsiteY9" fmla="*/ 1899423 h 3319656"/>
              <a:gd name="connsiteX10" fmla="*/ 3585777 w 3633390"/>
              <a:gd name="connsiteY10" fmla="*/ 1250007 h 3319656"/>
              <a:gd name="connsiteX11" fmla="*/ 3509577 w 3633390"/>
              <a:gd name="connsiteY11" fmla="*/ 375424 h 3319656"/>
              <a:gd name="connsiteX12" fmla="*/ 2842898 w 3633390"/>
              <a:gd name="connsiteY12" fmla="*/ 146824 h 3319656"/>
              <a:gd name="connsiteX13" fmla="*/ 2193073 w 3633390"/>
              <a:gd name="connsiteY13" fmla="*/ 0 h 3319656"/>
              <a:gd name="connsiteX0" fmla="*/ 1776761 w 3661977"/>
              <a:gd name="connsiteY0" fmla="*/ 37171 h 3319656"/>
              <a:gd name="connsiteX1" fmla="*/ 1085385 w 3661977"/>
              <a:gd name="connsiteY1" fmla="*/ 111512 h 3319656"/>
              <a:gd name="connsiteX2" fmla="*/ 394010 w 3661977"/>
              <a:gd name="connsiteY2" fmla="*/ 542693 h 3319656"/>
              <a:gd name="connsiteX3" fmla="*/ 37171 w 3661977"/>
              <a:gd name="connsiteY3" fmla="*/ 1382751 h 3319656"/>
              <a:gd name="connsiteX4" fmla="*/ 170985 w 3661977"/>
              <a:gd name="connsiteY4" fmla="*/ 2341756 h 3319656"/>
              <a:gd name="connsiteX5" fmla="*/ 446049 w 3661977"/>
              <a:gd name="connsiteY5" fmla="*/ 2929054 h 3319656"/>
              <a:gd name="connsiteX6" fmla="*/ 2304585 w 3661977"/>
              <a:gd name="connsiteY6" fmla="*/ 3300761 h 3319656"/>
              <a:gd name="connsiteX7" fmla="*/ 2864529 w 3661977"/>
              <a:gd name="connsiteY7" fmla="*/ 3042424 h 3319656"/>
              <a:gd name="connsiteX8" fmla="*/ 3375102 w 3661977"/>
              <a:gd name="connsiteY8" fmla="*/ 2579649 h 3319656"/>
              <a:gd name="connsiteX9" fmla="*/ 3585777 w 3661977"/>
              <a:gd name="connsiteY9" fmla="*/ 1899423 h 3319656"/>
              <a:gd name="connsiteX10" fmla="*/ 3585777 w 3661977"/>
              <a:gd name="connsiteY10" fmla="*/ 1250007 h 3319656"/>
              <a:gd name="connsiteX11" fmla="*/ 3128577 w 3661977"/>
              <a:gd name="connsiteY11" fmla="*/ 451623 h 3319656"/>
              <a:gd name="connsiteX12" fmla="*/ 2842898 w 3661977"/>
              <a:gd name="connsiteY12" fmla="*/ 146824 h 3319656"/>
              <a:gd name="connsiteX13" fmla="*/ 2193073 w 3661977"/>
              <a:gd name="connsiteY13" fmla="*/ 0 h 3319656"/>
              <a:gd name="connsiteX0" fmla="*/ 1776761 w 3661977"/>
              <a:gd name="connsiteY0" fmla="*/ 112441 h 3394926"/>
              <a:gd name="connsiteX1" fmla="*/ 1085385 w 3661977"/>
              <a:gd name="connsiteY1" fmla="*/ 186782 h 3394926"/>
              <a:gd name="connsiteX2" fmla="*/ 394010 w 3661977"/>
              <a:gd name="connsiteY2" fmla="*/ 617963 h 3394926"/>
              <a:gd name="connsiteX3" fmla="*/ 37171 w 3661977"/>
              <a:gd name="connsiteY3" fmla="*/ 1458021 h 3394926"/>
              <a:gd name="connsiteX4" fmla="*/ 170985 w 3661977"/>
              <a:gd name="connsiteY4" fmla="*/ 2417026 h 3394926"/>
              <a:gd name="connsiteX5" fmla="*/ 446049 w 3661977"/>
              <a:gd name="connsiteY5" fmla="*/ 3004324 h 3394926"/>
              <a:gd name="connsiteX6" fmla="*/ 2304585 w 3661977"/>
              <a:gd name="connsiteY6" fmla="*/ 3376031 h 3394926"/>
              <a:gd name="connsiteX7" fmla="*/ 2864529 w 3661977"/>
              <a:gd name="connsiteY7" fmla="*/ 3117694 h 3394926"/>
              <a:gd name="connsiteX8" fmla="*/ 3375102 w 3661977"/>
              <a:gd name="connsiteY8" fmla="*/ 2654919 h 3394926"/>
              <a:gd name="connsiteX9" fmla="*/ 3585777 w 3661977"/>
              <a:gd name="connsiteY9" fmla="*/ 1974693 h 3394926"/>
              <a:gd name="connsiteX10" fmla="*/ 3585777 w 3661977"/>
              <a:gd name="connsiteY10" fmla="*/ 1325277 h 3394926"/>
              <a:gd name="connsiteX11" fmla="*/ 3128577 w 3661977"/>
              <a:gd name="connsiteY11" fmla="*/ 526893 h 3394926"/>
              <a:gd name="connsiteX12" fmla="*/ 2518977 w 3661977"/>
              <a:gd name="connsiteY12" fmla="*/ 75270 h 3394926"/>
              <a:gd name="connsiteX13" fmla="*/ 2193073 w 3661977"/>
              <a:gd name="connsiteY13" fmla="*/ 75270 h 3394926"/>
              <a:gd name="connsiteX0" fmla="*/ 1776761 w 3661977"/>
              <a:gd name="connsiteY0" fmla="*/ 100671 h 3383156"/>
              <a:gd name="connsiteX1" fmla="*/ 1085385 w 3661977"/>
              <a:gd name="connsiteY1" fmla="*/ 175012 h 3383156"/>
              <a:gd name="connsiteX2" fmla="*/ 394010 w 3661977"/>
              <a:gd name="connsiteY2" fmla="*/ 606193 h 3383156"/>
              <a:gd name="connsiteX3" fmla="*/ 37171 w 3661977"/>
              <a:gd name="connsiteY3" fmla="*/ 1446251 h 3383156"/>
              <a:gd name="connsiteX4" fmla="*/ 170985 w 3661977"/>
              <a:gd name="connsiteY4" fmla="*/ 2405256 h 3383156"/>
              <a:gd name="connsiteX5" fmla="*/ 446049 w 3661977"/>
              <a:gd name="connsiteY5" fmla="*/ 2992554 h 3383156"/>
              <a:gd name="connsiteX6" fmla="*/ 2304585 w 3661977"/>
              <a:gd name="connsiteY6" fmla="*/ 3364261 h 3383156"/>
              <a:gd name="connsiteX7" fmla="*/ 2864529 w 3661977"/>
              <a:gd name="connsiteY7" fmla="*/ 3105924 h 3383156"/>
              <a:gd name="connsiteX8" fmla="*/ 3375102 w 3661977"/>
              <a:gd name="connsiteY8" fmla="*/ 2643149 h 3383156"/>
              <a:gd name="connsiteX9" fmla="*/ 3585777 w 3661977"/>
              <a:gd name="connsiteY9" fmla="*/ 1962923 h 3383156"/>
              <a:gd name="connsiteX10" fmla="*/ 3585777 w 3661977"/>
              <a:gd name="connsiteY10" fmla="*/ 1313507 h 3383156"/>
              <a:gd name="connsiteX11" fmla="*/ 3128577 w 3661977"/>
              <a:gd name="connsiteY11" fmla="*/ 515123 h 3383156"/>
              <a:gd name="connsiteX12" fmla="*/ 2518977 w 3661977"/>
              <a:gd name="connsiteY12" fmla="*/ 63500 h 3383156"/>
              <a:gd name="connsiteX13" fmla="*/ 1988751 w 3661977"/>
              <a:gd name="connsiteY13" fmla="*/ 134123 h 3383156"/>
              <a:gd name="connsiteX0" fmla="*/ 1776761 w 3661977"/>
              <a:gd name="connsiteY0" fmla="*/ 100671 h 3402051"/>
              <a:gd name="connsiteX1" fmla="*/ 1085385 w 3661977"/>
              <a:gd name="connsiteY1" fmla="*/ 175012 h 3402051"/>
              <a:gd name="connsiteX2" fmla="*/ 394010 w 3661977"/>
              <a:gd name="connsiteY2" fmla="*/ 606193 h 3402051"/>
              <a:gd name="connsiteX3" fmla="*/ 37171 w 3661977"/>
              <a:gd name="connsiteY3" fmla="*/ 1446251 h 3402051"/>
              <a:gd name="connsiteX4" fmla="*/ 170985 w 3661977"/>
              <a:gd name="connsiteY4" fmla="*/ 2405256 h 3402051"/>
              <a:gd name="connsiteX5" fmla="*/ 446049 w 3661977"/>
              <a:gd name="connsiteY5" fmla="*/ 2992554 h 3402051"/>
              <a:gd name="connsiteX6" fmla="*/ 1340579 w 3661977"/>
              <a:gd name="connsiteY6" fmla="*/ 3383156 h 3402051"/>
              <a:gd name="connsiteX7" fmla="*/ 2864529 w 3661977"/>
              <a:gd name="connsiteY7" fmla="*/ 3105924 h 3402051"/>
              <a:gd name="connsiteX8" fmla="*/ 3375102 w 3661977"/>
              <a:gd name="connsiteY8" fmla="*/ 2643149 h 3402051"/>
              <a:gd name="connsiteX9" fmla="*/ 3585777 w 3661977"/>
              <a:gd name="connsiteY9" fmla="*/ 1962923 h 3402051"/>
              <a:gd name="connsiteX10" fmla="*/ 3585777 w 3661977"/>
              <a:gd name="connsiteY10" fmla="*/ 1313507 h 3402051"/>
              <a:gd name="connsiteX11" fmla="*/ 3128577 w 3661977"/>
              <a:gd name="connsiteY11" fmla="*/ 515123 h 3402051"/>
              <a:gd name="connsiteX12" fmla="*/ 2518977 w 3661977"/>
              <a:gd name="connsiteY12" fmla="*/ 63500 h 3402051"/>
              <a:gd name="connsiteX13" fmla="*/ 1988751 w 3661977"/>
              <a:gd name="connsiteY13" fmla="*/ 134123 h 3402051"/>
              <a:gd name="connsiteX0" fmla="*/ 1776761 w 3661977"/>
              <a:gd name="connsiteY0" fmla="*/ 100671 h 3437776"/>
              <a:gd name="connsiteX1" fmla="*/ 1085385 w 3661977"/>
              <a:gd name="connsiteY1" fmla="*/ 175012 h 3437776"/>
              <a:gd name="connsiteX2" fmla="*/ 394010 w 3661977"/>
              <a:gd name="connsiteY2" fmla="*/ 606193 h 3437776"/>
              <a:gd name="connsiteX3" fmla="*/ 37171 w 3661977"/>
              <a:gd name="connsiteY3" fmla="*/ 1446251 h 3437776"/>
              <a:gd name="connsiteX4" fmla="*/ 170985 w 3661977"/>
              <a:gd name="connsiteY4" fmla="*/ 2405256 h 3437776"/>
              <a:gd name="connsiteX5" fmla="*/ 446049 w 3661977"/>
              <a:gd name="connsiteY5" fmla="*/ 2992554 h 3437776"/>
              <a:gd name="connsiteX6" fmla="*/ 1340579 w 3661977"/>
              <a:gd name="connsiteY6" fmla="*/ 3383156 h 3437776"/>
              <a:gd name="connsiteX7" fmla="*/ 2150124 w 3661977"/>
              <a:gd name="connsiteY7" fmla="*/ 3320275 h 3437776"/>
              <a:gd name="connsiteX8" fmla="*/ 2864529 w 3661977"/>
              <a:gd name="connsiteY8" fmla="*/ 3105924 h 3437776"/>
              <a:gd name="connsiteX9" fmla="*/ 3375102 w 3661977"/>
              <a:gd name="connsiteY9" fmla="*/ 2643149 h 3437776"/>
              <a:gd name="connsiteX10" fmla="*/ 3585777 w 3661977"/>
              <a:gd name="connsiteY10" fmla="*/ 1962923 h 3437776"/>
              <a:gd name="connsiteX11" fmla="*/ 3585777 w 3661977"/>
              <a:gd name="connsiteY11" fmla="*/ 1313507 h 3437776"/>
              <a:gd name="connsiteX12" fmla="*/ 3128577 w 3661977"/>
              <a:gd name="connsiteY12" fmla="*/ 515123 h 3437776"/>
              <a:gd name="connsiteX13" fmla="*/ 2518977 w 3661977"/>
              <a:gd name="connsiteY13" fmla="*/ 63500 h 3437776"/>
              <a:gd name="connsiteX14" fmla="*/ 1988751 w 3661977"/>
              <a:gd name="connsiteY14" fmla="*/ 134123 h 3437776"/>
              <a:gd name="connsiteX0" fmla="*/ 1776761 w 3661977"/>
              <a:gd name="connsiteY0" fmla="*/ 100671 h 3437776"/>
              <a:gd name="connsiteX1" fmla="*/ 1085385 w 3661977"/>
              <a:gd name="connsiteY1" fmla="*/ 175012 h 3437776"/>
              <a:gd name="connsiteX2" fmla="*/ 394010 w 3661977"/>
              <a:gd name="connsiteY2" fmla="*/ 606193 h 3437776"/>
              <a:gd name="connsiteX3" fmla="*/ 37171 w 3661977"/>
              <a:gd name="connsiteY3" fmla="*/ 1446251 h 3437776"/>
              <a:gd name="connsiteX4" fmla="*/ 170985 w 3661977"/>
              <a:gd name="connsiteY4" fmla="*/ 2405256 h 3437776"/>
              <a:gd name="connsiteX5" fmla="*/ 446049 w 3661977"/>
              <a:gd name="connsiteY5" fmla="*/ 2992554 h 3437776"/>
              <a:gd name="connsiteX6" fmla="*/ 1340579 w 3661977"/>
              <a:gd name="connsiteY6" fmla="*/ 3383156 h 3437776"/>
              <a:gd name="connsiteX7" fmla="*/ 2150124 w 3661977"/>
              <a:gd name="connsiteY7" fmla="*/ 3320275 h 3437776"/>
              <a:gd name="connsiteX8" fmla="*/ 3029162 w 3661977"/>
              <a:gd name="connsiteY8" fmla="*/ 3173450 h 3437776"/>
              <a:gd name="connsiteX9" fmla="*/ 3375102 w 3661977"/>
              <a:gd name="connsiteY9" fmla="*/ 2643149 h 3437776"/>
              <a:gd name="connsiteX10" fmla="*/ 3585777 w 3661977"/>
              <a:gd name="connsiteY10" fmla="*/ 1962923 h 3437776"/>
              <a:gd name="connsiteX11" fmla="*/ 3585777 w 3661977"/>
              <a:gd name="connsiteY11" fmla="*/ 1313507 h 3437776"/>
              <a:gd name="connsiteX12" fmla="*/ 3128577 w 3661977"/>
              <a:gd name="connsiteY12" fmla="*/ 515123 h 3437776"/>
              <a:gd name="connsiteX13" fmla="*/ 2518977 w 3661977"/>
              <a:gd name="connsiteY13" fmla="*/ 63500 h 3437776"/>
              <a:gd name="connsiteX14" fmla="*/ 1988751 w 3661977"/>
              <a:gd name="connsiteY14" fmla="*/ 134123 h 3437776"/>
              <a:gd name="connsiteX0" fmla="*/ 1776761 w 3674169"/>
              <a:gd name="connsiteY0" fmla="*/ 100671 h 3437776"/>
              <a:gd name="connsiteX1" fmla="*/ 1085385 w 3674169"/>
              <a:gd name="connsiteY1" fmla="*/ 175012 h 3437776"/>
              <a:gd name="connsiteX2" fmla="*/ 394010 w 3674169"/>
              <a:gd name="connsiteY2" fmla="*/ 606193 h 3437776"/>
              <a:gd name="connsiteX3" fmla="*/ 37171 w 3674169"/>
              <a:gd name="connsiteY3" fmla="*/ 1446251 h 3437776"/>
              <a:gd name="connsiteX4" fmla="*/ 170985 w 3674169"/>
              <a:gd name="connsiteY4" fmla="*/ 2405256 h 3437776"/>
              <a:gd name="connsiteX5" fmla="*/ 446049 w 3674169"/>
              <a:gd name="connsiteY5" fmla="*/ 2992554 h 3437776"/>
              <a:gd name="connsiteX6" fmla="*/ 1340579 w 3674169"/>
              <a:gd name="connsiteY6" fmla="*/ 3383156 h 3437776"/>
              <a:gd name="connsiteX7" fmla="*/ 2150124 w 3674169"/>
              <a:gd name="connsiteY7" fmla="*/ 3320275 h 3437776"/>
              <a:gd name="connsiteX8" fmla="*/ 3029162 w 3674169"/>
              <a:gd name="connsiteY8" fmla="*/ 3173450 h 3437776"/>
              <a:gd name="connsiteX9" fmla="*/ 3581400 w 3674169"/>
              <a:gd name="connsiteY9" fmla="*/ 2487650 h 3437776"/>
              <a:gd name="connsiteX10" fmla="*/ 3585777 w 3674169"/>
              <a:gd name="connsiteY10" fmla="*/ 1962923 h 3437776"/>
              <a:gd name="connsiteX11" fmla="*/ 3585777 w 3674169"/>
              <a:gd name="connsiteY11" fmla="*/ 1313507 h 3437776"/>
              <a:gd name="connsiteX12" fmla="*/ 3128577 w 3674169"/>
              <a:gd name="connsiteY12" fmla="*/ 515123 h 3437776"/>
              <a:gd name="connsiteX13" fmla="*/ 2518977 w 3674169"/>
              <a:gd name="connsiteY13" fmla="*/ 63500 h 3437776"/>
              <a:gd name="connsiteX14" fmla="*/ 1988751 w 3674169"/>
              <a:gd name="connsiteY14" fmla="*/ 134123 h 3437776"/>
              <a:gd name="connsiteX0" fmla="*/ 1776761 w 3688901"/>
              <a:gd name="connsiteY0" fmla="*/ 100671 h 3437776"/>
              <a:gd name="connsiteX1" fmla="*/ 1085385 w 3688901"/>
              <a:gd name="connsiteY1" fmla="*/ 175012 h 3437776"/>
              <a:gd name="connsiteX2" fmla="*/ 394010 w 3688901"/>
              <a:gd name="connsiteY2" fmla="*/ 606193 h 3437776"/>
              <a:gd name="connsiteX3" fmla="*/ 37171 w 3688901"/>
              <a:gd name="connsiteY3" fmla="*/ 1446251 h 3437776"/>
              <a:gd name="connsiteX4" fmla="*/ 170985 w 3688901"/>
              <a:gd name="connsiteY4" fmla="*/ 2405256 h 3437776"/>
              <a:gd name="connsiteX5" fmla="*/ 446049 w 3688901"/>
              <a:gd name="connsiteY5" fmla="*/ 2992554 h 3437776"/>
              <a:gd name="connsiteX6" fmla="*/ 1340579 w 3688901"/>
              <a:gd name="connsiteY6" fmla="*/ 3383156 h 3437776"/>
              <a:gd name="connsiteX7" fmla="*/ 2150124 w 3688901"/>
              <a:gd name="connsiteY7" fmla="*/ 3320275 h 3437776"/>
              <a:gd name="connsiteX8" fmla="*/ 3029162 w 3688901"/>
              <a:gd name="connsiteY8" fmla="*/ 3173450 h 3437776"/>
              <a:gd name="connsiteX9" fmla="*/ 3581400 w 3688901"/>
              <a:gd name="connsiteY9" fmla="*/ 2487650 h 3437776"/>
              <a:gd name="connsiteX10" fmla="*/ 3674169 w 3688901"/>
              <a:gd name="connsiteY10" fmla="*/ 1842699 h 3437776"/>
              <a:gd name="connsiteX11" fmla="*/ 3585777 w 3688901"/>
              <a:gd name="connsiteY11" fmla="*/ 1313507 h 3437776"/>
              <a:gd name="connsiteX12" fmla="*/ 3128577 w 3688901"/>
              <a:gd name="connsiteY12" fmla="*/ 515123 h 3437776"/>
              <a:gd name="connsiteX13" fmla="*/ 2518977 w 3688901"/>
              <a:gd name="connsiteY13" fmla="*/ 63500 h 3437776"/>
              <a:gd name="connsiteX14" fmla="*/ 1988751 w 3688901"/>
              <a:gd name="connsiteY14" fmla="*/ 134123 h 3437776"/>
              <a:gd name="connsiteX0" fmla="*/ 1776761 w 3688901"/>
              <a:gd name="connsiteY0" fmla="*/ 73825 h 3410930"/>
              <a:gd name="connsiteX1" fmla="*/ 1085385 w 3688901"/>
              <a:gd name="connsiteY1" fmla="*/ 148166 h 3410930"/>
              <a:gd name="connsiteX2" fmla="*/ 394010 w 3688901"/>
              <a:gd name="connsiteY2" fmla="*/ 579347 h 3410930"/>
              <a:gd name="connsiteX3" fmla="*/ 37171 w 3688901"/>
              <a:gd name="connsiteY3" fmla="*/ 1419405 h 3410930"/>
              <a:gd name="connsiteX4" fmla="*/ 170985 w 3688901"/>
              <a:gd name="connsiteY4" fmla="*/ 2378410 h 3410930"/>
              <a:gd name="connsiteX5" fmla="*/ 446049 w 3688901"/>
              <a:gd name="connsiteY5" fmla="*/ 2965708 h 3410930"/>
              <a:gd name="connsiteX6" fmla="*/ 1340579 w 3688901"/>
              <a:gd name="connsiteY6" fmla="*/ 3356310 h 3410930"/>
              <a:gd name="connsiteX7" fmla="*/ 2150124 w 3688901"/>
              <a:gd name="connsiteY7" fmla="*/ 3293429 h 3410930"/>
              <a:gd name="connsiteX8" fmla="*/ 3029162 w 3688901"/>
              <a:gd name="connsiteY8" fmla="*/ 3146604 h 3410930"/>
              <a:gd name="connsiteX9" fmla="*/ 3581400 w 3688901"/>
              <a:gd name="connsiteY9" fmla="*/ 2460804 h 3410930"/>
              <a:gd name="connsiteX10" fmla="*/ 3674169 w 3688901"/>
              <a:gd name="connsiteY10" fmla="*/ 1815853 h 3410930"/>
              <a:gd name="connsiteX11" fmla="*/ 3585777 w 3688901"/>
              <a:gd name="connsiteY11" fmla="*/ 1286661 h 3410930"/>
              <a:gd name="connsiteX12" fmla="*/ 3200400 w 3688901"/>
              <a:gd name="connsiteY12" fmla="*/ 327204 h 3410930"/>
              <a:gd name="connsiteX13" fmla="*/ 2518977 w 3688901"/>
              <a:gd name="connsiteY13" fmla="*/ 36654 h 3410930"/>
              <a:gd name="connsiteX14" fmla="*/ 1988751 w 3688901"/>
              <a:gd name="connsiteY14" fmla="*/ 107277 h 3410930"/>
              <a:gd name="connsiteX0" fmla="*/ 1776761 w 3688901"/>
              <a:gd name="connsiteY0" fmla="*/ 73825 h 3400443"/>
              <a:gd name="connsiteX1" fmla="*/ 1085385 w 3688901"/>
              <a:gd name="connsiteY1" fmla="*/ 148166 h 3400443"/>
              <a:gd name="connsiteX2" fmla="*/ 394010 w 3688901"/>
              <a:gd name="connsiteY2" fmla="*/ 579347 h 3400443"/>
              <a:gd name="connsiteX3" fmla="*/ 37171 w 3688901"/>
              <a:gd name="connsiteY3" fmla="*/ 1419405 h 3400443"/>
              <a:gd name="connsiteX4" fmla="*/ 170985 w 3688901"/>
              <a:gd name="connsiteY4" fmla="*/ 2378410 h 3400443"/>
              <a:gd name="connsiteX5" fmla="*/ 446049 w 3688901"/>
              <a:gd name="connsiteY5" fmla="*/ 2965708 h 3400443"/>
              <a:gd name="connsiteX6" fmla="*/ 849379 w 3688901"/>
              <a:gd name="connsiteY6" fmla="*/ 3028628 h 3400443"/>
              <a:gd name="connsiteX7" fmla="*/ 1340579 w 3688901"/>
              <a:gd name="connsiteY7" fmla="*/ 3356310 h 3400443"/>
              <a:gd name="connsiteX8" fmla="*/ 2150124 w 3688901"/>
              <a:gd name="connsiteY8" fmla="*/ 3293429 h 3400443"/>
              <a:gd name="connsiteX9" fmla="*/ 3029162 w 3688901"/>
              <a:gd name="connsiteY9" fmla="*/ 3146604 h 3400443"/>
              <a:gd name="connsiteX10" fmla="*/ 3581400 w 3688901"/>
              <a:gd name="connsiteY10" fmla="*/ 2460804 h 3400443"/>
              <a:gd name="connsiteX11" fmla="*/ 3674169 w 3688901"/>
              <a:gd name="connsiteY11" fmla="*/ 1815853 h 3400443"/>
              <a:gd name="connsiteX12" fmla="*/ 3585777 w 3688901"/>
              <a:gd name="connsiteY12" fmla="*/ 1286661 h 3400443"/>
              <a:gd name="connsiteX13" fmla="*/ 3200400 w 3688901"/>
              <a:gd name="connsiteY13" fmla="*/ 327204 h 3400443"/>
              <a:gd name="connsiteX14" fmla="*/ 2518977 w 3688901"/>
              <a:gd name="connsiteY14" fmla="*/ 36654 h 3400443"/>
              <a:gd name="connsiteX15" fmla="*/ 1988751 w 3688901"/>
              <a:gd name="connsiteY15" fmla="*/ 107277 h 3400443"/>
              <a:gd name="connsiteX0" fmla="*/ 1776761 w 3688901"/>
              <a:gd name="connsiteY0" fmla="*/ 73825 h 3444576"/>
              <a:gd name="connsiteX1" fmla="*/ 1085385 w 3688901"/>
              <a:gd name="connsiteY1" fmla="*/ 148166 h 3444576"/>
              <a:gd name="connsiteX2" fmla="*/ 394010 w 3688901"/>
              <a:gd name="connsiteY2" fmla="*/ 579347 h 3444576"/>
              <a:gd name="connsiteX3" fmla="*/ 37171 w 3688901"/>
              <a:gd name="connsiteY3" fmla="*/ 1419405 h 3444576"/>
              <a:gd name="connsiteX4" fmla="*/ 170985 w 3688901"/>
              <a:gd name="connsiteY4" fmla="*/ 2378410 h 3444576"/>
              <a:gd name="connsiteX5" fmla="*/ 446049 w 3688901"/>
              <a:gd name="connsiteY5" fmla="*/ 2965708 h 3444576"/>
              <a:gd name="connsiteX6" fmla="*/ 849379 w 3688901"/>
              <a:gd name="connsiteY6" fmla="*/ 3028628 h 3444576"/>
              <a:gd name="connsiteX7" fmla="*/ 1452642 w 3688901"/>
              <a:gd name="connsiteY7" fmla="*/ 3400443 h 3444576"/>
              <a:gd name="connsiteX8" fmla="*/ 2150124 w 3688901"/>
              <a:gd name="connsiteY8" fmla="*/ 3293429 h 3444576"/>
              <a:gd name="connsiteX9" fmla="*/ 3029162 w 3688901"/>
              <a:gd name="connsiteY9" fmla="*/ 3146604 h 3444576"/>
              <a:gd name="connsiteX10" fmla="*/ 3581400 w 3688901"/>
              <a:gd name="connsiteY10" fmla="*/ 2460804 h 3444576"/>
              <a:gd name="connsiteX11" fmla="*/ 3674169 w 3688901"/>
              <a:gd name="connsiteY11" fmla="*/ 1815853 h 3444576"/>
              <a:gd name="connsiteX12" fmla="*/ 3585777 w 3688901"/>
              <a:gd name="connsiteY12" fmla="*/ 1286661 h 3444576"/>
              <a:gd name="connsiteX13" fmla="*/ 3200400 w 3688901"/>
              <a:gd name="connsiteY13" fmla="*/ 327204 h 3444576"/>
              <a:gd name="connsiteX14" fmla="*/ 2518977 w 3688901"/>
              <a:gd name="connsiteY14" fmla="*/ 36654 h 3444576"/>
              <a:gd name="connsiteX15" fmla="*/ 1988751 w 3688901"/>
              <a:gd name="connsiteY15" fmla="*/ 107277 h 3444576"/>
              <a:gd name="connsiteX0" fmla="*/ 1776761 w 3688901"/>
              <a:gd name="connsiteY0" fmla="*/ 73825 h 3444576"/>
              <a:gd name="connsiteX1" fmla="*/ 1085385 w 3688901"/>
              <a:gd name="connsiteY1" fmla="*/ 148166 h 3444576"/>
              <a:gd name="connsiteX2" fmla="*/ 394010 w 3688901"/>
              <a:gd name="connsiteY2" fmla="*/ 579347 h 3444576"/>
              <a:gd name="connsiteX3" fmla="*/ 37171 w 3688901"/>
              <a:gd name="connsiteY3" fmla="*/ 1419405 h 3444576"/>
              <a:gd name="connsiteX4" fmla="*/ 170985 w 3688901"/>
              <a:gd name="connsiteY4" fmla="*/ 2378410 h 3444576"/>
              <a:gd name="connsiteX5" fmla="*/ 457200 w 3688901"/>
              <a:gd name="connsiteY5" fmla="*/ 2690074 h 3444576"/>
              <a:gd name="connsiteX6" fmla="*/ 849379 w 3688901"/>
              <a:gd name="connsiteY6" fmla="*/ 3028628 h 3444576"/>
              <a:gd name="connsiteX7" fmla="*/ 1452642 w 3688901"/>
              <a:gd name="connsiteY7" fmla="*/ 3400443 h 3444576"/>
              <a:gd name="connsiteX8" fmla="*/ 2150124 w 3688901"/>
              <a:gd name="connsiteY8" fmla="*/ 3293429 h 3444576"/>
              <a:gd name="connsiteX9" fmla="*/ 3029162 w 3688901"/>
              <a:gd name="connsiteY9" fmla="*/ 3146604 h 3444576"/>
              <a:gd name="connsiteX10" fmla="*/ 3581400 w 3688901"/>
              <a:gd name="connsiteY10" fmla="*/ 2460804 h 3444576"/>
              <a:gd name="connsiteX11" fmla="*/ 3674169 w 3688901"/>
              <a:gd name="connsiteY11" fmla="*/ 1815853 h 3444576"/>
              <a:gd name="connsiteX12" fmla="*/ 3585777 w 3688901"/>
              <a:gd name="connsiteY12" fmla="*/ 1286661 h 3444576"/>
              <a:gd name="connsiteX13" fmla="*/ 3200400 w 3688901"/>
              <a:gd name="connsiteY13" fmla="*/ 327204 h 3444576"/>
              <a:gd name="connsiteX14" fmla="*/ 2518977 w 3688901"/>
              <a:gd name="connsiteY14" fmla="*/ 36654 h 3444576"/>
              <a:gd name="connsiteX15" fmla="*/ 1988751 w 3688901"/>
              <a:gd name="connsiteY15" fmla="*/ 107277 h 3444576"/>
              <a:gd name="connsiteX0" fmla="*/ 1643876 w 3556016"/>
              <a:gd name="connsiteY0" fmla="*/ 73825 h 3444576"/>
              <a:gd name="connsiteX1" fmla="*/ 952500 w 3556016"/>
              <a:gd name="connsiteY1" fmla="*/ 148166 h 3444576"/>
              <a:gd name="connsiteX2" fmla="*/ 261125 w 3556016"/>
              <a:gd name="connsiteY2" fmla="*/ 579347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952500 w 3556016"/>
              <a:gd name="connsiteY1" fmla="*/ 148166 h 3444576"/>
              <a:gd name="connsiteX2" fmla="*/ 324314 w 3556016"/>
              <a:gd name="connsiteY2" fmla="*/ 632004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716493 w 3556016"/>
              <a:gd name="connsiteY1" fmla="*/ 327204 h 3444576"/>
              <a:gd name="connsiteX2" fmla="*/ 324314 w 3556016"/>
              <a:gd name="connsiteY2" fmla="*/ 632004 h 3444576"/>
              <a:gd name="connsiteX3" fmla="*/ 95715 w 3556016"/>
              <a:gd name="connsiteY3" fmla="*/ 1470204 h 3444576"/>
              <a:gd name="connsiteX4" fmla="*/ 38100 w 3556016"/>
              <a:gd name="connsiteY4" fmla="*/ 2378410 h 3444576"/>
              <a:gd name="connsiteX5" fmla="*/ 324315 w 3556016"/>
              <a:gd name="connsiteY5" fmla="*/ 2690074 h 3444576"/>
              <a:gd name="connsiteX6" fmla="*/ 716494 w 3556016"/>
              <a:gd name="connsiteY6" fmla="*/ 3028628 h 3444576"/>
              <a:gd name="connsiteX7" fmla="*/ 1319757 w 3556016"/>
              <a:gd name="connsiteY7" fmla="*/ 3400443 h 3444576"/>
              <a:gd name="connsiteX8" fmla="*/ 2017239 w 3556016"/>
              <a:gd name="connsiteY8" fmla="*/ 3293429 h 3444576"/>
              <a:gd name="connsiteX9" fmla="*/ 2896277 w 3556016"/>
              <a:gd name="connsiteY9" fmla="*/ 3146604 h 3444576"/>
              <a:gd name="connsiteX10" fmla="*/ 3448515 w 3556016"/>
              <a:gd name="connsiteY10" fmla="*/ 2460804 h 3444576"/>
              <a:gd name="connsiteX11" fmla="*/ 3541284 w 3556016"/>
              <a:gd name="connsiteY11" fmla="*/ 1815853 h 3444576"/>
              <a:gd name="connsiteX12" fmla="*/ 3452892 w 3556016"/>
              <a:gd name="connsiteY12" fmla="*/ 1286661 h 3444576"/>
              <a:gd name="connsiteX13" fmla="*/ 3067515 w 3556016"/>
              <a:gd name="connsiteY13" fmla="*/ 327204 h 3444576"/>
              <a:gd name="connsiteX14" fmla="*/ 2386092 w 3556016"/>
              <a:gd name="connsiteY14" fmla="*/ 36654 h 3444576"/>
              <a:gd name="connsiteX15" fmla="*/ 1855866 w 3556016"/>
              <a:gd name="connsiteY15" fmla="*/ 107277 h 3444576"/>
              <a:gd name="connsiteX0" fmla="*/ 1643876 w 3556016"/>
              <a:gd name="connsiteY0" fmla="*/ 73825 h 3444576"/>
              <a:gd name="connsiteX1" fmla="*/ 1295912 w 3556016"/>
              <a:gd name="connsiteY1" fmla="*/ 327204 h 3444576"/>
              <a:gd name="connsiteX2" fmla="*/ 716493 w 3556016"/>
              <a:gd name="connsiteY2" fmla="*/ 327204 h 3444576"/>
              <a:gd name="connsiteX3" fmla="*/ 324314 w 3556016"/>
              <a:gd name="connsiteY3" fmla="*/ 632004 h 3444576"/>
              <a:gd name="connsiteX4" fmla="*/ 95715 w 3556016"/>
              <a:gd name="connsiteY4" fmla="*/ 1470204 h 3444576"/>
              <a:gd name="connsiteX5" fmla="*/ 38100 w 3556016"/>
              <a:gd name="connsiteY5" fmla="*/ 2378410 h 3444576"/>
              <a:gd name="connsiteX6" fmla="*/ 324315 w 3556016"/>
              <a:gd name="connsiteY6" fmla="*/ 2690074 h 3444576"/>
              <a:gd name="connsiteX7" fmla="*/ 716494 w 3556016"/>
              <a:gd name="connsiteY7" fmla="*/ 3028628 h 3444576"/>
              <a:gd name="connsiteX8" fmla="*/ 1319757 w 3556016"/>
              <a:gd name="connsiteY8" fmla="*/ 3400443 h 3444576"/>
              <a:gd name="connsiteX9" fmla="*/ 2017239 w 3556016"/>
              <a:gd name="connsiteY9" fmla="*/ 3293429 h 3444576"/>
              <a:gd name="connsiteX10" fmla="*/ 2896277 w 3556016"/>
              <a:gd name="connsiteY10" fmla="*/ 3146604 h 3444576"/>
              <a:gd name="connsiteX11" fmla="*/ 3448515 w 3556016"/>
              <a:gd name="connsiteY11" fmla="*/ 2460804 h 3444576"/>
              <a:gd name="connsiteX12" fmla="*/ 3541284 w 3556016"/>
              <a:gd name="connsiteY12" fmla="*/ 1815853 h 3444576"/>
              <a:gd name="connsiteX13" fmla="*/ 3452892 w 3556016"/>
              <a:gd name="connsiteY13" fmla="*/ 1286661 h 3444576"/>
              <a:gd name="connsiteX14" fmla="*/ 3067515 w 3556016"/>
              <a:gd name="connsiteY14" fmla="*/ 327204 h 3444576"/>
              <a:gd name="connsiteX15" fmla="*/ 2386092 w 3556016"/>
              <a:gd name="connsiteY15" fmla="*/ 36654 h 3444576"/>
              <a:gd name="connsiteX16" fmla="*/ 1855866 w 3556016"/>
              <a:gd name="connsiteY16" fmla="*/ 107277 h 3444576"/>
              <a:gd name="connsiteX0" fmla="*/ 1643876 w 3556016"/>
              <a:gd name="connsiteY0" fmla="*/ 37171 h 3407922"/>
              <a:gd name="connsiteX1" fmla="*/ 1295912 w 3556016"/>
              <a:gd name="connsiteY1" fmla="*/ 290550 h 3407922"/>
              <a:gd name="connsiteX2" fmla="*/ 716493 w 3556016"/>
              <a:gd name="connsiteY2" fmla="*/ 290550 h 3407922"/>
              <a:gd name="connsiteX3" fmla="*/ 324314 w 3556016"/>
              <a:gd name="connsiteY3" fmla="*/ 595350 h 3407922"/>
              <a:gd name="connsiteX4" fmla="*/ 95715 w 3556016"/>
              <a:gd name="connsiteY4" fmla="*/ 1433550 h 3407922"/>
              <a:gd name="connsiteX5" fmla="*/ 38100 w 3556016"/>
              <a:gd name="connsiteY5" fmla="*/ 2341756 h 3407922"/>
              <a:gd name="connsiteX6" fmla="*/ 324315 w 3556016"/>
              <a:gd name="connsiteY6" fmla="*/ 2653420 h 3407922"/>
              <a:gd name="connsiteX7" fmla="*/ 716494 w 3556016"/>
              <a:gd name="connsiteY7" fmla="*/ 2991974 h 3407922"/>
              <a:gd name="connsiteX8" fmla="*/ 1319757 w 3556016"/>
              <a:gd name="connsiteY8" fmla="*/ 3363789 h 3407922"/>
              <a:gd name="connsiteX9" fmla="*/ 2017239 w 3556016"/>
              <a:gd name="connsiteY9" fmla="*/ 3256775 h 3407922"/>
              <a:gd name="connsiteX10" fmla="*/ 2896277 w 3556016"/>
              <a:gd name="connsiteY10" fmla="*/ 3109950 h 3407922"/>
              <a:gd name="connsiteX11" fmla="*/ 3448515 w 3556016"/>
              <a:gd name="connsiteY11" fmla="*/ 2424150 h 3407922"/>
              <a:gd name="connsiteX12" fmla="*/ 3541284 w 3556016"/>
              <a:gd name="connsiteY12" fmla="*/ 1779199 h 3407922"/>
              <a:gd name="connsiteX13" fmla="*/ 3452892 w 3556016"/>
              <a:gd name="connsiteY13" fmla="*/ 1250007 h 3407922"/>
              <a:gd name="connsiteX14" fmla="*/ 3067515 w 3556016"/>
              <a:gd name="connsiteY14" fmla="*/ 290550 h 3407922"/>
              <a:gd name="connsiteX15" fmla="*/ 2386092 w 3556016"/>
              <a:gd name="connsiteY15" fmla="*/ 0 h 3407922"/>
              <a:gd name="connsiteX16" fmla="*/ 1708795 w 3556016"/>
              <a:gd name="connsiteY16" fmla="*/ 290550 h 3407922"/>
              <a:gd name="connsiteX0" fmla="*/ 1643876 w 3556016"/>
              <a:gd name="connsiteY0" fmla="*/ 79401 h 3450152"/>
              <a:gd name="connsiteX1" fmla="*/ 1535414 w 3556016"/>
              <a:gd name="connsiteY1" fmla="*/ 42230 h 3450152"/>
              <a:gd name="connsiteX2" fmla="*/ 1295912 w 3556016"/>
              <a:gd name="connsiteY2" fmla="*/ 332780 h 3450152"/>
              <a:gd name="connsiteX3" fmla="*/ 716493 w 3556016"/>
              <a:gd name="connsiteY3" fmla="*/ 332780 h 3450152"/>
              <a:gd name="connsiteX4" fmla="*/ 324314 w 3556016"/>
              <a:gd name="connsiteY4" fmla="*/ 637580 h 3450152"/>
              <a:gd name="connsiteX5" fmla="*/ 95715 w 3556016"/>
              <a:gd name="connsiteY5" fmla="*/ 1475780 h 3450152"/>
              <a:gd name="connsiteX6" fmla="*/ 38100 w 3556016"/>
              <a:gd name="connsiteY6" fmla="*/ 2383986 h 3450152"/>
              <a:gd name="connsiteX7" fmla="*/ 324315 w 3556016"/>
              <a:gd name="connsiteY7" fmla="*/ 2695650 h 3450152"/>
              <a:gd name="connsiteX8" fmla="*/ 716494 w 3556016"/>
              <a:gd name="connsiteY8" fmla="*/ 3034204 h 3450152"/>
              <a:gd name="connsiteX9" fmla="*/ 1319757 w 3556016"/>
              <a:gd name="connsiteY9" fmla="*/ 3406019 h 3450152"/>
              <a:gd name="connsiteX10" fmla="*/ 2017239 w 3556016"/>
              <a:gd name="connsiteY10" fmla="*/ 3299005 h 3450152"/>
              <a:gd name="connsiteX11" fmla="*/ 2896277 w 3556016"/>
              <a:gd name="connsiteY11" fmla="*/ 3152180 h 3450152"/>
              <a:gd name="connsiteX12" fmla="*/ 3448515 w 3556016"/>
              <a:gd name="connsiteY12" fmla="*/ 2466380 h 3450152"/>
              <a:gd name="connsiteX13" fmla="*/ 3541284 w 3556016"/>
              <a:gd name="connsiteY13" fmla="*/ 1821429 h 3450152"/>
              <a:gd name="connsiteX14" fmla="*/ 3452892 w 3556016"/>
              <a:gd name="connsiteY14" fmla="*/ 1292237 h 3450152"/>
              <a:gd name="connsiteX15" fmla="*/ 3067515 w 3556016"/>
              <a:gd name="connsiteY15" fmla="*/ 332780 h 3450152"/>
              <a:gd name="connsiteX16" fmla="*/ 2386092 w 3556016"/>
              <a:gd name="connsiteY16" fmla="*/ 42230 h 3450152"/>
              <a:gd name="connsiteX17" fmla="*/ 1708795 w 3556016"/>
              <a:gd name="connsiteY17" fmla="*/ 332780 h 3450152"/>
              <a:gd name="connsiteX0" fmla="*/ 1643876 w 3556016"/>
              <a:gd name="connsiteY0" fmla="*/ 93651 h 3464402"/>
              <a:gd name="connsiteX1" fmla="*/ 1247618 w 3556016"/>
              <a:gd name="connsiteY1" fmla="*/ 42230 h 3464402"/>
              <a:gd name="connsiteX2" fmla="*/ 1295912 w 3556016"/>
              <a:gd name="connsiteY2" fmla="*/ 347030 h 3464402"/>
              <a:gd name="connsiteX3" fmla="*/ 716493 w 3556016"/>
              <a:gd name="connsiteY3" fmla="*/ 347030 h 3464402"/>
              <a:gd name="connsiteX4" fmla="*/ 324314 w 3556016"/>
              <a:gd name="connsiteY4" fmla="*/ 651830 h 3464402"/>
              <a:gd name="connsiteX5" fmla="*/ 95715 w 3556016"/>
              <a:gd name="connsiteY5" fmla="*/ 1490030 h 3464402"/>
              <a:gd name="connsiteX6" fmla="*/ 38100 w 3556016"/>
              <a:gd name="connsiteY6" fmla="*/ 2398236 h 3464402"/>
              <a:gd name="connsiteX7" fmla="*/ 324315 w 3556016"/>
              <a:gd name="connsiteY7" fmla="*/ 2709900 h 3464402"/>
              <a:gd name="connsiteX8" fmla="*/ 716494 w 3556016"/>
              <a:gd name="connsiteY8" fmla="*/ 3048454 h 3464402"/>
              <a:gd name="connsiteX9" fmla="*/ 1319757 w 3556016"/>
              <a:gd name="connsiteY9" fmla="*/ 3420269 h 3464402"/>
              <a:gd name="connsiteX10" fmla="*/ 2017239 w 3556016"/>
              <a:gd name="connsiteY10" fmla="*/ 3313255 h 3464402"/>
              <a:gd name="connsiteX11" fmla="*/ 2896277 w 3556016"/>
              <a:gd name="connsiteY11" fmla="*/ 3166430 h 3464402"/>
              <a:gd name="connsiteX12" fmla="*/ 3448515 w 3556016"/>
              <a:gd name="connsiteY12" fmla="*/ 2480630 h 3464402"/>
              <a:gd name="connsiteX13" fmla="*/ 3541284 w 3556016"/>
              <a:gd name="connsiteY13" fmla="*/ 1835679 h 3464402"/>
              <a:gd name="connsiteX14" fmla="*/ 3452892 w 3556016"/>
              <a:gd name="connsiteY14" fmla="*/ 1306487 h 3464402"/>
              <a:gd name="connsiteX15" fmla="*/ 3067515 w 3556016"/>
              <a:gd name="connsiteY15" fmla="*/ 347030 h 3464402"/>
              <a:gd name="connsiteX16" fmla="*/ 2386092 w 3556016"/>
              <a:gd name="connsiteY16" fmla="*/ 56480 h 3464402"/>
              <a:gd name="connsiteX17" fmla="*/ 1708795 w 3556016"/>
              <a:gd name="connsiteY17" fmla="*/ 347030 h 3464402"/>
              <a:gd name="connsiteX0" fmla="*/ 1696022 w 3556016"/>
              <a:gd name="connsiteY0" fmla="*/ 304800 h 3422172"/>
              <a:gd name="connsiteX1" fmla="*/ 1247618 w 3556016"/>
              <a:gd name="connsiteY1" fmla="*/ 0 h 3422172"/>
              <a:gd name="connsiteX2" fmla="*/ 1295912 w 3556016"/>
              <a:gd name="connsiteY2" fmla="*/ 304800 h 3422172"/>
              <a:gd name="connsiteX3" fmla="*/ 716493 w 3556016"/>
              <a:gd name="connsiteY3" fmla="*/ 304800 h 3422172"/>
              <a:gd name="connsiteX4" fmla="*/ 324314 w 3556016"/>
              <a:gd name="connsiteY4" fmla="*/ 609600 h 3422172"/>
              <a:gd name="connsiteX5" fmla="*/ 95715 w 3556016"/>
              <a:gd name="connsiteY5" fmla="*/ 1447800 h 3422172"/>
              <a:gd name="connsiteX6" fmla="*/ 38100 w 3556016"/>
              <a:gd name="connsiteY6" fmla="*/ 2356006 h 3422172"/>
              <a:gd name="connsiteX7" fmla="*/ 324315 w 3556016"/>
              <a:gd name="connsiteY7" fmla="*/ 2667670 h 3422172"/>
              <a:gd name="connsiteX8" fmla="*/ 716494 w 3556016"/>
              <a:gd name="connsiteY8" fmla="*/ 3006224 h 3422172"/>
              <a:gd name="connsiteX9" fmla="*/ 1319757 w 3556016"/>
              <a:gd name="connsiteY9" fmla="*/ 3378039 h 3422172"/>
              <a:gd name="connsiteX10" fmla="*/ 2017239 w 3556016"/>
              <a:gd name="connsiteY10" fmla="*/ 3271025 h 3422172"/>
              <a:gd name="connsiteX11" fmla="*/ 2896277 w 3556016"/>
              <a:gd name="connsiteY11" fmla="*/ 3124200 h 3422172"/>
              <a:gd name="connsiteX12" fmla="*/ 3448515 w 3556016"/>
              <a:gd name="connsiteY12" fmla="*/ 2438400 h 3422172"/>
              <a:gd name="connsiteX13" fmla="*/ 3541284 w 3556016"/>
              <a:gd name="connsiteY13" fmla="*/ 1793449 h 3422172"/>
              <a:gd name="connsiteX14" fmla="*/ 3452892 w 3556016"/>
              <a:gd name="connsiteY14" fmla="*/ 1264257 h 3422172"/>
              <a:gd name="connsiteX15" fmla="*/ 3067515 w 3556016"/>
              <a:gd name="connsiteY15" fmla="*/ 304800 h 3422172"/>
              <a:gd name="connsiteX16" fmla="*/ 2386092 w 3556016"/>
              <a:gd name="connsiteY16" fmla="*/ 14250 h 3422172"/>
              <a:gd name="connsiteX17" fmla="*/ 1708795 w 3556016"/>
              <a:gd name="connsiteY17" fmla="*/ 304800 h 3422172"/>
              <a:gd name="connsiteX0" fmla="*/ 1696022 w 3556016"/>
              <a:gd name="connsiteY0" fmla="*/ 290550 h 3407922"/>
              <a:gd name="connsiteX1" fmla="*/ 1481104 w 3556016"/>
              <a:gd name="connsiteY1" fmla="*/ 290550 h 3407922"/>
              <a:gd name="connsiteX2" fmla="*/ 1295912 w 3556016"/>
              <a:gd name="connsiteY2" fmla="*/ 2905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290550 h 3407922"/>
              <a:gd name="connsiteX1" fmla="*/ 1481104 w 3556016"/>
              <a:gd name="connsiteY1" fmla="*/ 290550 h 3407922"/>
              <a:gd name="connsiteX2" fmla="*/ 1152421 w 3556016"/>
              <a:gd name="connsiteY2" fmla="*/ 2143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290550 h 3407922"/>
              <a:gd name="connsiteX1" fmla="*/ 1455110 w 3556016"/>
              <a:gd name="connsiteY1" fmla="*/ 138150 h 3407922"/>
              <a:gd name="connsiteX2" fmla="*/ 1152421 w 3556016"/>
              <a:gd name="connsiteY2" fmla="*/ 214350 h 3407922"/>
              <a:gd name="connsiteX3" fmla="*/ 716493 w 3556016"/>
              <a:gd name="connsiteY3" fmla="*/ 290550 h 3407922"/>
              <a:gd name="connsiteX4" fmla="*/ 324314 w 3556016"/>
              <a:gd name="connsiteY4" fmla="*/ 595350 h 3407922"/>
              <a:gd name="connsiteX5" fmla="*/ 95715 w 3556016"/>
              <a:gd name="connsiteY5" fmla="*/ 1433550 h 3407922"/>
              <a:gd name="connsiteX6" fmla="*/ 38100 w 3556016"/>
              <a:gd name="connsiteY6" fmla="*/ 2341756 h 3407922"/>
              <a:gd name="connsiteX7" fmla="*/ 324315 w 3556016"/>
              <a:gd name="connsiteY7" fmla="*/ 2653420 h 3407922"/>
              <a:gd name="connsiteX8" fmla="*/ 716494 w 3556016"/>
              <a:gd name="connsiteY8" fmla="*/ 2991974 h 3407922"/>
              <a:gd name="connsiteX9" fmla="*/ 1319757 w 3556016"/>
              <a:gd name="connsiteY9" fmla="*/ 3363789 h 3407922"/>
              <a:gd name="connsiteX10" fmla="*/ 2017239 w 3556016"/>
              <a:gd name="connsiteY10" fmla="*/ 3256775 h 3407922"/>
              <a:gd name="connsiteX11" fmla="*/ 2896277 w 3556016"/>
              <a:gd name="connsiteY11" fmla="*/ 3109950 h 3407922"/>
              <a:gd name="connsiteX12" fmla="*/ 3448515 w 3556016"/>
              <a:gd name="connsiteY12" fmla="*/ 2424150 h 3407922"/>
              <a:gd name="connsiteX13" fmla="*/ 3541284 w 3556016"/>
              <a:gd name="connsiteY13" fmla="*/ 1779199 h 3407922"/>
              <a:gd name="connsiteX14" fmla="*/ 3452892 w 3556016"/>
              <a:gd name="connsiteY14" fmla="*/ 1250007 h 3407922"/>
              <a:gd name="connsiteX15" fmla="*/ 3067515 w 3556016"/>
              <a:gd name="connsiteY15" fmla="*/ 290550 h 3407922"/>
              <a:gd name="connsiteX16" fmla="*/ 2386092 w 3556016"/>
              <a:gd name="connsiteY16" fmla="*/ 0 h 3407922"/>
              <a:gd name="connsiteX17" fmla="*/ 1708795 w 3556016"/>
              <a:gd name="connsiteY17" fmla="*/ 290550 h 3407922"/>
              <a:gd name="connsiteX0" fmla="*/ 1696022 w 3556016"/>
              <a:gd name="connsiteY0" fmla="*/ 315950 h 3433322"/>
              <a:gd name="connsiteX1" fmla="*/ 1455110 w 3556016"/>
              <a:gd name="connsiteY1" fmla="*/ 163550 h 3433322"/>
              <a:gd name="connsiteX2" fmla="*/ 1152421 w 3556016"/>
              <a:gd name="connsiteY2" fmla="*/ 239750 h 3433322"/>
              <a:gd name="connsiteX3" fmla="*/ 716493 w 3556016"/>
              <a:gd name="connsiteY3" fmla="*/ 315950 h 3433322"/>
              <a:gd name="connsiteX4" fmla="*/ 324314 w 3556016"/>
              <a:gd name="connsiteY4" fmla="*/ 620750 h 3433322"/>
              <a:gd name="connsiteX5" fmla="*/ 95715 w 3556016"/>
              <a:gd name="connsiteY5" fmla="*/ 1458950 h 3433322"/>
              <a:gd name="connsiteX6" fmla="*/ 38100 w 3556016"/>
              <a:gd name="connsiteY6" fmla="*/ 2367156 h 3433322"/>
              <a:gd name="connsiteX7" fmla="*/ 324315 w 3556016"/>
              <a:gd name="connsiteY7" fmla="*/ 2678820 h 3433322"/>
              <a:gd name="connsiteX8" fmla="*/ 716494 w 3556016"/>
              <a:gd name="connsiteY8" fmla="*/ 3017374 h 3433322"/>
              <a:gd name="connsiteX9" fmla="*/ 1319757 w 3556016"/>
              <a:gd name="connsiteY9" fmla="*/ 3389189 h 3433322"/>
              <a:gd name="connsiteX10" fmla="*/ 2017239 w 3556016"/>
              <a:gd name="connsiteY10" fmla="*/ 3282175 h 3433322"/>
              <a:gd name="connsiteX11" fmla="*/ 2896277 w 3556016"/>
              <a:gd name="connsiteY11" fmla="*/ 3135350 h 3433322"/>
              <a:gd name="connsiteX12" fmla="*/ 3448515 w 3556016"/>
              <a:gd name="connsiteY12" fmla="*/ 2449550 h 3433322"/>
              <a:gd name="connsiteX13" fmla="*/ 3541284 w 3556016"/>
              <a:gd name="connsiteY13" fmla="*/ 1804599 h 3433322"/>
              <a:gd name="connsiteX14" fmla="*/ 3452892 w 3556016"/>
              <a:gd name="connsiteY14" fmla="*/ 1275407 h 3433322"/>
              <a:gd name="connsiteX15" fmla="*/ 3067515 w 3556016"/>
              <a:gd name="connsiteY15" fmla="*/ 315950 h 3433322"/>
              <a:gd name="connsiteX16" fmla="*/ 2386092 w 3556016"/>
              <a:gd name="connsiteY16" fmla="*/ 25400 h 3433322"/>
              <a:gd name="connsiteX17" fmla="*/ 1803992 w 3556016"/>
              <a:gd name="connsiteY17" fmla="*/ 163550 h 3433322"/>
              <a:gd name="connsiteX0" fmla="*/ 1672178 w 3556016"/>
              <a:gd name="connsiteY0" fmla="*/ 163550 h 3433322"/>
              <a:gd name="connsiteX1" fmla="*/ 1455110 w 3556016"/>
              <a:gd name="connsiteY1" fmla="*/ 163550 h 3433322"/>
              <a:gd name="connsiteX2" fmla="*/ 1152421 w 3556016"/>
              <a:gd name="connsiteY2" fmla="*/ 239750 h 3433322"/>
              <a:gd name="connsiteX3" fmla="*/ 716493 w 3556016"/>
              <a:gd name="connsiteY3" fmla="*/ 315950 h 3433322"/>
              <a:gd name="connsiteX4" fmla="*/ 324314 w 3556016"/>
              <a:gd name="connsiteY4" fmla="*/ 620750 h 3433322"/>
              <a:gd name="connsiteX5" fmla="*/ 95715 w 3556016"/>
              <a:gd name="connsiteY5" fmla="*/ 1458950 h 3433322"/>
              <a:gd name="connsiteX6" fmla="*/ 38100 w 3556016"/>
              <a:gd name="connsiteY6" fmla="*/ 2367156 h 3433322"/>
              <a:gd name="connsiteX7" fmla="*/ 324315 w 3556016"/>
              <a:gd name="connsiteY7" fmla="*/ 2678820 h 3433322"/>
              <a:gd name="connsiteX8" fmla="*/ 716494 w 3556016"/>
              <a:gd name="connsiteY8" fmla="*/ 3017374 h 3433322"/>
              <a:gd name="connsiteX9" fmla="*/ 1319757 w 3556016"/>
              <a:gd name="connsiteY9" fmla="*/ 3389189 h 3433322"/>
              <a:gd name="connsiteX10" fmla="*/ 2017239 w 3556016"/>
              <a:gd name="connsiteY10" fmla="*/ 3282175 h 3433322"/>
              <a:gd name="connsiteX11" fmla="*/ 2896277 w 3556016"/>
              <a:gd name="connsiteY11" fmla="*/ 3135350 h 3433322"/>
              <a:gd name="connsiteX12" fmla="*/ 3448515 w 3556016"/>
              <a:gd name="connsiteY12" fmla="*/ 2449550 h 3433322"/>
              <a:gd name="connsiteX13" fmla="*/ 3541284 w 3556016"/>
              <a:gd name="connsiteY13" fmla="*/ 1804599 h 3433322"/>
              <a:gd name="connsiteX14" fmla="*/ 3452892 w 3556016"/>
              <a:gd name="connsiteY14" fmla="*/ 1275407 h 3433322"/>
              <a:gd name="connsiteX15" fmla="*/ 3067515 w 3556016"/>
              <a:gd name="connsiteY15" fmla="*/ 315950 h 3433322"/>
              <a:gd name="connsiteX16" fmla="*/ 2386092 w 3556016"/>
              <a:gd name="connsiteY16" fmla="*/ 25400 h 3433322"/>
              <a:gd name="connsiteX17" fmla="*/ 1803992 w 3556016"/>
              <a:gd name="connsiteY17" fmla="*/ 163550 h 3433322"/>
              <a:gd name="connsiteX0" fmla="*/ 1672178 w 3556016"/>
              <a:gd name="connsiteY0" fmla="*/ 32909 h 3302681"/>
              <a:gd name="connsiteX1" fmla="*/ 1455110 w 3556016"/>
              <a:gd name="connsiteY1" fmla="*/ 32909 h 3302681"/>
              <a:gd name="connsiteX2" fmla="*/ 1152421 w 3556016"/>
              <a:gd name="connsiteY2" fmla="*/ 109109 h 3302681"/>
              <a:gd name="connsiteX3" fmla="*/ 716493 w 3556016"/>
              <a:gd name="connsiteY3" fmla="*/ 185309 h 3302681"/>
              <a:gd name="connsiteX4" fmla="*/ 324314 w 3556016"/>
              <a:gd name="connsiteY4" fmla="*/ 490109 h 3302681"/>
              <a:gd name="connsiteX5" fmla="*/ 95715 w 3556016"/>
              <a:gd name="connsiteY5" fmla="*/ 1328309 h 3302681"/>
              <a:gd name="connsiteX6" fmla="*/ 38100 w 3556016"/>
              <a:gd name="connsiteY6" fmla="*/ 2236515 h 3302681"/>
              <a:gd name="connsiteX7" fmla="*/ 324315 w 3556016"/>
              <a:gd name="connsiteY7" fmla="*/ 2548179 h 3302681"/>
              <a:gd name="connsiteX8" fmla="*/ 716494 w 3556016"/>
              <a:gd name="connsiteY8" fmla="*/ 2886733 h 3302681"/>
              <a:gd name="connsiteX9" fmla="*/ 1319757 w 3556016"/>
              <a:gd name="connsiteY9" fmla="*/ 3258548 h 3302681"/>
              <a:gd name="connsiteX10" fmla="*/ 2017239 w 3556016"/>
              <a:gd name="connsiteY10" fmla="*/ 3151534 h 3302681"/>
              <a:gd name="connsiteX11" fmla="*/ 2896277 w 3556016"/>
              <a:gd name="connsiteY11" fmla="*/ 3004709 h 3302681"/>
              <a:gd name="connsiteX12" fmla="*/ 3448515 w 3556016"/>
              <a:gd name="connsiteY12" fmla="*/ 2318909 h 3302681"/>
              <a:gd name="connsiteX13" fmla="*/ 3541284 w 3556016"/>
              <a:gd name="connsiteY13" fmla="*/ 1673958 h 3302681"/>
              <a:gd name="connsiteX14" fmla="*/ 3452892 w 3556016"/>
              <a:gd name="connsiteY14" fmla="*/ 1144766 h 3302681"/>
              <a:gd name="connsiteX15" fmla="*/ 3067515 w 3556016"/>
              <a:gd name="connsiteY15" fmla="*/ 185309 h 3302681"/>
              <a:gd name="connsiteX16" fmla="*/ 2381714 w 3556016"/>
              <a:gd name="connsiteY16" fmla="*/ 32909 h 3302681"/>
              <a:gd name="connsiteX17" fmla="*/ 1803992 w 3556016"/>
              <a:gd name="connsiteY17" fmla="*/ 32909 h 3302681"/>
              <a:gd name="connsiteX0" fmla="*/ 1672178 w 3560393"/>
              <a:gd name="connsiteY0" fmla="*/ 38100 h 3307872"/>
              <a:gd name="connsiteX1" fmla="*/ 1455110 w 3560393"/>
              <a:gd name="connsiteY1" fmla="*/ 38100 h 3307872"/>
              <a:gd name="connsiteX2" fmla="*/ 1152421 w 3560393"/>
              <a:gd name="connsiteY2" fmla="*/ 114300 h 3307872"/>
              <a:gd name="connsiteX3" fmla="*/ 716493 w 3560393"/>
              <a:gd name="connsiteY3" fmla="*/ 190500 h 3307872"/>
              <a:gd name="connsiteX4" fmla="*/ 324314 w 3560393"/>
              <a:gd name="connsiteY4" fmla="*/ 495300 h 3307872"/>
              <a:gd name="connsiteX5" fmla="*/ 95715 w 3560393"/>
              <a:gd name="connsiteY5" fmla="*/ 1333500 h 3307872"/>
              <a:gd name="connsiteX6" fmla="*/ 38100 w 3560393"/>
              <a:gd name="connsiteY6" fmla="*/ 2241706 h 3307872"/>
              <a:gd name="connsiteX7" fmla="*/ 324315 w 3560393"/>
              <a:gd name="connsiteY7" fmla="*/ 2553370 h 3307872"/>
              <a:gd name="connsiteX8" fmla="*/ 716494 w 3560393"/>
              <a:gd name="connsiteY8" fmla="*/ 2891924 h 3307872"/>
              <a:gd name="connsiteX9" fmla="*/ 1319757 w 3560393"/>
              <a:gd name="connsiteY9" fmla="*/ 3263739 h 3307872"/>
              <a:gd name="connsiteX10" fmla="*/ 2017239 w 3560393"/>
              <a:gd name="connsiteY10" fmla="*/ 3156725 h 3307872"/>
              <a:gd name="connsiteX11" fmla="*/ 2896277 w 3560393"/>
              <a:gd name="connsiteY11" fmla="*/ 3009900 h 3307872"/>
              <a:gd name="connsiteX12" fmla="*/ 3448515 w 3560393"/>
              <a:gd name="connsiteY12" fmla="*/ 2324100 h 3307872"/>
              <a:gd name="connsiteX13" fmla="*/ 3541284 w 3560393"/>
              <a:gd name="connsiteY13" fmla="*/ 1679149 h 3307872"/>
              <a:gd name="connsiteX14" fmla="*/ 3452892 w 3560393"/>
              <a:gd name="connsiteY14" fmla="*/ 1149957 h 3307872"/>
              <a:gd name="connsiteX15" fmla="*/ 2896276 w 3560393"/>
              <a:gd name="connsiteY15" fmla="*/ 266700 h 3307872"/>
              <a:gd name="connsiteX16" fmla="*/ 2381714 w 3560393"/>
              <a:gd name="connsiteY16" fmla="*/ 38100 h 3307872"/>
              <a:gd name="connsiteX17" fmla="*/ 1803992 w 3560393"/>
              <a:gd name="connsiteY17" fmla="*/ 38100 h 3307872"/>
              <a:gd name="connsiteX0" fmla="*/ 1672178 w 3556016"/>
              <a:gd name="connsiteY0" fmla="*/ 63500 h 3333272"/>
              <a:gd name="connsiteX1" fmla="*/ 1455110 w 3556016"/>
              <a:gd name="connsiteY1" fmla="*/ 63500 h 3333272"/>
              <a:gd name="connsiteX2" fmla="*/ 1152421 w 3556016"/>
              <a:gd name="connsiteY2" fmla="*/ 139700 h 3333272"/>
              <a:gd name="connsiteX3" fmla="*/ 716493 w 3556016"/>
              <a:gd name="connsiteY3" fmla="*/ 215900 h 3333272"/>
              <a:gd name="connsiteX4" fmla="*/ 324314 w 3556016"/>
              <a:gd name="connsiteY4" fmla="*/ 520700 h 3333272"/>
              <a:gd name="connsiteX5" fmla="*/ 95715 w 3556016"/>
              <a:gd name="connsiteY5" fmla="*/ 1358900 h 3333272"/>
              <a:gd name="connsiteX6" fmla="*/ 38100 w 3556016"/>
              <a:gd name="connsiteY6" fmla="*/ 2267106 h 3333272"/>
              <a:gd name="connsiteX7" fmla="*/ 324315 w 3556016"/>
              <a:gd name="connsiteY7" fmla="*/ 2578770 h 3333272"/>
              <a:gd name="connsiteX8" fmla="*/ 716494 w 3556016"/>
              <a:gd name="connsiteY8" fmla="*/ 2917324 h 3333272"/>
              <a:gd name="connsiteX9" fmla="*/ 1319757 w 3556016"/>
              <a:gd name="connsiteY9" fmla="*/ 3289139 h 3333272"/>
              <a:gd name="connsiteX10" fmla="*/ 2017239 w 3556016"/>
              <a:gd name="connsiteY10" fmla="*/ 3182125 h 3333272"/>
              <a:gd name="connsiteX11" fmla="*/ 2896277 w 3556016"/>
              <a:gd name="connsiteY11" fmla="*/ 3035300 h 3333272"/>
              <a:gd name="connsiteX12" fmla="*/ 3448515 w 3556016"/>
              <a:gd name="connsiteY12" fmla="*/ 2349500 h 3333272"/>
              <a:gd name="connsiteX13" fmla="*/ 3541284 w 3556016"/>
              <a:gd name="connsiteY13" fmla="*/ 1704549 h 3333272"/>
              <a:gd name="connsiteX14" fmla="*/ 3452892 w 3556016"/>
              <a:gd name="connsiteY14" fmla="*/ 1175357 h 3333272"/>
              <a:gd name="connsiteX15" fmla="*/ 3143714 w 3556016"/>
              <a:gd name="connsiteY15" fmla="*/ 444500 h 3333272"/>
              <a:gd name="connsiteX16" fmla="*/ 2381714 w 3556016"/>
              <a:gd name="connsiteY16" fmla="*/ 63500 h 3333272"/>
              <a:gd name="connsiteX17" fmla="*/ 1803992 w 3556016"/>
              <a:gd name="connsiteY17" fmla="*/ 63500 h 3333272"/>
              <a:gd name="connsiteX0" fmla="*/ 1672178 w 3579384"/>
              <a:gd name="connsiteY0" fmla="*/ 63500 h 3333272"/>
              <a:gd name="connsiteX1" fmla="*/ 1455110 w 3579384"/>
              <a:gd name="connsiteY1" fmla="*/ 63500 h 3333272"/>
              <a:gd name="connsiteX2" fmla="*/ 1152421 w 3579384"/>
              <a:gd name="connsiteY2" fmla="*/ 139700 h 3333272"/>
              <a:gd name="connsiteX3" fmla="*/ 716493 w 3579384"/>
              <a:gd name="connsiteY3" fmla="*/ 215900 h 3333272"/>
              <a:gd name="connsiteX4" fmla="*/ 324314 w 3579384"/>
              <a:gd name="connsiteY4" fmla="*/ 520700 h 3333272"/>
              <a:gd name="connsiteX5" fmla="*/ 95715 w 3579384"/>
              <a:gd name="connsiteY5" fmla="*/ 1358900 h 3333272"/>
              <a:gd name="connsiteX6" fmla="*/ 38100 w 3579384"/>
              <a:gd name="connsiteY6" fmla="*/ 2267106 h 3333272"/>
              <a:gd name="connsiteX7" fmla="*/ 324315 w 3579384"/>
              <a:gd name="connsiteY7" fmla="*/ 2578770 h 3333272"/>
              <a:gd name="connsiteX8" fmla="*/ 716494 w 3579384"/>
              <a:gd name="connsiteY8" fmla="*/ 2917324 h 3333272"/>
              <a:gd name="connsiteX9" fmla="*/ 1319757 w 3579384"/>
              <a:gd name="connsiteY9" fmla="*/ 3289139 h 3333272"/>
              <a:gd name="connsiteX10" fmla="*/ 2017239 w 3579384"/>
              <a:gd name="connsiteY10" fmla="*/ 3182125 h 3333272"/>
              <a:gd name="connsiteX11" fmla="*/ 2896277 w 3579384"/>
              <a:gd name="connsiteY11" fmla="*/ 3035300 h 3333272"/>
              <a:gd name="connsiteX12" fmla="*/ 3448515 w 3579384"/>
              <a:gd name="connsiteY12" fmla="*/ 2349500 h 3333272"/>
              <a:gd name="connsiteX13" fmla="*/ 3541284 w 3579384"/>
              <a:gd name="connsiteY13" fmla="*/ 1704549 h 3333272"/>
              <a:gd name="connsiteX14" fmla="*/ 3219914 w 3579384"/>
              <a:gd name="connsiteY14" fmla="*/ 739120 h 3333272"/>
              <a:gd name="connsiteX15" fmla="*/ 3143714 w 3579384"/>
              <a:gd name="connsiteY15" fmla="*/ 444500 h 3333272"/>
              <a:gd name="connsiteX16" fmla="*/ 2381714 w 3579384"/>
              <a:gd name="connsiteY16" fmla="*/ 63500 h 3333272"/>
              <a:gd name="connsiteX17" fmla="*/ 1803992 w 3579384"/>
              <a:gd name="connsiteY17" fmla="*/ 63500 h 3333272"/>
              <a:gd name="connsiteX0" fmla="*/ 1672178 w 3579384"/>
              <a:gd name="connsiteY0" fmla="*/ 25400 h 3295172"/>
              <a:gd name="connsiteX1" fmla="*/ 1455110 w 3579384"/>
              <a:gd name="connsiteY1" fmla="*/ 25400 h 3295172"/>
              <a:gd name="connsiteX2" fmla="*/ 1152421 w 3579384"/>
              <a:gd name="connsiteY2" fmla="*/ 101600 h 3295172"/>
              <a:gd name="connsiteX3" fmla="*/ 716493 w 3579384"/>
              <a:gd name="connsiteY3" fmla="*/ 177800 h 3295172"/>
              <a:gd name="connsiteX4" fmla="*/ 324314 w 3579384"/>
              <a:gd name="connsiteY4" fmla="*/ 482600 h 3295172"/>
              <a:gd name="connsiteX5" fmla="*/ 95715 w 3579384"/>
              <a:gd name="connsiteY5" fmla="*/ 1320800 h 3295172"/>
              <a:gd name="connsiteX6" fmla="*/ 38100 w 3579384"/>
              <a:gd name="connsiteY6" fmla="*/ 2229006 h 3295172"/>
              <a:gd name="connsiteX7" fmla="*/ 324315 w 3579384"/>
              <a:gd name="connsiteY7" fmla="*/ 2540670 h 3295172"/>
              <a:gd name="connsiteX8" fmla="*/ 716494 w 3579384"/>
              <a:gd name="connsiteY8" fmla="*/ 2879224 h 3295172"/>
              <a:gd name="connsiteX9" fmla="*/ 1319757 w 3579384"/>
              <a:gd name="connsiteY9" fmla="*/ 3251039 h 3295172"/>
              <a:gd name="connsiteX10" fmla="*/ 2017239 w 3579384"/>
              <a:gd name="connsiteY10" fmla="*/ 3144025 h 3295172"/>
              <a:gd name="connsiteX11" fmla="*/ 2896277 w 3579384"/>
              <a:gd name="connsiteY11" fmla="*/ 2997200 h 3295172"/>
              <a:gd name="connsiteX12" fmla="*/ 3448515 w 3579384"/>
              <a:gd name="connsiteY12" fmla="*/ 2311400 h 3295172"/>
              <a:gd name="connsiteX13" fmla="*/ 3541284 w 3579384"/>
              <a:gd name="connsiteY13" fmla="*/ 1666449 h 3295172"/>
              <a:gd name="connsiteX14" fmla="*/ 3219914 w 3579384"/>
              <a:gd name="connsiteY14" fmla="*/ 701020 h 3295172"/>
              <a:gd name="connsiteX15" fmla="*/ 2848589 w 3579384"/>
              <a:gd name="connsiteY15" fmla="*/ 177800 h 3295172"/>
              <a:gd name="connsiteX16" fmla="*/ 2381714 w 3579384"/>
              <a:gd name="connsiteY16" fmla="*/ 25400 h 3295172"/>
              <a:gd name="connsiteX17" fmla="*/ 1803992 w 3579384"/>
              <a:gd name="connsiteY17" fmla="*/ 25400 h 3295172"/>
              <a:gd name="connsiteX0" fmla="*/ 1672178 w 3617484"/>
              <a:gd name="connsiteY0" fmla="*/ 25400 h 3295172"/>
              <a:gd name="connsiteX1" fmla="*/ 1455110 w 3617484"/>
              <a:gd name="connsiteY1" fmla="*/ 25400 h 3295172"/>
              <a:gd name="connsiteX2" fmla="*/ 1152421 w 3617484"/>
              <a:gd name="connsiteY2" fmla="*/ 101600 h 3295172"/>
              <a:gd name="connsiteX3" fmla="*/ 716493 w 3617484"/>
              <a:gd name="connsiteY3" fmla="*/ 177800 h 3295172"/>
              <a:gd name="connsiteX4" fmla="*/ 324314 w 3617484"/>
              <a:gd name="connsiteY4" fmla="*/ 482600 h 3295172"/>
              <a:gd name="connsiteX5" fmla="*/ 95715 w 3617484"/>
              <a:gd name="connsiteY5" fmla="*/ 1320800 h 3295172"/>
              <a:gd name="connsiteX6" fmla="*/ 38100 w 3617484"/>
              <a:gd name="connsiteY6" fmla="*/ 2229006 h 3295172"/>
              <a:gd name="connsiteX7" fmla="*/ 324315 w 3617484"/>
              <a:gd name="connsiteY7" fmla="*/ 2540670 h 3295172"/>
              <a:gd name="connsiteX8" fmla="*/ 716494 w 3617484"/>
              <a:gd name="connsiteY8" fmla="*/ 2879224 h 3295172"/>
              <a:gd name="connsiteX9" fmla="*/ 1319757 w 3617484"/>
              <a:gd name="connsiteY9" fmla="*/ 3251039 h 3295172"/>
              <a:gd name="connsiteX10" fmla="*/ 2017239 w 3617484"/>
              <a:gd name="connsiteY10" fmla="*/ 3144025 h 3295172"/>
              <a:gd name="connsiteX11" fmla="*/ 2896277 w 3617484"/>
              <a:gd name="connsiteY11" fmla="*/ 2997200 h 3295172"/>
              <a:gd name="connsiteX12" fmla="*/ 3448515 w 3617484"/>
              <a:gd name="connsiteY12" fmla="*/ 2311400 h 3295172"/>
              <a:gd name="connsiteX13" fmla="*/ 3579384 w 3617484"/>
              <a:gd name="connsiteY13" fmla="*/ 1397000 h 3295172"/>
              <a:gd name="connsiteX14" fmla="*/ 3219914 w 3617484"/>
              <a:gd name="connsiteY14" fmla="*/ 701020 h 3295172"/>
              <a:gd name="connsiteX15" fmla="*/ 2848589 w 3617484"/>
              <a:gd name="connsiteY15" fmla="*/ 177800 h 3295172"/>
              <a:gd name="connsiteX16" fmla="*/ 2381714 w 3617484"/>
              <a:gd name="connsiteY16" fmla="*/ 25400 h 3295172"/>
              <a:gd name="connsiteX17" fmla="*/ 1803992 w 3617484"/>
              <a:gd name="connsiteY17" fmla="*/ 25400 h 3295172"/>
              <a:gd name="connsiteX0" fmla="*/ 1672178 w 3604784"/>
              <a:gd name="connsiteY0" fmla="*/ 25400 h 3295172"/>
              <a:gd name="connsiteX1" fmla="*/ 1455110 w 3604784"/>
              <a:gd name="connsiteY1" fmla="*/ 25400 h 3295172"/>
              <a:gd name="connsiteX2" fmla="*/ 1152421 w 3604784"/>
              <a:gd name="connsiteY2" fmla="*/ 101600 h 3295172"/>
              <a:gd name="connsiteX3" fmla="*/ 716493 w 3604784"/>
              <a:gd name="connsiteY3" fmla="*/ 177800 h 3295172"/>
              <a:gd name="connsiteX4" fmla="*/ 324314 w 3604784"/>
              <a:gd name="connsiteY4" fmla="*/ 482600 h 3295172"/>
              <a:gd name="connsiteX5" fmla="*/ 95715 w 3604784"/>
              <a:gd name="connsiteY5" fmla="*/ 1320800 h 3295172"/>
              <a:gd name="connsiteX6" fmla="*/ 38100 w 3604784"/>
              <a:gd name="connsiteY6" fmla="*/ 2229006 h 3295172"/>
              <a:gd name="connsiteX7" fmla="*/ 324315 w 3604784"/>
              <a:gd name="connsiteY7" fmla="*/ 2540670 h 3295172"/>
              <a:gd name="connsiteX8" fmla="*/ 716494 w 3604784"/>
              <a:gd name="connsiteY8" fmla="*/ 2879224 h 3295172"/>
              <a:gd name="connsiteX9" fmla="*/ 1319757 w 3604784"/>
              <a:gd name="connsiteY9" fmla="*/ 3251039 h 3295172"/>
              <a:gd name="connsiteX10" fmla="*/ 2017239 w 3604784"/>
              <a:gd name="connsiteY10" fmla="*/ 3144025 h 3295172"/>
              <a:gd name="connsiteX11" fmla="*/ 2896277 w 3604784"/>
              <a:gd name="connsiteY11" fmla="*/ 2997200 h 3295172"/>
              <a:gd name="connsiteX12" fmla="*/ 3448515 w 3604784"/>
              <a:gd name="connsiteY12" fmla="*/ 2311400 h 3295172"/>
              <a:gd name="connsiteX13" fmla="*/ 3579384 w 3604784"/>
              <a:gd name="connsiteY13" fmla="*/ 1397000 h 3295172"/>
              <a:gd name="connsiteX14" fmla="*/ 3296114 w 3604784"/>
              <a:gd name="connsiteY14" fmla="*/ 558800 h 3295172"/>
              <a:gd name="connsiteX15" fmla="*/ 2848589 w 3604784"/>
              <a:gd name="connsiteY15" fmla="*/ 177800 h 3295172"/>
              <a:gd name="connsiteX16" fmla="*/ 2381714 w 3604784"/>
              <a:gd name="connsiteY16" fmla="*/ 25400 h 3295172"/>
              <a:gd name="connsiteX17" fmla="*/ 1803992 w 3604784"/>
              <a:gd name="connsiteY17" fmla="*/ 25400 h 3295172"/>
              <a:gd name="connsiteX0" fmla="*/ 1672178 w 3527854"/>
              <a:gd name="connsiteY0" fmla="*/ 25400 h 3295172"/>
              <a:gd name="connsiteX1" fmla="*/ 1455110 w 3527854"/>
              <a:gd name="connsiteY1" fmla="*/ 25400 h 3295172"/>
              <a:gd name="connsiteX2" fmla="*/ 1152421 w 3527854"/>
              <a:gd name="connsiteY2" fmla="*/ 101600 h 3295172"/>
              <a:gd name="connsiteX3" fmla="*/ 716493 w 3527854"/>
              <a:gd name="connsiteY3" fmla="*/ 177800 h 3295172"/>
              <a:gd name="connsiteX4" fmla="*/ 324314 w 3527854"/>
              <a:gd name="connsiteY4" fmla="*/ 482600 h 3295172"/>
              <a:gd name="connsiteX5" fmla="*/ 95715 w 3527854"/>
              <a:gd name="connsiteY5" fmla="*/ 1320800 h 3295172"/>
              <a:gd name="connsiteX6" fmla="*/ 38100 w 3527854"/>
              <a:gd name="connsiteY6" fmla="*/ 2229006 h 3295172"/>
              <a:gd name="connsiteX7" fmla="*/ 324315 w 3527854"/>
              <a:gd name="connsiteY7" fmla="*/ 2540670 h 3295172"/>
              <a:gd name="connsiteX8" fmla="*/ 716494 w 3527854"/>
              <a:gd name="connsiteY8" fmla="*/ 2879224 h 3295172"/>
              <a:gd name="connsiteX9" fmla="*/ 1319757 w 3527854"/>
              <a:gd name="connsiteY9" fmla="*/ 3251039 h 3295172"/>
              <a:gd name="connsiteX10" fmla="*/ 2017239 w 3527854"/>
              <a:gd name="connsiteY10" fmla="*/ 3144025 h 3295172"/>
              <a:gd name="connsiteX11" fmla="*/ 2896277 w 3527854"/>
              <a:gd name="connsiteY11" fmla="*/ 2997200 h 3295172"/>
              <a:gd name="connsiteX12" fmla="*/ 3448515 w 3527854"/>
              <a:gd name="connsiteY12" fmla="*/ 2311400 h 3295172"/>
              <a:gd name="connsiteX13" fmla="*/ 3372314 w 3527854"/>
              <a:gd name="connsiteY13" fmla="*/ 1397000 h 3295172"/>
              <a:gd name="connsiteX14" fmla="*/ 3296114 w 3527854"/>
              <a:gd name="connsiteY14" fmla="*/ 558800 h 3295172"/>
              <a:gd name="connsiteX15" fmla="*/ 2848589 w 3527854"/>
              <a:gd name="connsiteY15" fmla="*/ 177800 h 3295172"/>
              <a:gd name="connsiteX16" fmla="*/ 2381714 w 3527854"/>
              <a:gd name="connsiteY16" fmla="*/ 25400 h 3295172"/>
              <a:gd name="connsiteX17" fmla="*/ 1803992 w 3527854"/>
              <a:gd name="connsiteY17" fmla="*/ 25400 h 3295172"/>
              <a:gd name="connsiteX0" fmla="*/ 1672178 w 3607193"/>
              <a:gd name="connsiteY0" fmla="*/ 25400 h 3295172"/>
              <a:gd name="connsiteX1" fmla="*/ 1455110 w 3607193"/>
              <a:gd name="connsiteY1" fmla="*/ 25400 h 3295172"/>
              <a:gd name="connsiteX2" fmla="*/ 1152421 w 3607193"/>
              <a:gd name="connsiteY2" fmla="*/ 101600 h 3295172"/>
              <a:gd name="connsiteX3" fmla="*/ 716493 w 3607193"/>
              <a:gd name="connsiteY3" fmla="*/ 177800 h 3295172"/>
              <a:gd name="connsiteX4" fmla="*/ 324314 w 3607193"/>
              <a:gd name="connsiteY4" fmla="*/ 482600 h 3295172"/>
              <a:gd name="connsiteX5" fmla="*/ 95715 w 3607193"/>
              <a:gd name="connsiteY5" fmla="*/ 1320800 h 3295172"/>
              <a:gd name="connsiteX6" fmla="*/ 38100 w 3607193"/>
              <a:gd name="connsiteY6" fmla="*/ 2229006 h 3295172"/>
              <a:gd name="connsiteX7" fmla="*/ 324315 w 3607193"/>
              <a:gd name="connsiteY7" fmla="*/ 2540670 h 3295172"/>
              <a:gd name="connsiteX8" fmla="*/ 716494 w 3607193"/>
              <a:gd name="connsiteY8" fmla="*/ 2879224 h 3295172"/>
              <a:gd name="connsiteX9" fmla="*/ 1319757 w 3607193"/>
              <a:gd name="connsiteY9" fmla="*/ 3251039 h 3295172"/>
              <a:gd name="connsiteX10" fmla="*/ 2017239 w 3607193"/>
              <a:gd name="connsiteY10" fmla="*/ 3144025 h 3295172"/>
              <a:gd name="connsiteX11" fmla="*/ 2896277 w 3607193"/>
              <a:gd name="connsiteY11" fmla="*/ 2997200 h 3295172"/>
              <a:gd name="connsiteX12" fmla="*/ 3527854 w 3607193"/>
              <a:gd name="connsiteY12" fmla="*/ 2188080 h 3295172"/>
              <a:gd name="connsiteX13" fmla="*/ 3372314 w 3607193"/>
              <a:gd name="connsiteY13" fmla="*/ 1397000 h 3295172"/>
              <a:gd name="connsiteX14" fmla="*/ 3296114 w 3607193"/>
              <a:gd name="connsiteY14" fmla="*/ 558800 h 3295172"/>
              <a:gd name="connsiteX15" fmla="*/ 2848589 w 3607193"/>
              <a:gd name="connsiteY15" fmla="*/ 177800 h 3295172"/>
              <a:gd name="connsiteX16" fmla="*/ 2381714 w 3607193"/>
              <a:gd name="connsiteY16" fmla="*/ 25400 h 3295172"/>
              <a:gd name="connsiteX17" fmla="*/ 1803992 w 3607193"/>
              <a:gd name="connsiteY17" fmla="*/ 25400 h 3295172"/>
              <a:gd name="connsiteX0" fmla="*/ 1672178 w 3565954"/>
              <a:gd name="connsiteY0" fmla="*/ 25400 h 3295172"/>
              <a:gd name="connsiteX1" fmla="*/ 1455110 w 3565954"/>
              <a:gd name="connsiteY1" fmla="*/ 25400 h 3295172"/>
              <a:gd name="connsiteX2" fmla="*/ 1152421 w 3565954"/>
              <a:gd name="connsiteY2" fmla="*/ 101600 h 3295172"/>
              <a:gd name="connsiteX3" fmla="*/ 716493 w 3565954"/>
              <a:gd name="connsiteY3" fmla="*/ 177800 h 3295172"/>
              <a:gd name="connsiteX4" fmla="*/ 324314 w 3565954"/>
              <a:gd name="connsiteY4" fmla="*/ 482600 h 3295172"/>
              <a:gd name="connsiteX5" fmla="*/ 95715 w 3565954"/>
              <a:gd name="connsiteY5" fmla="*/ 1320800 h 3295172"/>
              <a:gd name="connsiteX6" fmla="*/ 38100 w 3565954"/>
              <a:gd name="connsiteY6" fmla="*/ 2229006 h 3295172"/>
              <a:gd name="connsiteX7" fmla="*/ 324315 w 3565954"/>
              <a:gd name="connsiteY7" fmla="*/ 2540670 h 3295172"/>
              <a:gd name="connsiteX8" fmla="*/ 716494 w 3565954"/>
              <a:gd name="connsiteY8" fmla="*/ 2879224 h 3295172"/>
              <a:gd name="connsiteX9" fmla="*/ 1319757 w 3565954"/>
              <a:gd name="connsiteY9" fmla="*/ 3251039 h 3295172"/>
              <a:gd name="connsiteX10" fmla="*/ 2017239 w 3565954"/>
              <a:gd name="connsiteY10" fmla="*/ 3144025 h 3295172"/>
              <a:gd name="connsiteX11" fmla="*/ 3143714 w 3565954"/>
              <a:gd name="connsiteY11" fmla="*/ 2692400 h 3295172"/>
              <a:gd name="connsiteX12" fmla="*/ 3527854 w 3565954"/>
              <a:gd name="connsiteY12" fmla="*/ 2188080 h 3295172"/>
              <a:gd name="connsiteX13" fmla="*/ 3372314 w 3565954"/>
              <a:gd name="connsiteY13" fmla="*/ 1397000 h 3295172"/>
              <a:gd name="connsiteX14" fmla="*/ 3296114 w 3565954"/>
              <a:gd name="connsiteY14" fmla="*/ 558800 h 3295172"/>
              <a:gd name="connsiteX15" fmla="*/ 2848589 w 3565954"/>
              <a:gd name="connsiteY15" fmla="*/ 177800 h 3295172"/>
              <a:gd name="connsiteX16" fmla="*/ 2381714 w 3565954"/>
              <a:gd name="connsiteY16" fmla="*/ 25400 h 3295172"/>
              <a:gd name="connsiteX17" fmla="*/ 1803992 w 3565954"/>
              <a:gd name="connsiteY17" fmla="*/ 25400 h 3295172"/>
              <a:gd name="connsiteX0" fmla="*/ 1672178 w 3565954"/>
              <a:gd name="connsiteY0" fmla="*/ 25400 h 3270702"/>
              <a:gd name="connsiteX1" fmla="*/ 1455110 w 3565954"/>
              <a:gd name="connsiteY1" fmla="*/ 25400 h 3270702"/>
              <a:gd name="connsiteX2" fmla="*/ 1152421 w 3565954"/>
              <a:gd name="connsiteY2" fmla="*/ 101600 h 3270702"/>
              <a:gd name="connsiteX3" fmla="*/ 716493 w 3565954"/>
              <a:gd name="connsiteY3" fmla="*/ 177800 h 3270702"/>
              <a:gd name="connsiteX4" fmla="*/ 324314 w 3565954"/>
              <a:gd name="connsiteY4" fmla="*/ 482600 h 3270702"/>
              <a:gd name="connsiteX5" fmla="*/ 95715 w 3565954"/>
              <a:gd name="connsiteY5" fmla="*/ 1320800 h 3270702"/>
              <a:gd name="connsiteX6" fmla="*/ 38100 w 3565954"/>
              <a:gd name="connsiteY6" fmla="*/ 2229006 h 3270702"/>
              <a:gd name="connsiteX7" fmla="*/ 324315 w 3565954"/>
              <a:gd name="connsiteY7" fmla="*/ 2540670 h 3270702"/>
              <a:gd name="connsiteX8" fmla="*/ 716494 w 3565954"/>
              <a:gd name="connsiteY8" fmla="*/ 2879224 h 3270702"/>
              <a:gd name="connsiteX9" fmla="*/ 1319757 w 3565954"/>
              <a:gd name="connsiteY9" fmla="*/ 3251039 h 3270702"/>
              <a:gd name="connsiteX10" fmla="*/ 2534114 w 3565954"/>
              <a:gd name="connsiteY10" fmla="*/ 2997200 h 3270702"/>
              <a:gd name="connsiteX11" fmla="*/ 3143714 w 3565954"/>
              <a:gd name="connsiteY11" fmla="*/ 2692400 h 3270702"/>
              <a:gd name="connsiteX12" fmla="*/ 3527854 w 3565954"/>
              <a:gd name="connsiteY12" fmla="*/ 2188080 h 3270702"/>
              <a:gd name="connsiteX13" fmla="*/ 3372314 w 3565954"/>
              <a:gd name="connsiteY13" fmla="*/ 1397000 h 3270702"/>
              <a:gd name="connsiteX14" fmla="*/ 3296114 w 3565954"/>
              <a:gd name="connsiteY14" fmla="*/ 558800 h 3270702"/>
              <a:gd name="connsiteX15" fmla="*/ 2848589 w 3565954"/>
              <a:gd name="connsiteY15" fmla="*/ 177800 h 3270702"/>
              <a:gd name="connsiteX16" fmla="*/ 2381714 w 3565954"/>
              <a:gd name="connsiteY16" fmla="*/ 25400 h 3270702"/>
              <a:gd name="connsiteX17" fmla="*/ 1803992 w 3565954"/>
              <a:gd name="connsiteY17" fmla="*/ 25400 h 3270702"/>
              <a:gd name="connsiteX0" fmla="*/ 1672178 w 3565954"/>
              <a:gd name="connsiteY0" fmla="*/ 25400 h 3163687"/>
              <a:gd name="connsiteX1" fmla="*/ 1455110 w 3565954"/>
              <a:gd name="connsiteY1" fmla="*/ 25400 h 3163687"/>
              <a:gd name="connsiteX2" fmla="*/ 1152421 w 3565954"/>
              <a:gd name="connsiteY2" fmla="*/ 101600 h 3163687"/>
              <a:gd name="connsiteX3" fmla="*/ 716493 w 3565954"/>
              <a:gd name="connsiteY3" fmla="*/ 177800 h 3163687"/>
              <a:gd name="connsiteX4" fmla="*/ 324314 w 3565954"/>
              <a:gd name="connsiteY4" fmla="*/ 482600 h 3163687"/>
              <a:gd name="connsiteX5" fmla="*/ 95715 w 3565954"/>
              <a:gd name="connsiteY5" fmla="*/ 1320800 h 3163687"/>
              <a:gd name="connsiteX6" fmla="*/ 38100 w 3565954"/>
              <a:gd name="connsiteY6" fmla="*/ 2229006 h 3163687"/>
              <a:gd name="connsiteX7" fmla="*/ 324315 w 3565954"/>
              <a:gd name="connsiteY7" fmla="*/ 2540670 h 3163687"/>
              <a:gd name="connsiteX8" fmla="*/ 716494 w 3565954"/>
              <a:gd name="connsiteY8" fmla="*/ 2879224 h 3163687"/>
              <a:gd name="connsiteX9" fmla="*/ 1272069 w 3565954"/>
              <a:gd name="connsiteY9" fmla="*/ 3144024 h 3163687"/>
              <a:gd name="connsiteX10" fmla="*/ 2534114 w 3565954"/>
              <a:gd name="connsiteY10" fmla="*/ 2997200 h 3163687"/>
              <a:gd name="connsiteX11" fmla="*/ 3143714 w 3565954"/>
              <a:gd name="connsiteY11" fmla="*/ 2692400 h 3163687"/>
              <a:gd name="connsiteX12" fmla="*/ 3527854 w 3565954"/>
              <a:gd name="connsiteY12" fmla="*/ 2188080 h 3163687"/>
              <a:gd name="connsiteX13" fmla="*/ 3372314 w 3565954"/>
              <a:gd name="connsiteY13" fmla="*/ 1397000 h 3163687"/>
              <a:gd name="connsiteX14" fmla="*/ 3296114 w 3565954"/>
              <a:gd name="connsiteY14" fmla="*/ 558800 h 3163687"/>
              <a:gd name="connsiteX15" fmla="*/ 2848589 w 3565954"/>
              <a:gd name="connsiteY15" fmla="*/ 177800 h 3163687"/>
              <a:gd name="connsiteX16" fmla="*/ 2381714 w 3565954"/>
              <a:gd name="connsiteY16" fmla="*/ 25400 h 3163687"/>
              <a:gd name="connsiteX17" fmla="*/ 1803992 w 3565954"/>
              <a:gd name="connsiteY17" fmla="*/ 25400 h 3163687"/>
              <a:gd name="connsiteX0" fmla="*/ 1672178 w 3565954"/>
              <a:gd name="connsiteY0" fmla="*/ 25400 h 3163687"/>
              <a:gd name="connsiteX1" fmla="*/ 1455110 w 3565954"/>
              <a:gd name="connsiteY1" fmla="*/ 25400 h 3163687"/>
              <a:gd name="connsiteX2" fmla="*/ 1152421 w 3565954"/>
              <a:gd name="connsiteY2" fmla="*/ 101600 h 3163687"/>
              <a:gd name="connsiteX3" fmla="*/ 716493 w 3565954"/>
              <a:gd name="connsiteY3" fmla="*/ 177800 h 3163687"/>
              <a:gd name="connsiteX4" fmla="*/ 324314 w 3565954"/>
              <a:gd name="connsiteY4" fmla="*/ 482600 h 3163687"/>
              <a:gd name="connsiteX5" fmla="*/ 95715 w 3565954"/>
              <a:gd name="connsiteY5" fmla="*/ 1320800 h 3163687"/>
              <a:gd name="connsiteX6" fmla="*/ 38100 w 3565954"/>
              <a:gd name="connsiteY6" fmla="*/ 2229006 h 3163687"/>
              <a:gd name="connsiteX7" fmla="*/ 324315 w 3565954"/>
              <a:gd name="connsiteY7" fmla="*/ 2540670 h 3163687"/>
              <a:gd name="connsiteX8" fmla="*/ 716494 w 3565954"/>
              <a:gd name="connsiteY8" fmla="*/ 2879224 h 3163687"/>
              <a:gd name="connsiteX9" fmla="*/ 1272069 w 3565954"/>
              <a:gd name="connsiteY9" fmla="*/ 3144024 h 3163687"/>
              <a:gd name="connsiteX10" fmla="*/ 2534114 w 3565954"/>
              <a:gd name="connsiteY10" fmla="*/ 2997200 h 3163687"/>
              <a:gd name="connsiteX11" fmla="*/ 3143714 w 3565954"/>
              <a:gd name="connsiteY11" fmla="*/ 2692400 h 3163687"/>
              <a:gd name="connsiteX12" fmla="*/ 3527854 w 3565954"/>
              <a:gd name="connsiteY12" fmla="*/ 2188080 h 3163687"/>
              <a:gd name="connsiteX13" fmla="*/ 3372314 w 3565954"/>
              <a:gd name="connsiteY13" fmla="*/ 1397000 h 3163687"/>
              <a:gd name="connsiteX14" fmla="*/ 3296114 w 3565954"/>
              <a:gd name="connsiteY14" fmla="*/ 558800 h 3163687"/>
              <a:gd name="connsiteX15" fmla="*/ 2848589 w 3565954"/>
              <a:gd name="connsiteY15" fmla="*/ 177800 h 3163687"/>
              <a:gd name="connsiteX16" fmla="*/ 2381714 w 3565954"/>
              <a:gd name="connsiteY16" fmla="*/ 25400 h 3163687"/>
              <a:gd name="connsiteX17" fmla="*/ 1803992 w 3565954"/>
              <a:gd name="connsiteY17" fmla="*/ 25400 h 3163687"/>
              <a:gd name="connsiteX18" fmla="*/ 1672178 w 3565954"/>
              <a:gd name="connsiteY18" fmla="*/ 25400 h 3163687"/>
              <a:gd name="connsiteX0" fmla="*/ 1672178 w 3565954"/>
              <a:gd name="connsiteY0" fmla="*/ 25400 h 3163687"/>
              <a:gd name="connsiteX1" fmla="*/ 1455110 w 3565954"/>
              <a:gd name="connsiteY1" fmla="*/ 25400 h 3163687"/>
              <a:gd name="connsiteX2" fmla="*/ 1152421 w 3565954"/>
              <a:gd name="connsiteY2" fmla="*/ 101600 h 3163687"/>
              <a:gd name="connsiteX3" fmla="*/ 716493 w 3565954"/>
              <a:gd name="connsiteY3" fmla="*/ 177800 h 3163687"/>
              <a:gd name="connsiteX4" fmla="*/ 324314 w 3565954"/>
              <a:gd name="connsiteY4" fmla="*/ 482600 h 3163687"/>
              <a:gd name="connsiteX5" fmla="*/ 95715 w 3565954"/>
              <a:gd name="connsiteY5" fmla="*/ 1320800 h 3163687"/>
              <a:gd name="connsiteX6" fmla="*/ 38100 w 3565954"/>
              <a:gd name="connsiteY6" fmla="*/ 2229006 h 3163687"/>
              <a:gd name="connsiteX7" fmla="*/ 324315 w 3565954"/>
              <a:gd name="connsiteY7" fmla="*/ 2540670 h 3163687"/>
              <a:gd name="connsiteX8" fmla="*/ 716494 w 3565954"/>
              <a:gd name="connsiteY8" fmla="*/ 2879224 h 3163687"/>
              <a:gd name="connsiteX9" fmla="*/ 1272069 w 3565954"/>
              <a:gd name="connsiteY9" fmla="*/ 3144024 h 3163687"/>
              <a:gd name="connsiteX10" fmla="*/ 2534114 w 3565954"/>
              <a:gd name="connsiteY10" fmla="*/ 2997200 h 3163687"/>
              <a:gd name="connsiteX11" fmla="*/ 3143714 w 3565954"/>
              <a:gd name="connsiteY11" fmla="*/ 2692400 h 3163687"/>
              <a:gd name="connsiteX12" fmla="*/ 3527854 w 3565954"/>
              <a:gd name="connsiteY12" fmla="*/ 2188080 h 3163687"/>
              <a:gd name="connsiteX13" fmla="*/ 3372314 w 3565954"/>
              <a:gd name="connsiteY13" fmla="*/ 1397000 h 3163687"/>
              <a:gd name="connsiteX14" fmla="*/ 3296114 w 3565954"/>
              <a:gd name="connsiteY14" fmla="*/ 558800 h 3163687"/>
              <a:gd name="connsiteX15" fmla="*/ 2848589 w 3565954"/>
              <a:gd name="connsiteY15" fmla="*/ 177800 h 3163687"/>
              <a:gd name="connsiteX16" fmla="*/ 2381714 w 3565954"/>
              <a:gd name="connsiteY16" fmla="*/ 25400 h 3163687"/>
              <a:gd name="connsiteX17" fmla="*/ 1672178 w 3565954"/>
              <a:gd name="connsiteY17" fmla="*/ 25400 h 3163687"/>
              <a:gd name="connsiteX0" fmla="*/ 1672178 w 3565954"/>
              <a:gd name="connsiteY0" fmla="*/ 25400 h 3163687"/>
              <a:gd name="connsiteX1" fmla="*/ 1152421 w 3565954"/>
              <a:gd name="connsiteY1" fmla="*/ 101600 h 3163687"/>
              <a:gd name="connsiteX2" fmla="*/ 716493 w 3565954"/>
              <a:gd name="connsiteY2" fmla="*/ 177800 h 3163687"/>
              <a:gd name="connsiteX3" fmla="*/ 324314 w 3565954"/>
              <a:gd name="connsiteY3" fmla="*/ 482600 h 3163687"/>
              <a:gd name="connsiteX4" fmla="*/ 95715 w 3565954"/>
              <a:gd name="connsiteY4" fmla="*/ 1320800 h 3163687"/>
              <a:gd name="connsiteX5" fmla="*/ 38100 w 3565954"/>
              <a:gd name="connsiteY5" fmla="*/ 2229006 h 3163687"/>
              <a:gd name="connsiteX6" fmla="*/ 324315 w 3565954"/>
              <a:gd name="connsiteY6" fmla="*/ 2540670 h 3163687"/>
              <a:gd name="connsiteX7" fmla="*/ 716494 w 3565954"/>
              <a:gd name="connsiteY7" fmla="*/ 2879224 h 3163687"/>
              <a:gd name="connsiteX8" fmla="*/ 1272069 w 3565954"/>
              <a:gd name="connsiteY8" fmla="*/ 3144024 h 3163687"/>
              <a:gd name="connsiteX9" fmla="*/ 2534114 w 3565954"/>
              <a:gd name="connsiteY9" fmla="*/ 2997200 h 3163687"/>
              <a:gd name="connsiteX10" fmla="*/ 3143714 w 3565954"/>
              <a:gd name="connsiteY10" fmla="*/ 2692400 h 3163687"/>
              <a:gd name="connsiteX11" fmla="*/ 3527854 w 3565954"/>
              <a:gd name="connsiteY11" fmla="*/ 2188080 h 3163687"/>
              <a:gd name="connsiteX12" fmla="*/ 3372314 w 3565954"/>
              <a:gd name="connsiteY12" fmla="*/ 1397000 h 3163687"/>
              <a:gd name="connsiteX13" fmla="*/ 3296114 w 3565954"/>
              <a:gd name="connsiteY13" fmla="*/ 558800 h 3163687"/>
              <a:gd name="connsiteX14" fmla="*/ 2848589 w 3565954"/>
              <a:gd name="connsiteY14" fmla="*/ 177800 h 3163687"/>
              <a:gd name="connsiteX15" fmla="*/ 2381714 w 3565954"/>
              <a:gd name="connsiteY15" fmla="*/ 25400 h 3163687"/>
              <a:gd name="connsiteX16" fmla="*/ 1672178 w 3565954"/>
              <a:gd name="connsiteY16" fmla="*/ 25400 h 3163687"/>
              <a:gd name="connsiteX0" fmla="*/ 1672178 w 3565954"/>
              <a:gd name="connsiteY0" fmla="*/ 25400 h 3163687"/>
              <a:gd name="connsiteX1" fmla="*/ 1152421 w 3565954"/>
              <a:gd name="connsiteY1" fmla="*/ 101600 h 3163687"/>
              <a:gd name="connsiteX2" fmla="*/ 716493 w 3565954"/>
              <a:gd name="connsiteY2" fmla="*/ 177800 h 3163687"/>
              <a:gd name="connsiteX3" fmla="*/ 324314 w 3565954"/>
              <a:gd name="connsiteY3" fmla="*/ 482600 h 3163687"/>
              <a:gd name="connsiteX4" fmla="*/ 95715 w 3565954"/>
              <a:gd name="connsiteY4" fmla="*/ 1320800 h 3163687"/>
              <a:gd name="connsiteX5" fmla="*/ 38100 w 3565954"/>
              <a:gd name="connsiteY5" fmla="*/ 2229006 h 3163687"/>
              <a:gd name="connsiteX6" fmla="*/ 324315 w 3565954"/>
              <a:gd name="connsiteY6" fmla="*/ 2540670 h 3163687"/>
              <a:gd name="connsiteX7" fmla="*/ 716494 w 3565954"/>
              <a:gd name="connsiteY7" fmla="*/ 2879224 h 3163687"/>
              <a:gd name="connsiteX8" fmla="*/ 1272069 w 3565954"/>
              <a:gd name="connsiteY8" fmla="*/ 3144024 h 3163687"/>
              <a:gd name="connsiteX9" fmla="*/ 2534114 w 3565954"/>
              <a:gd name="connsiteY9" fmla="*/ 2997200 h 3163687"/>
              <a:gd name="connsiteX10" fmla="*/ 3143714 w 3565954"/>
              <a:gd name="connsiteY10" fmla="*/ 2692400 h 3163687"/>
              <a:gd name="connsiteX11" fmla="*/ 3527854 w 3565954"/>
              <a:gd name="connsiteY11" fmla="*/ 2188080 h 3163687"/>
              <a:gd name="connsiteX12" fmla="*/ 3372314 w 3565954"/>
              <a:gd name="connsiteY12" fmla="*/ 1397000 h 3163687"/>
              <a:gd name="connsiteX13" fmla="*/ 3296114 w 3565954"/>
              <a:gd name="connsiteY13" fmla="*/ 558800 h 3163687"/>
              <a:gd name="connsiteX14" fmla="*/ 2848589 w 3565954"/>
              <a:gd name="connsiteY14" fmla="*/ 177800 h 3163687"/>
              <a:gd name="connsiteX15" fmla="*/ 2381714 w 3565954"/>
              <a:gd name="connsiteY15" fmla="*/ 25400 h 3163687"/>
              <a:gd name="connsiteX16" fmla="*/ 1672178 w 3565954"/>
              <a:gd name="connsiteY16" fmla="*/ 25400 h 3163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565954" h="3163687">
                <a:moveTo>
                  <a:pt x="1672178" y="25400"/>
                </a:moveTo>
                <a:cubicBezTo>
                  <a:pt x="1467296" y="38100"/>
                  <a:pt x="1311702" y="76200"/>
                  <a:pt x="1152421" y="101600"/>
                </a:cubicBezTo>
                <a:cubicBezTo>
                  <a:pt x="993140" y="127000"/>
                  <a:pt x="854511" y="114300"/>
                  <a:pt x="716493" y="177800"/>
                </a:cubicBezTo>
                <a:cubicBezTo>
                  <a:pt x="578475" y="241300"/>
                  <a:pt x="427777" y="292100"/>
                  <a:pt x="324314" y="482600"/>
                </a:cubicBezTo>
                <a:cubicBezTo>
                  <a:pt x="220851" y="673100"/>
                  <a:pt x="143417" y="1029732"/>
                  <a:pt x="95715" y="1320800"/>
                </a:cubicBezTo>
                <a:cubicBezTo>
                  <a:pt x="48013" y="1611868"/>
                  <a:pt x="0" y="2025694"/>
                  <a:pt x="38100" y="2229006"/>
                </a:cubicBezTo>
                <a:cubicBezTo>
                  <a:pt x="76200" y="2432318"/>
                  <a:pt x="211249" y="2432300"/>
                  <a:pt x="324315" y="2540670"/>
                </a:cubicBezTo>
                <a:cubicBezTo>
                  <a:pt x="437381" y="2649040"/>
                  <a:pt x="558535" y="2778665"/>
                  <a:pt x="716494" y="2879224"/>
                </a:cubicBezTo>
                <a:cubicBezTo>
                  <a:pt x="874453" y="2979783"/>
                  <a:pt x="969132" y="3124361"/>
                  <a:pt x="1272069" y="3144024"/>
                </a:cubicBezTo>
                <a:cubicBezTo>
                  <a:pt x="1575006" y="3163687"/>
                  <a:pt x="2222173" y="3072471"/>
                  <a:pt x="2534114" y="2997200"/>
                </a:cubicBezTo>
                <a:cubicBezTo>
                  <a:pt x="2846055" y="2921929"/>
                  <a:pt x="2978091" y="2827253"/>
                  <a:pt x="3143714" y="2692400"/>
                </a:cubicBezTo>
                <a:cubicBezTo>
                  <a:pt x="3309337" y="2557547"/>
                  <a:pt x="3489754" y="2403980"/>
                  <a:pt x="3527854" y="2188080"/>
                </a:cubicBezTo>
                <a:cubicBezTo>
                  <a:pt x="3565954" y="1972180"/>
                  <a:pt x="3410937" y="1668547"/>
                  <a:pt x="3372314" y="1397000"/>
                </a:cubicBezTo>
                <a:cubicBezTo>
                  <a:pt x="3333691" y="1125453"/>
                  <a:pt x="3383401" y="762000"/>
                  <a:pt x="3296114" y="558800"/>
                </a:cubicBezTo>
                <a:cubicBezTo>
                  <a:pt x="3208827" y="355600"/>
                  <a:pt x="3000989" y="266700"/>
                  <a:pt x="2848589" y="177800"/>
                </a:cubicBezTo>
                <a:cubicBezTo>
                  <a:pt x="2696189" y="88900"/>
                  <a:pt x="2577782" y="50800"/>
                  <a:pt x="2381714" y="25400"/>
                </a:cubicBezTo>
                <a:cubicBezTo>
                  <a:pt x="2185646" y="0"/>
                  <a:pt x="1877060" y="12700"/>
                  <a:pt x="1672178" y="25400"/>
                </a:cubicBez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1083646" y="3654717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738907" y="393301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6" name="AutoShape 213"/>
          <p:cNvSpPr>
            <a:spLocks noChangeArrowheads="1"/>
          </p:cNvSpPr>
          <p:nvPr/>
        </p:nvSpPr>
        <p:spPr bwMode="auto">
          <a:xfrm>
            <a:off x="1021736" y="3611280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71804" y="2983199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Inpu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64729" y="4979178"/>
            <a:ext cx="1861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et of Example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5952840" y="3657099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" name="AutoShape 213"/>
          <p:cNvSpPr>
            <a:spLocks noChangeArrowheads="1"/>
          </p:cNvSpPr>
          <p:nvPr/>
        </p:nvSpPr>
        <p:spPr bwMode="auto">
          <a:xfrm>
            <a:off x="5885480" y="3613661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69761" y="381526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58179" y="4979178"/>
            <a:ext cx="2141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rained Dictionary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" name="Rectangle 163"/>
          <p:cNvSpPr>
            <a:spLocks noChangeArrowheads="1"/>
          </p:cNvSpPr>
          <p:nvPr/>
        </p:nvSpPr>
        <p:spPr bwMode="auto">
          <a:xfrm rot="5400000">
            <a:off x="522792" y="4179303"/>
            <a:ext cx="1200153" cy="12496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Rectangle 163"/>
          <p:cNvSpPr>
            <a:spLocks noChangeArrowheads="1"/>
          </p:cNvSpPr>
          <p:nvPr/>
        </p:nvSpPr>
        <p:spPr bwMode="auto">
          <a:xfrm rot="5400000">
            <a:off x="624422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Rectangle 163"/>
          <p:cNvSpPr>
            <a:spLocks noChangeArrowheads="1"/>
          </p:cNvSpPr>
          <p:nvPr/>
        </p:nvSpPr>
        <p:spPr bwMode="auto">
          <a:xfrm rot="5400000">
            <a:off x="717151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" name="Rectangle 163"/>
          <p:cNvSpPr>
            <a:spLocks noChangeArrowheads="1"/>
          </p:cNvSpPr>
          <p:nvPr/>
        </p:nvSpPr>
        <p:spPr bwMode="auto">
          <a:xfrm rot="5400000">
            <a:off x="809880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" name="Rectangle 163"/>
          <p:cNvSpPr>
            <a:spLocks noChangeArrowheads="1"/>
          </p:cNvSpPr>
          <p:nvPr/>
        </p:nvSpPr>
        <p:spPr bwMode="auto">
          <a:xfrm rot="5400000">
            <a:off x="902609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Rectangle 163"/>
          <p:cNvSpPr>
            <a:spLocks noChangeArrowheads="1"/>
          </p:cNvSpPr>
          <p:nvPr/>
        </p:nvSpPr>
        <p:spPr bwMode="auto">
          <a:xfrm rot="5400000">
            <a:off x="995338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Rectangle 163"/>
          <p:cNvSpPr>
            <a:spLocks noChangeArrowheads="1"/>
          </p:cNvSpPr>
          <p:nvPr/>
        </p:nvSpPr>
        <p:spPr bwMode="auto">
          <a:xfrm rot="5400000">
            <a:off x="1088067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1" name="Rectangle 163"/>
          <p:cNvSpPr>
            <a:spLocks noChangeArrowheads="1"/>
          </p:cNvSpPr>
          <p:nvPr/>
        </p:nvSpPr>
        <p:spPr bwMode="auto">
          <a:xfrm rot="5400000">
            <a:off x="1180796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2" name="Rectangle 163"/>
          <p:cNvSpPr>
            <a:spLocks noChangeArrowheads="1"/>
          </p:cNvSpPr>
          <p:nvPr/>
        </p:nvSpPr>
        <p:spPr bwMode="auto">
          <a:xfrm rot="5400000">
            <a:off x="1273525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3" name="Rectangle 163"/>
          <p:cNvSpPr>
            <a:spLocks noChangeArrowheads="1"/>
          </p:cNvSpPr>
          <p:nvPr/>
        </p:nvSpPr>
        <p:spPr bwMode="auto">
          <a:xfrm rot="5400000">
            <a:off x="1366254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4" name="Rectangle 163"/>
          <p:cNvSpPr>
            <a:spLocks noChangeArrowheads="1"/>
          </p:cNvSpPr>
          <p:nvPr/>
        </p:nvSpPr>
        <p:spPr bwMode="auto">
          <a:xfrm rot="5400000">
            <a:off x="1458983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 rot="5400000">
            <a:off x="1551713" y="4188201"/>
            <a:ext cx="1200152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Rectangle 163"/>
          <p:cNvSpPr>
            <a:spLocks noChangeArrowheads="1"/>
          </p:cNvSpPr>
          <p:nvPr/>
        </p:nvSpPr>
        <p:spPr bwMode="auto">
          <a:xfrm rot="5400000">
            <a:off x="1644441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7" name="Rectangle 163"/>
          <p:cNvSpPr>
            <a:spLocks noChangeArrowheads="1"/>
          </p:cNvSpPr>
          <p:nvPr/>
        </p:nvSpPr>
        <p:spPr bwMode="auto">
          <a:xfrm rot="5400000">
            <a:off x="1922628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8" name="Rectangle 163"/>
          <p:cNvSpPr>
            <a:spLocks noChangeArrowheads="1"/>
          </p:cNvSpPr>
          <p:nvPr/>
        </p:nvSpPr>
        <p:spPr bwMode="auto">
          <a:xfrm rot="5400000">
            <a:off x="2015357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Rectangle 163"/>
          <p:cNvSpPr>
            <a:spLocks noChangeArrowheads="1"/>
          </p:cNvSpPr>
          <p:nvPr/>
        </p:nvSpPr>
        <p:spPr bwMode="auto">
          <a:xfrm rot="5400000">
            <a:off x="2125732" y="4170552"/>
            <a:ext cx="1200153" cy="142462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0" name="Rectangle 163"/>
          <p:cNvSpPr>
            <a:spLocks noChangeArrowheads="1"/>
          </p:cNvSpPr>
          <p:nvPr/>
        </p:nvSpPr>
        <p:spPr bwMode="auto">
          <a:xfrm rot="5400000">
            <a:off x="2566907" y="4182088"/>
            <a:ext cx="1200153" cy="11939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Rectangle 163"/>
          <p:cNvSpPr>
            <a:spLocks noChangeArrowheads="1"/>
          </p:cNvSpPr>
          <p:nvPr/>
        </p:nvSpPr>
        <p:spPr bwMode="auto">
          <a:xfrm rot="5400000">
            <a:off x="2659775" y="4182088"/>
            <a:ext cx="1200153" cy="11939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2" name="Rectangle 163"/>
          <p:cNvSpPr>
            <a:spLocks noChangeArrowheads="1"/>
          </p:cNvSpPr>
          <p:nvPr/>
        </p:nvSpPr>
        <p:spPr bwMode="auto">
          <a:xfrm rot="5400000">
            <a:off x="2752643" y="4182088"/>
            <a:ext cx="1200153" cy="11939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3" name="Rectangle 163"/>
          <p:cNvSpPr>
            <a:spLocks noChangeArrowheads="1"/>
          </p:cNvSpPr>
          <p:nvPr/>
        </p:nvSpPr>
        <p:spPr bwMode="auto">
          <a:xfrm rot="5400000">
            <a:off x="2852896" y="4174703"/>
            <a:ext cx="1200153" cy="134161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4" name="Rectangle 163"/>
          <p:cNvSpPr>
            <a:spLocks noChangeArrowheads="1"/>
          </p:cNvSpPr>
          <p:nvPr/>
        </p:nvSpPr>
        <p:spPr bwMode="auto">
          <a:xfrm rot="5400000">
            <a:off x="1829902" y="4188202"/>
            <a:ext cx="1200148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5" name="Rectangle 163"/>
          <p:cNvSpPr>
            <a:spLocks noChangeArrowheads="1"/>
          </p:cNvSpPr>
          <p:nvPr/>
        </p:nvSpPr>
        <p:spPr bwMode="auto">
          <a:xfrm rot="5400000">
            <a:off x="1737170" y="4188203"/>
            <a:ext cx="1200153" cy="10715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069309" y="3812883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AutoShape 196"/>
          <p:cNvSpPr>
            <a:spLocks noChangeArrowheads="1"/>
          </p:cNvSpPr>
          <p:nvPr/>
        </p:nvSpPr>
        <p:spPr bwMode="auto">
          <a:xfrm rot="16200000">
            <a:off x="4264318" y="3990045"/>
            <a:ext cx="669538" cy="439330"/>
          </a:xfrm>
          <a:prstGeom prst="downArrow">
            <a:avLst>
              <a:gd name="adj1" fmla="val 50056"/>
              <a:gd name="adj2" fmla="val 40000"/>
            </a:avLst>
          </a:prstGeom>
          <a:solidFill>
            <a:srgbClr val="5F5F5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828542" y="1477424"/>
            <a:ext cx="3105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Aharon</a:t>
            </a:r>
            <a:r>
              <a:rPr lang="en-US" dirty="0" smtClean="0">
                <a:solidFill>
                  <a:srgbClr val="3399FF"/>
                </a:solidFill>
              </a:rPr>
              <a:t>,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Bruckstein</a:t>
            </a:r>
            <a:r>
              <a:rPr lang="en-US" dirty="0" smtClean="0">
                <a:solidFill>
                  <a:srgbClr val="3399FF"/>
                </a:solidFill>
              </a:rPr>
              <a:t> ‘06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520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"/>
                            </p:stCondLst>
                            <p:childTnLst>
                              <p:par>
                                <p:cTn id="76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"/>
                            </p:stCondLst>
                            <p:childTnLst>
                              <p:par>
                                <p:cTn id="79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"/>
                            </p:stCondLst>
                            <p:childTnLst>
                              <p:par>
                                <p:cTn id="82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"/>
                            </p:stCondLst>
                            <p:childTnLst>
                              <p:par>
                                <p:cTn id="8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"/>
                            </p:stCondLst>
                            <p:childTnLst>
                              <p:par>
                                <p:cTn id="91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"/>
                            </p:stCondLst>
                            <p:childTnLst>
                              <p:par>
                                <p:cTn id="94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00"/>
                            </p:stCondLst>
                            <p:childTnLst>
                              <p:par>
                                <p:cTn id="97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"/>
                            </p:stCondLst>
                            <p:childTnLst>
                              <p:par>
                                <p:cTn id="10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"/>
                            </p:stCondLst>
                            <p:childTnLst>
                              <p:par>
                                <p:cTn id="106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"/>
                            </p:stCondLst>
                            <p:childTnLst>
                              <p:par>
                                <p:cTn id="109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00"/>
                            </p:stCondLst>
                            <p:childTnLst>
                              <p:par>
                                <p:cTn id="112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00"/>
                            </p:stCondLst>
                            <p:childTnLst>
                              <p:par>
                                <p:cTn id="11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6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7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800"/>
                            </p:stCondLst>
                            <p:childTnLst>
                              <p:par>
                                <p:cTn id="127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900"/>
                            </p:stCondLst>
                            <p:childTnLst>
                              <p:par>
                                <p:cTn id="13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00"/>
                            </p:stCondLst>
                            <p:childTnLst>
                              <p:par>
                                <p:cTn id="136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 animBg="1"/>
      <p:bldP spid="22" grpId="0"/>
      <p:bldP spid="23" grpId="0" animBg="1"/>
      <p:bldP spid="25" grpId="0"/>
      <p:bldP spid="26" grpId="0" animBg="1"/>
      <p:bldP spid="27" grpId="0"/>
      <p:bldP spid="30" grpId="0" animBg="1"/>
      <p:bldP spid="31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/>
      <p:bldP spid="5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-SVD Training Algorithm</a:t>
            </a:r>
            <a:endParaRPr lang="en-US" dirty="0"/>
          </a:p>
        </p:txBody>
      </p:sp>
      <p:sp>
        <p:nvSpPr>
          <p:cNvPr id="21" name="Freeform 218"/>
          <p:cNvSpPr>
            <a:spLocks/>
          </p:cNvSpPr>
          <p:nvPr/>
        </p:nvSpPr>
        <p:spPr bwMode="auto">
          <a:xfrm>
            <a:off x="1092915" y="3925250"/>
            <a:ext cx="3110014" cy="2033598"/>
          </a:xfrm>
          <a:custGeom>
            <a:avLst/>
            <a:gdLst>
              <a:gd name="connsiteX0" fmla="*/ 9227 w 10000"/>
              <a:gd name="connsiteY0" fmla="*/ 2950 h 10026"/>
              <a:gd name="connsiteX1" fmla="*/ 8266 w 10000"/>
              <a:gd name="connsiteY1" fmla="*/ 1003 h 10026"/>
              <a:gd name="connsiteX2" fmla="*/ 6490 w 10000"/>
              <a:gd name="connsiteY2" fmla="*/ 438 h 10026"/>
              <a:gd name="connsiteX3" fmla="*/ 2167 w 10000"/>
              <a:gd name="connsiteY3" fmla="*/ 452 h 10026"/>
              <a:gd name="connsiteX4" fmla="*/ 2085 w 10000"/>
              <a:gd name="connsiteY4" fmla="*/ 3152 h 10026"/>
              <a:gd name="connsiteX5" fmla="*/ 1562 w 10000"/>
              <a:gd name="connsiteY5" fmla="*/ 4059 h 10026"/>
              <a:gd name="connsiteX6" fmla="*/ 631 w 10000"/>
              <a:gd name="connsiteY6" fmla="*/ 5630 h 10026"/>
              <a:gd name="connsiteX7" fmla="*/ 239 w 10000"/>
              <a:gd name="connsiteY7" fmla="*/ 9265 h 10026"/>
              <a:gd name="connsiteX8" fmla="*/ 2075 w 10000"/>
              <a:gd name="connsiteY8" fmla="*/ 9921 h 10026"/>
              <a:gd name="connsiteX9" fmla="*/ 8128 w 10000"/>
              <a:gd name="connsiteY9" fmla="*/ 9886 h 10026"/>
              <a:gd name="connsiteX10" fmla="*/ 9669 w 10000"/>
              <a:gd name="connsiteY10" fmla="*/ 9098 h 10026"/>
              <a:gd name="connsiteX11" fmla="*/ 9949 w 10000"/>
              <a:gd name="connsiteY11" fmla="*/ 6949 h 10026"/>
              <a:gd name="connsiteX12" fmla="*/ 9349 w 10000"/>
              <a:gd name="connsiteY12" fmla="*/ 4255 h 10026"/>
              <a:gd name="connsiteX13" fmla="*/ 9227 w 10000"/>
              <a:gd name="connsiteY13" fmla="*/ 2950 h 10026"/>
              <a:gd name="connsiteX0" fmla="*/ 9227 w 10000"/>
              <a:gd name="connsiteY0" fmla="*/ 2595 h 9671"/>
              <a:gd name="connsiteX1" fmla="*/ 8266 w 10000"/>
              <a:gd name="connsiteY1" fmla="*/ 648 h 9671"/>
              <a:gd name="connsiteX2" fmla="*/ 6490 w 10000"/>
              <a:gd name="connsiteY2" fmla="*/ 83 h 9671"/>
              <a:gd name="connsiteX3" fmla="*/ 2314 w 10000"/>
              <a:gd name="connsiteY3" fmla="*/ 452 h 9671"/>
              <a:gd name="connsiteX4" fmla="*/ 2085 w 10000"/>
              <a:gd name="connsiteY4" fmla="*/ 2797 h 9671"/>
              <a:gd name="connsiteX5" fmla="*/ 1562 w 10000"/>
              <a:gd name="connsiteY5" fmla="*/ 3704 h 9671"/>
              <a:gd name="connsiteX6" fmla="*/ 631 w 10000"/>
              <a:gd name="connsiteY6" fmla="*/ 5275 h 9671"/>
              <a:gd name="connsiteX7" fmla="*/ 239 w 10000"/>
              <a:gd name="connsiteY7" fmla="*/ 8910 h 9671"/>
              <a:gd name="connsiteX8" fmla="*/ 2075 w 10000"/>
              <a:gd name="connsiteY8" fmla="*/ 9566 h 9671"/>
              <a:gd name="connsiteX9" fmla="*/ 8128 w 10000"/>
              <a:gd name="connsiteY9" fmla="*/ 9531 h 9671"/>
              <a:gd name="connsiteX10" fmla="*/ 9669 w 10000"/>
              <a:gd name="connsiteY10" fmla="*/ 8743 h 9671"/>
              <a:gd name="connsiteX11" fmla="*/ 9949 w 10000"/>
              <a:gd name="connsiteY11" fmla="*/ 6594 h 9671"/>
              <a:gd name="connsiteX12" fmla="*/ 9349 w 10000"/>
              <a:gd name="connsiteY12" fmla="*/ 3900 h 9671"/>
              <a:gd name="connsiteX13" fmla="*/ 9227 w 10000"/>
              <a:gd name="connsiteY13" fmla="*/ 2595 h 9671"/>
              <a:gd name="connsiteX0" fmla="*/ 8721 w 9494"/>
              <a:gd name="connsiteY0" fmla="*/ 2683 h 10243"/>
              <a:gd name="connsiteX1" fmla="*/ 7760 w 9494"/>
              <a:gd name="connsiteY1" fmla="*/ 670 h 10243"/>
              <a:gd name="connsiteX2" fmla="*/ 5984 w 9494"/>
              <a:gd name="connsiteY2" fmla="*/ 86 h 10243"/>
              <a:gd name="connsiteX3" fmla="*/ 1808 w 9494"/>
              <a:gd name="connsiteY3" fmla="*/ 467 h 10243"/>
              <a:gd name="connsiteX4" fmla="*/ 1579 w 9494"/>
              <a:gd name="connsiteY4" fmla="*/ 2892 h 10243"/>
              <a:gd name="connsiteX5" fmla="*/ 1056 w 9494"/>
              <a:gd name="connsiteY5" fmla="*/ 3830 h 10243"/>
              <a:gd name="connsiteX6" fmla="*/ 125 w 9494"/>
              <a:gd name="connsiteY6" fmla="*/ 5454 h 10243"/>
              <a:gd name="connsiteX7" fmla="*/ 1808 w 9494"/>
              <a:gd name="connsiteY7" fmla="*/ 7741 h 10243"/>
              <a:gd name="connsiteX8" fmla="*/ 1569 w 9494"/>
              <a:gd name="connsiteY8" fmla="*/ 9891 h 10243"/>
              <a:gd name="connsiteX9" fmla="*/ 7622 w 9494"/>
              <a:gd name="connsiteY9" fmla="*/ 9855 h 10243"/>
              <a:gd name="connsiteX10" fmla="*/ 9163 w 9494"/>
              <a:gd name="connsiteY10" fmla="*/ 9040 h 10243"/>
              <a:gd name="connsiteX11" fmla="*/ 9443 w 9494"/>
              <a:gd name="connsiteY11" fmla="*/ 6818 h 10243"/>
              <a:gd name="connsiteX12" fmla="*/ 8843 w 9494"/>
              <a:gd name="connsiteY12" fmla="*/ 4033 h 10243"/>
              <a:gd name="connsiteX13" fmla="*/ 8721 w 9494"/>
              <a:gd name="connsiteY13" fmla="*/ 2683 h 10243"/>
              <a:gd name="connsiteX0" fmla="*/ 9186 w 10000"/>
              <a:gd name="connsiteY0" fmla="*/ 2619 h 9748"/>
              <a:gd name="connsiteX1" fmla="*/ 8174 w 10000"/>
              <a:gd name="connsiteY1" fmla="*/ 654 h 9748"/>
              <a:gd name="connsiteX2" fmla="*/ 6303 w 10000"/>
              <a:gd name="connsiteY2" fmla="*/ 84 h 9748"/>
              <a:gd name="connsiteX3" fmla="*/ 1904 w 10000"/>
              <a:gd name="connsiteY3" fmla="*/ 456 h 9748"/>
              <a:gd name="connsiteX4" fmla="*/ 1663 w 10000"/>
              <a:gd name="connsiteY4" fmla="*/ 2823 h 9748"/>
              <a:gd name="connsiteX5" fmla="*/ 1112 w 10000"/>
              <a:gd name="connsiteY5" fmla="*/ 3739 h 9748"/>
              <a:gd name="connsiteX6" fmla="*/ 132 w 10000"/>
              <a:gd name="connsiteY6" fmla="*/ 5325 h 9748"/>
              <a:gd name="connsiteX7" fmla="*/ 1904 w 10000"/>
              <a:gd name="connsiteY7" fmla="*/ 7557 h 9748"/>
              <a:gd name="connsiteX8" fmla="*/ 3757 w 10000"/>
              <a:gd name="connsiteY8" fmla="*/ 8065 h 9748"/>
              <a:gd name="connsiteX9" fmla="*/ 8028 w 10000"/>
              <a:gd name="connsiteY9" fmla="*/ 9621 h 9748"/>
              <a:gd name="connsiteX10" fmla="*/ 9651 w 10000"/>
              <a:gd name="connsiteY10" fmla="*/ 8826 h 9748"/>
              <a:gd name="connsiteX11" fmla="*/ 9946 w 10000"/>
              <a:gd name="connsiteY11" fmla="*/ 6656 h 9748"/>
              <a:gd name="connsiteX12" fmla="*/ 9314 w 10000"/>
              <a:gd name="connsiteY12" fmla="*/ 3937 h 9748"/>
              <a:gd name="connsiteX13" fmla="*/ 9186 w 10000"/>
              <a:gd name="connsiteY13" fmla="*/ 2619 h 9748"/>
              <a:gd name="connsiteX0" fmla="*/ 9186 w 10000"/>
              <a:gd name="connsiteY0" fmla="*/ 2687 h 9295"/>
              <a:gd name="connsiteX1" fmla="*/ 8174 w 10000"/>
              <a:gd name="connsiteY1" fmla="*/ 671 h 9295"/>
              <a:gd name="connsiteX2" fmla="*/ 6303 w 10000"/>
              <a:gd name="connsiteY2" fmla="*/ 86 h 9295"/>
              <a:gd name="connsiteX3" fmla="*/ 1904 w 10000"/>
              <a:gd name="connsiteY3" fmla="*/ 468 h 9295"/>
              <a:gd name="connsiteX4" fmla="*/ 1663 w 10000"/>
              <a:gd name="connsiteY4" fmla="*/ 2896 h 9295"/>
              <a:gd name="connsiteX5" fmla="*/ 1112 w 10000"/>
              <a:gd name="connsiteY5" fmla="*/ 3836 h 9295"/>
              <a:gd name="connsiteX6" fmla="*/ 132 w 10000"/>
              <a:gd name="connsiteY6" fmla="*/ 5463 h 9295"/>
              <a:gd name="connsiteX7" fmla="*/ 1904 w 10000"/>
              <a:gd name="connsiteY7" fmla="*/ 7752 h 9295"/>
              <a:gd name="connsiteX8" fmla="*/ 3757 w 10000"/>
              <a:gd name="connsiteY8" fmla="*/ 8273 h 9295"/>
              <a:gd name="connsiteX9" fmla="*/ 8207 w 10000"/>
              <a:gd name="connsiteY9" fmla="*/ 8273 h 9295"/>
              <a:gd name="connsiteX10" fmla="*/ 9651 w 10000"/>
              <a:gd name="connsiteY10" fmla="*/ 9054 h 9295"/>
              <a:gd name="connsiteX11" fmla="*/ 9946 w 10000"/>
              <a:gd name="connsiteY11" fmla="*/ 6828 h 9295"/>
              <a:gd name="connsiteX12" fmla="*/ 9314 w 10000"/>
              <a:gd name="connsiteY12" fmla="*/ 4039 h 9295"/>
              <a:gd name="connsiteX13" fmla="*/ 9186 w 10000"/>
              <a:gd name="connsiteY13" fmla="*/ 2687 h 9295"/>
              <a:gd name="connsiteX0" fmla="*/ 9186 w 10000"/>
              <a:gd name="connsiteY0" fmla="*/ 2891 h 9038"/>
              <a:gd name="connsiteX1" fmla="*/ 8174 w 10000"/>
              <a:gd name="connsiteY1" fmla="*/ 722 h 9038"/>
              <a:gd name="connsiteX2" fmla="*/ 6303 w 10000"/>
              <a:gd name="connsiteY2" fmla="*/ 93 h 9038"/>
              <a:gd name="connsiteX3" fmla="*/ 1904 w 10000"/>
              <a:gd name="connsiteY3" fmla="*/ 503 h 9038"/>
              <a:gd name="connsiteX4" fmla="*/ 1663 w 10000"/>
              <a:gd name="connsiteY4" fmla="*/ 3116 h 9038"/>
              <a:gd name="connsiteX5" fmla="*/ 1112 w 10000"/>
              <a:gd name="connsiteY5" fmla="*/ 4127 h 9038"/>
              <a:gd name="connsiteX6" fmla="*/ 132 w 10000"/>
              <a:gd name="connsiteY6" fmla="*/ 5877 h 9038"/>
              <a:gd name="connsiteX7" fmla="*/ 1904 w 10000"/>
              <a:gd name="connsiteY7" fmla="*/ 8340 h 9038"/>
              <a:gd name="connsiteX8" fmla="*/ 3757 w 10000"/>
              <a:gd name="connsiteY8" fmla="*/ 8900 h 9038"/>
              <a:gd name="connsiteX9" fmla="*/ 8207 w 10000"/>
              <a:gd name="connsiteY9" fmla="*/ 8900 h 9038"/>
              <a:gd name="connsiteX10" fmla="*/ 9414 w 10000"/>
              <a:gd name="connsiteY10" fmla="*/ 8073 h 9038"/>
              <a:gd name="connsiteX11" fmla="*/ 9946 w 10000"/>
              <a:gd name="connsiteY11" fmla="*/ 7346 h 9038"/>
              <a:gd name="connsiteX12" fmla="*/ 9314 w 10000"/>
              <a:gd name="connsiteY12" fmla="*/ 4345 h 9038"/>
              <a:gd name="connsiteX13" fmla="*/ 9186 w 10000"/>
              <a:gd name="connsiteY13" fmla="*/ 2891 h 9038"/>
              <a:gd name="connsiteX0" fmla="*/ 9186 w 9710"/>
              <a:gd name="connsiteY0" fmla="*/ 3199 h 10000"/>
              <a:gd name="connsiteX1" fmla="*/ 8174 w 9710"/>
              <a:gd name="connsiteY1" fmla="*/ 799 h 10000"/>
              <a:gd name="connsiteX2" fmla="*/ 6303 w 9710"/>
              <a:gd name="connsiteY2" fmla="*/ 103 h 10000"/>
              <a:gd name="connsiteX3" fmla="*/ 1904 w 9710"/>
              <a:gd name="connsiteY3" fmla="*/ 557 h 10000"/>
              <a:gd name="connsiteX4" fmla="*/ 1663 w 9710"/>
              <a:gd name="connsiteY4" fmla="*/ 3448 h 10000"/>
              <a:gd name="connsiteX5" fmla="*/ 1112 w 9710"/>
              <a:gd name="connsiteY5" fmla="*/ 4566 h 10000"/>
              <a:gd name="connsiteX6" fmla="*/ 132 w 9710"/>
              <a:gd name="connsiteY6" fmla="*/ 6503 h 10000"/>
              <a:gd name="connsiteX7" fmla="*/ 1904 w 9710"/>
              <a:gd name="connsiteY7" fmla="*/ 9228 h 10000"/>
              <a:gd name="connsiteX8" fmla="*/ 3757 w 9710"/>
              <a:gd name="connsiteY8" fmla="*/ 9847 h 10000"/>
              <a:gd name="connsiteX9" fmla="*/ 8207 w 9710"/>
              <a:gd name="connsiteY9" fmla="*/ 9847 h 10000"/>
              <a:gd name="connsiteX10" fmla="*/ 9414 w 9710"/>
              <a:gd name="connsiteY10" fmla="*/ 8932 h 10000"/>
              <a:gd name="connsiteX11" fmla="*/ 9656 w 9710"/>
              <a:gd name="connsiteY11" fmla="*/ 7083 h 10000"/>
              <a:gd name="connsiteX12" fmla="*/ 9314 w 9710"/>
              <a:gd name="connsiteY12" fmla="*/ 4807 h 10000"/>
              <a:gd name="connsiteX13" fmla="*/ 9186 w 9710"/>
              <a:gd name="connsiteY13" fmla="*/ 3199 h 10000"/>
              <a:gd name="connsiteX0" fmla="*/ 9460 w 9944"/>
              <a:gd name="connsiteY0" fmla="*/ 3199 h 10308"/>
              <a:gd name="connsiteX1" fmla="*/ 8418 w 9944"/>
              <a:gd name="connsiteY1" fmla="*/ 799 h 10308"/>
              <a:gd name="connsiteX2" fmla="*/ 6491 w 9944"/>
              <a:gd name="connsiteY2" fmla="*/ 103 h 10308"/>
              <a:gd name="connsiteX3" fmla="*/ 1961 w 9944"/>
              <a:gd name="connsiteY3" fmla="*/ 557 h 10308"/>
              <a:gd name="connsiteX4" fmla="*/ 1713 w 9944"/>
              <a:gd name="connsiteY4" fmla="*/ 3448 h 10308"/>
              <a:gd name="connsiteX5" fmla="*/ 1145 w 9944"/>
              <a:gd name="connsiteY5" fmla="*/ 4566 h 10308"/>
              <a:gd name="connsiteX6" fmla="*/ 136 w 9944"/>
              <a:gd name="connsiteY6" fmla="*/ 6503 h 10308"/>
              <a:gd name="connsiteX7" fmla="*/ 1961 w 9944"/>
              <a:gd name="connsiteY7" fmla="*/ 9228 h 10308"/>
              <a:gd name="connsiteX8" fmla="*/ 3869 w 9944"/>
              <a:gd name="connsiteY8" fmla="*/ 9847 h 10308"/>
              <a:gd name="connsiteX9" fmla="*/ 8452 w 9944"/>
              <a:gd name="connsiteY9" fmla="*/ 9847 h 10308"/>
              <a:gd name="connsiteX10" fmla="*/ 9944 w 9944"/>
              <a:gd name="connsiteY10" fmla="*/ 7083 h 10308"/>
              <a:gd name="connsiteX11" fmla="*/ 9592 w 9944"/>
              <a:gd name="connsiteY11" fmla="*/ 4807 h 10308"/>
              <a:gd name="connsiteX12" fmla="*/ 9460 w 9944"/>
              <a:gd name="connsiteY12" fmla="*/ 3199 h 10308"/>
              <a:gd name="connsiteX0" fmla="*/ 8625 w 9112"/>
              <a:gd name="connsiteY0" fmla="*/ 3103 h 10000"/>
              <a:gd name="connsiteX1" fmla="*/ 7577 w 9112"/>
              <a:gd name="connsiteY1" fmla="*/ 775 h 10000"/>
              <a:gd name="connsiteX2" fmla="*/ 5640 w 9112"/>
              <a:gd name="connsiteY2" fmla="*/ 100 h 10000"/>
              <a:gd name="connsiteX3" fmla="*/ 1084 w 9112"/>
              <a:gd name="connsiteY3" fmla="*/ 540 h 10000"/>
              <a:gd name="connsiteX4" fmla="*/ 835 w 9112"/>
              <a:gd name="connsiteY4" fmla="*/ 3345 h 10000"/>
              <a:gd name="connsiteX5" fmla="*/ 263 w 9112"/>
              <a:gd name="connsiteY5" fmla="*/ 4430 h 10000"/>
              <a:gd name="connsiteX6" fmla="*/ 398 w 9112"/>
              <a:gd name="connsiteY6" fmla="*/ 7429 h 10000"/>
              <a:gd name="connsiteX7" fmla="*/ 1084 w 9112"/>
              <a:gd name="connsiteY7" fmla="*/ 8952 h 10000"/>
              <a:gd name="connsiteX8" fmla="*/ 3003 w 9112"/>
              <a:gd name="connsiteY8" fmla="*/ 9553 h 10000"/>
              <a:gd name="connsiteX9" fmla="*/ 7612 w 9112"/>
              <a:gd name="connsiteY9" fmla="*/ 9553 h 10000"/>
              <a:gd name="connsiteX10" fmla="*/ 9112 w 9112"/>
              <a:gd name="connsiteY10" fmla="*/ 6871 h 10000"/>
              <a:gd name="connsiteX11" fmla="*/ 8758 w 9112"/>
              <a:gd name="connsiteY11" fmla="*/ 4663 h 10000"/>
              <a:gd name="connsiteX12" fmla="*/ 8625 w 9112"/>
              <a:gd name="connsiteY12" fmla="*/ 3103 h 10000"/>
              <a:gd name="connsiteX0" fmla="*/ 9466 w 10000"/>
              <a:gd name="connsiteY0" fmla="*/ 3103 h 10000"/>
              <a:gd name="connsiteX1" fmla="*/ 8315 w 10000"/>
              <a:gd name="connsiteY1" fmla="*/ 775 h 10000"/>
              <a:gd name="connsiteX2" fmla="*/ 6190 w 10000"/>
              <a:gd name="connsiteY2" fmla="*/ 100 h 10000"/>
              <a:gd name="connsiteX3" fmla="*/ 1190 w 10000"/>
              <a:gd name="connsiteY3" fmla="*/ 540 h 10000"/>
              <a:gd name="connsiteX4" fmla="*/ 916 w 10000"/>
              <a:gd name="connsiteY4" fmla="*/ 3345 h 10000"/>
              <a:gd name="connsiteX5" fmla="*/ 289 w 10000"/>
              <a:gd name="connsiteY5" fmla="*/ 4430 h 10000"/>
              <a:gd name="connsiteX6" fmla="*/ 437 w 10000"/>
              <a:gd name="connsiteY6" fmla="*/ 7429 h 10000"/>
              <a:gd name="connsiteX7" fmla="*/ 1808 w 10000"/>
              <a:gd name="connsiteY7" fmla="*/ 7429 h 10000"/>
              <a:gd name="connsiteX8" fmla="*/ 3296 w 10000"/>
              <a:gd name="connsiteY8" fmla="*/ 9553 h 10000"/>
              <a:gd name="connsiteX9" fmla="*/ 8354 w 10000"/>
              <a:gd name="connsiteY9" fmla="*/ 9553 h 10000"/>
              <a:gd name="connsiteX10" fmla="*/ 10000 w 10000"/>
              <a:gd name="connsiteY10" fmla="*/ 6871 h 10000"/>
              <a:gd name="connsiteX11" fmla="*/ 9612 w 10000"/>
              <a:gd name="connsiteY11" fmla="*/ 4663 h 10000"/>
              <a:gd name="connsiteX12" fmla="*/ 9466 w 10000"/>
              <a:gd name="connsiteY12" fmla="*/ 3103 h 10000"/>
              <a:gd name="connsiteX0" fmla="*/ 9466 w 10000"/>
              <a:gd name="connsiteY0" fmla="*/ 3103 h 9727"/>
              <a:gd name="connsiteX1" fmla="*/ 8315 w 10000"/>
              <a:gd name="connsiteY1" fmla="*/ 775 h 9727"/>
              <a:gd name="connsiteX2" fmla="*/ 6190 w 10000"/>
              <a:gd name="connsiteY2" fmla="*/ 100 h 9727"/>
              <a:gd name="connsiteX3" fmla="*/ 1190 w 10000"/>
              <a:gd name="connsiteY3" fmla="*/ 540 h 9727"/>
              <a:gd name="connsiteX4" fmla="*/ 916 w 10000"/>
              <a:gd name="connsiteY4" fmla="*/ 3345 h 9727"/>
              <a:gd name="connsiteX5" fmla="*/ 289 w 10000"/>
              <a:gd name="connsiteY5" fmla="*/ 4430 h 9727"/>
              <a:gd name="connsiteX6" fmla="*/ 437 w 10000"/>
              <a:gd name="connsiteY6" fmla="*/ 7429 h 9727"/>
              <a:gd name="connsiteX7" fmla="*/ 1808 w 10000"/>
              <a:gd name="connsiteY7" fmla="*/ 7429 h 9727"/>
              <a:gd name="connsiteX8" fmla="*/ 3729 w 10000"/>
              <a:gd name="connsiteY8" fmla="*/ 7917 h 9727"/>
              <a:gd name="connsiteX9" fmla="*/ 8354 w 10000"/>
              <a:gd name="connsiteY9" fmla="*/ 9553 h 9727"/>
              <a:gd name="connsiteX10" fmla="*/ 10000 w 10000"/>
              <a:gd name="connsiteY10" fmla="*/ 6871 h 9727"/>
              <a:gd name="connsiteX11" fmla="*/ 9612 w 10000"/>
              <a:gd name="connsiteY11" fmla="*/ 4663 h 9727"/>
              <a:gd name="connsiteX12" fmla="*/ 9466 w 10000"/>
              <a:gd name="connsiteY12" fmla="*/ 3103 h 9727"/>
              <a:gd name="connsiteX0" fmla="*/ 9466 w 10000"/>
              <a:gd name="connsiteY0" fmla="*/ 3190 h 8412"/>
              <a:gd name="connsiteX1" fmla="*/ 8315 w 10000"/>
              <a:gd name="connsiteY1" fmla="*/ 797 h 8412"/>
              <a:gd name="connsiteX2" fmla="*/ 6190 w 10000"/>
              <a:gd name="connsiteY2" fmla="*/ 103 h 8412"/>
              <a:gd name="connsiteX3" fmla="*/ 1190 w 10000"/>
              <a:gd name="connsiteY3" fmla="*/ 555 h 8412"/>
              <a:gd name="connsiteX4" fmla="*/ 916 w 10000"/>
              <a:gd name="connsiteY4" fmla="*/ 3439 h 8412"/>
              <a:gd name="connsiteX5" fmla="*/ 289 w 10000"/>
              <a:gd name="connsiteY5" fmla="*/ 4554 h 8412"/>
              <a:gd name="connsiteX6" fmla="*/ 437 w 10000"/>
              <a:gd name="connsiteY6" fmla="*/ 7638 h 8412"/>
              <a:gd name="connsiteX7" fmla="*/ 1808 w 10000"/>
              <a:gd name="connsiteY7" fmla="*/ 7638 h 8412"/>
              <a:gd name="connsiteX8" fmla="*/ 3729 w 10000"/>
              <a:gd name="connsiteY8" fmla="*/ 8139 h 8412"/>
              <a:gd name="connsiteX9" fmla="*/ 8119 w 10000"/>
              <a:gd name="connsiteY9" fmla="*/ 8140 h 8412"/>
              <a:gd name="connsiteX10" fmla="*/ 10000 w 10000"/>
              <a:gd name="connsiteY10" fmla="*/ 7064 h 8412"/>
              <a:gd name="connsiteX11" fmla="*/ 9612 w 10000"/>
              <a:gd name="connsiteY11" fmla="*/ 4794 h 8412"/>
              <a:gd name="connsiteX12" fmla="*/ 9466 w 10000"/>
              <a:gd name="connsiteY12" fmla="*/ 3190 h 8412"/>
              <a:gd name="connsiteX0" fmla="*/ 9466 w 9759"/>
              <a:gd name="connsiteY0" fmla="*/ 3792 h 10000"/>
              <a:gd name="connsiteX1" fmla="*/ 8315 w 9759"/>
              <a:gd name="connsiteY1" fmla="*/ 947 h 10000"/>
              <a:gd name="connsiteX2" fmla="*/ 6190 w 9759"/>
              <a:gd name="connsiteY2" fmla="*/ 122 h 10000"/>
              <a:gd name="connsiteX3" fmla="*/ 1190 w 9759"/>
              <a:gd name="connsiteY3" fmla="*/ 660 h 10000"/>
              <a:gd name="connsiteX4" fmla="*/ 916 w 9759"/>
              <a:gd name="connsiteY4" fmla="*/ 4088 h 10000"/>
              <a:gd name="connsiteX5" fmla="*/ 289 w 9759"/>
              <a:gd name="connsiteY5" fmla="*/ 5414 h 10000"/>
              <a:gd name="connsiteX6" fmla="*/ 437 w 9759"/>
              <a:gd name="connsiteY6" fmla="*/ 9080 h 10000"/>
              <a:gd name="connsiteX7" fmla="*/ 1808 w 9759"/>
              <a:gd name="connsiteY7" fmla="*/ 9080 h 10000"/>
              <a:gd name="connsiteX8" fmla="*/ 3729 w 9759"/>
              <a:gd name="connsiteY8" fmla="*/ 9675 h 10000"/>
              <a:gd name="connsiteX9" fmla="*/ 8119 w 9759"/>
              <a:gd name="connsiteY9" fmla="*/ 9677 h 10000"/>
              <a:gd name="connsiteX10" fmla="*/ 8673 w 9759"/>
              <a:gd name="connsiteY10" fmla="*/ 8100 h 10000"/>
              <a:gd name="connsiteX11" fmla="*/ 9612 w 9759"/>
              <a:gd name="connsiteY11" fmla="*/ 5699 h 10000"/>
              <a:gd name="connsiteX12" fmla="*/ 9466 w 9759"/>
              <a:gd name="connsiteY12" fmla="*/ 3792 h 10000"/>
              <a:gd name="connsiteX0" fmla="*/ 9700 w 10000"/>
              <a:gd name="connsiteY0" fmla="*/ 3792 h 10000"/>
              <a:gd name="connsiteX1" fmla="*/ 8520 w 10000"/>
              <a:gd name="connsiteY1" fmla="*/ 947 h 10000"/>
              <a:gd name="connsiteX2" fmla="*/ 6343 w 10000"/>
              <a:gd name="connsiteY2" fmla="*/ 122 h 10000"/>
              <a:gd name="connsiteX3" fmla="*/ 1219 w 10000"/>
              <a:gd name="connsiteY3" fmla="*/ 660 h 10000"/>
              <a:gd name="connsiteX4" fmla="*/ 939 w 10000"/>
              <a:gd name="connsiteY4" fmla="*/ 4088 h 10000"/>
              <a:gd name="connsiteX5" fmla="*/ 296 w 10000"/>
              <a:gd name="connsiteY5" fmla="*/ 5414 h 10000"/>
              <a:gd name="connsiteX6" fmla="*/ 448 w 10000"/>
              <a:gd name="connsiteY6" fmla="*/ 9080 h 10000"/>
              <a:gd name="connsiteX7" fmla="*/ 1853 w 10000"/>
              <a:gd name="connsiteY7" fmla="*/ 9080 h 10000"/>
              <a:gd name="connsiteX8" fmla="*/ 3821 w 10000"/>
              <a:gd name="connsiteY8" fmla="*/ 9675 h 10000"/>
              <a:gd name="connsiteX9" fmla="*/ 7195 w 10000"/>
              <a:gd name="connsiteY9" fmla="*/ 9080 h 10000"/>
              <a:gd name="connsiteX10" fmla="*/ 8887 w 10000"/>
              <a:gd name="connsiteY10" fmla="*/ 8100 h 10000"/>
              <a:gd name="connsiteX11" fmla="*/ 9849 w 10000"/>
              <a:gd name="connsiteY11" fmla="*/ 5699 h 10000"/>
              <a:gd name="connsiteX12" fmla="*/ 9700 w 10000"/>
              <a:gd name="connsiteY12" fmla="*/ 3792 h 10000"/>
              <a:gd name="connsiteX0" fmla="*/ 9700 w 10000"/>
              <a:gd name="connsiteY0" fmla="*/ 3792 h 9790"/>
              <a:gd name="connsiteX1" fmla="*/ 8520 w 10000"/>
              <a:gd name="connsiteY1" fmla="*/ 947 h 9790"/>
              <a:gd name="connsiteX2" fmla="*/ 6343 w 10000"/>
              <a:gd name="connsiteY2" fmla="*/ 122 h 9790"/>
              <a:gd name="connsiteX3" fmla="*/ 1219 w 10000"/>
              <a:gd name="connsiteY3" fmla="*/ 660 h 9790"/>
              <a:gd name="connsiteX4" fmla="*/ 939 w 10000"/>
              <a:gd name="connsiteY4" fmla="*/ 4088 h 9790"/>
              <a:gd name="connsiteX5" fmla="*/ 296 w 10000"/>
              <a:gd name="connsiteY5" fmla="*/ 5414 h 9790"/>
              <a:gd name="connsiteX6" fmla="*/ 448 w 10000"/>
              <a:gd name="connsiteY6" fmla="*/ 9080 h 9790"/>
              <a:gd name="connsiteX7" fmla="*/ 3821 w 10000"/>
              <a:gd name="connsiteY7" fmla="*/ 9675 h 9790"/>
              <a:gd name="connsiteX8" fmla="*/ 7195 w 10000"/>
              <a:gd name="connsiteY8" fmla="*/ 9080 h 9790"/>
              <a:gd name="connsiteX9" fmla="*/ 8887 w 10000"/>
              <a:gd name="connsiteY9" fmla="*/ 8100 h 9790"/>
              <a:gd name="connsiteX10" fmla="*/ 9849 w 10000"/>
              <a:gd name="connsiteY10" fmla="*/ 5699 h 9790"/>
              <a:gd name="connsiteX11" fmla="*/ 9700 w 10000"/>
              <a:gd name="connsiteY11" fmla="*/ 3792 h 9790"/>
              <a:gd name="connsiteX0" fmla="*/ 9700 w 10000"/>
              <a:gd name="connsiteY0" fmla="*/ 3873 h 9966"/>
              <a:gd name="connsiteX1" fmla="*/ 8520 w 10000"/>
              <a:gd name="connsiteY1" fmla="*/ 967 h 9966"/>
              <a:gd name="connsiteX2" fmla="*/ 6343 w 10000"/>
              <a:gd name="connsiteY2" fmla="*/ 125 h 9966"/>
              <a:gd name="connsiteX3" fmla="*/ 1219 w 10000"/>
              <a:gd name="connsiteY3" fmla="*/ 674 h 9966"/>
              <a:gd name="connsiteX4" fmla="*/ 939 w 10000"/>
              <a:gd name="connsiteY4" fmla="*/ 4176 h 9966"/>
              <a:gd name="connsiteX5" fmla="*/ 296 w 10000"/>
              <a:gd name="connsiteY5" fmla="*/ 5530 h 9966"/>
              <a:gd name="connsiteX6" fmla="*/ 1572 w 10000"/>
              <a:gd name="connsiteY6" fmla="*/ 8774 h 9966"/>
              <a:gd name="connsiteX7" fmla="*/ 3821 w 10000"/>
              <a:gd name="connsiteY7" fmla="*/ 9883 h 9966"/>
              <a:gd name="connsiteX8" fmla="*/ 7195 w 10000"/>
              <a:gd name="connsiteY8" fmla="*/ 9275 h 9966"/>
              <a:gd name="connsiteX9" fmla="*/ 8887 w 10000"/>
              <a:gd name="connsiteY9" fmla="*/ 8274 h 9966"/>
              <a:gd name="connsiteX10" fmla="*/ 9849 w 10000"/>
              <a:gd name="connsiteY10" fmla="*/ 5821 h 9966"/>
              <a:gd name="connsiteX11" fmla="*/ 9700 w 10000"/>
              <a:gd name="connsiteY11" fmla="*/ 3873 h 9966"/>
              <a:gd name="connsiteX0" fmla="*/ 9700 w 10000"/>
              <a:gd name="connsiteY0" fmla="*/ 3886 h 10000"/>
              <a:gd name="connsiteX1" fmla="*/ 8520 w 10000"/>
              <a:gd name="connsiteY1" fmla="*/ 970 h 10000"/>
              <a:gd name="connsiteX2" fmla="*/ 6343 w 10000"/>
              <a:gd name="connsiteY2" fmla="*/ 125 h 10000"/>
              <a:gd name="connsiteX3" fmla="*/ 1219 w 10000"/>
              <a:gd name="connsiteY3" fmla="*/ 676 h 10000"/>
              <a:gd name="connsiteX4" fmla="*/ 939 w 10000"/>
              <a:gd name="connsiteY4" fmla="*/ 4190 h 10000"/>
              <a:gd name="connsiteX5" fmla="*/ 296 w 10000"/>
              <a:gd name="connsiteY5" fmla="*/ 5549 h 10000"/>
              <a:gd name="connsiteX6" fmla="*/ 1572 w 10000"/>
              <a:gd name="connsiteY6" fmla="*/ 8804 h 10000"/>
              <a:gd name="connsiteX7" fmla="*/ 3821 w 10000"/>
              <a:gd name="connsiteY7" fmla="*/ 9917 h 10000"/>
              <a:gd name="connsiteX8" fmla="*/ 7195 w 10000"/>
              <a:gd name="connsiteY8" fmla="*/ 9307 h 10000"/>
              <a:gd name="connsiteX9" fmla="*/ 8887 w 10000"/>
              <a:gd name="connsiteY9" fmla="*/ 8302 h 10000"/>
              <a:gd name="connsiteX10" fmla="*/ 9849 w 10000"/>
              <a:gd name="connsiteY10" fmla="*/ 5841 h 10000"/>
              <a:gd name="connsiteX11" fmla="*/ 9700 w 10000"/>
              <a:gd name="connsiteY11" fmla="*/ 3886 h 10000"/>
              <a:gd name="connsiteX0" fmla="*/ 9380 w 9680"/>
              <a:gd name="connsiteY0" fmla="*/ 3886 h 10000"/>
              <a:gd name="connsiteX1" fmla="*/ 8200 w 9680"/>
              <a:gd name="connsiteY1" fmla="*/ 970 h 10000"/>
              <a:gd name="connsiteX2" fmla="*/ 6023 w 9680"/>
              <a:gd name="connsiteY2" fmla="*/ 125 h 10000"/>
              <a:gd name="connsiteX3" fmla="*/ 899 w 9680"/>
              <a:gd name="connsiteY3" fmla="*/ 676 h 10000"/>
              <a:gd name="connsiteX4" fmla="*/ 619 w 9680"/>
              <a:gd name="connsiteY4" fmla="*/ 4190 h 10000"/>
              <a:gd name="connsiteX5" fmla="*/ 408 w 9680"/>
              <a:gd name="connsiteY5" fmla="*/ 5794 h 10000"/>
              <a:gd name="connsiteX6" fmla="*/ 1252 w 9680"/>
              <a:gd name="connsiteY6" fmla="*/ 8804 h 10000"/>
              <a:gd name="connsiteX7" fmla="*/ 3501 w 9680"/>
              <a:gd name="connsiteY7" fmla="*/ 9917 h 10000"/>
              <a:gd name="connsiteX8" fmla="*/ 6875 w 9680"/>
              <a:gd name="connsiteY8" fmla="*/ 9307 h 10000"/>
              <a:gd name="connsiteX9" fmla="*/ 8567 w 9680"/>
              <a:gd name="connsiteY9" fmla="*/ 8302 h 10000"/>
              <a:gd name="connsiteX10" fmla="*/ 9529 w 9680"/>
              <a:gd name="connsiteY10" fmla="*/ 5841 h 10000"/>
              <a:gd name="connsiteX11" fmla="*/ 9380 w 9680"/>
              <a:gd name="connsiteY11" fmla="*/ 3886 h 10000"/>
              <a:gd name="connsiteX0" fmla="*/ 9690 w 10000"/>
              <a:gd name="connsiteY0" fmla="*/ 3886 h 10000"/>
              <a:gd name="connsiteX1" fmla="*/ 8471 w 10000"/>
              <a:gd name="connsiteY1" fmla="*/ 970 h 10000"/>
              <a:gd name="connsiteX2" fmla="*/ 6222 w 10000"/>
              <a:gd name="connsiteY2" fmla="*/ 125 h 10000"/>
              <a:gd name="connsiteX3" fmla="*/ 929 w 10000"/>
              <a:gd name="connsiteY3" fmla="*/ 676 h 10000"/>
              <a:gd name="connsiteX4" fmla="*/ 639 w 10000"/>
              <a:gd name="connsiteY4" fmla="*/ 4190 h 10000"/>
              <a:gd name="connsiteX5" fmla="*/ 421 w 10000"/>
              <a:gd name="connsiteY5" fmla="*/ 5794 h 10000"/>
              <a:gd name="connsiteX6" fmla="*/ 1293 w 10000"/>
              <a:gd name="connsiteY6" fmla="*/ 8804 h 10000"/>
              <a:gd name="connsiteX7" fmla="*/ 3617 w 10000"/>
              <a:gd name="connsiteY7" fmla="*/ 9917 h 10000"/>
              <a:gd name="connsiteX8" fmla="*/ 7102 w 10000"/>
              <a:gd name="connsiteY8" fmla="*/ 9307 h 10000"/>
              <a:gd name="connsiteX9" fmla="*/ 8850 w 10000"/>
              <a:gd name="connsiteY9" fmla="*/ 8302 h 10000"/>
              <a:gd name="connsiteX10" fmla="*/ 9844 w 10000"/>
              <a:gd name="connsiteY10" fmla="*/ 5841 h 10000"/>
              <a:gd name="connsiteX11" fmla="*/ 9690 w 10000"/>
              <a:gd name="connsiteY11" fmla="*/ 3886 h 10000"/>
              <a:gd name="connsiteX0" fmla="*/ 9690 w 10000"/>
              <a:gd name="connsiteY0" fmla="*/ 3886 h 10000"/>
              <a:gd name="connsiteX1" fmla="*/ 8471 w 10000"/>
              <a:gd name="connsiteY1" fmla="*/ 970 h 10000"/>
              <a:gd name="connsiteX2" fmla="*/ 6222 w 10000"/>
              <a:gd name="connsiteY2" fmla="*/ 125 h 10000"/>
              <a:gd name="connsiteX3" fmla="*/ 929 w 10000"/>
              <a:gd name="connsiteY3" fmla="*/ 676 h 10000"/>
              <a:gd name="connsiteX4" fmla="*/ 639 w 10000"/>
              <a:gd name="connsiteY4" fmla="*/ 4190 h 10000"/>
              <a:gd name="connsiteX5" fmla="*/ 421 w 10000"/>
              <a:gd name="connsiteY5" fmla="*/ 5794 h 10000"/>
              <a:gd name="connsiteX6" fmla="*/ 1293 w 10000"/>
              <a:gd name="connsiteY6" fmla="*/ 8804 h 10000"/>
              <a:gd name="connsiteX7" fmla="*/ 3617 w 10000"/>
              <a:gd name="connsiteY7" fmla="*/ 9917 h 10000"/>
              <a:gd name="connsiteX8" fmla="*/ 7102 w 10000"/>
              <a:gd name="connsiteY8" fmla="*/ 9307 h 10000"/>
              <a:gd name="connsiteX9" fmla="*/ 8850 w 10000"/>
              <a:gd name="connsiteY9" fmla="*/ 8302 h 10000"/>
              <a:gd name="connsiteX10" fmla="*/ 9844 w 10000"/>
              <a:gd name="connsiteY10" fmla="*/ 5841 h 10000"/>
              <a:gd name="connsiteX11" fmla="*/ 9690 w 10000"/>
              <a:gd name="connsiteY11" fmla="*/ 3886 h 10000"/>
              <a:gd name="connsiteX0" fmla="*/ 9849 w 10159"/>
              <a:gd name="connsiteY0" fmla="*/ 3886 h 10000"/>
              <a:gd name="connsiteX1" fmla="*/ 8630 w 10159"/>
              <a:gd name="connsiteY1" fmla="*/ 970 h 10000"/>
              <a:gd name="connsiteX2" fmla="*/ 6381 w 10159"/>
              <a:gd name="connsiteY2" fmla="*/ 125 h 10000"/>
              <a:gd name="connsiteX3" fmla="*/ 1088 w 10159"/>
              <a:gd name="connsiteY3" fmla="*/ 676 h 10000"/>
              <a:gd name="connsiteX4" fmla="*/ 798 w 10159"/>
              <a:gd name="connsiteY4" fmla="*/ 4190 h 10000"/>
              <a:gd name="connsiteX5" fmla="*/ 159 w 10159"/>
              <a:gd name="connsiteY5" fmla="*/ 6557 h 10000"/>
              <a:gd name="connsiteX6" fmla="*/ 1452 w 10159"/>
              <a:gd name="connsiteY6" fmla="*/ 8804 h 10000"/>
              <a:gd name="connsiteX7" fmla="*/ 3776 w 10159"/>
              <a:gd name="connsiteY7" fmla="*/ 9917 h 10000"/>
              <a:gd name="connsiteX8" fmla="*/ 7261 w 10159"/>
              <a:gd name="connsiteY8" fmla="*/ 9307 h 10000"/>
              <a:gd name="connsiteX9" fmla="*/ 9009 w 10159"/>
              <a:gd name="connsiteY9" fmla="*/ 8302 h 10000"/>
              <a:gd name="connsiteX10" fmla="*/ 10003 w 10159"/>
              <a:gd name="connsiteY10" fmla="*/ 5841 h 10000"/>
              <a:gd name="connsiteX11" fmla="*/ 9849 w 10159"/>
              <a:gd name="connsiteY11" fmla="*/ 3886 h 10000"/>
              <a:gd name="connsiteX0" fmla="*/ 9849 w 10159"/>
              <a:gd name="connsiteY0" fmla="*/ 3987 h 10101"/>
              <a:gd name="connsiteX1" fmla="*/ 8630 w 10159"/>
              <a:gd name="connsiteY1" fmla="*/ 1071 h 10101"/>
              <a:gd name="connsiteX2" fmla="*/ 6381 w 10159"/>
              <a:gd name="connsiteY2" fmla="*/ 226 h 10101"/>
              <a:gd name="connsiteX3" fmla="*/ 1088 w 10159"/>
              <a:gd name="connsiteY3" fmla="*/ 777 h 10101"/>
              <a:gd name="connsiteX4" fmla="*/ 871 w 10159"/>
              <a:gd name="connsiteY4" fmla="*/ 4891 h 10101"/>
              <a:gd name="connsiteX5" fmla="*/ 159 w 10159"/>
              <a:gd name="connsiteY5" fmla="*/ 6658 h 10101"/>
              <a:gd name="connsiteX6" fmla="*/ 1452 w 10159"/>
              <a:gd name="connsiteY6" fmla="*/ 8905 h 10101"/>
              <a:gd name="connsiteX7" fmla="*/ 3776 w 10159"/>
              <a:gd name="connsiteY7" fmla="*/ 10018 h 10101"/>
              <a:gd name="connsiteX8" fmla="*/ 7261 w 10159"/>
              <a:gd name="connsiteY8" fmla="*/ 9408 h 10101"/>
              <a:gd name="connsiteX9" fmla="*/ 9009 w 10159"/>
              <a:gd name="connsiteY9" fmla="*/ 8403 h 10101"/>
              <a:gd name="connsiteX10" fmla="*/ 10003 w 10159"/>
              <a:gd name="connsiteY10" fmla="*/ 5942 h 10101"/>
              <a:gd name="connsiteX11" fmla="*/ 9849 w 10159"/>
              <a:gd name="connsiteY11" fmla="*/ 3987 h 10101"/>
              <a:gd name="connsiteX0" fmla="*/ 9679 w 9989"/>
              <a:gd name="connsiteY0" fmla="*/ 3987 h 10101"/>
              <a:gd name="connsiteX1" fmla="*/ 8460 w 9989"/>
              <a:gd name="connsiteY1" fmla="*/ 1071 h 10101"/>
              <a:gd name="connsiteX2" fmla="*/ 6211 w 9989"/>
              <a:gd name="connsiteY2" fmla="*/ 226 h 10101"/>
              <a:gd name="connsiteX3" fmla="*/ 918 w 9989"/>
              <a:gd name="connsiteY3" fmla="*/ 777 h 10101"/>
              <a:gd name="connsiteX4" fmla="*/ 701 w 9989"/>
              <a:gd name="connsiteY4" fmla="*/ 4891 h 10101"/>
              <a:gd name="connsiteX5" fmla="*/ 1282 w 9989"/>
              <a:gd name="connsiteY5" fmla="*/ 8905 h 10101"/>
              <a:gd name="connsiteX6" fmla="*/ 3606 w 9989"/>
              <a:gd name="connsiteY6" fmla="*/ 10018 h 10101"/>
              <a:gd name="connsiteX7" fmla="*/ 7091 w 9989"/>
              <a:gd name="connsiteY7" fmla="*/ 9408 h 10101"/>
              <a:gd name="connsiteX8" fmla="*/ 8839 w 9989"/>
              <a:gd name="connsiteY8" fmla="*/ 8403 h 10101"/>
              <a:gd name="connsiteX9" fmla="*/ 9833 w 9989"/>
              <a:gd name="connsiteY9" fmla="*/ 5942 h 10101"/>
              <a:gd name="connsiteX10" fmla="*/ 9679 w 9989"/>
              <a:gd name="connsiteY10" fmla="*/ 3987 h 10101"/>
              <a:gd name="connsiteX0" fmla="*/ 9763 w 10073"/>
              <a:gd name="connsiteY0" fmla="*/ 3947 h 10135"/>
              <a:gd name="connsiteX1" fmla="*/ 8542 w 10073"/>
              <a:gd name="connsiteY1" fmla="*/ 1060 h 10135"/>
              <a:gd name="connsiteX2" fmla="*/ 6291 w 10073"/>
              <a:gd name="connsiteY2" fmla="*/ 224 h 10135"/>
              <a:gd name="connsiteX3" fmla="*/ 992 w 10073"/>
              <a:gd name="connsiteY3" fmla="*/ 769 h 10135"/>
              <a:gd name="connsiteX4" fmla="*/ 775 w 10073"/>
              <a:gd name="connsiteY4" fmla="*/ 4842 h 10135"/>
              <a:gd name="connsiteX5" fmla="*/ 484 w 10073"/>
              <a:gd name="connsiteY5" fmla="*/ 8013 h 10135"/>
              <a:gd name="connsiteX6" fmla="*/ 3683 w 10073"/>
              <a:gd name="connsiteY6" fmla="*/ 9918 h 10135"/>
              <a:gd name="connsiteX7" fmla="*/ 7172 w 10073"/>
              <a:gd name="connsiteY7" fmla="*/ 9314 h 10135"/>
              <a:gd name="connsiteX8" fmla="*/ 8922 w 10073"/>
              <a:gd name="connsiteY8" fmla="*/ 8319 h 10135"/>
              <a:gd name="connsiteX9" fmla="*/ 9917 w 10073"/>
              <a:gd name="connsiteY9" fmla="*/ 5883 h 10135"/>
              <a:gd name="connsiteX10" fmla="*/ 9763 w 10073"/>
              <a:gd name="connsiteY10" fmla="*/ 3947 h 10135"/>
              <a:gd name="connsiteX0" fmla="*/ 9860 w 10170"/>
              <a:gd name="connsiteY0" fmla="*/ 3947 h 9829"/>
              <a:gd name="connsiteX1" fmla="*/ 8639 w 10170"/>
              <a:gd name="connsiteY1" fmla="*/ 1060 h 9829"/>
              <a:gd name="connsiteX2" fmla="*/ 6388 w 10170"/>
              <a:gd name="connsiteY2" fmla="*/ 224 h 9829"/>
              <a:gd name="connsiteX3" fmla="*/ 1089 w 10170"/>
              <a:gd name="connsiteY3" fmla="*/ 769 h 9829"/>
              <a:gd name="connsiteX4" fmla="*/ 872 w 10170"/>
              <a:gd name="connsiteY4" fmla="*/ 4842 h 9829"/>
              <a:gd name="connsiteX5" fmla="*/ 581 w 10170"/>
              <a:gd name="connsiteY5" fmla="*/ 8013 h 9829"/>
              <a:gd name="connsiteX6" fmla="*/ 4361 w 10170"/>
              <a:gd name="connsiteY6" fmla="*/ 9612 h 9829"/>
              <a:gd name="connsiteX7" fmla="*/ 7269 w 10170"/>
              <a:gd name="connsiteY7" fmla="*/ 9314 h 9829"/>
              <a:gd name="connsiteX8" fmla="*/ 9019 w 10170"/>
              <a:gd name="connsiteY8" fmla="*/ 8319 h 9829"/>
              <a:gd name="connsiteX9" fmla="*/ 10014 w 10170"/>
              <a:gd name="connsiteY9" fmla="*/ 5883 h 9829"/>
              <a:gd name="connsiteX10" fmla="*/ 9860 w 10170"/>
              <a:gd name="connsiteY10" fmla="*/ 3947 h 9829"/>
              <a:gd name="connsiteX0" fmla="*/ 9695 w 10000"/>
              <a:gd name="connsiteY0" fmla="*/ 4016 h 10865"/>
              <a:gd name="connsiteX1" fmla="*/ 8495 w 10000"/>
              <a:gd name="connsiteY1" fmla="*/ 1078 h 10865"/>
              <a:gd name="connsiteX2" fmla="*/ 6281 w 10000"/>
              <a:gd name="connsiteY2" fmla="*/ 228 h 10865"/>
              <a:gd name="connsiteX3" fmla="*/ 1071 w 10000"/>
              <a:gd name="connsiteY3" fmla="*/ 782 h 10865"/>
              <a:gd name="connsiteX4" fmla="*/ 857 w 10000"/>
              <a:gd name="connsiteY4" fmla="*/ 4926 h 10865"/>
              <a:gd name="connsiteX5" fmla="*/ 571 w 10000"/>
              <a:gd name="connsiteY5" fmla="*/ 8152 h 10865"/>
              <a:gd name="connsiteX6" fmla="*/ 4288 w 10000"/>
              <a:gd name="connsiteY6" fmla="*/ 9779 h 10865"/>
              <a:gd name="connsiteX7" fmla="*/ 7147 w 10000"/>
              <a:gd name="connsiteY7" fmla="*/ 10645 h 10865"/>
              <a:gd name="connsiteX8" fmla="*/ 8868 w 10000"/>
              <a:gd name="connsiteY8" fmla="*/ 8464 h 10865"/>
              <a:gd name="connsiteX9" fmla="*/ 9847 w 10000"/>
              <a:gd name="connsiteY9" fmla="*/ 5985 h 10865"/>
              <a:gd name="connsiteX10" fmla="*/ 9695 w 10000"/>
              <a:gd name="connsiteY10" fmla="*/ 4016 h 10865"/>
              <a:gd name="connsiteX0" fmla="*/ 9553 w 9858"/>
              <a:gd name="connsiteY0" fmla="*/ 4016 h 11281"/>
              <a:gd name="connsiteX1" fmla="*/ 8353 w 9858"/>
              <a:gd name="connsiteY1" fmla="*/ 1078 h 11281"/>
              <a:gd name="connsiteX2" fmla="*/ 6139 w 9858"/>
              <a:gd name="connsiteY2" fmla="*/ 228 h 11281"/>
              <a:gd name="connsiteX3" fmla="*/ 929 w 9858"/>
              <a:gd name="connsiteY3" fmla="*/ 782 h 11281"/>
              <a:gd name="connsiteX4" fmla="*/ 715 w 9858"/>
              <a:gd name="connsiteY4" fmla="*/ 4926 h 11281"/>
              <a:gd name="connsiteX5" fmla="*/ 429 w 9858"/>
              <a:gd name="connsiteY5" fmla="*/ 8152 h 11281"/>
              <a:gd name="connsiteX6" fmla="*/ 3289 w 9858"/>
              <a:gd name="connsiteY6" fmla="*/ 10865 h 11281"/>
              <a:gd name="connsiteX7" fmla="*/ 7005 w 9858"/>
              <a:gd name="connsiteY7" fmla="*/ 10645 h 11281"/>
              <a:gd name="connsiteX8" fmla="*/ 8726 w 9858"/>
              <a:gd name="connsiteY8" fmla="*/ 8464 h 11281"/>
              <a:gd name="connsiteX9" fmla="*/ 9705 w 9858"/>
              <a:gd name="connsiteY9" fmla="*/ 5985 h 11281"/>
              <a:gd name="connsiteX10" fmla="*/ 9553 w 9858"/>
              <a:gd name="connsiteY10" fmla="*/ 4016 h 11281"/>
              <a:gd name="connsiteX0" fmla="*/ 9691 w 10000"/>
              <a:gd name="connsiteY0" fmla="*/ 3560 h 10000"/>
              <a:gd name="connsiteX1" fmla="*/ 8473 w 10000"/>
              <a:gd name="connsiteY1" fmla="*/ 956 h 10000"/>
              <a:gd name="connsiteX2" fmla="*/ 6227 w 10000"/>
              <a:gd name="connsiteY2" fmla="*/ 202 h 10000"/>
              <a:gd name="connsiteX3" fmla="*/ 942 w 10000"/>
              <a:gd name="connsiteY3" fmla="*/ 693 h 10000"/>
              <a:gd name="connsiteX4" fmla="*/ 725 w 10000"/>
              <a:gd name="connsiteY4" fmla="*/ 4367 h 10000"/>
              <a:gd name="connsiteX5" fmla="*/ 435 w 10000"/>
              <a:gd name="connsiteY5" fmla="*/ 7226 h 10000"/>
              <a:gd name="connsiteX6" fmla="*/ 3336 w 10000"/>
              <a:gd name="connsiteY6" fmla="*/ 9631 h 10000"/>
              <a:gd name="connsiteX7" fmla="*/ 7106 w 10000"/>
              <a:gd name="connsiteY7" fmla="*/ 9436 h 10000"/>
              <a:gd name="connsiteX8" fmla="*/ 9716 w 10000"/>
              <a:gd name="connsiteY8" fmla="*/ 6779 h 10000"/>
              <a:gd name="connsiteX9" fmla="*/ 9845 w 10000"/>
              <a:gd name="connsiteY9" fmla="*/ 5305 h 10000"/>
              <a:gd name="connsiteX10" fmla="*/ 9691 w 10000"/>
              <a:gd name="connsiteY10" fmla="*/ 3560 h 10000"/>
              <a:gd name="connsiteX0" fmla="*/ 9691 w 10000"/>
              <a:gd name="connsiteY0" fmla="*/ 3560 h 10000"/>
              <a:gd name="connsiteX1" fmla="*/ 8473 w 10000"/>
              <a:gd name="connsiteY1" fmla="*/ 956 h 10000"/>
              <a:gd name="connsiteX2" fmla="*/ 6227 w 10000"/>
              <a:gd name="connsiteY2" fmla="*/ 202 h 10000"/>
              <a:gd name="connsiteX3" fmla="*/ 942 w 10000"/>
              <a:gd name="connsiteY3" fmla="*/ 693 h 10000"/>
              <a:gd name="connsiteX4" fmla="*/ 725 w 10000"/>
              <a:gd name="connsiteY4" fmla="*/ 4367 h 10000"/>
              <a:gd name="connsiteX5" fmla="*/ 435 w 10000"/>
              <a:gd name="connsiteY5" fmla="*/ 7226 h 10000"/>
              <a:gd name="connsiteX6" fmla="*/ 3336 w 10000"/>
              <a:gd name="connsiteY6" fmla="*/ 9631 h 10000"/>
              <a:gd name="connsiteX7" fmla="*/ 7106 w 10000"/>
              <a:gd name="connsiteY7" fmla="*/ 9436 h 10000"/>
              <a:gd name="connsiteX8" fmla="*/ 9716 w 10000"/>
              <a:gd name="connsiteY8" fmla="*/ 6779 h 10000"/>
              <a:gd name="connsiteX9" fmla="*/ 9845 w 10000"/>
              <a:gd name="connsiteY9" fmla="*/ 5305 h 10000"/>
              <a:gd name="connsiteX10" fmla="*/ 9691 w 10000"/>
              <a:gd name="connsiteY10" fmla="*/ 3560 h 10000"/>
              <a:gd name="connsiteX0" fmla="*/ 9691 w 9999"/>
              <a:gd name="connsiteY0" fmla="*/ 3560 h 10000"/>
              <a:gd name="connsiteX1" fmla="*/ 8473 w 9999"/>
              <a:gd name="connsiteY1" fmla="*/ 956 h 10000"/>
              <a:gd name="connsiteX2" fmla="*/ 6227 w 9999"/>
              <a:gd name="connsiteY2" fmla="*/ 202 h 10000"/>
              <a:gd name="connsiteX3" fmla="*/ 942 w 9999"/>
              <a:gd name="connsiteY3" fmla="*/ 693 h 10000"/>
              <a:gd name="connsiteX4" fmla="*/ 725 w 9999"/>
              <a:gd name="connsiteY4" fmla="*/ 4367 h 10000"/>
              <a:gd name="connsiteX5" fmla="*/ 435 w 9999"/>
              <a:gd name="connsiteY5" fmla="*/ 7226 h 10000"/>
              <a:gd name="connsiteX6" fmla="*/ 3336 w 9999"/>
              <a:gd name="connsiteY6" fmla="*/ 9631 h 10000"/>
              <a:gd name="connsiteX7" fmla="*/ 7106 w 9999"/>
              <a:gd name="connsiteY7" fmla="*/ 9436 h 10000"/>
              <a:gd name="connsiteX8" fmla="*/ 9716 w 9999"/>
              <a:gd name="connsiteY8" fmla="*/ 6779 h 10000"/>
              <a:gd name="connsiteX9" fmla="*/ 9845 w 9999"/>
              <a:gd name="connsiteY9" fmla="*/ 5305 h 10000"/>
              <a:gd name="connsiteX10" fmla="*/ 9691 w 9999"/>
              <a:gd name="connsiteY10" fmla="*/ 3560 h 10000"/>
              <a:gd name="connsiteX0" fmla="*/ 9692 w 10000"/>
              <a:gd name="connsiteY0" fmla="*/ 3560 h 9911"/>
              <a:gd name="connsiteX1" fmla="*/ 8474 w 10000"/>
              <a:gd name="connsiteY1" fmla="*/ 956 h 9911"/>
              <a:gd name="connsiteX2" fmla="*/ 6228 w 10000"/>
              <a:gd name="connsiteY2" fmla="*/ 202 h 9911"/>
              <a:gd name="connsiteX3" fmla="*/ 942 w 10000"/>
              <a:gd name="connsiteY3" fmla="*/ 693 h 9911"/>
              <a:gd name="connsiteX4" fmla="*/ 725 w 10000"/>
              <a:gd name="connsiteY4" fmla="*/ 4367 h 9911"/>
              <a:gd name="connsiteX5" fmla="*/ 435 w 10000"/>
              <a:gd name="connsiteY5" fmla="*/ 7226 h 9911"/>
              <a:gd name="connsiteX6" fmla="*/ 1073 w 10000"/>
              <a:gd name="connsiteY6" fmla="*/ 8571 h 9911"/>
              <a:gd name="connsiteX7" fmla="*/ 3336 w 10000"/>
              <a:gd name="connsiteY7" fmla="*/ 9631 h 9911"/>
              <a:gd name="connsiteX8" fmla="*/ 7107 w 10000"/>
              <a:gd name="connsiteY8" fmla="*/ 9436 h 9911"/>
              <a:gd name="connsiteX9" fmla="*/ 9717 w 10000"/>
              <a:gd name="connsiteY9" fmla="*/ 6779 h 9911"/>
              <a:gd name="connsiteX10" fmla="*/ 9846 w 10000"/>
              <a:gd name="connsiteY10" fmla="*/ 5305 h 9911"/>
              <a:gd name="connsiteX11" fmla="*/ 9692 w 10000"/>
              <a:gd name="connsiteY11" fmla="*/ 3560 h 9911"/>
              <a:gd name="connsiteX0" fmla="*/ 9692 w 10000"/>
              <a:gd name="connsiteY0" fmla="*/ 3592 h 9863"/>
              <a:gd name="connsiteX1" fmla="*/ 8474 w 10000"/>
              <a:gd name="connsiteY1" fmla="*/ 965 h 9863"/>
              <a:gd name="connsiteX2" fmla="*/ 6228 w 10000"/>
              <a:gd name="connsiteY2" fmla="*/ 204 h 9863"/>
              <a:gd name="connsiteX3" fmla="*/ 942 w 10000"/>
              <a:gd name="connsiteY3" fmla="*/ 699 h 9863"/>
              <a:gd name="connsiteX4" fmla="*/ 725 w 10000"/>
              <a:gd name="connsiteY4" fmla="*/ 4406 h 9863"/>
              <a:gd name="connsiteX5" fmla="*/ 435 w 10000"/>
              <a:gd name="connsiteY5" fmla="*/ 7291 h 9863"/>
              <a:gd name="connsiteX6" fmla="*/ 1073 w 10000"/>
              <a:gd name="connsiteY6" fmla="*/ 8648 h 9863"/>
              <a:gd name="connsiteX7" fmla="*/ 3336 w 10000"/>
              <a:gd name="connsiteY7" fmla="*/ 9717 h 9863"/>
              <a:gd name="connsiteX8" fmla="*/ 7107 w 10000"/>
              <a:gd name="connsiteY8" fmla="*/ 9521 h 9863"/>
              <a:gd name="connsiteX9" fmla="*/ 9143 w 10000"/>
              <a:gd name="connsiteY9" fmla="*/ 8196 h 9863"/>
              <a:gd name="connsiteX10" fmla="*/ 9717 w 10000"/>
              <a:gd name="connsiteY10" fmla="*/ 6840 h 9863"/>
              <a:gd name="connsiteX11" fmla="*/ 9846 w 10000"/>
              <a:gd name="connsiteY11" fmla="*/ 5353 h 9863"/>
              <a:gd name="connsiteX12" fmla="*/ 9692 w 10000"/>
              <a:gd name="connsiteY12" fmla="*/ 3592 h 9863"/>
              <a:gd name="connsiteX0" fmla="*/ 9692 w 9852"/>
              <a:gd name="connsiteY0" fmla="*/ 3642 h 10000"/>
              <a:gd name="connsiteX1" fmla="*/ 8474 w 9852"/>
              <a:gd name="connsiteY1" fmla="*/ 978 h 10000"/>
              <a:gd name="connsiteX2" fmla="*/ 6228 w 9852"/>
              <a:gd name="connsiteY2" fmla="*/ 207 h 10000"/>
              <a:gd name="connsiteX3" fmla="*/ 942 w 9852"/>
              <a:gd name="connsiteY3" fmla="*/ 709 h 10000"/>
              <a:gd name="connsiteX4" fmla="*/ 725 w 9852"/>
              <a:gd name="connsiteY4" fmla="*/ 4467 h 10000"/>
              <a:gd name="connsiteX5" fmla="*/ 435 w 9852"/>
              <a:gd name="connsiteY5" fmla="*/ 7392 h 10000"/>
              <a:gd name="connsiteX6" fmla="*/ 1073 w 9852"/>
              <a:gd name="connsiteY6" fmla="*/ 8768 h 10000"/>
              <a:gd name="connsiteX7" fmla="*/ 3336 w 9852"/>
              <a:gd name="connsiteY7" fmla="*/ 9852 h 10000"/>
              <a:gd name="connsiteX8" fmla="*/ 7107 w 9852"/>
              <a:gd name="connsiteY8" fmla="*/ 9653 h 10000"/>
              <a:gd name="connsiteX9" fmla="*/ 9143 w 9852"/>
              <a:gd name="connsiteY9" fmla="*/ 8310 h 10000"/>
              <a:gd name="connsiteX10" fmla="*/ 9846 w 9852"/>
              <a:gd name="connsiteY10" fmla="*/ 5427 h 10000"/>
              <a:gd name="connsiteX11" fmla="*/ 9692 w 9852"/>
              <a:gd name="connsiteY11" fmla="*/ 3642 h 10000"/>
              <a:gd name="connsiteX0" fmla="*/ 9838 w 10000"/>
              <a:gd name="connsiteY0" fmla="*/ 3642 h 10000"/>
              <a:gd name="connsiteX1" fmla="*/ 8601 w 10000"/>
              <a:gd name="connsiteY1" fmla="*/ 978 h 10000"/>
              <a:gd name="connsiteX2" fmla="*/ 6322 w 10000"/>
              <a:gd name="connsiteY2" fmla="*/ 207 h 10000"/>
              <a:gd name="connsiteX3" fmla="*/ 956 w 10000"/>
              <a:gd name="connsiteY3" fmla="*/ 709 h 10000"/>
              <a:gd name="connsiteX4" fmla="*/ 736 w 10000"/>
              <a:gd name="connsiteY4" fmla="*/ 4467 h 10000"/>
              <a:gd name="connsiteX5" fmla="*/ 442 w 10000"/>
              <a:gd name="connsiteY5" fmla="*/ 7392 h 10000"/>
              <a:gd name="connsiteX6" fmla="*/ 1089 w 10000"/>
              <a:gd name="connsiteY6" fmla="*/ 8768 h 10000"/>
              <a:gd name="connsiteX7" fmla="*/ 3386 w 10000"/>
              <a:gd name="connsiteY7" fmla="*/ 9852 h 10000"/>
              <a:gd name="connsiteX8" fmla="*/ 7214 w 10000"/>
              <a:gd name="connsiteY8" fmla="*/ 9653 h 10000"/>
              <a:gd name="connsiteX9" fmla="*/ 9280 w 10000"/>
              <a:gd name="connsiteY9" fmla="*/ 8310 h 10000"/>
              <a:gd name="connsiteX10" fmla="*/ 9584 w 10000"/>
              <a:gd name="connsiteY10" fmla="*/ 6518 h 10000"/>
              <a:gd name="connsiteX11" fmla="*/ 9838 w 10000"/>
              <a:gd name="connsiteY11" fmla="*/ 3642 h 10000"/>
              <a:gd name="connsiteX0" fmla="*/ 9813 w 9975"/>
              <a:gd name="connsiteY0" fmla="*/ 3642 h 10000"/>
              <a:gd name="connsiteX1" fmla="*/ 8576 w 9975"/>
              <a:gd name="connsiteY1" fmla="*/ 978 h 10000"/>
              <a:gd name="connsiteX2" fmla="*/ 6297 w 9975"/>
              <a:gd name="connsiteY2" fmla="*/ 207 h 10000"/>
              <a:gd name="connsiteX3" fmla="*/ 931 w 9975"/>
              <a:gd name="connsiteY3" fmla="*/ 709 h 10000"/>
              <a:gd name="connsiteX4" fmla="*/ 711 w 9975"/>
              <a:gd name="connsiteY4" fmla="*/ 4467 h 10000"/>
              <a:gd name="connsiteX5" fmla="*/ 417 w 9975"/>
              <a:gd name="connsiteY5" fmla="*/ 7392 h 10000"/>
              <a:gd name="connsiteX6" fmla="*/ 1064 w 9975"/>
              <a:gd name="connsiteY6" fmla="*/ 8768 h 10000"/>
              <a:gd name="connsiteX7" fmla="*/ 3361 w 9975"/>
              <a:gd name="connsiteY7" fmla="*/ 9852 h 10000"/>
              <a:gd name="connsiteX8" fmla="*/ 7189 w 9975"/>
              <a:gd name="connsiteY8" fmla="*/ 9653 h 10000"/>
              <a:gd name="connsiteX9" fmla="*/ 9255 w 9975"/>
              <a:gd name="connsiteY9" fmla="*/ 8310 h 10000"/>
              <a:gd name="connsiteX10" fmla="*/ 9559 w 9975"/>
              <a:gd name="connsiteY10" fmla="*/ 6518 h 10000"/>
              <a:gd name="connsiteX11" fmla="*/ 9813 w 9975"/>
              <a:gd name="connsiteY11" fmla="*/ 3642 h 10000"/>
              <a:gd name="connsiteX0" fmla="*/ 9838 w 10000"/>
              <a:gd name="connsiteY0" fmla="*/ 3642 h 10000"/>
              <a:gd name="connsiteX1" fmla="*/ 8597 w 10000"/>
              <a:gd name="connsiteY1" fmla="*/ 978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9838 w 10000"/>
              <a:gd name="connsiteY0" fmla="*/ 3642 h 10000"/>
              <a:gd name="connsiteX1" fmla="*/ 8597 w 10000"/>
              <a:gd name="connsiteY1" fmla="*/ 978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9838 w 10000"/>
              <a:gd name="connsiteY0" fmla="*/ 3642 h 10000"/>
              <a:gd name="connsiteX1" fmla="*/ 8763 w 10000"/>
              <a:gd name="connsiteY1" fmla="*/ 1035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8018 w 9675"/>
              <a:gd name="connsiteY0" fmla="*/ 5262 h 10000"/>
              <a:gd name="connsiteX1" fmla="*/ 8763 w 9675"/>
              <a:gd name="connsiteY1" fmla="*/ 1035 h 10000"/>
              <a:gd name="connsiteX2" fmla="*/ 6313 w 9675"/>
              <a:gd name="connsiteY2" fmla="*/ 207 h 10000"/>
              <a:gd name="connsiteX3" fmla="*/ 933 w 9675"/>
              <a:gd name="connsiteY3" fmla="*/ 709 h 10000"/>
              <a:gd name="connsiteX4" fmla="*/ 713 w 9675"/>
              <a:gd name="connsiteY4" fmla="*/ 4467 h 10000"/>
              <a:gd name="connsiteX5" fmla="*/ 418 w 9675"/>
              <a:gd name="connsiteY5" fmla="*/ 7392 h 10000"/>
              <a:gd name="connsiteX6" fmla="*/ 1067 w 9675"/>
              <a:gd name="connsiteY6" fmla="*/ 8768 h 10000"/>
              <a:gd name="connsiteX7" fmla="*/ 3369 w 9675"/>
              <a:gd name="connsiteY7" fmla="*/ 9852 h 10000"/>
              <a:gd name="connsiteX8" fmla="*/ 7207 w 9675"/>
              <a:gd name="connsiteY8" fmla="*/ 9653 h 10000"/>
              <a:gd name="connsiteX9" fmla="*/ 9278 w 9675"/>
              <a:gd name="connsiteY9" fmla="*/ 8310 h 10000"/>
              <a:gd name="connsiteX10" fmla="*/ 9583 w 9675"/>
              <a:gd name="connsiteY10" fmla="*/ 6518 h 10000"/>
              <a:gd name="connsiteX11" fmla="*/ 8018 w 9675"/>
              <a:gd name="connsiteY11" fmla="*/ 5262 h 10000"/>
              <a:gd name="connsiteX0" fmla="*/ 8287 w 10000"/>
              <a:gd name="connsiteY0" fmla="*/ 5262 h 10000"/>
              <a:gd name="connsiteX1" fmla="*/ 8592 w 10000"/>
              <a:gd name="connsiteY1" fmla="*/ 1301 h 10000"/>
              <a:gd name="connsiteX2" fmla="*/ 6525 w 10000"/>
              <a:gd name="connsiteY2" fmla="*/ 207 h 10000"/>
              <a:gd name="connsiteX3" fmla="*/ 964 w 10000"/>
              <a:gd name="connsiteY3" fmla="*/ 709 h 10000"/>
              <a:gd name="connsiteX4" fmla="*/ 737 w 10000"/>
              <a:gd name="connsiteY4" fmla="*/ 4467 h 10000"/>
              <a:gd name="connsiteX5" fmla="*/ 432 w 10000"/>
              <a:gd name="connsiteY5" fmla="*/ 7392 h 10000"/>
              <a:gd name="connsiteX6" fmla="*/ 1103 w 10000"/>
              <a:gd name="connsiteY6" fmla="*/ 8768 h 10000"/>
              <a:gd name="connsiteX7" fmla="*/ 3482 w 10000"/>
              <a:gd name="connsiteY7" fmla="*/ 9852 h 10000"/>
              <a:gd name="connsiteX8" fmla="*/ 7449 w 10000"/>
              <a:gd name="connsiteY8" fmla="*/ 9653 h 10000"/>
              <a:gd name="connsiteX9" fmla="*/ 9590 w 10000"/>
              <a:gd name="connsiteY9" fmla="*/ 8310 h 10000"/>
              <a:gd name="connsiteX10" fmla="*/ 9905 w 10000"/>
              <a:gd name="connsiteY10" fmla="*/ 6518 h 10000"/>
              <a:gd name="connsiteX11" fmla="*/ 8287 w 10000"/>
              <a:gd name="connsiteY11" fmla="*/ 5262 h 10000"/>
              <a:gd name="connsiteX0" fmla="*/ 8199 w 9912"/>
              <a:gd name="connsiteY0" fmla="*/ 5396 h 10134"/>
              <a:gd name="connsiteX1" fmla="*/ 8504 w 9912"/>
              <a:gd name="connsiteY1" fmla="*/ 1435 h 10134"/>
              <a:gd name="connsiteX2" fmla="*/ 6437 w 9912"/>
              <a:gd name="connsiteY2" fmla="*/ 341 h 10134"/>
              <a:gd name="connsiteX3" fmla="*/ 876 w 9912"/>
              <a:gd name="connsiteY3" fmla="*/ 843 h 10134"/>
              <a:gd name="connsiteX4" fmla="*/ 1183 w 9912"/>
              <a:gd name="connsiteY4" fmla="*/ 5396 h 10134"/>
              <a:gd name="connsiteX5" fmla="*/ 344 w 9912"/>
              <a:gd name="connsiteY5" fmla="*/ 7526 h 10134"/>
              <a:gd name="connsiteX6" fmla="*/ 1015 w 9912"/>
              <a:gd name="connsiteY6" fmla="*/ 8902 h 10134"/>
              <a:gd name="connsiteX7" fmla="*/ 3394 w 9912"/>
              <a:gd name="connsiteY7" fmla="*/ 9986 h 10134"/>
              <a:gd name="connsiteX8" fmla="*/ 7361 w 9912"/>
              <a:gd name="connsiteY8" fmla="*/ 9787 h 10134"/>
              <a:gd name="connsiteX9" fmla="*/ 9502 w 9912"/>
              <a:gd name="connsiteY9" fmla="*/ 8444 h 10134"/>
              <a:gd name="connsiteX10" fmla="*/ 9817 w 9912"/>
              <a:gd name="connsiteY10" fmla="*/ 6652 h 10134"/>
              <a:gd name="connsiteX11" fmla="*/ 8199 w 9912"/>
              <a:gd name="connsiteY11" fmla="*/ 5396 h 10134"/>
              <a:gd name="connsiteX0" fmla="*/ 8059 w 9787"/>
              <a:gd name="connsiteY0" fmla="*/ 5034 h 9709"/>
              <a:gd name="connsiteX1" fmla="*/ 8366 w 9787"/>
              <a:gd name="connsiteY1" fmla="*/ 1125 h 9709"/>
              <a:gd name="connsiteX2" fmla="*/ 6281 w 9787"/>
              <a:gd name="connsiteY2" fmla="*/ 45 h 9709"/>
              <a:gd name="connsiteX3" fmla="*/ 981 w 9787"/>
              <a:gd name="connsiteY3" fmla="*/ 1125 h 9709"/>
              <a:gd name="connsiteX4" fmla="*/ 981 w 9787"/>
              <a:gd name="connsiteY4" fmla="*/ 5034 h 9709"/>
              <a:gd name="connsiteX5" fmla="*/ 134 w 9787"/>
              <a:gd name="connsiteY5" fmla="*/ 7135 h 9709"/>
              <a:gd name="connsiteX6" fmla="*/ 811 w 9787"/>
              <a:gd name="connsiteY6" fmla="*/ 8493 h 9709"/>
              <a:gd name="connsiteX7" fmla="*/ 3211 w 9787"/>
              <a:gd name="connsiteY7" fmla="*/ 9563 h 9709"/>
              <a:gd name="connsiteX8" fmla="*/ 7213 w 9787"/>
              <a:gd name="connsiteY8" fmla="*/ 9367 h 9709"/>
              <a:gd name="connsiteX9" fmla="*/ 9373 w 9787"/>
              <a:gd name="connsiteY9" fmla="*/ 8041 h 9709"/>
              <a:gd name="connsiteX10" fmla="*/ 9691 w 9787"/>
              <a:gd name="connsiteY10" fmla="*/ 6273 h 9709"/>
              <a:gd name="connsiteX11" fmla="*/ 8059 w 9787"/>
              <a:gd name="connsiteY11" fmla="*/ 5034 h 9709"/>
              <a:gd name="connsiteX0" fmla="*/ 8234 w 10000"/>
              <a:gd name="connsiteY0" fmla="*/ 5185 h 10000"/>
              <a:gd name="connsiteX1" fmla="*/ 8548 w 10000"/>
              <a:gd name="connsiteY1" fmla="*/ 1159 h 10000"/>
              <a:gd name="connsiteX2" fmla="*/ 6418 w 10000"/>
              <a:gd name="connsiteY2" fmla="*/ 46 h 10000"/>
              <a:gd name="connsiteX3" fmla="*/ 1002 w 10000"/>
              <a:gd name="connsiteY3" fmla="*/ 1159 h 10000"/>
              <a:gd name="connsiteX4" fmla="*/ 1002 w 10000"/>
              <a:gd name="connsiteY4" fmla="*/ 5185 h 10000"/>
              <a:gd name="connsiteX5" fmla="*/ 137 w 10000"/>
              <a:gd name="connsiteY5" fmla="*/ 7349 h 10000"/>
              <a:gd name="connsiteX6" fmla="*/ 829 w 10000"/>
              <a:gd name="connsiteY6" fmla="*/ 8748 h 10000"/>
              <a:gd name="connsiteX7" fmla="*/ 3281 w 10000"/>
              <a:gd name="connsiteY7" fmla="*/ 9850 h 10000"/>
              <a:gd name="connsiteX8" fmla="*/ 7370 w 10000"/>
              <a:gd name="connsiteY8" fmla="*/ 9648 h 10000"/>
              <a:gd name="connsiteX9" fmla="*/ 9577 w 10000"/>
              <a:gd name="connsiteY9" fmla="*/ 8282 h 10000"/>
              <a:gd name="connsiteX10" fmla="*/ 9902 w 10000"/>
              <a:gd name="connsiteY10" fmla="*/ 6461 h 10000"/>
              <a:gd name="connsiteX11" fmla="*/ 8234 w 10000"/>
              <a:gd name="connsiteY11" fmla="*/ 5185 h 10000"/>
              <a:gd name="connsiteX0" fmla="*/ 8234 w 10000"/>
              <a:gd name="connsiteY0" fmla="*/ 5185 h 10000"/>
              <a:gd name="connsiteX1" fmla="*/ 8548 w 10000"/>
              <a:gd name="connsiteY1" fmla="*/ 1159 h 10000"/>
              <a:gd name="connsiteX2" fmla="*/ 6418 w 10000"/>
              <a:gd name="connsiteY2" fmla="*/ 46 h 10000"/>
              <a:gd name="connsiteX3" fmla="*/ 1002 w 10000"/>
              <a:gd name="connsiteY3" fmla="*/ 1159 h 10000"/>
              <a:gd name="connsiteX4" fmla="*/ 1002 w 10000"/>
              <a:gd name="connsiteY4" fmla="*/ 5185 h 10000"/>
              <a:gd name="connsiteX5" fmla="*/ 137 w 10000"/>
              <a:gd name="connsiteY5" fmla="*/ 7349 h 10000"/>
              <a:gd name="connsiteX6" fmla="*/ 829 w 10000"/>
              <a:gd name="connsiteY6" fmla="*/ 8748 h 10000"/>
              <a:gd name="connsiteX7" fmla="*/ 3281 w 10000"/>
              <a:gd name="connsiteY7" fmla="*/ 9850 h 10000"/>
              <a:gd name="connsiteX8" fmla="*/ 7370 w 10000"/>
              <a:gd name="connsiteY8" fmla="*/ 9648 h 10000"/>
              <a:gd name="connsiteX9" fmla="*/ 9577 w 10000"/>
              <a:gd name="connsiteY9" fmla="*/ 8282 h 10000"/>
              <a:gd name="connsiteX10" fmla="*/ 9902 w 10000"/>
              <a:gd name="connsiteY10" fmla="*/ 6461 h 10000"/>
              <a:gd name="connsiteX11" fmla="*/ 8234 w 10000"/>
              <a:gd name="connsiteY11" fmla="*/ 5185 h 10000"/>
              <a:gd name="connsiteX0" fmla="*/ 8234 w 10000"/>
              <a:gd name="connsiteY0" fmla="*/ 5185 h 10000"/>
              <a:gd name="connsiteX1" fmla="*/ 8548 w 10000"/>
              <a:gd name="connsiteY1" fmla="*/ 1159 h 10000"/>
              <a:gd name="connsiteX2" fmla="*/ 6418 w 10000"/>
              <a:gd name="connsiteY2" fmla="*/ 46 h 10000"/>
              <a:gd name="connsiteX3" fmla="*/ 1002 w 10000"/>
              <a:gd name="connsiteY3" fmla="*/ 1159 h 10000"/>
              <a:gd name="connsiteX4" fmla="*/ 1002 w 10000"/>
              <a:gd name="connsiteY4" fmla="*/ 5185 h 10000"/>
              <a:gd name="connsiteX5" fmla="*/ 137 w 10000"/>
              <a:gd name="connsiteY5" fmla="*/ 7349 h 10000"/>
              <a:gd name="connsiteX6" fmla="*/ 829 w 10000"/>
              <a:gd name="connsiteY6" fmla="*/ 8748 h 10000"/>
              <a:gd name="connsiteX7" fmla="*/ 3281 w 10000"/>
              <a:gd name="connsiteY7" fmla="*/ 9850 h 10000"/>
              <a:gd name="connsiteX8" fmla="*/ 7370 w 10000"/>
              <a:gd name="connsiteY8" fmla="*/ 9648 h 10000"/>
              <a:gd name="connsiteX9" fmla="*/ 9577 w 10000"/>
              <a:gd name="connsiteY9" fmla="*/ 8282 h 10000"/>
              <a:gd name="connsiteX10" fmla="*/ 9902 w 10000"/>
              <a:gd name="connsiteY10" fmla="*/ 6461 h 10000"/>
              <a:gd name="connsiteX11" fmla="*/ 8234 w 10000"/>
              <a:gd name="connsiteY11" fmla="*/ 5185 h 10000"/>
              <a:gd name="connsiteX0" fmla="*/ 8234 w 10000"/>
              <a:gd name="connsiteY0" fmla="*/ 5185 h 10000"/>
              <a:gd name="connsiteX1" fmla="*/ 8548 w 10000"/>
              <a:gd name="connsiteY1" fmla="*/ 1159 h 10000"/>
              <a:gd name="connsiteX2" fmla="*/ 6418 w 10000"/>
              <a:gd name="connsiteY2" fmla="*/ 46 h 10000"/>
              <a:gd name="connsiteX3" fmla="*/ 687 w 10000"/>
              <a:gd name="connsiteY3" fmla="*/ 1158 h 10000"/>
              <a:gd name="connsiteX4" fmla="*/ 1002 w 10000"/>
              <a:gd name="connsiteY4" fmla="*/ 5185 h 10000"/>
              <a:gd name="connsiteX5" fmla="*/ 137 w 10000"/>
              <a:gd name="connsiteY5" fmla="*/ 7349 h 10000"/>
              <a:gd name="connsiteX6" fmla="*/ 829 w 10000"/>
              <a:gd name="connsiteY6" fmla="*/ 8748 h 10000"/>
              <a:gd name="connsiteX7" fmla="*/ 3281 w 10000"/>
              <a:gd name="connsiteY7" fmla="*/ 9850 h 10000"/>
              <a:gd name="connsiteX8" fmla="*/ 7370 w 10000"/>
              <a:gd name="connsiteY8" fmla="*/ 9648 h 10000"/>
              <a:gd name="connsiteX9" fmla="*/ 9577 w 10000"/>
              <a:gd name="connsiteY9" fmla="*/ 8282 h 10000"/>
              <a:gd name="connsiteX10" fmla="*/ 9902 w 10000"/>
              <a:gd name="connsiteY10" fmla="*/ 6461 h 10000"/>
              <a:gd name="connsiteX11" fmla="*/ 8234 w 10000"/>
              <a:gd name="connsiteY11" fmla="*/ 5185 h 10000"/>
              <a:gd name="connsiteX0" fmla="*/ 8234 w 10000"/>
              <a:gd name="connsiteY0" fmla="*/ 5185 h 10000"/>
              <a:gd name="connsiteX1" fmla="*/ 7920 w 10000"/>
              <a:gd name="connsiteY1" fmla="*/ 1158 h 10000"/>
              <a:gd name="connsiteX2" fmla="*/ 6418 w 10000"/>
              <a:gd name="connsiteY2" fmla="*/ 46 h 10000"/>
              <a:gd name="connsiteX3" fmla="*/ 687 w 10000"/>
              <a:gd name="connsiteY3" fmla="*/ 1158 h 10000"/>
              <a:gd name="connsiteX4" fmla="*/ 1002 w 10000"/>
              <a:gd name="connsiteY4" fmla="*/ 5185 h 10000"/>
              <a:gd name="connsiteX5" fmla="*/ 137 w 10000"/>
              <a:gd name="connsiteY5" fmla="*/ 7349 h 10000"/>
              <a:gd name="connsiteX6" fmla="*/ 829 w 10000"/>
              <a:gd name="connsiteY6" fmla="*/ 8748 h 10000"/>
              <a:gd name="connsiteX7" fmla="*/ 3281 w 10000"/>
              <a:gd name="connsiteY7" fmla="*/ 9850 h 10000"/>
              <a:gd name="connsiteX8" fmla="*/ 7370 w 10000"/>
              <a:gd name="connsiteY8" fmla="*/ 9648 h 10000"/>
              <a:gd name="connsiteX9" fmla="*/ 9577 w 10000"/>
              <a:gd name="connsiteY9" fmla="*/ 8282 h 10000"/>
              <a:gd name="connsiteX10" fmla="*/ 9902 w 10000"/>
              <a:gd name="connsiteY10" fmla="*/ 6461 h 10000"/>
              <a:gd name="connsiteX11" fmla="*/ 8234 w 10000"/>
              <a:gd name="connsiteY11" fmla="*/ 5185 h 10000"/>
              <a:gd name="connsiteX0" fmla="*/ 8333 w 10099"/>
              <a:gd name="connsiteY0" fmla="*/ 5231 h 10046"/>
              <a:gd name="connsiteX1" fmla="*/ 8019 w 10099"/>
              <a:gd name="connsiteY1" fmla="*/ 1204 h 10046"/>
              <a:gd name="connsiteX2" fmla="*/ 5818 w 10099"/>
              <a:gd name="connsiteY2" fmla="*/ 46 h 10046"/>
              <a:gd name="connsiteX3" fmla="*/ 786 w 10099"/>
              <a:gd name="connsiteY3" fmla="*/ 1204 h 10046"/>
              <a:gd name="connsiteX4" fmla="*/ 1101 w 10099"/>
              <a:gd name="connsiteY4" fmla="*/ 5231 h 10046"/>
              <a:gd name="connsiteX5" fmla="*/ 236 w 10099"/>
              <a:gd name="connsiteY5" fmla="*/ 7395 h 10046"/>
              <a:gd name="connsiteX6" fmla="*/ 928 w 10099"/>
              <a:gd name="connsiteY6" fmla="*/ 8794 h 10046"/>
              <a:gd name="connsiteX7" fmla="*/ 3380 w 10099"/>
              <a:gd name="connsiteY7" fmla="*/ 9896 h 10046"/>
              <a:gd name="connsiteX8" fmla="*/ 7469 w 10099"/>
              <a:gd name="connsiteY8" fmla="*/ 9694 h 10046"/>
              <a:gd name="connsiteX9" fmla="*/ 9676 w 10099"/>
              <a:gd name="connsiteY9" fmla="*/ 8328 h 10046"/>
              <a:gd name="connsiteX10" fmla="*/ 10001 w 10099"/>
              <a:gd name="connsiteY10" fmla="*/ 6507 h 10046"/>
              <a:gd name="connsiteX11" fmla="*/ 8333 w 10099"/>
              <a:gd name="connsiteY11" fmla="*/ 5231 h 10046"/>
              <a:gd name="connsiteX0" fmla="*/ 8333 w 10099"/>
              <a:gd name="connsiteY0" fmla="*/ 5231 h 10046"/>
              <a:gd name="connsiteX1" fmla="*/ 8019 w 10099"/>
              <a:gd name="connsiteY1" fmla="*/ 1204 h 10046"/>
              <a:gd name="connsiteX2" fmla="*/ 5818 w 10099"/>
              <a:gd name="connsiteY2" fmla="*/ 46 h 10046"/>
              <a:gd name="connsiteX3" fmla="*/ 786 w 10099"/>
              <a:gd name="connsiteY3" fmla="*/ 1204 h 10046"/>
              <a:gd name="connsiteX4" fmla="*/ 1101 w 10099"/>
              <a:gd name="connsiteY4" fmla="*/ 5231 h 10046"/>
              <a:gd name="connsiteX5" fmla="*/ 236 w 10099"/>
              <a:gd name="connsiteY5" fmla="*/ 7395 h 10046"/>
              <a:gd name="connsiteX6" fmla="*/ 928 w 10099"/>
              <a:gd name="connsiteY6" fmla="*/ 8794 h 10046"/>
              <a:gd name="connsiteX7" fmla="*/ 3380 w 10099"/>
              <a:gd name="connsiteY7" fmla="*/ 9896 h 10046"/>
              <a:gd name="connsiteX8" fmla="*/ 7469 w 10099"/>
              <a:gd name="connsiteY8" fmla="*/ 9694 h 10046"/>
              <a:gd name="connsiteX9" fmla="*/ 9676 w 10099"/>
              <a:gd name="connsiteY9" fmla="*/ 8328 h 10046"/>
              <a:gd name="connsiteX10" fmla="*/ 10001 w 10099"/>
              <a:gd name="connsiteY10" fmla="*/ 6507 h 10046"/>
              <a:gd name="connsiteX11" fmla="*/ 8333 w 10099"/>
              <a:gd name="connsiteY11" fmla="*/ 5231 h 10046"/>
              <a:gd name="connsiteX0" fmla="*/ 8386 w 10152"/>
              <a:gd name="connsiteY0" fmla="*/ 5231 h 10046"/>
              <a:gd name="connsiteX1" fmla="*/ 8072 w 10152"/>
              <a:gd name="connsiteY1" fmla="*/ 1204 h 10046"/>
              <a:gd name="connsiteX2" fmla="*/ 5871 w 10152"/>
              <a:gd name="connsiteY2" fmla="*/ 46 h 10046"/>
              <a:gd name="connsiteX3" fmla="*/ 839 w 10152"/>
              <a:gd name="connsiteY3" fmla="*/ 1204 h 10046"/>
              <a:gd name="connsiteX4" fmla="*/ 839 w 10152"/>
              <a:gd name="connsiteY4" fmla="*/ 5639 h 10046"/>
              <a:gd name="connsiteX5" fmla="*/ 289 w 10152"/>
              <a:gd name="connsiteY5" fmla="*/ 7395 h 10046"/>
              <a:gd name="connsiteX6" fmla="*/ 981 w 10152"/>
              <a:gd name="connsiteY6" fmla="*/ 8794 h 10046"/>
              <a:gd name="connsiteX7" fmla="*/ 3433 w 10152"/>
              <a:gd name="connsiteY7" fmla="*/ 9896 h 10046"/>
              <a:gd name="connsiteX8" fmla="*/ 7522 w 10152"/>
              <a:gd name="connsiteY8" fmla="*/ 9694 h 10046"/>
              <a:gd name="connsiteX9" fmla="*/ 9729 w 10152"/>
              <a:gd name="connsiteY9" fmla="*/ 8328 h 10046"/>
              <a:gd name="connsiteX10" fmla="*/ 10054 w 10152"/>
              <a:gd name="connsiteY10" fmla="*/ 6507 h 10046"/>
              <a:gd name="connsiteX11" fmla="*/ 8386 w 10152"/>
              <a:gd name="connsiteY11" fmla="*/ 5231 h 10046"/>
              <a:gd name="connsiteX0" fmla="*/ 8234 w 10000"/>
              <a:gd name="connsiteY0" fmla="*/ 5231 h 10046"/>
              <a:gd name="connsiteX1" fmla="*/ 7920 w 10000"/>
              <a:gd name="connsiteY1" fmla="*/ 1204 h 10046"/>
              <a:gd name="connsiteX2" fmla="*/ 5719 w 10000"/>
              <a:gd name="connsiteY2" fmla="*/ 46 h 10046"/>
              <a:gd name="connsiteX3" fmla="*/ 687 w 10000"/>
              <a:gd name="connsiteY3" fmla="*/ 1204 h 10046"/>
              <a:gd name="connsiteX4" fmla="*/ 687 w 10000"/>
              <a:gd name="connsiteY4" fmla="*/ 5639 h 10046"/>
              <a:gd name="connsiteX5" fmla="*/ 137 w 10000"/>
              <a:gd name="connsiteY5" fmla="*/ 7395 h 10046"/>
              <a:gd name="connsiteX6" fmla="*/ 829 w 10000"/>
              <a:gd name="connsiteY6" fmla="*/ 8794 h 10046"/>
              <a:gd name="connsiteX7" fmla="*/ 3281 w 10000"/>
              <a:gd name="connsiteY7" fmla="*/ 9896 h 10046"/>
              <a:gd name="connsiteX8" fmla="*/ 7370 w 10000"/>
              <a:gd name="connsiteY8" fmla="*/ 9694 h 10046"/>
              <a:gd name="connsiteX9" fmla="*/ 9577 w 10000"/>
              <a:gd name="connsiteY9" fmla="*/ 8328 h 10046"/>
              <a:gd name="connsiteX10" fmla="*/ 9902 w 10000"/>
              <a:gd name="connsiteY10" fmla="*/ 6507 h 10046"/>
              <a:gd name="connsiteX11" fmla="*/ 8234 w 10000"/>
              <a:gd name="connsiteY11" fmla="*/ 5231 h 10046"/>
              <a:gd name="connsiteX0" fmla="*/ 8234 w 9826"/>
              <a:gd name="connsiteY0" fmla="*/ 5231 h 10046"/>
              <a:gd name="connsiteX1" fmla="*/ 7920 w 9826"/>
              <a:gd name="connsiteY1" fmla="*/ 1204 h 10046"/>
              <a:gd name="connsiteX2" fmla="*/ 5719 w 9826"/>
              <a:gd name="connsiteY2" fmla="*/ 46 h 10046"/>
              <a:gd name="connsiteX3" fmla="*/ 687 w 9826"/>
              <a:gd name="connsiteY3" fmla="*/ 1204 h 10046"/>
              <a:gd name="connsiteX4" fmla="*/ 687 w 9826"/>
              <a:gd name="connsiteY4" fmla="*/ 5639 h 10046"/>
              <a:gd name="connsiteX5" fmla="*/ 137 w 9826"/>
              <a:gd name="connsiteY5" fmla="*/ 7395 h 10046"/>
              <a:gd name="connsiteX6" fmla="*/ 829 w 9826"/>
              <a:gd name="connsiteY6" fmla="*/ 8794 h 10046"/>
              <a:gd name="connsiteX7" fmla="*/ 3281 w 9826"/>
              <a:gd name="connsiteY7" fmla="*/ 9896 h 10046"/>
              <a:gd name="connsiteX8" fmla="*/ 7370 w 9826"/>
              <a:gd name="connsiteY8" fmla="*/ 9694 h 10046"/>
              <a:gd name="connsiteX9" fmla="*/ 9577 w 9826"/>
              <a:gd name="connsiteY9" fmla="*/ 8328 h 10046"/>
              <a:gd name="connsiteX10" fmla="*/ 8863 w 9826"/>
              <a:gd name="connsiteY10" fmla="*/ 6794 h 10046"/>
              <a:gd name="connsiteX11" fmla="*/ 8234 w 9826"/>
              <a:gd name="connsiteY11" fmla="*/ 5231 h 10046"/>
              <a:gd name="connsiteX0" fmla="*/ 8380 w 9120"/>
              <a:gd name="connsiteY0" fmla="*/ 5207 h 10000"/>
              <a:gd name="connsiteX1" fmla="*/ 8060 w 9120"/>
              <a:gd name="connsiteY1" fmla="*/ 1198 h 10000"/>
              <a:gd name="connsiteX2" fmla="*/ 5820 w 9120"/>
              <a:gd name="connsiteY2" fmla="*/ 46 h 10000"/>
              <a:gd name="connsiteX3" fmla="*/ 699 w 9120"/>
              <a:gd name="connsiteY3" fmla="*/ 1198 h 10000"/>
              <a:gd name="connsiteX4" fmla="*/ 699 w 9120"/>
              <a:gd name="connsiteY4" fmla="*/ 5613 h 10000"/>
              <a:gd name="connsiteX5" fmla="*/ 139 w 9120"/>
              <a:gd name="connsiteY5" fmla="*/ 7361 h 10000"/>
              <a:gd name="connsiteX6" fmla="*/ 844 w 9120"/>
              <a:gd name="connsiteY6" fmla="*/ 8754 h 10000"/>
              <a:gd name="connsiteX7" fmla="*/ 3339 w 9120"/>
              <a:gd name="connsiteY7" fmla="*/ 9851 h 10000"/>
              <a:gd name="connsiteX8" fmla="*/ 7501 w 9120"/>
              <a:gd name="connsiteY8" fmla="*/ 9650 h 10000"/>
              <a:gd name="connsiteX9" fmla="*/ 8380 w 9120"/>
              <a:gd name="connsiteY9" fmla="*/ 8618 h 10000"/>
              <a:gd name="connsiteX10" fmla="*/ 9020 w 9120"/>
              <a:gd name="connsiteY10" fmla="*/ 6763 h 10000"/>
              <a:gd name="connsiteX11" fmla="*/ 8380 w 9120"/>
              <a:gd name="connsiteY11" fmla="*/ 5207 h 10000"/>
              <a:gd name="connsiteX0" fmla="*/ 9189 w 10000"/>
              <a:gd name="connsiteY0" fmla="*/ 5207 h 10205"/>
              <a:gd name="connsiteX1" fmla="*/ 8838 w 10000"/>
              <a:gd name="connsiteY1" fmla="*/ 1198 h 10205"/>
              <a:gd name="connsiteX2" fmla="*/ 6382 w 10000"/>
              <a:gd name="connsiteY2" fmla="*/ 46 h 10205"/>
              <a:gd name="connsiteX3" fmla="*/ 766 w 10000"/>
              <a:gd name="connsiteY3" fmla="*/ 1198 h 10205"/>
              <a:gd name="connsiteX4" fmla="*/ 766 w 10000"/>
              <a:gd name="connsiteY4" fmla="*/ 5613 h 10205"/>
              <a:gd name="connsiteX5" fmla="*/ 152 w 10000"/>
              <a:gd name="connsiteY5" fmla="*/ 7361 h 10205"/>
              <a:gd name="connsiteX6" fmla="*/ 925 w 10000"/>
              <a:gd name="connsiteY6" fmla="*/ 8754 h 10205"/>
              <a:gd name="connsiteX7" fmla="*/ 3661 w 10000"/>
              <a:gd name="connsiteY7" fmla="*/ 9851 h 10205"/>
              <a:gd name="connsiteX8" fmla="*/ 7434 w 10000"/>
              <a:gd name="connsiteY8" fmla="*/ 10000 h 10205"/>
              <a:gd name="connsiteX9" fmla="*/ 9189 w 10000"/>
              <a:gd name="connsiteY9" fmla="*/ 8618 h 10205"/>
              <a:gd name="connsiteX10" fmla="*/ 9890 w 10000"/>
              <a:gd name="connsiteY10" fmla="*/ 6763 h 10205"/>
              <a:gd name="connsiteX11" fmla="*/ 9189 w 10000"/>
              <a:gd name="connsiteY11" fmla="*/ 5207 h 10205"/>
              <a:gd name="connsiteX0" fmla="*/ 9341 w 10152"/>
              <a:gd name="connsiteY0" fmla="*/ 5207 h 10205"/>
              <a:gd name="connsiteX1" fmla="*/ 8990 w 10152"/>
              <a:gd name="connsiteY1" fmla="*/ 1198 h 10205"/>
              <a:gd name="connsiteX2" fmla="*/ 6534 w 10152"/>
              <a:gd name="connsiteY2" fmla="*/ 46 h 10205"/>
              <a:gd name="connsiteX3" fmla="*/ 918 w 10152"/>
              <a:gd name="connsiteY3" fmla="*/ 1198 h 10205"/>
              <a:gd name="connsiteX4" fmla="*/ 918 w 10152"/>
              <a:gd name="connsiteY4" fmla="*/ 5613 h 10205"/>
              <a:gd name="connsiteX5" fmla="*/ 152 w 10152"/>
              <a:gd name="connsiteY5" fmla="*/ 7690 h 10205"/>
              <a:gd name="connsiteX6" fmla="*/ 1077 w 10152"/>
              <a:gd name="connsiteY6" fmla="*/ 8754 h 10205"/>
              <a:gd name="connsiteX7" fmla="*/ 3813 w 10152"/>
              <a:gd name="connsiteY7" fmla="*/ 9851 h 10205"/>
              <a:gd name="connsiteX8" fmla="*/ 7586 w 10152"/>
              <a:gd name="connsiteY8" fmla="*/ 10000 h 10205"/>
              <a:gd name="connsiteX9" fmla="*/ 9341 w 10152"/>
              <a:gd name="connsiteY9" fmla="*/ 8618 h 10205"/>
              <a:gd name="connsiteX10" fmla="*/ 10042 w 10152"/>
              <a:gd name="connsiteY10" fmla="*/ 6763 h 10205"/>
              <a:gd name="connsiteX11" fmla="*/ 9341 w 10152"/>
              <a:gd name="connsiteY11" fmla="*/ 5207 h 10205"/>
              <a:gd name="connsiteX0" fmla="*/ 9399 w 10210"/>
              <a:gd name="connsiteY0" fmla="*/ 5207 h 10205"/>
              <a:gd name="connsiteX1" fmla="*/ 9048 w 10210"/>
              <a:gd name="connsiteY1" fmla="*/ 1198 h 10205"/>
              <a:gd name="connsiteX2" fmla="*/ 6592 w 10210"/>
              <a:gd name="connsiteY2" fmla="*/ 46 h 10205"/>
              <a:gd name="connsiteX3" fmla="*/ 976 w 10210"/>
              <a:gd name="connsiteY3" fmla="*/ 1198 h 10205"/>
              <a:gd name="connsiteX4" fmla="*/ 976 w 10210"/>
              <a:gd name="connsiteY4" fmla="*/ 5613 h 10205"/>
              <a:gd name="connsiteX5" fmla="*/ 210 w 10210"/>
              <a:gd name="connsiteY5" fmla="*/ 7690 h 10205"/>
              <a:gd name="connsiteX6" fmla="*/ 610 w 10210"/>
              <a:gd name="connsiteY6" fmla="*/ 9514 h 10205"/>
              <a:gd name="connsiteX7" fmla="*/ 3871 w 10210"/>
              <a:gd name="connsiteY7" fmla="*/ 9851 h 10205"/>
              <a:gd name="connsiteX8" fmla="*/ 7644 w 10210"/>
              <a:gd name="connsiteY8" fmla="*/ 10000 h 10205"/>
              <a:gd name="connsiteX9" fmla="*/ 9399 w 10210"/>
              <a:gd name="connsiteY9" fmla="*/ 8618 h 10205"/>
              <a:gd name="connsiteX10" fmla="*/ 10100 w 10210"/>
              <a:gd name="connsiteY10" fmla="*/ 6763 h 10205"/>
              <a:gd name="connsiteX11" fmla="*/ 9399 w 10210"/>
              <a:gd name="connsiteY11" fmla="*/ 5207 h 10205"/>
              <a:gd name="connsiteX0" fmla="*/ 9399 w 10210"/>
              <a:gd name="connsiteY0" fmla="*/ 5207 h 10205"/>
              <a:gd name="connsiteX1" fmla="*/ 9048 w 10210"/>
              <a:gd name="connsiteY1" fmla="*/ 1198 h 10205"/>
              <a:gd name="connsiteX2" fmla="*/ 6592 w 10210"/>
              <a:gd name="connsiteY2" fmla="*/ 46 h 10205"/>
              <a:gd name="connsiteX3" fmla="*/ 976 w 10210"/>
              <a:gd name="connsiteY3" fmla="*/ 1198 h 10205"/>
              <a:gd name="connsiteX4" fmla="*/ 976 w 10210"/>
              <a:gd name="connsiteY4" fmla="*/ 5613 h 10205"/>
              <a:gd name="connsiteX5" fmla="*/ 210 w 10210"/>
              <a:gd name="connsiteY5" fmla="*/ 7690 h 10205"/>
              <a:gd name="connsiteX6" fmla="*/ 610 w 10210"/>
              <a:gd name="connsiteY6" fmla="*/ 9514 h 10205"/>
              <a:gd name="connsiteX7" fmla="*/ 3871 w 10210"/>
              <a:gd name="connsiteY7" fmla="*/ 9851 h 10205"/>
              <a:gd name="connsiteX8" fmla="*/ 7644 w 10210"/>
              <a:gd name="connsiteY8" fmla="*/ 10000 h 10205"/>
              <a:gd name="connsiteX9" fmla="*/ 9399 w 10210"/>
              <a:gd name="connsiteY9" fmla="*/ 8618 h 10205"/>
              <a:gd name="connsiteX10" fmla="*/ 10100 w 10210"/>
              <a:gd name="connsiteY10" fmla="*/ 6763 h 10205"/>
              <a:gd name="connsiteX11" fmla="*/ 9399 w 10210"/>
              <a:gd name="connsiteY11" fmla="*/ 5207 h 10205"/>
              <a:gd name="connsiteX0" fmla="*/ 9399 w 10210"/>
              <a:gd name="connsiteY0" fmla="*/ 5207 h 10205"/>
              <a:gd name="connsiteX1" fmla="*/ 9048 w 10210"/>
              <a:gd name="connsiteY1" fmla="*/ 1198 h 10205"/>
              <a:gd name="connsiteX2" fmla="*/ 6592 w 10210"/>
              <a:gd name="connsiteY2" fmla="*/ 46 h 10205"/>
              <a:gd name="connsiteX3" fmla="*/ 976 w 10210"/>
              <a:gd name="connsiteY3" fmla="*/ 1198 h 10205"/>
              <a:gd name="connsiteX4" fmla="*/ 976 w 10210"/>
              <a:gd name="connsiteY4" fmla="*/ 5613 h 10205"/>
              <a:gd name="connsiteX5" fmla="*/ 210 w 10210"/>
              <a:gd name="connsiteY5" fmla="*/ 7690 h 10205"/>
              <a:gd name="connsiteX6" fmla="*/ 610 w 10210"/>
              <a:gd name="connsiteY6" fmla="*/ 9514 h 10205"/>
              <a:gd name="connsiteX7" fmla="*/ 3871 w 10210"/>
              <a:gd name="connsiteY7" fmla="*/ 9851 h 10205"/>
              <a:gd name="connsiteX8" fmla="*/ 7644 w 10210"/>
              <a:gd name="connsiteY8" fmla="*/ 10000 h 10205"/>
              <a:gd name="connsiteX9" fmla="*/ 9399 w 10210"/>
              <a:gd name="connsiteY9" fmla="*/ 8618 h 10205"/>
              <a:gd name="connsiteX10" fmla="*/ 10100 w 10210"/>
              <a:gd name="connsiteY10" fmla="*/ 6763 h 10205"/>
              <a:gd name="connsiteX11" fmla="*/ 9399 w 10210"/>
              <a:gd name="connsiteY11" fmla="*/ 5207 h 10205"/>
              <a:gd name="connsiteX0" fmla="*/ 9399 w 11267"/>
              <a:gd name="connsiteY0" fmla="*/ 5207 h 10056"/>
              <a:gd name="connsiteX1" fmla="*/ 9048 w 11267"/>
              <a:gd name="connsiteY1" fmla="*/ 1198 h 10056"/>
              <a:gd name="connsiteX2" fmla="*/ 6592 w 11267"/>
              <a:gd name="connsiteY2" fmla="*/ 46 h 10056"/>
              <a:gd name="connsiteX3" fmla="*/ 976 w 11267"/>
              <a:gd name="connsiteY3" fmla="*/ 1198 h 10056"/>
              <a:gd name="connsiteX4" fmla="*/ 976 w 11267"/>
              <a:gd name="connsiteY4" fmla="*/ 5613 h 10056"/>
              <a:gd name="connsiteX5" fmla="*/ 210 w 11267"/>
              <a:gd name="connsiteY5" fmla="*/ 7690 h 10056"/>
              <a:gd name="connsiteX6" fmla="*/ 610 w 11267"/>
              <a:gd name="connsiteY6" fmla="*/ 9514 h 10056"/>
              <a:gd name="connsiteX7" fmla="*/ 3871 w 11267"/>
              <a:gd name="connsiteY7" fmla="*/ 9851 h 10056"/>
              <a:gd name="connsiteX8" fmla="*/ 7644 w 11267"/>
              <a:gd name="connsiteY8" fmla="*/ 10000 h 10056"/>
              <a:gd name="connsiteX9" fmla="*/ 10858 w 11267"/>
              <a:gd name="connsiteY9" fmla="*/ 9514 h 10056"/>
              <a:gd name="connsiteX10" fmla="*/ 10100 w 11267"/>
              <a:gd name="connsiteY10" fmla="*/ 6763 h 10056"/>
              <a:gd name="connsiteX11" fmla="*/ 9399 w 11267"/>
              <a:gd name="connsiteY11" fmla="*/ 5207 h 10056"/>
              <a:gd name="connsiteX0" fmla="*/ 9399 w 11443"/>
              <a:gd name="connsiteY0" fmla="*/ 5207 h 10131"/>
              <a:gd name="connsiteX1" fmla="*/ 9048 w 11443"/>
              <a:gd name="connsiteY1" fmla="*/ 1198 h 10131"/>
              <a:gd name="connsiteX2" fmla="*/ 6592 w 11443"/>
              <a:gd name="connsiteY2" fmla="*/ 46 h 10131"/>
              <a:gd name="connsiteX3" fmla="*/ 976 w 11443"/>
              <a:gd name="connsiteY3" fmla="*/ 1198 h 10131"/>
              <a:gd name="connsiteX4" fmla="*/ 976 w 11443"/>
              <a:gd name="connsiteY4" fmla="*/ 5613 h 10131"/>
              <a:gd name="connsiteX5" fmla="*/ 210 w 11443"/>
              <a:gd name="connsiteY5" fmla="*/ 7690 h 10131"/>
              <a:gd name="connsiteX6" fmla="*/ 610 w 11443"/>
              <a:gd name="connsiteY6" fmla="*/ 9514 h 10131"/>
              <a:gd name="connsiteX7" fmla="*/ 3871 w 11443"/>
              <a:gd name="connsiteY7" fmla="*/ 9851 h 10131"/>
              <a:gd name="connsiteX8" fmla="*/ 7644 w 11443"/>
              <a:gd name="connsiteY8" fmla="*/ 10000 h 10131"/>
              <a:gd name="connsiteX9" fmla="*/ 10858 w 11443"/>
              <a:gd name="connsiteY9" fmla="*/ 9514 h 10131"/>
              <a:gd name="connsiteX10" fmla="*/ 11153 w 11443"/>
              <a:gd name="connsiteY10" fmla="*/ 6299 h 10131"/>
              <a:gd name="connsiteX11" fmla="*/ 9399 w 11443"/>
              <a:gd name="connsiteY11" fmla="*/ 5207 h 10131"/>
              <a:gd name="connsiteX0" fmla="*/ 10101 w 11443"/>
              <a:gd name="connsiteY0" fmla="*/ 5206 h 10131"/>
              <a:gd name="connsiteX1" fmla="*/ 9048 w 11443"/>
              <a:gd name="connsiteY1" fmla="*/ 1198 h 10131"/>
              <a:gd name="connsiteX2" fmla="*/ 6592 w 11443"/>
              <a:gd name="connsiteY2" fmla="*/ 46 h 10131"/>
              <a:gd name="connsiteX3" fmla="*/ 976 w 11443"/>
              <a:gd name="connsiteY3" fmla="*/ 1198 h 10131"/>
              <a:gd name="connsiteX4" fmla="*/ 976 w 11443"/>
              <a:gd name="connsiteY4" fmla="*/ 5613 h 10131"/>
              <a:gd name="connsiteX5" fmla="*/ 210 w 11443"/>
              <a:gd name="connsiteY5" fmla="*/ 7690 h 10131"/>
              <a:gd name="connsiteX6" fmla="*/ 610 w 11443"/>
              <a:gd name="connsiteY6" fmla="*/ 9514 h 10131"/>
              <a:gd name="connsiteX7" fmla="*/ 3871 w 11443"/>
              <a:gd name="connsiteY7" fmla="*/ 9851 h 10131"/>
              <a:gd name="connsiteX8" fmla="*/ 7644 w 11443"/>
              <a:gd name="connsiteY8" fmla="*/ 10000 h 10131"/>
              <a:gd name="connsiteX9" fmla="*/ 10858 w 11443"/>
              <a:gd name="connsiteY9" fmla="*/ 9514 h 10131"/>
              <a:gd name="connsiteX10" fmla="*/ 11153 w 11443"/>
              <a:gd name="connsiteY10" fmla="*/ 6299 h 10131"/>
              <a:gd name="connsiteX11" fmla="*/ 10101 w 11443"/>
              <a:gd name="connsiteY11" fmla="*/ 5206 h 10131"/>
              <a:gd name="connsiteX0" fmla="*/ 10101 w 11553"/>
              <a:gd name="connsiteY0" fmla="*/ 5206 h 10208"/>
              <a:gd name="connsiteX1" fmla="*/ 9048 w 11553"/>
              <a:gd name="connsiteY1" fmla="*/ 1198 h 10208"/>
              <a:gd name="connsiteX2" fmla="*/ 6592 w 11553"/>
              <a:gd name="connsiteY2" fmla="*/ 46 h 10208"/>
              <a:gd name="connsiteX3" fmla="*/ 976 w 11553"/>
              <a:gd name="connsiteY3" fmla="*/ 1198 h 10208"/>
              <a:gd name="connsiteX4" fmla="*/ 976 w 11553"/>
              <a:gd name="connsiteY4" fmla="*/ 5613 h 10208"/>
              <a:gd name="connsiteX5" fmla="*/ 210 w 11553"/>
              <a:gd name="connsiteY5" fmla="*/ 7690 h 10208"/>
              <a:gd name="connsiteX6" fmla="*/ 610 w 11553"/>
              <a:gd name="connsiteY6" fmla="*/ 9514 h 10208"/>
              <a:gd name="connsiteX7" fmla="*/ 3871 w 11553"/>
              <a:gd name="connsiteY7" fmla="*/ 9851 h 10208"/>
              <a:gd name="connsiteX8" fmla="*/ 7644 w 11553"/>
              <a:gd name="connsiteY8" fmla="*/ 10000 h 10208"/>
              <a:gd name="connsiteX9" fmla="*/ 10858 w 11553"/>
              <a:gd name="connsiteY9" fmla="*/ 9514 h 10208"/>
              <a:gd name="connsiteX10" fmla="*/ 11443 w 11553"/>
              <a:gd name="connsiteY10" fmla="*/ 5836 h 10208"/>
              <a:gd name="connsiteX11" fmla="*/ 10101 w 11553"/>
              <a:gd name="connsiteY11" fmla="*/ 5206 h 10208"/>
              <a:gd name="connsiteX0" fmla="*/ 10101 w 11553"/>
              <a:gd name="connsiteY0" fmla="*/ 5206 h 10208"/>
              <a:gd name="connsiteX1" fmla="*/ 9048 w 11553"/>
              <a:gd name="connsiteY1" fmla="*/ 1198 h 10208"/>
              <a:gd name="connsiteX2" fmla="*/ 6592 w 11553"/>
              <a:gd name="connsiteY2" fmla="*/ 46 h 10208"/>
              <a:gd name="connsiteX3" fmla="*/ 976 w 11553"/>
              <a:gd name="connsiteY3" fmla="*/ 1198 h 10208"/>
              <a:gd name="connsiteX4" fmla="*/ 976 w 11553"/>
              <a:gd name="connsiteY4" fmla="*/ 5613 h 10208"/>
              <a:gd name="connsiteX5" fmla="*/ 210 w 11553"/>
              <a:gd name="connsiteY5" fmla="*/ 7690 h 10208"/>
              <a:gd name="connsiteX6" fmla="*/ 610 w 11553"/>
              <a:gd name="connsiteY6" fmla="*/ 9514 h 10208"/>
              <a:gd name="connsiteX7" fmla="*/ 3871 w 11553"/>
              <a:gd name="connsiteY7" fmla="*/ 9851 h 10208"/>
              <a:gd name="connsiteX8" fmla="*/ 7644 w 11553"/>
              <a:gd name="connsiteY8" fmla="*/ 10000 h 10208"/>
              <a:gd name="connsiteX9" fmla="*/ 10858 w 11553"/>
              <a:gd name="connsiteY9" fmla="*/ 9514 h 10208"/>
              <a:gd name="connsiteX10" fmla="*/ 11443 w 11553"/>
              <a:gd name="connsiteY10" fmla="*/ 5836 h 10208"/>
              <a:gd name="connsiteX11" fmla="*/ 10101 w 11553"/>
              <a:gd name="connsiteY11" fmla="*/ 5206 h 10208"/>
              <a:gd name="connsiteX0" fmla="*/ 10101 w 11614"/>
              <a:gd name="connsiteY0" fmla="*/ 5206 h 10245"/>
              <a:gd name="connsiteX1" fmla="*/ 9048 w 11614"/>
              <a:gd name="connsiteY1" fmla="*/ 1198 h 10245"/>
              <a:gd name="connsiteX2" fmla="*/ 6592 w 11614"/>
              <a:gd name="connsiteY2" fmla="*/ 46 h 10245"/>
              <a:gd name="connsiteX3" fmla="*/ 976 w 11614"/>
              <a:gd name="connsiteY3" fmla="*/ 1198 h 10245"/>
              <a:gd name="connsiteX4" fmla="*/ 976 w 11614"/>
              <a:gd name="connsiteY4" fmla="*/ 5613 h 10245"/>
              <a:gd name="connsiteX5" fmla="*/ 210 w 11614"/>
              <a:gd name="connsiteY5" fmla="*/ 7690 h 10245"/>
              <a:gd name="connsiteX6" fmla="*/ 610 w 11614"/>
              <a:gd name="connsiteY6" fmla="*/ 9514 h 10245"/>
              <a:gd name="connsiteX7" fmla="*/ 3871 w 11614"/>
              <a:gd name="connsiteY7" fmla="*/ 9851 h 10245"/>
              <a:gd name="connsiteX8" fmla="*/ 7644 w 11614"/>
              <a:gd name="connsiteY8" fmla="*/ 10000 h 10245"/>
              <a:gd name="connsiteX9" fmla="*/ 10858 w 11614"/>
              <a:gd name="connsiteY9" fmla="*/ 9514 h 10245"/>
              <a:gd name="connsiteX10" fmla="*/ 11504 w 11614"/>
              <a:gd name="connsiteY10" fmla="*/ 5613 h 10245"/>
              <a:gd name="connsiteX11" fmla="*/ 10101 w 11614"/>
              <a:gd name="connsiteY11" fmla="*/ 5206 h 10245"/>
              <a:gd name="connsiteX0" fmla="*/ 10101 w 11908"/>
              <a:gd name="connsiteY0" fmla="*/ 5206 h 10245"/>
              <a:gd name="connsiteX1" fmla="*/ 9048 w 11908"/>
              <a:gd name="connsiteY1" fmla="*/ 1198 h 10245"/>
              <a:gd name="connsiteX2" fmla="*/ 6592 w 11908"/>
              <a:gd name="connsiteY2" fmla="*/ 46 h 10245"/>
              <a:gd name="connsiteX3" fmla="*/ 976 w 11908"/>
              <a:gd name="connsiteY3" fmla="*/ 1198 h 10245"/>
              <a:gd name="connsiteX4" fmla="*/ 976 w 11908"/>
              <a:gd name="connsiteY4" fmla="*/ 5613 h 10245"/>
              <a:gd name="connsiteX5" fmla="*/ 210 w 11908"/>
              <a:gd name="connsiteY5" fmla="*/ 7690 h 10245"/>
              <a:gd name="connsiteX6" fmla="*/ 610 w 11908"/>
              <a:gd name="connsiteY6" fmla="*/ 9514 h 10245"/>
              <a:gd name="connsiteX7" fmla="*/ 3871 w 11908"/>
              <a:gd name="connsiteY7" fmla="*/ 9851 h 10245"/>
              <a:gd name="connsiteX8" fmla="*/ 7644 w 11908"/>
              <a:gd name="connsiteY8" fmla="*/ 10000 h 10245"/>
              <a:gd name="connsiteX9" fmla="*/ 10858 w 11908"/>
              <a:gd name="connsiteY9" fmla="*/ 9514 h 10245"/>
              <a:gd name="connsiteX10" fmla="*/ 11504 w 11908"/>
              <a:gd name="connsiteY10" fmla="*/ 5613 h 10245"/>
              <a:gd name="connsiteX11" fmla="*/ 10101 w 11908"/>
              <a:gd name="connsiteY11" fmla="*/ 5206 h 10245"/>
              <a:gd name="connsiteX0" fmla="*/ 10101 w 11557"/>
              <a:gd name="connsiteY0" fmla="*/ 5206 h 10245"/>
              <a:gd name="connsiteX1" fmla="*/ 9048 w 11557"/>
              <a:gd name="connsiteY1" fmla="*/ 1198 h 10245"/>
              <a:gd name="connsiteX2" fmla="*/ 6592 w 11557"/>
              <a:gd name="connsiteY2" fmla="*/ 46 h 10245"/>
              <a:gd name="connsiteX3" fmla="*/ 976 w 11557"/>
              <a:gd name="connsiteY3" fmla="*/ 1198 h 10245"/>
              <a:gd name="connsiteX4" fmla="*/ 976 w 11557"/>
              <a:gd name="connsiteY4" fmla="*/ 5613 h 10245"/>
              <a:gd name="connsiteX5" fmla="*/ 210 w 11557"/>
              <a:gd name="connsiteY5" fmla="*/ 7690 h 10245"/>
              <a:gd name="connsiteX6" fmla="*/ 610 w 11557"/>
              <a:gd name="connsiteY6" fmla="*/ 9514 h 10245"/>
              <a:gd name="connsiteX7" fmla="*/ 3871 w 11557"/>
              <a:gd name="connsiteY7" fmla="*/ 9851 h 10245"/>
              <a:gd name="connsiteX8" fmla="*/ 7644 w 11557"/>
              <a:gd name="connsiteY8" fmla="*/ 10000 h 10245"/>
              <a:gd name="connsiteX9" fmla="*/ 10858 w 11557"/>
              <a:gd name="connsiteY9" fmla="*/ 9514 h 10245"/>
              <a:gd name="connsiteX10" fmla="*/ 11153 w 11557"/>
              <a:gd name="connsiteY10" fmla="*/ 5613 h 10245"/>
              <a:gd name="connsiteX11" fmla="*/ 10101 w 11557"/>
              <a:gd name="connsiteY11" fmla="*/ 5206 h 10245"/>
              <a:gd name="connsiteX0" fmla="*/ 10101 w 11443"/>
              <a:gd name="connsiteY0" fmla="*/ 4445 h 10245"/>
              <a:gd name="connsiteX1" fmla="*/ 9048 w 11443"/>
              <a:gd name="connsiteY1" fmla="*/ 1198 h 10245"/>
              <a:gd name="connsiteX2" fmla="*/ 6592 w 11443"/>
              <a:gd name="connsiteY2" fmla="*/ 46 h 10245"/>
              <a:gd name="connsiteX3" fmla="*/ 976 w 11443"/>
              <a:gd name="connsiteY3" fmla="*/ 1198 h 10245"/>
              <a:gd name="connsiteX4" fmla="*/ 976 w 11443"/>
              <a:gd name="connsiteY4" fmla="*/ 5613 h 10245"/>
              <a:gd name="connsiteX5" fmla="*/ 210 w 11443"/>
              <a:gd name="connsiteY5" fmla="*/ 7690 h 10245"/>
              <a:gd name="connsiteX6" fmla="*/ 610 w 11443"/>
              <a:gd name="connsiteY6" fmla="*/ 9514 h 10245"/>
              <a:gd name="connsiteX7" fmla="*/ 3871 w 11443"/>
              <a:gd name="connsiteY7" fmla="*/ 9851 h 10245"/>
              <a:gd name="connsiteX8" fmla="*/ 7644 w 11443"/>
              <a:gd name="connsiteY8" fmla="*/ 10000 h 10245"/>
              <a:gd name="connsiteX9" fmla="*/ 10858 w 11443"/>
              <a:gd name="connsiteY9" fmla="*/ 9514 h 10245"/>
              <a:gd name="connsiteX10" fmla="*/ 11153 w 11443"/>
              <a:gd name="connsiteY10" fmla="*/ 5613 h 10245"/>
              <a:gd name="connsiteX11" fmla="*/ 10101 w 11443"/>
              <a:gd name="connsiteY11" fmla="*/ 4445 h 10245"/>
              <a:gd name="connsiteX0" fmla="*/ 10101 w 11553"/>
              <a:gd name="connsiteY0" fmla="*/ 4445 h 10056"/>
              <a:gd name="connsiteX1" fmla="*/ 9048 w 11553"/>
              <a:gd name="connsiteY1" fmla="*/ 1198 h 10056"/>
              <a:gd name="connsiteX2" fmla="*/ 6592 w 11553"/>
              <a:gd name="connsiteY2" fmla="*/ 46 h 10056"/>
              <a:gd name="connsiteX3" fmla="*/ 976 w 11553"/>
              <a:gd name="connsiteY3" fmla="*/ 1198 h 10056"/>
              <a:gd name="connsiteX4" fmla="*/ 976 w 11553"/>
              <a:gd name="connsiteY4" fmla="*/ 5613 h 10056"/>
              <a:gd name="connsiteX5" fmla="*/ 210 w 11553"/>
              <a:gd name="connsiteY5" fmla="*/ 7690 h 10056"/>
              <a:gd name="connsiteX6" fmla="*/ 610 w 11553"/>
              <a:gd name="connsiteY6" fmla="*/ 9514 h 10056"/>
              <a:gd name="connsiteX7" fmla="*/ 3871 w 11553"/>
              <a:gd name="connsiteY7" fmla="*/ 9851 h 10056"/>
              <a:gd name="connsiteX8" fmla="*/ 7644 w 11553"/>
              <a:gd name="connsiteY8" fmla="*/ 10000 h 10056"/>
              <a:gd name="connsiteX9" fmla="*/ 10858 w 11553"/>
              <a:gd name="connsiteY9" fmla="*/ 9514 h 10056"/>
              <a:gd name="connsiteX10" fmla="*/ 11504 w 11553"/>
              <a:gd name="connsiteY10" fmla="*/ 7227 h 10056"/>
              <a:gd name="connsiteX11" fmla="*/ 11153 w 11553"/>
              <a:gd name="connsiteY11" fmla="*/ 5613 h 10056"/>
              <a:gd name="connsiteX12" fmla="*/ 10101 w 11553"/>
              <a:gd name="connsiteY12" fmla="*/ 4445 h 10056"/>
              <a:gd name="connsiteX0" fmla="*/ 10101 w 11602"/>
              <a:gd name="connsiteY0" fmla="*/ 4445 h 10056"/>
              <a:gd name="connsiteX1" fmla="*/ 9048 w 11602"/>
              <a:gd name="connsiteY1" fmla="*/ 1198 h 10056"/>
              <a:gd name="connsiteX2" fmla="*/ 6592 w 11602"/>
              <a:gd name="connsiteY2" fmla="*/ 46 h 10056"/>
              <a:gd name="connsiteX3" fmla="*/ 976 w 11602"/>
              <a:gd name="connsiteY3" fmla="*/ 1198 h 10056"/>
              <a:gd name="connsiteX4" fmla="*/ 976 w 11602"/>
              <a:gd name="connsiteY4" fmla="*/ 5613 h 10056"/>
              <a:gd name="connsiteX5" fmla="*/ 210 w 11602"/>
              <a:gd name="connsiteY5" fmla="*/ 7690 h 10056"/>
              <a:gd name="connsiteX6" fmla="*/ 610 w 11602"/>
              <a:gd name="connsiteY6" fmla="*/ 9514 h 10056"/>
              <a:gd name="connsiteX7" fmla="*/ 3871 w 11602"/>
              <a:gd name="connsiteY7" fmla="*/ 9851 h 10056"/>
              <a:gd name="connsiteX8" fmla="*/ 7644 w 11602"/>
              <a:gd name="connsiteY8" fmla="*/ 10000 h 10056"/>
              <a:gd name="connsiteX9" fmla="*/ 10858 w 11602"/>
              <a:gd name="connsiteY9" fmla="*/ 9514 h 10056"/>
              <a:gd name="connsiteX10" fmla="*/ 11553 w 11602"/>
              <a:gd name="connsiteY10" fmla="*/ 7690 h 10056"/>
              <a:gd name="connsiteX11" fmla="*/ 11153 w 11602"/>
              <a:gd name="connsiteY11" fmla="*/ 5613 h 10056"/>
              <a:gd name="connsiteX12" fmla="*/ 10101 w 11602"/>
              <a:gd name="connsiteY12" fmla="*/ 4445 h 10056"/>
              <a:gd name="connsiteX0" fmla="*/ 10101 w 11670"/>
              <a:gd name="connsiteY0" fmla="*/ 4445 h 10051"/>
              <a:gd name="connsiteX1" fmla="*/ 9048 w 11670"/>
              <a:gd name="connsiteY1" fmla="*/ 1198 h 10051"/>
              <a:gd name="connsiteX2" fmla="*/ 6592 w 11670"/>
              <a:gd name="connsiteY2" fmla="*/ 46 h 10051"/>
              <a:gd name="connsiteX3" fmla="*/ 976 w 11670"/>
              <a:gd name="connsiteY3" fmla="*/ 1198 h 10051"/>
              <a:gd name="connsiteX4" fmla="*/ 976 w 11670"/>
              <a:gd name="connsiteY4" fmla="*/ 5613 h 10051"/>
              <a:gd name="connsiteX5" fmla="*/ 210 w 11670"/>
              <a:gd name="connsiteY5" fmla="*/ 7690 h 10051"/>
              <a:gd name="connsiteX6" fmla="*/ 610 w 11670"/>
              <a:gd name="connsiteY6" fmla="*/ 9514 h 10051"/>
              <a:gd name="connsiteX7" fmla="*/ 3871 w 11670"/>
              <a:gd name="connsiteY7" fmla="*/ 9851 h 10051"/>
              <a:gd name="connsiteX8" fmla="*/ 7644 w 11670"/>
              <a:gd name="connsiteY8" fmla="*/ 10000 h 10051"/>
              <a:gd name="connsiteX9" fmla="*/ 10452 w 11670"/>
              <a:gd name="connsiteY9" fmla="*/ 9545 h 10051"/>
              <a:gd name="connsiteX10" fmla="*/ 11553 w 11670"/>
              <a:gd name="connsiteY10" fmla="*/ 7690 h 10051"/>
              <a:gd name="connsiteX11" fmla="*/ 11153 w 11670"/>
              <a:gd name="connsiteY11" fmla="*/ 5613 h 10051"/>
              <a:gd name="connsiteX12" fmla="*/ 10101 w 11670"/>
              <a:gd name="connsiteY12" fmla="*/ 4445 h 10051"/>
              <a:gd name="connsiteX0" fmla="*/ 10101 w 11670"/>
              <a:gd name="connsiteY0" fmla="*/ 4445 h 10051"/>
              <a:gd name="connsiteX1" fmla="*/ 9048 w 11670"/>
              <a:gd name="connsiteY1" fmla="*/ 1198 h 10051"/>
              <a:gd name="connsiteX2" fmla="*/ 6592 w 11670"/>
              <a:gd name="connsiteY2" fmla="*/ 46 h 10051"/>
              <a:gd name="connsiteX3" fmla="*/ 976 w 11670"/>
              <a:gd name="connsiteY3" fmla="*/ 1198 h 10051"/>
              <a:gd name="connsiteX4" fmla="*/ 976 w 11670"/>
              <a:gd name="connsiteY4" fmla="*/ 5613 h 10051"/>
              <a:gd name="connsiteX5" fmla="*/ 210 w 11670"/>
              <a:gd name="connsiteY5" fmla="*/ 7690 h 10051"/>
              <a:gd name="connsiteX6" fmla="*/ 610 w 11670"/>
              <a:gd name="connsiteY6" fmla="*/ 9514 h 10051"/>
              <a:gd name="connsiteX7" fmla="*/ 3871 w 11670"/>
              <a:gd name="connsiteY7" fmla="*/ 9851 h 10051"/>
              <a:gd name="connsiteX8" fmla="*/ 7644 w 11670"/>
              <a:gd name="connsiteY8" fmla="*/ 10000 h 10051"/>
              <a:gd name="connsiteX9" fmla="*/ 10452 w 11670"/>
              <a:gd name="connsiteY9" fmla="*/ 9545 h 10051"/>
              <a:gd name="connsiteX10" fmla="*/ 11553 w 11670"/>
              <a:gd name="connsiteY10" fmla="*/ 7690 h 10051"/>
              <a:gd name="connsiteX11" fmla="*/ 11153 w 11670"/>
              <a:gd name="connsiteY11" fmla="*/ 5613 h 10051"/>
              <a:gd name="connsiteX12" fmla="*/ 10101 w 11670"/>
              <a:gd name="connsiteY12" fmla="*/ 4445 h 10051"/>
              <a:gd name="connsiteX0" fmla="*/ 10101 w 11670"/>
              <a:gd name="connsiteY0" fmla="*/ 4445 h 10051"/>
              <a:gd name="connsiteX1" fmla="*/ 9048 w 11670"/>
              <a:gd name="connsiteY1" fmla="*/ 1198 h 10051"/>
              <a:gd name="connsiteX2" fmla="*/ 6592 w 11670"/>
              <a:gd name="connsiteY2" fmla="*/ 46 h 10051"/>
              <a:gd name="connsiteX3" fmla="*/ 976 w 11670"/>
              <a:gd name="connsiteY3" fmla="*/ 1198 h 10051"/>
              <a:gd name="connsiteX4" fmla="*/ 976 w 11670"/>
              <a:gd name="connsiteY4" fmla="*/ 5613 h 10051"/>
              <a:gd name="connsiteX5" fmla="*/ 210 w 11670"/>
              <a:gd name="connsiteY5" fmla="*/ 7690 h 10051"/>
              <a:gd name="connsiteX6" fmla="*/ 610 w 11670"/>
              <a:gd name="connsiteY6" fmla="*/ 9514 h 10051"/>
              <a:gd name="connsiteX7" fmla="*/ 3871 w 11670"/>
              <a:gd name="connsiteY7" fmla="*/ 9851 h 10051"/>
              <a:gd name="connsiteX8" fmla="*/ 7644 w 11670"/>
              <a:gd name="connsiteY8" fmla="*/ 10000 h 10051"/>
              <a:gd name="connsiteX9" fmla="*/ 10452 w 11670"/>
              <a:gd name="connsiteY9" fmla="*/ 9545 h 10051"/>
              <a:gd name="connsiteX10" fmla="*/ 11553 w 11670"/>
              <a:gd name="connsiteY10" fmla="*/ 7690 h 10051"/>
              <a:gd name="connsiteX11" fmla="*/ 11153 w 11670"/>
              <a:gd name="connsiteY11" fmla="*/ 5613 h 10051"/>
              <a:gd name="connsiteX12" fmla="*/ 10101 w 11670"/>
              <a:gd name="connsiteY12" fmla="*/ 4445 h 10051"/>
              <a:gd name="connsiteX0" fmla="*/ 10101 w 11621"/>
              <a:gd name="connsiteY0" fmla="*/ 4445 h 10051"/>
              <a:gd name="connsiteX1" fmla="*/ 9048 w 11621"/>
              <a:gd name="connsiteY1" fmla="*/ 1198 h 10051"/>
              <a:gd name="connsiteX2" fmla="*/ 6592 w 11621"/>
              <a:gd name="connsiteY2" fmla="*/ 46 h 10051"/>
              <a:gd name="connsiteX3" fmla="*/ 976 w 11621"/>
              <a:gd name="connsiteY3" fmla="*/ 1198 h 10051"/>
              <a:gd name="connsiteX4" fmla="*/ 976 w 11621"/>
              <a:gd name="connsiteY4" fmla="*/ 5613 h 10051"/>
              <a:gd name="connsiteX5" fmla="*/ 210 w 11621"/>
              <a:gd name="connsiteY5" fmla="*/ 7690 h 10051"/>
              <a:gd name="connsiteX6" fmla="*/ 610 w 11621"/>
              <a:gd name="connsiteY6" fmla="*/ 9514 h 10051"/>
              <a:gd name="connsiteX7" fmla="*/ 3871 w 11621"/>
              <a:gd name="connsiteY7" fmla="*/ 9851 h 10051"/>
              <a:gd name="connsiteX8" fmla="*/ 7644 w 11621"/>
              <a:gd name="connsiteY8" fmla="*/ 10000 h 10051"/>
              <a:gd name="connsiteX9" fmla="*/ 10452 w 11621"/>
              <a:gd name="connsiteY9" fmla="*/ 9545 h 10051"/>
              <a:gd name="connsiteX10" fmla="*/ 11553 w 11621"/>
              <a:gd name="connsiteY10" fmla="*/ 7690 h 10051"/>
              <a:gd name="connsiteX11" fmla="*/ 10858 w 11621"/>
              <a:gd name="connsiteY11" fmla="*/ 6299 h 10051"/>
              <a:gd name="connsiteX12" fmla="*/ 10101 w 11621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6 w 11033"/>
              <a:gd name="connsiteY3" fmla="*/ 1198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6 w 11033"/>
              <a:gd name="connsiteY3" fmla="*/ 1198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6 w 11033"/>
              <a:gd name="connsiteY3" fmla="*/ 1198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696 h 10302"/>
              <a:gd name="connsiteX1" fmla="*/ 9048 w 11033"/>
              <a:gd name="connsiteY1" fmla="*/ 1449 h 10302"/>
              <a:gd name="connsiteX2" fmla="*/ 6592 w 11033"/>
              <a:gd name="connsiteY2" fmla="*/ 297 h 10302"/>
              <a:gd name="connsiteX3" fmla="*/ 976 w 11033"/>
              <a:gd name="connsiteY3" fmla="*/ 1449 h 10302"/>
              <a:gd name="connsiteX4" fmla="*/ 976 w 11033"/>
              <a:gd name="connsiteY4" fmla="*/ 5864 h 10302"/>
              <a:gd name="connsiteX5" fmla="*/ 210 w 11033"/>
              <a:gd name="connsiteY5" fmla="*/ 7941 h 10302"/>
              <a:gd name="connsiteX6" fmla="*/ 610 w 11033"/>
              <a:gd name="connsiteY6" fmla="*/ 9765 h 10302"/>
              <a:gd name="connsiteX7" fmla="*/ 3871 w 11033"/>
              <a:gd name="connsiteY7" fmla="*/ 10102 h 10302"/>
              <a:gd name="connsiteX8" fmla="*/ 7644 w 11033"/>
              <a:gd name="connsiteY8" fmla="*/ 10251 h 10302"/>
              <a:gd name="connsiteX9" fmla="*/ 10452 w 11033"/>
              <a:gd name="connsiteY9" fmla="*/ 9796 h 10302"/>
              <a:gd name="connsiteX10" fmla="*/ 10965 w 11033"/>
              <a:gd name="connsiteY10" fmla="*/ 8376 h 10302"/>
              <a:gd name="connsiteX11" fmla="*/ 10858 w 11033"/>
              <a:gd name="connsiteY11" fmla="*/ 6550 h 10302"/>
              <a:gd name="connsiteX12" fmla="*/ 10101 w 11033"/>
              <a:gd name="connsiteY12" fmla="*/ 4696 h 10302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7 w 11033"/>
              <a:gd name="connsiteY3" fmla="*/ 1663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7 w 11033"/>
              <a:gd name="connsiteY3" fmla="*/ 1663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7 w 11033"/>
              <a:gd name="connsiteY3" fmla="*/ 1663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445 h 10051"/>
              <a:gd name="connsiteX1" fmla="*/ 9048 w 11033"/>
              <a:gd name="connsiteY1" fmla="*/ 1198 h 10051"/>
              <a:gd name="connsiteX2" fmla="*/ 6592 w 11033"/>
              <a:gd name="connsiteY2" fmla="*/ 46 h 10051"/>
              <a:gd name="connsiteX3" fmla="*/ 977 w 11033"/>
              <a:gd name="connsiteY3" fmla="*/ 1663 h 10051"/>
              <a:gd name="connsiteX4" fmla="*/ 976 w 11033"/>
              <a:gd name="connsiteY4" fmla="*/ 5613 h 10051"/>
              <a:gd name="connsiteX5" fmla="*/ 210 w 11033"/>
              <a:gd name="connsiteY5" fmla="*/ 7690 h 10051"/>
              <a:gd name="connsiteX6" fmla="*/ 610 w 11033"/>
              <a:gd name="connsiteY6" fmla="*/ 9514 h 10051"/>
              <a:gd name="connsiteX7" fmla="*/ 3871 w 11033"/>
              <a:gd name="connsiteY7" fmla="*/ 9851 h 10051"/>
              <a:gd name="connsiteX8" fmla="*/ 7644 w 11033"/>
              <a:gd name="connsiteY8" fmla="*/ 10000 h 10051"/>
              <a:gd name="connsiteX9" fmla="*/ 10452 w 11033"/>
              <a:gd name="connsiteY9" fmla="*/ 9545 h 10051"/>
              <a:gd name="connsiteX10" fmla="*/ 10965 w 11033"/>
              <a:gd name="connsiteY10" fmla="*/ 8125 h 10051"/>
              <a:gd name="connsiteX11" fmla="*/ 10858 w 11033"/>
              <a:gd name="connsiteY11" fmla="*/ 6299 h 10051"/>
              <a:gd name="connsiteX12" fmla="*/ 10101 w 11033"/>
              <a:gd name="connsiteY12" fmla="*/ 4445 h 10051"/>
              <a:gd name="connsiteX0" fmla="*/ 10101 w 11033"/>
              <a:gd name="connsiteY0" fmla="*/ 4665 h 10271"/>
              <a:gd name="connsiteX1" fmla="*/ 9048 w 11033"/>
              <a:gd name="connsiteY1" fmla="*/ 1418 h 10271"/>
              <a:gd name="connsiteX2" fmla="*/ 6592 w 11033"/>
              <a:gd name="connsiteY2" fmla="*/ 266 h 10271"/>
              <a:gd name="connsiteX3" fmla="*/ 1010 w 11033"/>
              <a:gd name="connsiteY3" fmla="*/ 1521 h 10271"/>
              <a:gd name="connsiteX4" fmla="*/ 976 w 11033"/>
              <a:gd name="connsiteY4" fmla="*/ 5833 h 10271"/>
              <a:gd name="connsiteX5" fmla="*/ 210 w 11033"/>
              <a:gd name="connsiteY5" fmla="*/ 7910 h 10271"/>
              <a:gd name="connsiteX6" fmla="*/ 610 w 11033"/>
              <a:gd name="connsiteY6" fmla="*/ 9734 h 10271"/>
              <a:gd name="connsiteX7" fmla="*/ 3871 w 11033"/>
              <a:gd name="connsiteY7" fmla="*/ 10071 h 10271"/>
              <a:gd name="connsiteX8" fmla="*/ 7644 w 11033"/>
              <a:gd name="connsiteY8" fmla="*/ 10220 h 10271"/>
              <a:gd name="connsiteX9" fmla="*/ 10452 w 11033"/>
              <a:gd name="connsiteY9" fmla="*/ 9765 h 10271"/>
              <a:gd name="connsiteX10" fmla="*/ 10965 w 11033"/>
              <a:gd name="connsiteY10" fmla="*/ 8345 h 10271"/>
              <a:gd name="connsiteX11" fmla="*/ 10858 w 11033"/>
              <a:gd name="connsiteY11" fmla="*/ 6519 h 10271"/>
              <a:gd name="connsiteX12" fmla="*/ 10101 w 11033"/>
              <a:gd name="connsiteY12" fmla="*/ 4665 h 10271"/>
              <a:gd name="connsiteX0" fmla="*/ 10101 w 11033"/>
              <a:gd name="connsiteY0" fmla="*/ 4665 h 10271"/>
              <a:gd name="connsiteX1" fmla="*/ 9136 w 11033"/>
              <a:gd name="connsiteY1" fmla="*/ 1288 h 10271"/>
              <a:gd name="connsiteX2" fmla="*/ 6592 w 11033"/>
              <a:gd name="connsiteY2" fmla="*/ 266 h 10271"/>
              <a:gd name="connsiteX3" fmla="*/ 1010 w 11033"/>
              <a:gd name="connsiteY3" fmla="*/ 1521 h 10271"/>
              <a:gd name="connsiteX4" fmla="*/ 976 w 11033"/>
              <a:gd name="connsiteY4" fmla="*/ 5833 h 10271"/>
              <a:gd name="connsiteX5" fmla="*/ 210 w 11033"/>
              <a:gd name="connsiteY5" fmla="*/ 7910 h 10271"/>
              <a:gd name="connsiteX6" fmla="*/ 610 w 11033"/>
              <a:gd name="connsiteY6" fmla="*/ 9734 h 10271"/>
              <a:gd name="connsiteX7" fmla="*/ 3871 w 11033"/>
              <a:gd name="connsiteY7" fmla="*/ 10071 h 10271"/>
              <a:gd name="connsiteX8" fmla="*/ 7644 w 11033"/>
              <a:gd name="connsiteY8" fmla="*/ 10220 h 10271"/>
              <a:gd name="connsiteX9" fmla="*/ 10452 w 11033"/>
              <a:gd name="connsiteY9" fmla="*/ 9765 h 10271"/>
              <a:gd name="connsiteX10" fmla="*/ 10965 w 11033"/>
              <a:gd name="connsiteY10" fmla="*/ 8345 h 10271"/>
              <a:gd name="connsiteX11" fmla="*/ 10858 w 11033"/>
              <a:gd name="connsiteY11" fmla="*/ 6519 h 10271"/>
              <a:gd name="connsiteX12" fmla="*/ 10101 w 11033"/>
              <a:gd name="connsiteY12" fmla="*/ 4665 h 10271"/>
              <a:gd name="connsiteX0" fmla="*/ 10101 w 11033"/>
              <a:gd name="connsiteY0" fmla="*/ 4665 h 10271"/>
              <a:gd name="connsiteX1" fmla="*/ 9136 w 11033"/>
              <a:gd name="connsiteY1" fmla="*/ 1288 h 10271"/>
              <a:gd name="connsiteX2" fmla="*/ 6592 w 11033"/>
              <a:gd name="connsiteY2" fmla="*/ 266 h 10271"/>
              <a:gd name="connsiteX3" fmla="*/ 944 w 11033"/>
              <a:gd name="connsiteY3" fmla="*/ 1521 h 10271"/>
              <a:gd name="connsiteX4" fmla="*/ 976 w 11033"/>
              <a:gd name="connsiteY4" fmla="*/ 5833 h 10271"/>
              <a:gd name="connsiteX5" fmla="*/ 210 w 11033"/>
              <a:gd name="connsiteY5" fmla="*/ 7910 h 10271"/>
              <a:gd name="connsiteX6" fmla="*/ 610 w 11033"/>
              <a:gd name="connsiteY6" fmla="*/ 9734 h 10271"/>
              <a:gd name="connsiteX7" fmla="*/ 3871 w 11033"/>
              <a:gd name="connsiteY7" fmla="*/ 10071 h 10271"/>
              <a:gd name="connsiteX8" fmla="*/ 7644 w 11033"/>
              <a:gd name="connsiteY8" fmla="*/ 10220 h 10271"/>
              <a:gd name="connsiteX9" fmla="*/ 10452 w 11033"/>
              <a:gd name="connsiteY9" fmla="*/ 9765 h 10271"/>
              <a:gd name="connsiteX10" fmla="*/ 10965 w 11033"/>
              <a:gd name="connsiteY10" fmla="*/ 8345 h 10271"/>
              <a:gd name="connsiteX11" fmla="*/ 10858 w 11033"/>
              <a:gd name="connsiteY11" fmla="*/ 6519 h 10271"/>
              <a:gd name="connsiteX12" fmla="*/ 10101 w 11033"/>
              <a:gd name="connsiteY12" fmla="*/ 4665 h 10271"/>
              <a:gd name="connsiteX0" fmla="*/ 9750 w 11061"/>
              <a:gd name="connsiteY0" fmla="*/ 4665 h 10271"/>
              <a:gd name="connsiteX1" fmla="*/ 9136 w 11061"/>
              <a:gd name="connsiteY1" fmla="*/ 1288 h 10271"/>
              <a:gd name="connsiteX2" fmla="*/ 6592 w 11061"/>
              <a:gd name="connsiteY2" fmla="*/ 266 h 10271"/>
              <a:gd name="connsiteX3" fmla="*/ 944 w 11061"/>
              <a:gd name="connsiteY3" fmla="*/ 1521 h 10271"/>
              <a:gd name="connsiteX4" fmla="*/ 976 w 11061"/>
              <a:gd name="connsiteY4" fmla="*/ 5833 h 10271"/>
              <a:gd name="connsiteX5" fmla="*/ 210 w 11061"/>
              <a:gd name="connsiteY5" fmla="*/ 7910 h 10271"/>
              <a:gd name="connsiteX6" fmla="*/ 610 w 11061"/>
              <a:gd name="connsiteY6" fmla="*/ 9734 h 10271"/>
              <a:gd name="connsiteX7" fmla="*/ 3871 w 11061"/>
              <a:gd name="connsiteY7" fmla="*/ 10071 h 10271"/>
              <a:gd name="connsiteX8" fmla="*/ 7644 w 11061"/>
              <a:gd name="connsiteY8" fmla="*/ 10220 h 10271"/>
              <a:gd name="connsiteX9" fmla="*/ 10452 w 11061"/>
              <a:gd name="connsiteY9" fmla="*/ 9765 h 10271"/>
              <a:gd name="connsiteX10" fmla="*/ 10965 w 11061"/>
              <a:gd name="connsiteY10" fmla="*/ 8345 h 10271"/>
              <a:gd name="connsiteX11" fmla="*/ 10858 w 11061"/>
              <a:gd name="connsiteY11" fmla="*/ 6519 h 10271"/>
              <a:gd name="connsiteX12" fmla="*/ 9750 w 11061"/>
              <a:gd name="connsiteY12" fmla="*/ 4665 h 10271"/>
              <a:gd name="connsiteX0" fmla="*/ 9750 w 11017"/>
              <a:gd name="connsiteY0" fmla="*/ 4665 h 10271"/>
              <a:gd name="connsiteX1" fmla="*/ 9136 w 11017"/>
              <a:gd name="connsiteY1" fmla="*/ 1288 h 10271"/>
              <a:gd name="connsiteX2" fmla="*/ 6592 w 11017"/>
              <a:gd name="connsiteY2" fmla="*/ 266 h 10271"/>
              <a:gd name="connsiteX3" fmla="*/ 944 w 11017"/>
              <a:gd name="connsiteY3" fmla="*/ 1521 h 10271"/>
              <a:gd name="connsiteX4" fmla="*/ 976 w 11017"/>
              <a:gd name="connsiteY4" fmla="*/ 5833 h 10271"/>
              <a:gd name="connsiteX5" fmla="*/ 210 w 11017"/>
              <a:gd name="connsiteY5" fmla="*/ 7910 h 10271"/>
              <a:gd name="connsiteX6" fmla="*/ 610 w 11017"/>
              <a:gd name="connsiteY6" fmla="*/ 9734 h 10271"/>
              <a:gd name="connsiteX7" fmla="*/ 3871 w 11017"/>
              <a:gd name="connsiteY7" fmla="*/ 10071 h 10271"/>
              <a:gd name="connsiteX8" fmla="*/ 7644 w 11017"/>
              <a:gd name="connsiteY8" fmla="*/ 10220 h 10271"/>
              <a:gd name="connsiteX9" fmla="*/ 10452 w 11017"/>
              <a:gd name="connsiteY9" fmla="*/ 9765 h 10271"/>
              <a:gd name="connsiteX10" fmla="*/ 10965 w 11017"/>
              <a:gd name="connsiteY10" fmla="*/ 8345 h 10271"/>
              <a:gd name="connsiteX11" fmla="*/ 10139 w 11017"/>
              <a:gd name="connsiteY11" fmla="*/ 6519 h 10271"/>
              <a:gd name="connsiteX12" fmla="*/ 9750 w 11017"/>
              <a:gd name="connsiteY12" fmla="*/ 4665 h 10271"/>
              <a:gd name="connsiteX0" fmla="*/ 9750 w 10868"/>
              <a:gd name="connsiteY0" fmla="*/ 4665 h 10271"/>
              <a:gd name="connsiteX1" fmla="*/ 9136 w 10868"/>
              <a:gd name="connsiteY1" fmla="*/ 1288 h 10271"/>
              <a:gd name="connsiteX2" fmla="*/ 6592 w 10868"/>
              <a:gd name="connsiteY2" fmla="*/ 266 h 10271"/>
              <a:gd name="connsiteX3" fmla="*/ 944 w 10868"/>
              <a:gd name="connsiteY3" fmla="*/ 1521 h 10271"/>
              <a:gd name="connsiteX4" fmla="*/ 976 w 10868"/>
              <a:gd name="connsiteY4" fmla="*/ 5833 h 10271"/>
              <a:gd name="connsiteX5" fmla="*/ 210 w 10868"/>
              <a:gd name="connsiteY5" fmla="*/ 7910 h 10271"/>
              <a:gd name="connsiteX6" fmla="*/ 610 w 10868"/>
              <a:gd name="connsiteY6" fmla="*/ 9734 h 10271"/>
              <a:gd name="connsiteX7" fmla="*/ 3871 w 10868"/>
              <a:gd name="connsiteY7" fmla="*/ 10071 h 10271"/>
              <a:gd name="connsiteX8" fmla="*/ 7644 w 10868"/>
              <a:gd name="connsiteY8" fmla="*/ 10220 h 10271"/>
              <a:gd name="connsiteX9" fmla="*/ 10452 w 10868"/>
              <a:gd name="connsiteY9" fmla="*/ 9765 h 10271"/>
              <a:gd name="connsiteX10" fmla="*/ 10139 w 10868"/>
              <a:gd name="connsiteY10" fmla="*/ 8374 h 10271"/>
              <a:gd name="connsiteX11" fmla="*/ 10139 w 10868"/>
              <a:gd name="connsiteY11" fmla="*/ 6519 h 10271"/>
              <a:gd name="connsiteX12" fmla="*/ 9750 w 10868"/>
              <a:gd name="connsiteY12" fmla="*/ 4665 h 10271"/>
              <a:gd name="connsiteX0" fmla="*/ 9750 w 10262"/>
              <a:gd name="connsiteY0" fmla="*/ 4665 h 10276"/>
              <a:gd name="connsiteX1" fmla="*/ 9136 w 10262"/>
              <a:gd name="connsiteY1" fmla="*/ 1288 h 10276"/>
              <a:gd name="connsiteX2" fmla="*/ 6592 w 10262"/>
              <a:gd name="connsiteY2" fmla="*/ 266 h 10276"/>
              <a:gd name="connsiteX3" fmla="*/ 944 w 10262"/>
              <a:gd name="connsiteY3" fmla="*/ 1521 h 10276"/>
              <a:gd name="connsiteX4" fmla="*/ 976 w 10262"/>
              <a:gd name="connsiteY4" fmla="*/ 5833 h 10276"/>
              <a:gd name="connsiteX5" fmla="*/ 210 w 10262"/>
              <a:gd name="connsiteY5" fmla="*/ 7910 h 10276"/>
              <a:gd name="connsiteX6" fmla="*/ 610 w 10262"/>
              <a:gd name="connsiteY6" fmla="*/ 9734 h 10276"/>
              <a:gd name="connsiteX7" fmla="*/ 3871 w 10262"/>
              <a:gd name="connsiteY7" fmla="*/ 10071 h 10276"/>
              <a:gd name="connsiteX8" fmla="*/ 7644 w 10262"/>
              <a:gd name="connsiteY8" fmla="*/ 10220 h 10276"/>
              <a:gd name="connsiteX9" fmla="*/ 9399 w 10262"/>
              <a:gd name="connsiteY9" fmla="*/ 9734 h 10276"/>
              <a:gd name="connsiteX10" fmla="*/ 10139 w 10262"/>
              <a:gd name="connsiteY10" fmla="*/ 8374 h 10276"/>
              <a:gd name="connsiteX11" fmla="*/ 10139 w 10262"/>
              <a:gd name="connsiteY11" fmla="*/ 6519 h 10276"/>
              <a:gd name="connsiteX12" fmla="*/ 9750 w 10262"/>
              <a:gd name="connsiteY12" fmla="*/ 4665 h 10276"/>
              <a:gd name="connsiteX0" fmla="*/ 9750 w 10211"/>
              <a:gd name="connsiteY0" fmla="*/ 4665 h 10273"/>
              <a:gd name="connsiteX1" fmla="*/ 9136 w 10211"/>
              <a:gd name="connsiteY1" fmla="*/ 1288 h 10273"/>
              <a:gd name="connsiteX2" fmla="*/ 6592 w 10211"/>
              <a:gd name="connsiteY2" fmla="*/ 266 h 10273"/>
              <a:gd name="connsiteX3" fmla="*/ 944 w 10211"/>
              <a:gd name="connsiteY3" fmla="*/ 1521 h 10273"/>
              <a:gd name="connsiteX4" fmla="*/ 976 w 10211"/>
              <a:gd name="connsiteY4" fmla="*/ 5833 h 10273"/>
              <a:gd name="connsiteX5" fmla="*/ 210 w 10211"/>
              <a:gd name="connsiteY5" fmla="*/ 7910 h 10273"/>
              <a:gd name="connsiteX6" fmla="*/ 610 w 10211"/>
              <a:gd name="connsiteY6" fmla="*/ 9734 h 10273"/>
              <a:gd name="connsiteX7" fmla="*/ 3871 w 10211"/>
              <a:gd name="connsiteY7" fmla="*/ 10071 h 10273"/>
              <a:gd name="connsiteX8" fmla="*/ 7644 w 10211"/>
              <a:gd name="connsiteY8" fmla="*/ 10220 h 10273"/>
              <a:gd name="connsiteX9" fmla="*/ 9706 w 10211"/>
              <a:gd name="connsiteY9" fmla="*/ 9753 h 10273"/>
              <a:gd name="connsiteX10" fmla="*/ 10139 w 10211"/>
              <a:gd name="connsiteY10" fmla="*/ 8374 h 10273"/>
              <a:gd name="connsiteX11" fmla="*/ 10139 w 10211"/>
              <a:gd name="connsiteY11" fmla="*/ 6519 h 10273"/>
              <a:gd name="connsiteX12" fmla="*/ 9750 w 10211"/>
              <a:gd name="connsiteY12" fmla="*/ 4665 h 10273"/>
              <a:gd name="connsiteX0" fmla="*/ 9750 w 10474"/>
              <a:gd name="connsiteY0" fmla="*/ 4665 h 10273"/>
              <a:gd name="connsiteX1" fmla="*/ 9136 w 10474"/>
              <a:gd name="connsiteY1" fmla="*/ 1288 h 10273"/>
              <a:gd name="connsiteX2" fmla="*/ 6592 w 10474"/>
              <a:gd name="connsiteY2" fmla="*/ 266 h 10273"/>
              <a:gd name="connsiteX3" fmla="*/ 944 w 10474"/>
              <a:gd name="connsiteY3" fmla="*/ 1521 h 10273"/>
              <a:gd name="connsiteX4" fmla="*/ 976 w 10474"/>
              <a:gd name="connsiteY4" fmla="*/ 5833 h 10273"/>
              <a:gd name="connsiteX5" fmla="*/ 210 w 10474"/>
              <a:gd name="connsiteY5" fmla="*/ 7910 h 10273"/>
              <a:gd name="connsiteX6" fmla="*/ 610 w 10474"/>
              <a:gd name="connsiteY6" fmla="*/ 9734 h 10273"/>
              <a:gd name="connsiteX7" fmla="*/ 3871 w 10474"/>
              <a:gd name="connsiteY7" fmla="*/ 10071 h 10273"/>
              <a:gd name="connsiteX8" fmla="*/ 7644 w 10474"/>
              <a:gd name="connsiteY8" fmla="*/ 10220 h 10273"/>
              <a:gd name="connsiteX9" fmla="*/ 9706 w 10474"/>
              <a:gd name="connsiteY9" fmla="*/ 9753 h 10273"/>
              <a:gd name="connsiteX10" fmla="*/ 10402 w 10474"/>
              <a:gd name="connsiteY10" fmla="*/ 8335 h 10273"/>
              <a:gd name="connsiteX11" fmla="*/ 10139 w 10474"/>
              <a:gd name="connsiteY11" fmla="*/ 6519 h 10273"/>
              <a:gd name="connsiteX12" fmla="*/ 9750 w 10474"/>
              <a:gd name="connsiteY12" fmla="*/ 4665 h 10273"/>
              <a:gd name="connsiteX0" fmla="*/ 9750 w 10526"/>
              <a:gd name="connsiteY0" fmla="*/ 4665 h 10273"/>
              <a:gd name="connsiteX1" fmla="*/ 9136 w 10526"/>
              <a:gd name="connsiteY1" fmla="*/ 1288 h 10273"/>
              <a:gd name="connsiteX2" fmla="*/ 6592 w 10526"/>
              <a:gd name="connsiteY2" fmla="*/ 266 h 10273"/>
              <a:gd name="connsiteX3" fmla="*/ 944 w 10526"/>
              <a:gd name="connsiteY3" fmla="*/ 1521 h 10273"/>
              <a:gd name="connsiteX4" fmla="*/ 976 w 10526"/>
              <a:gd name="connsiteY4" fmla="*/ 5833 h 10273"/>
              <a:gd name="connsiteX5" fmla="*/ 210 w 10526"/>
              <a:gd name="connsiteY5" fmla="*/ 7910 h 10273"/>
              <a:gd name="connsiteX6" fmla="*/ 610 w 10526"/>
              <a:gd name="connsiteY6" fmla="*/ 9734 h 10273"/>
              <a:gd name="connsiteX7" fmla="*/ 3871 w 10526"/>
              <a:gd name="connsiteY7" fmla="*/ 10071 h 10273"/>
              <a:gd name="connsiteX8" fmla="*/ 7644 w 10526"/>
              <a:gd name="connsiteY8" fmla="*/ 10220 h 10273"/>
              <a:gd name="connsiteX9" fmla="*/ 9706 w 10526"/>
              <a:gd name="connsiteY9" fmla="*/ 9753 h 10273"/>
              <a:gd name="connsiteX10" fmla="*/ 10402 w 10526"/>
              <a:gd name="connsiteY10" fmla="*/ 8335 h 10273"/>
              <a:gd name="connsiteX11" fmla="*/ 10417 w 10526"/>
              <a:gd name="connsiteY11" fmla="*/ 6326 h 10273"/>
              <a:gd name="connsiteX12" fmla="*/ 9750 w 10526"/>
              <a:gd name="connsiteY12" fmla="*/ 4665 h 10273"/>
              <a:gd name="connsiteX0" fmla="*/ 9966 w 10742"/>
              <a:gd name="connsiteY0" fmla="*/ 4665 h 10273"/>
              <a:gd name="connsiteX1" fmla="*/ 9352 w 10742"/>
              <a:gd name="connsiteY1" fmla="*/ 1288 h 10273"/>
              <a:gd name="connsiteX2" fmla="*/ 6808 w 10742"/>
              <a:gd name="connsiteY2" fmla="*/ 266 h 10273"/>
              <a:gd name="connsiteX3" fmla="*/ 1160 w 10742"/>
              <a:gd name="connsiteY3" fmla="*/ 1521 h 10273"/>
              <a:gd name="connsiteX4" fmla="*/ 1192 w 10742"/>
              <a:gd name="connsiteY4" fmla="*/ 5833 h 10273"/>
              <a:gd name="connsiteX5" fmla="*/ 46 w 10742"/>
              <a:gd name="connsiteY5" fmla="*/ 7968 h 10273"/>
              <a:gd name="connsiteX6" fmla="*/ 826 w 10742"/>
              <a:gd name="connsiteY6" fmla="*/ 9734 h 10273"/>
              <a:gd name="connsiteX7" fmla="*/ 4087 w 10742"/>
              <a:gd name="connsiteY7" fmla="*/ 10071 h 10273"/>
              <a:gd name="connsiteX8" fmla="*/ 7860 w 10742"/>
              <a:gd name="connsiteY8" fmla="*/ 10220 h 10273"/>
              <a:gd name="connsiteX9" fmla="*/ 9922 w 10742"/>
              <a:gd name="connsiteY9" fmla="*/ 9753 h 10273"/>
              <a:gd name="connsiteX10" fmla="*/ 10618 w 10742"/>
              <a:gd name="connsiteY10" fmla="*/ 8335 h 10273"/>
              <a:gd name="connsiteX11" fmla="*/ 10633 w 10742"/>
              <a:gd name="connsiteY11" fmla="*/ 6326 h 10273"/>
              <a:gd name="connsiteX12" fmla="*/ 9966 w 10742"/>
              <a:gd name="connsiteY12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29 w 10779"/>
              <a:gd name="connsiteY4" fmla="*/ 5833 h 10273"/>
              <a:gd name="connsiteX5" fmla="*/ 83 w 10779"/>
              <a:gd name="connsiteY5" fmla="*/ 7968 h 10273"/>
              <a:gd name="connsiteX6" fmla="*/ 673 w 10779"/>
              <a:gd name="connsiteY6" fmla="*/ 9773 h 10273"/>
              <a:gd name="connsiteX7" fmla="*/ 4124 w 10779"/>
              <a:gd name="connsiteY7" fmla="*/ 10071 h 10273"/>
              <a:gd name="connsiteX8" fmla="*/ 7897 w 10779"/>
              <a:gd name="connsiteY8" fmla="*/ 10220 h 10273"/>
              <a:gd name="connsiteX9" fmla="*/ 9959 w 10779"/>
              <a:gd name="connsiteY9" fmla="*/ 9753 h 10273"/>
              <a:gd name="connsiteX10" fmla="*/ 10655 w 10779"/>
              <a:gd name="connsiteY10" fmla="*/ 8335 h 10273"/>
              <a:gd name="connsiteX11" fmla="*/ 10670 w 10779"/>
              <a:gd name="connsiteY11" fmla="*/ 6326 h 10273"/>
              <a:gd name="connsiteX12" fmla="*/ 10003 w 10779"/>
              <a:gd name="connsiteY12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30 w 10779"/>
              <a:gd name="connsiteY4" fmla="*/ 4201 h 10273"/>
              <a:gd name="connsiteX5" fmla="*/ 1229 w 10779"/>
              <a:gd name="connsiteY5" fmla="*/ 5833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30 w 10779"/>
              <a:gd name="connsiteY4" fmla="*/ 4201 h 10273"/>
              <a:gd name="connsiteX5" fmla="*/ 1229 w 10779"/>
              <a:gd name="connsiteY5" fmla="*/ 5833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30 w 10779"/>
              <a:gd name="connsiteY4" fmla="*/ 4201 h 10273"/>
              <a:gd name="connsiteX5" fmla="*/ 879 w 10779"/>
              <a:gd name="connsiteY5" fmla="*/ 6056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879 w 10779"/>
              <a:gd name="connsiteY5" fmla="*/ 6056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791 w 10779"/>
              <a:gd name="connsiteY5" fmla="*/ 6539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791 w 10779"/>
              <a:gd name="connsiteY5" fmla="*/ 6539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718 w 10779"/>
              <a:gd name="connsiteY5" fmla="*/ 6462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718 w 10779"/>
              <a:gd name="connsiteY5" fmla="*/ 6462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665 h 10273"/>
              <a:gd name="connsiteX1" fmla="*/ 9389 w 10779"/>
              <a:gd name="connsiteY1" fmla="*/ 1288 h 10273"/>
              <a:gd name="connsiteX2" fmla="*/ 6845 w 10779"/>
              <a:gd name="connsiteY2" fmla="*/ 266 h 10273"/>
              <a:gd name="connsiteX3" fmla="*/ 1197 w 10779"/>
              <a:gd name="connsiteY3" fmla="*/ 1521 h 10273"/>
              <a:gd name="connsiteX4" fmla="*/ 1201 w 10779"/>
              <a:gd name="connsiteY4" fmla="*/ 4897 h 10273"/>
              <a:gd name="connsiteX5" fmla="*/ 718 w 10779"/>
              <a:gd name="connsiteY5" fmla="*/ 6462 h 10273"/>
              <a:gd name="connsiteX6" fmla="*/ 83 w 10779"/>
              <a:gd name="connsiteY6" fmla="*/ 7968 h 10273"/>
              <a:gd name="connsiteX7" fmla="*/ 673 w 10779"/>
              <a:gd name="connsiteY7" fmla="*/ 9773 h 10273"/>
              <a:gd name="connsiteX8" fmla="*/ 4124 w 10779"/>
              <a:gd name="connsiteY8" fmla="*/ 10071 h 10273"/>
              <a:gd name="connsiteX9" fmla="*/ 7897 w 10779"/>
              <a:gd name="connsiteY9" fmla="*/ 10220 h 10273"/>
              <a:gd name="connsiteX10" fmla="*/ 9959 w 10779"/>
              <a:gd name="connsiteY10" fmla="*/ 9753 h 10273"/>
              <a:gd name="connsiteX11" fmla="*/ 10655 w 10779"/>
              <a:gd name="connsiteY11" fmla="*/ 8335 h 10273"/>
              <a:gd name="connsiteX12" fmla="*/ 10670 w 10779"/>
              <a:gd name="connsiteY12" fmla="*/ 6326 h 10273"/>
              <a:gd name="connsiteX13" fmla="*/ 10003 w 10779"/>
              <a:gd name="connsiteY13" fmla="*/ 4665 h 10273"/>
              <a:gd name="connsiteX0" fmla="*/ 10003 w 10779"/>
              <a:gd name="connsiteY0" fmla="*/ 4703 h 10311"/>
              <a:gd name="connsiteX1" fmla="*/ 9389 w 10779"/>
              <a:gd name="connsiteY1" fmla="*/ 1326 h 10311"/>
              <a:gd name="connsiteX2" fmla="*/ 6845 w 10779"/>
              <a:gd name="connsiteY2" fmla="*/ 304 h 10311"/>
              <a:gd name="connsiteX3" fmla="*/ 2635 w 10779"/>
              <a:gd name="connsiteY3" fmla="*/ 209 h 10311"/>
              <a:gd name="connsiteX4" fmla="*/ 1197 w 10779"/>
              <a:gd name="connsiteY4" fmla="*/ 1559 h 10311"/>
              <a:gd name="connsiteX5" fmla="*/ 1201 w 10779"/>
              <a:gd name="connsiteY5" fmla="*/ 4935 h 10311"/>
              <a:gd name="connsiteX6" fmla="*/ 718 w 10779"/>
              <a:gd name="connsiteY6" fmla="*/ 6500 h 10311"/>
              <a:gd name="connsiteX7" fmla="*/ 83 w 10779"/>
              <a:gd name="connsiteY7" fmla="*/ 8006 h 10311"/>
              <a:gd name="connsiteX8" fmla="*/ 673 w 10779"/>
              <a:gd name="connsiteY8" fmla="*/ 9811 h 10311"/>
              <a:gd name="connsiteX9" fmla="*/ 4124 w 10779"/>
              <a:gd name="connsiteY9" fmla="*/ 10109 h 10311"/>
              <a:gd name="connsiteX10" fmla="*/ 7897 w 10779"/>
              <a:gd name="connsiteY10" fmla="*/ 10258 h 10311"/>
              <a:gd name="connsiteX11" fmla="*/ 9959 w 10779"/>
              <a:gd name="connsiteY11" fmla="*/ 9791 h 10311"/>
              <a:gd name="connsiteX12" fmla="*/ 10655 w 10779"/>
              <a:gd name="connsiteY12" fmla="*/ 8373 h 10311"/>
              <a:gd name="connsiteX13" fmla="*/ 10670 w 10779"/>
              <a:gd name="connsiteY13" fmla="*/ 6364 h 10311"/>
              <a:gd name="connsiteX14" fmla="*/ 10003 w 10779"/>
              <a:gd name="connsiteY14" fmla="*/ 4703 h 10311"/>
              <a:gd name="connsiteX0" fmla="*/ 10003 w 10779"/>
              <a:gd name="connsiteY0" fmla="*/ 4675 h 10283"/>
              <a:gd name="connsiteX1" fmla="*/ 9389 w 10779"/>
              <a:gd name="connsiteY1" fmla="*/ 1298 h 10283"/>
              <a:gd name="connsiteX2" fmla="*/ 6845 w 10779"/>
              <a:gd name="connsiteY2" fmla="*/ 276 h 10283"/>
              <a:gd name="connsiteX3" fmla="*/ 2635 w 10779"/>
              <a:gd name="connsiteY3" fmla="*/ 181 h 10283"/>
              <a:gd name="connsiteX4" fmla="*/ 989 w 10779"/>
              <a:gd name="connsiteY4" fmla="*/ 1360 h 10283"/>
              <a:gd name="connsiteX5" fmla="*/ 1201 w 10779"/>
              <a:gd name="connsiteY5" fmla="*/ 4907 h 10283"/>
              <a:gd name="connsiteX6" fmla="*/ 718 w 10779"/>
              <a:gd name="connsiteY6" fmla="*/ 6472 h 10283"/>
              <a:gd name="connsiteX7" fmla="*/ 83 w 10779"/>
              <a:gd name="connsiteY7" fmla="*/ 7978 h 10283"/>
              <a:gd name="connsiteX8" fmla="*/ 673 w 10779"/>
              <a:gd name="connsiteY8" fmla="*/ 9783 h 10283"/>
              <a:gd name="connsiteX9" fmla="*/ 4124 w 10779"/>
              <a:gd name="connsiteY9" fmla="*/ 10081 h 10283"/>
              <a:gd name="connsiteX10" fmla="*/ 7897 w 10779"/>
              <a:gd name="connsiteY10" fmla="*/ 10230 h 10283"/>
              <a:gd name="connsiteX11" fmla="*/ 9959 w 10779"/>
              <a:gd name="connsiteY11" fmla="*/ 9763 h 10283"/>
              <a:gd name="connsiteX12" fmla="*/ 10655 w 10779"/>
              <a:gd name="connsiteY12" fmla="*/ 8345 h 10283"/>
              <a:gd name="connsiteX13" fmla="*/ 10670 w 10779"/>
              <a:gd name="connsiteY13" fmla="*/ 6336 h 10283"/>
              <a:gd name="connsiteX14" fmla="*/ 10003 w 10779"/>
              <a:gd name="connsiteY14" fmla="*/ 4675 h 10283"/>
              <a:gd name="connsiteX0" fmla="*/ 10003 w 10779"/>
              <a:gd name="connsiteY0" fmla="*/ 4653 h 10261"/>
              <a:gd name="connsiteX1" fmla="*/ 9389 w 10779"/>
              <a:gd name="connsiteY1" fmla="*/ 1276 h 10261"/>
              <a:gd name="connsiteX2" fmla="*/ 6845 w 10779"/>
              <a:gd name="connsiteY2" fmla="*/ 254 h 10261"/>
              <a:gd name="connsiteX3" fmla="*/ 4745 w 10779"/>
              <a:gd name="connsiteY3" fmla="*/ 382 h 10261"/>
              <a:gd name="connsiteX4" fmla="*/ 2635 w 10779"/>
              <a:gd name="connsiteY4" fmla="*/ 159 h 10261"/>
              <a:gd name="connsiteX5" fmla="*/ 989 w 10779"/>
              <a:gd name="connsiteY5" fmla="*/ 1338 h 10261"/>
              <a:gd name="connsiteX6" fmla="*/ 1201 w 10779"/>
              <a:gd name="connsiteY6" fmla="*/ 4885 h 10261"/>
              <a:gd name="connsiteX7" fmla="*/ 718 w 10779"/>
              <a:gd name="connsiteY7" fmla="*/ 6450 h 10261"/>
              <a:gd name="connsiteX8" fmla="*/ 83 w 10779"/>
              <a:gd name="connsiteY8" fmla="*/ 7956 h 10261"/>
              <a:gd name="connsiteX9" fmla="*/ 673 w 10779"/>
              <a:gd name="connsiteY9" fmla="*/ 9761 h 10261"/>
              <a:gd name="connsiteX10" fmla="*/ 4124 w 10779"/>
              <a:gd name="connsiteY10" fmla="*/ 10059 h 10261"/>
              <a:gd name="connsiteX11" fmla="*/ 7897 w 10779"/>
              <a:gd name="connsiteY11" fmla="*/ 10208 h 10261"/>
              <a:gd name="connsiteX12" fmla="*/ 9959 w 10779"/>
              <a:gd name="connsiteY12" fmla="*/ 9741 h 10261"/>
              <a:gd name="connsiteX13" fmla="*/ 10655 w 10779"/>
              <a:gd name="connsiteY13" fmla="*/ 8323 h 10261"/>
              <a:gd name="connsiteX14" fmla="*/ 10670 w 10779"/>
              <a:gd name="connsiteY14" fmla="*/ 6314 h 10261"/>
              <a:gd name="connsiteX15" fmla="*/ 10003 w 10779"/>
              <a:gd name="connsiteY15" fmla="*/ 4653 h 10261"/>
              <a:gd name="connsiteX0" fmla="*/ 10003 w 10779"/>
              <a:gd name="connsiteY0" fmla="*/ 4653 h 10261"/>
              <a:gd name="connsiteX1" fmla="*/ 9656 w 10779"/>
              <a:gd name="connsiteY1" fmla="*/ 764 h 10261"/>
              <a:gd name="connsiteX2" fmla="*/ 6845 w 10779"/>
              <a:gd name="connsiteY2" fmla="*/ 254 h 10261"/>
              <a:gd name="connsiteX3" fmla="*/ 4745 w 10779"/>
              <a:gd name="connsiteY3" fmla="*/ 382 h 10261"/>
              <a:gd name="connsiteX4" fmla="*/ 2635 w 10779"/>
              <a:gd name="connsiteY4" fmla="*/ 159 h 10261"/>
              <a:gd name="connsiteX5" fmla="*/ 989 w 10779"/>
              <a:gd name="connsiteY5" fmla="*/ 1338 h 10261"/>
              <a:gd name="connsiteX6" fmla="*/ 1201 w 10779"/>
              <a:gd name="connsiteY6" fmla="*/ 4885 h 10261"/>
              <a:gd name="connsiteX7" fmla="*/ 718 w 10779"/>
              <a:gd name="connsiteY7" fmla="*/ 6450 h 10261"/>
              <a:gd name="connsiteX8" fmla="*/ 83 w 10779"/>
              <a:gd name="connsiteY8" fmla="*/ 7956 h 10261"/>
              <a:gd name="connsiteX9" fmla="*/ 673 w 10779"/>
              <a:gd name="connsiteY9" fmla="*/ 9761 h 10261"/>
              <a:gd name="connsiteX10" fmla="*/ 4124 w 10779"/>
              <a:gd name="connsiteY10" fmla="*/ 10059 h 10261"/>
              <a:gd name="connsiteX11" fmla="*/ 7897 w 10779"/>
              <a:gd name="connsiteY11" fmla="*/ 10208 h 10261"/>
              <a:gd name="connsiteX12" fmla="*/ 9959 w 10779"/>
              <a:gd name="connsiteY12" fmla="*/ 9741 h 10261"/>
              <a:gd name="connsiteX13" fmla="*/ 10655 w 10779"/>
              <a:gd name="connsiteY13" fmla="*/ 8323 h 10261"/>
              <a:gd name="connsiteX14" fmla="*/ 10670 w 10779"/>
              <a:gd name="connsiteY14" fmla="*/ 6314 h 10261"/>
              <a:gd name="connsiteX15" fmla="*/ 10003 w 10779"/>
              <a:gd name="connsiteY15" fmla="*/ 4653 h 10261"/>
              <a:gd name="connsiteX0" fmla="*/ 10003 w 10779"/>
              <a:gd name="connsiteY0" fmla="*/ 5006 h 10614"/>
              <a:gd name="connsiteX1" fmla="*/ 9656 w 10779"/>
              <a:gd name="connsiteY1" fmla="*/ 1117 h 10614"/>
              <a:gd name="connsiteX2" fmla="*/ 8463 w 10779"/>
              <a:gd name="connsiteY2" fmla="*/ 85 h 10614"/>
              <a:gd name="connsiteX3" fmla="*/ 6845 w 10779"/>
              <a:gd name="connsiteY3" fmla="*/ 607 h 10614"/>
              <a:gd name="connsiteX4" fmla="*/ 4745 w 10779"/>
              <a:gd name="connsiteY4" fmla="*/ 735 h 10614"/>
              <a:gd name="connsiteX5" fmla="*/ 2635 w 10779"/>
              <a:gd name="connsiteY5" fmla="*/ 512 h 10614"/>
              <a:gd name="connsiteX6" fmla="*/ 989 w 10779"/>
              <a:gd name="connsiteY6" fmla="*/ 1691 h 10614"/>
              <a:gd name="connsiteX7" fmla="*/ 1201 w 10779"/>
              <a:gd name="connsiteY7" fmla="*/ 5238 h 10614"/>
              <a:gd name="connsiteX8" fmla="*/ 718 w 10779"/>
              <a:gd name="connsiteY8" fmla="*/ 6803 h 10614"/>
              <a:gd name="connsiteX9" fmla="*/ 83 w 10779"/>
              <a:gd name="connsiteY9" fmla="*/ 8309 h 10614"/>
              <a:gd name="connsiteX10" fmla="*/ 673 w 10779"/>
              <a:gd name="connsiteY10" fmla="*/ 10114 h 10614"/>
              <a:gd name="connsiteX11" fmla="*/ 4124 w 10779"/>
              <a:gd name="connsiteY11" fmla="*/ 10412 h 10614"/>
              <a:gd name="connsiteX12" fmla="*/ 7897 w 10779"/>
              <a:gd name="connsiteY12" fmla="*/ 10561 h 10614"/>
              <a:gd name="connsiteX13" fmla="*/ 9959 w 10779"/>
              <a:gd name="connsiteY13" fmla="*/ 10094 h 10614"/>
              <a:gd name="connsiteX14" fmla="*/ 10655 w 10779"/>
              <a:gd name="connsiteY14" fmla="*/ 8676 h 10614"/>
              <a:gd name="connsiteX15" fmla="*/ 10670 w 10779"/>
              <a:gd name="connsiteY15" fmla="*/ 6667 h 10614"/>
              <a:gd name="connsiteX16" fmla="*/ 10003 w 10779"/>
              <a:gd name="connsiteY16" fmla="*/ 5006 h 10614"/>
              <a:gd name="connsiteX0" fmla="*/ 10003 w 10838"/>
              <a:gd name="connsiteY0" fmla="*/ 5006 h 10614"/>
              <a:gd name="connsiteX1" fmla="*/ 9656 w 10838"/>
              <a:gd name="connsiteY1" fmla="*/ 1117 h 10614"/>
              <a:gd name="connsiteX2" fmla="*/ 8463 w 10838"/>
              <a:gd name="connsiteY2" fmla="*/ 85 h 10614"/>
              <a:gd name="connsiteX3" fmla="*/ 6845 w 10838"/>
              <a:gd name="connsiteY3" fmla="*/ 607 h 10614"/>
              <a:gd name="connsiteX4" fmla="*/ 4745 w 10838"/>
              <a:gd name="connsiteY4" fmla="*/ 735 h 10614"/>
              <a:gd name="connsiteX5" fmla="*/ 2635 w 10838"/>
              <a:gd name="connsiteY5" fmla="*/ 512 h 10614"/>
              <a:gd name="connsiteX6" fmla="*/ 989 w 10838"/>
              <a:gd name="connsiteY6" fmla="*/ 1691 h 10614"/>
              <a:gd name="connsiteX7" fmla="*/ 1201 w 10838"/>
              <a:gd name="connsiteY7" fmla="*/ 5238 h 10614"/>
              <a:gd name="connsiteX8" fmla="*/ 718 w 10838"/>
              <a:gd name="connsiteY8" fmla="*/ 6803 h 10614"/>
              <a:gd name="connsiteX9" fmla="*/ 83 w 10838"/>
              <a:gd name="connsiteY9" fmla="*/ 8309 h 10614"/>
              <a:gd name="connsiteX10" fmla="*/ 673 w 10838"/>
              <a:gd name="connsiteY10" fmla="*/ 10114 h 10614"/>
              <a:gd name="connsiteX11" fmla="*/ 4124 w 10838"/>
              <a:gd name="connsiteY11" fmla="*/ 10412 h 10614"/>
              <a:gd name="connsiteX12" fmla="*/ 7897 w 10838"/>
              <a:gd name="connsiteY12" fmla="*/ 10561 h 10614"/>
              <a:gd name="connsiteX13" fmla="*/ 9959 w 10838"/>
              <a:gd name="connsiteY13" fmla="*/ 10094 h 10614"/>
              <a:gd name="connsiteX14" fmla="*/ 10655 w 10838"/>
              <a:gd name="connsiteY14" fmla="*/ 8676 h 10614"/>
              <a:gd name="connsiteX15" fmla="*/ 10729 w 10838"/>
              <a:gd name="connsiteY15" fmla="*/ 7477 h 10614"/>
              <a:gd name="connsiteX16" fmla="*/ 10003 w 10838"/>
              <a:gd name="connsiteY16" fmla="*/ 5006 h 10614"/>
              <a:gd name="connsiteX0" fmla="*/ 10003 w 10828"/>
              <a:gd name="connsiteY0" fmla="*/ 5006 h 10614"/>
              <a:gd name="connsiteX1" fmla="*/ 9656 w 10828"/>
              <a:gd name="connsiteY1" fmla="*/ 1117 h 10614"/>
              <a:gd name="connsiteX2" fmla="*/ 8463 w 10828"/>
              <a:gd name="connsiteY2" fmla="*/ 85 h 10614"/>
              <a:gd name="connsiteX3" fmla="*/ 6845 w 10828"/>
              <a:gd name="connsiteY3" fmla="*/ 607 h 10614"/>
              <a:gd name="connsiteX4" fmla="*/ 4745 w 10828"/>
              <a:gd name="connsiteY4" fmla="*/ 735 h 10614"/>
              <a:gd name="connsiteX5" fmla="*/ 2635 w 10828"/>
              <a:gd name="connsiteY5" fmla="*/ 512 h 10614"/>
              <a:gd name="connsiteX6" fmla="*/ 989 w 10828"/>
              <a:gd name="connsiteY6" fmla="*/ 1691 h 10614"/>
              <a:gd name="connsiteX7" fmla="*/ 1201 w 10828"/>
              <a:gd name="connsiteY7" fmla="*/ 5238 h 10614"/>
              <a:gd name="connsiteX8" fmla="*/ 718 w 10828"/>
              <a:gd name="connsiteY8" fmla="*/ 6803 h 10614"/>
              <a:gd name="connsiteX9" fmla="*/ 83 w 10828"/>
              <a:gd name="connsiteY9" fmla="*/ 8309 h 10614"/>
              <a:gd name="connsiteX10" fmla="*/ 673 w 10828"/>
              <a:gd name="connsiteY10" fmla="*/ 10114 h 10614"/>
              <a:gd name="connsiteX11" fmla="*/ 4124 w 10828"/>
              <a:gd name="connsiteY11" fmla="*/ 10412 h 10614"/>
              <a:gd name="connsiteX12" fmla="*/ 7897 w 10828"/>
              <a:gd name="connsiteY12" fmla="*/ 10561 h 10614"/>
              <a:gd name="connsiteX13" fmla="*/ 9959 w 10828"/>
              <a:gd name="connsiteY13" fmla="*/ 10094 h 10614"/>
              <a:gd name="connsiteX14" fmla="*/ 10596 w 10828"/>
              <a:gd name="connsiteY14" fmla="*/ 9358 h 10614"/>
              <a:gd name="connsiteX15" fmla="*/ 10729 w 10828"/>
              <a:gd name="connsiteY15" fmla="*/ 7477 h 10614"/>
              <a:gd name="connsiteX16" fmla="*/ 10003 w 10828"/>
              <a:gd name="connsiteY16" fmla="*/ 5006 h 10614"/>
              <a:gd name="connsiteX0" fmla="*/ 10003 w 10828"/>
              <a:gd name="connsiteY0" fmla="*/ 5006 h 10807"/>
              <a:gd name="connsiteX1" fmla="*/ 9656 w 10828"/>
              <a:gd name="connsiteY1" fmla="*/ 1117 h 10807"/>
              <a:gd name="connsiteX2" fmla="*/ 8463 w 10828"/>
              <a:gd name="connsiteY2" fmla="*/ 85 h 10807"/>
              <a:gd name="connsiteX3" fmla="*/ 6845 w 10828"/>
              <a:gd name="connsiteY3" fmla="*/ 607 h 10807"/>
              <a:gd name="connsiteX4" fmla="*/ 4745 w 10828"/>
              <a:gd name="connsiteY4" fmla="*/ 735 h 10807"/>
              <a:gd name="connsiteX5" fmla="*/ 2635 w 10828"/>
              <a:gd name="connsiteY5" fmla="*/ 512 h 10807"/>
              <a:gd name="connsiteX6" fmla="*/ 989 w 10828"/>
              <a:gd name="connsiteY6" fmla="*/ 1691 h 10807"/>
              <a:gd name="connsiteX7" fmla="*/ 1201 w 10828"/>
              <a:gd name="connsiteY7" fmla="*/ 5238 h 10807"/>
              <a:gd name="connsiteX8" fmla="*/ 718 w 10828"/>
              <a:gd name="connsiteY8" fmla="*/ 6803 h 10807"/>
              <a:gd name="connsiteX9" fmla="*/ 83 w 10828"/>
              <a:gd name="connsiteY9" fmla="*/ 8309 h 10807"/>
              <a:gd name="connsiteX10" fmla="*/ 673 w 10828"/>
              <a:gd name="connsiteY10" fmla="*/ 10114 h 10807"/>
              <a:gd name="connsiteX11" fmla="*/ 4124 w 10828"/>
              <a:gd name="connsiteY11" fmla="*/ 10412 h 10807"/>
              <a:gd name="connsiteX12" fmla="*/ 7897 w 10828"/>
              <a:gd name="connsiteY12" fmla="*/ 10561 h 10807"/>
              <a:gd name="connsiteX13" fmla="*/ 9662 w 10828"/>
              <a:gd name="connsiteY13" fmla="*/ 10606 h 10807"/>
              <a:gd name="connsiteX14" fmla="*/ 10596 w 10828"/>
              <a:gd name="connsiteY14" fmla="*/ 9358 h 10807"/>
              <a:gd name="connsiteX15" fmla="*/ 10729 w 10828"/>
              <a:gd name="connsiteY15" fmla="*/ 7477 h 10807"/>
              <a:gd name="connsiteX16" fmla="*/ 10003 w 10828"/>
              <a:gd name="connsiteY16" fmla="*/ 5006 h 10807"/>
              <a:gd name="connsiteX0" fmla="*/ 10003 w 10828"/>
              <a:gd name="connsiteY0" fmla="*/ 5006 h 10785"/>
              <a:gd name="connsiteX1" fmla="*/ 9656 w 10828"/>
              <a:gd name="connsiteY1" fmla="*/ 1117 h 10785"/>
              <a:gd name="connsiteX2" fmla="*/ 8463 w 10828"/>
              <a:gd name="connsiteY2" fmla="*/ 85 h 10785"/>
              <a:gd name="connsiteX3" fmla="*/ 6845 w 10828"/>
              <a:gd name="connsiteY3" fmla="*/ 607 h 10785"/>
              <a:gd name="connsiteX4" fmla="*/ 4745 w 10828"/>
              <a:gd name="connsiteY4" fmla="*/ 735 h 10785"/>
              <a:gd name="connsiteX5" fmla="*/ 2635 w 10828"/>
              <a:gd name="connsiteY5" fmla="*/ 512 h 10785"/>
              <a:gd name="connsiteX6" fmla="*/ 989 w 10828"/>
              <a:gd name="connsiteY6" fmla="*/ 1691 h 10785"/>
              <a:gd name="connsiteX7" fmla="*/ 1201 w 10828"/>
              <a:gd name="connsiteY7" fmla="*/ 5238 h 10785"/>
              <a:gd name="connsiteX8" fmla="*/ 718 w 10828"/>
              <a:gd name="connsiteY8" fmla="*/ 6803 h 10785"/>
              <a:gd name="connsiteX9" fmla="*/ 83 w 10828"/>
              <a:gd name="connsiteY9" fmla="*/ 8309 h 10785"/>
              <a:gd name="connsiteX10" fmla="*/ 673 w 10828"/>
              <a:gd name="connsiteY10" fmla="*/ 10114 h 10785"/>
              <a:gd name="connsiteX11" fmla="*/ 4124 w 10828"/>
              <a:gd name="connsiteY11" fmla="*/ 10412 h 10785"/>
              <a:gd name="connsiteX12" fmla="*/ 6591 w 10828"/>
              <a:gd name="connsiteY12" fmla="*/ 10433 h 10785"/>
              <a:gd name="connsiteX13" fmla="*/ 9662 w 10828"/>
              <a:gd name="connsiteY13" fmla="*/ 10606 h 10785"/>
              <a:gd name="connsiteX14" fmla="*/ 10596 w 10828"/>
              <a:gd name="connsiteY14" fmla="*/ 9358 h 10785"/>
              <a:gd name="connsiteX15" fmla="*/ 10729 w 10828"/>
              <a:gd name="connsiteY15" fmla="*/ 7477 h 10785"/>
              <a:gd name="connsiteX16" fmla="*/ 10003 w 10828"/>
              <a:gd name="connsiteY16" fmla="*/ 5006 h 10785"/>
              <a:gd name="connsiteX0" fmla="*/ 9954 w 10779"/>
              <a:gd name="connsiteY0" fmla="*/ 5006 h 10945"/>
              <a:gd name="connsiteX1" fmla="*/ 9607 w 10779"/>
              <a:gd name="connsiteY1" fmla="*/ 1117 h 10945"/>
              <a:gd name="connsiteX2" fmla="*/ 8414 w 10779"/>
              <a:gd name="connsiteY2" fmla="*/ 85 h 10945"/>
              <a:gd name="connsiteX3" fmla="*/ 6796 w 10779"/>
              <a:gd name="connsiteY3" fmla="*/ 607 h 10945"/>
              <a:gd name="connsiteX4" fmla="*/ 4696 w 10779"/>
              <a:gd name="connsiteY4" fmla="*/ 735 h 10945"/>
              <a:gd name="connsiteX5" fmla="*/ 2586 w 10779"/>
              <a:gd name="connsiteY5" fmla="*/ 512 h 10945"/>
              <a:gd name="connsiteX6" fmla="*/ 940 w 10779"/>
              <a:gd name="connsiteY6" fmla="*/ 1691 h 10945"/>
              <a:gd name="connsiteX7" fmla="*/ 1152 w 10779"/>
              <a:gd name="connsiteY7" fmla="*/ 5238 h 10945"/>
              <a:gd name="connsiteX8" fmla="*/ 669 w 10779"/>
              <a:gd name="connsiteY8" fmla="*/ 6803 h 10945"/>
              <a:gd name="connsiteX9" fmla="*/ 34 w 10779"/>
              <a:gd name="connsiteY9" fmla="*/ 8309 h 10945"/>
              <a:gd name="connsiteX10" fmla="*/ 624 w 10779"/>
              <a:gd name="connsiteY10" fmla="*/ 10114 h 10945"/>
              <a:gd name="connsiteX11" fmla="*/ 3481 w 10779"/>
              <a:gd name="connsiteY11" fmla="*/ 10796 h 10945"/>
              <a:gd name="connsiteX12" fmla="*/ 6542 w 10779"/>
              <a:gd name="connsiteY12" fmla="*/ 10433 h 10945"/>
              <a:gd name="connsiteX13" fmla="*/ 9613 w 10779"/>
              <a:gd name="connsiteY13" fmla="*/ 10606 h 10945"/>
              <a:gd name="connsiteX14" fmla="*/ 10547 w 10779"/>
              <a:gd name="connsiteY14" fmla="*/ 9358 h 10945"/>
              <a:gd name="connsiteX15" fmla="*/ 10680 w 10779"/>
              <a:gd name="connsiteY15" fmla="*/ 7477 h 10945"/>
              <a:gd name="connsiteX16" fmla="*/ 9954 w 10779"/>
              <a:gd name="connsiteY16" fmla="*/ 5006 h 10945"/>
              <a:gd name="connsiteX0" fmla="*/ 9942 w 10767"/>
              <a:gd name="connsiteY0" fmla="*/ 5006 h 10945"/>
              <a:gd name="connsiteX1" fmla="*/ 9595 w 10767"/>
              <a:gd name="connsiteY1" fmla="*/ 1117 h 10945"/>
              <a:gd name="connsiteX2" fmla="*/ 8402 w 10767"/>
              <a:gd name="connsiteY2" fmla="*/ 85 h 10945"/>
              <a:gd name="connsiteX3" fmla="*/ 6784 w 10767"/>
              <a:gd name="connsiteY3" fmla="*/ 607 h 10945"/>
              <a:gd name="connsiteX4" fmla="*/ 4684 w 10767"/>
              <a:gd name="connsiteY4" fmla="*/ 735 h 10945"/>
              <a:gd name="connsiteX5" fmla="*/ 2574 w 10767"/>
              <a:gd name="connsiteY5" fmla="*/ 512 h 10945"/>
              <a:gd name="connsiteX6" fmla="*/ 928 w 10767"/>
              <a:gd name="connsiteY6" fmla="*/ 1691 h 10945"/>
              <a:gd name="connsiteX7" fmla="*/ 1140 w 10767"/>
              <a:gd name="connsiteY7" fmla="*/ 5238 h 10945"/>
              <a:gd name="connsiteX8" fmla="*/ 657 w 10767"/>
              <a:gd name="connsiteY8" fmla="*/ 6803 h 10945"/>
              <a:gd name="connsiteX9" fmla="*/ 22 w 10767"/>
              <a:gd name="connsiteY9" fmla="*/ 8309 h 10945"/>
              <a:gd name="connsiteX10" fmla="*/ 790 w 10767"/>
              <a:gd name="connsiteY10" fmla="*/ 10498 h 10945"/>
              <a:gd name="connsiteX11" fmla="*/ 3469 w 10767"/>
              <a:gd name="connsiteY11" fmla="*/ 10796 h 10945"/>
              <a:gd name="connsiteX12" fmla="*/ 6530 w 10767"/>
              <a:gd name="connsiteY12" fmla="*/ 10433 h 10945"/>
              <a:gd name="connsiteX13" fmla="*/ 9601 w 10767"/>
              <a:gd name="connsiteY13" fmla="*/ 10606 h 10945"/>
              <a:gd name="connsiteX14" fmla="*/ 10535 w 10767"/>
              <a:gd name="connsiteY14" fmla="*/ 9358 h 10945"/>
              <a:gd name="connsiteX15" fmla="*/ 10668 w 10767"/>
              <a:gd name="connsiteY15" fmla="*/ 7477 h 10945"/>
              <a:gd name="connsiteX16" fmla="*/ 9942 w 10767"/>
              <a:gd name="connsiteY16" fmla="*/ 5006 h 10945"/>
              <a:gd name="connsiteX0" fmla="*/ 9672 w 10497"/>
              <a:gd name="connsiteY0" fmla="*/ 5006 h 10945"/>
              <a:gd name="connsiteX1" fmla="*/ 9325 w 10497"/>
              <a:gd name="connsiteY1" fmla="*/ 1117 h 10945"/>
              <a:gd name="connsiteX2" fmla="*/ 8132 w 10497"/>
              <a:gd name="connsiteY2" fmla="*/ 85 h 10945"/>
              <a:gd name="connsiteX3" fmla="*/ 6514 w 10497"/>
              <a:gd name="connsiteY3" fmla="*/ 607 h 10945"/>
              <a:gd name="connsiteX4" fmla="*/ 4414 w 10497"/>
              <a:gd name="connsiteY4" fmla="*/ 735 h 10945"/>
              <a:gd name="connsiteX5" fmla="*/ 2304 w 10497"/>
              <a:gd name="connsiteY5" fmla="*/ 512 h 10945"/>
              <a:gd name="connsiteX6" fmla="*/ 658 w 10497"/>
              <a:gd name="connsiteY6" fmla="*/ 1691 h 10945"/>
              <a:gd name="connsiteX7" fmla="*/ 870 w 10497"/>
              <a:gd name="connsiteY7" fmla="*/ 5238 h 10945"/>
              <a:gd name="connsiteX8" fmla="*/ 387 w 10497"/>
              <a:gd name="connsiteY8" fmla="*/ 6803 h 10945"/>
              <a:gd name="connsiteX9" fmla="*/ 79 w 10497"/>
              <a:gd name="connsiteY9" fmla="*/ 8778 h 10945"/>
              <a:gd name="connsiteX10" fmla="*/ 520 w 10497"/>
              <a:gd name="connsiteY10" fmla="*/ 10498 h 10945"/>
              <a:gd name="connsiteX11" fmla="*/ 3199 w 10497"/>
              <a:gd name="connsiteY11" fmla="*/ 10796 h 10945"/>
              <a:gd name="connsiteX12" fmla="*/ 6260 w 10497"/>
              <a:gd name="connsiteY12" fmla="*/ 10433 h 10945"/>
              <a:gd name="connsiteX13" fmla="*/ 9331 w 10497"/>
              <a:gd name="connsiteY13" fmla="*/ 10606 h 10945"/>
              <a:gd name="connsiteX14" fmla="*/ 10265 w 10497"/>
              <a:gd name="connsiteY14" fmla="*/ 9358 h 10945"/>
              <a:gd name="connsiteX15" fmla="*/ 10398 w 10497"/>
              <a:gd name="connsiteY15" fmla="*/ 7477 h 10945"/>
              <a:gd name="connsiteX16" fmla="*/ 9672 w 10497"/>
              <a:gd name="connsiteY16" fmla="*/ 5006 h 10945"/>
              <a:gd name="connsiteX0" fmla="*/ 9645 w 10470"/>
              <a:gd name="connsiteY0" fmla="*/ 5006 h 11175"/>
              <a:gd name="connsiteX1" fmla="*/ 9298 w 10470"/>
              <a:gd name="connsiteY1" fmla="*/ 1117 h 11175"/>
              <a:gd name="connsiteX2" fmla="*/ 8105 w 10470"/>
              <a:gd name="connsiteY2" fmla="*/ 85 h 11175"/>
              <a:gd name="connsiteX3" fmla="*/ 6487 w 10470"/>
              <a:gd name="connsiteY3" fmla="*/ 607 h 11175"/>
              <a:gd name="connsiteX4" fmla="*/ 4387 w 10470"/>
              <a:gd name="connsiteY4" fmla="*/ 735 h 11175"/>
              <a:gd name="connsiteX5" fmla="*/ 2277 w 10470"/>
              <a:gd name="connsiteY5" fmla="*/ 512 h 11175"/>
              <a:gd name="connsiteX6" fmla="*/ 631 w 10470"/>
              <a:gd name="connsiteY6" fmla="*/ 1691 h 11175"/>
              <a:gd name="connsiteX7" fmla="*/ 843 w 10470"/>
              <a:gd name="connsiteY7" fmla="*/ 5238 h 11175"/>
              <a:gd name="connsiteX8" fmla="*/ 360 w 10470"/>
              <a:gd name="connsiteY8" fmla="*/ 6803 h 11175"/>
              <a:gd name="connsiteX9" fmla="*/ 52 w 10470"/>
              <a:gd name="connsiteY9" fmla="*/ 8778 h 11175"/>
              <a:gd name="connsiteX10" fmla="*/ 671 w 10470"/>
              <a:gd name="connsiteY10" fmla="*/ 10839 h 11175"/>
              <a:gd name="connsiteX11" fmla="*/ 3172 w 10470"/>
              <a:gd name="connsiteY11" fmla="*/ 10796 h 11175"/>
              <a:gd name="connsiteX12" fmla="*/ 6233 w 10470"/>
              <a:gd name="connsiteY12" fmla="*/ 10433 h 11175"/>
              <a:gd name="connsiteX13" fmla="*/ 9304 w 10470"/>
              <a:gd name="connsiteY13" fmla="*/ 10606 h 11175"/>
              <a:gd name="connsiteX14" fmla="*/ 10238 w 10470"/>
              <a:gd name="connsiteY14" fmla="*/ 9358 h 11175"/>
              <a:gd name="connsiteX15" fmla="*/ 10371 w 10470"/>
              <a:gd name="connsiteY15" fmla="*/ 7477 h 11175"/>
              <a:gd name="connsiteX16" fmla="*/ 9645 w 10470"/>
              <a:gd name="connsiteY16" fmla="*/ 5006 h 11175"/>
              <a:gd name="connsiteX0" fmla="*/ 9645 w 10470"/>
              <a:gd name="connsiteY0" fmla="*/ 5006 h 11218"/>
              <a:gd name="connsiteX1" fmla="*/ 9298 w 10470"/>
              <a:gd name="connsiteY1" fmla="*/ 1117 h 11218"/>
              <a:gd name="connsiteX2" fmla="*/ 8105 w 10470"/>
              <a:gd name="connsiteY2" fmla="*/ 85 h 11218"/>
              <a:gd name="connsiteX3" fmla="*/ 6487 w 10470"/>
              <a:gd name="connsiteY3" fmla="*/ 607 h 11218"/>
              <a:gd name="connsiteX4" fmla="*/ 4387 w 10470"/>
              <a:gd name="connsiteY4" fmla="*/ 735 h 11218"/>
              <a:gd name="connsiteX5" fmla="*/ 2277 w 10470"/>
              <a:gd name="connsiteY5" fmla="*/ 512 h 11218"/>
              <a:gd name="connsiteX6" fmla="*/ 631 w 10470"/>
              <a:gd name="connsiteY6" fmla="*/ 1691 h 11218"/>
              <a:gd name="connsiteX7" fmla="*/ 843 w 10470"/>
              <a:gd name="connsiteY7" fmla="*/ 5238 h 11218"/>
              <a:gd name="connsiteX8" fmla="*/ 360 w 10470"/>
              <a:gd name="connsiteY8" fmla="*/ 6803 h 11218"/>
              <a:gd name="connsiteX9" fmla="*/ 52 w 10470"/>
              <a:gd name="connsiteY9" fmla="*/ 8778 h 11218"/>
              <a:gd name="connsiteX10" fmla="*/ 671 w 10470"/>
              <a:gd name="connsiteY10" fmla="*/ 10839 h 11218"/>
              <a:gd name="connsiteX11" fmla="*/ 3499 w 10470"/>
              <a:gd name="connsiteY11" fmla="*/ 11052 h 11218"/>
              <a:gd name="connsiteX12" fmla="*/ 6233 w 10470"/>
              <a:gd name="connsiteY12" fmla="*/ 10433 h 11218"/>
              <a:gd name="connsiteX13" fmla="*/ 9304 w 10470"/>
              <a:gd name="connsiteY13" fmla="*/ 10606 h 11218"/>
              <a:gd name="connsiteX14" fmla="*/ 10238 w 10470"/>
              <a:gd name="connsiteY14" fmla="*/ 9358 h 11218"/>
              <a:gd name="connsiteX15" fmla="*/ 10371 w 10470"/>
              <a:gd name="connsiteY15" fmla="*/ 7477 h 11218"/>
              <a:gd name="connsiteX16" fmla="*/ 9645 w 10470"/>
              <a:gd name="connsiteY16" fmla="*/ 5006 h 11218"/>
              <a:gd name="connsiteX0" fmla="*/ 9645 w 10470"/>
              <a:gd name="connsiteY0" fmla="*/ 5006 h 11218"/>
              <a:gd name="connsiteX1" fmla="*/ 9298 w 10470"/>
              <a:gd name="connsiteY1" fmla="*/ 1117 h 11218"/>
              <a:gd name="connsiteX2" fmla="*/ 8105 w 10470"/>
              <a:gd name="connsiteY2" fmla="*/ 85 h 11218"/>
              <a:gd name="connsiteX3" fmla="*/ 6487 w 10470"/>
              <a:gd name="connsiteY3" fmla="*/ 607 h 11218"/>
              <a:gd name="connsiteX4" fmla="*/ 4387 w 10470"/>
              <a:gd name="connsiteY4" fmla="*/ 735 h 11218"/>
              <a:gd name="connsiteX5" fmla="*/ 2277 w 10470"/>
              <a:gd name="connsiteY5" fmla="*/ 512 h 11218"/>
              <a:gd name="connsiteX6" fmla="*/ 631 w 10470"/>
              <a:gd name="connsiteY6" fmla="*/ 1691 h 11218"/>
              <a:gd name="connsiteX7" fmla="*/ 843 w 10470"/>
              <a:gd name="connsiteY7" fmla="*/ 5238 h 11218"/>
              <a:gd name="connsiteX8" fmla="*/ 360 w 10470"/>
              <a:gd name="connsiteY8" fmla="*/ 6803 h 11218"/>
              <a:gd name="connsiteX9" fmla="*/ 52 w 10470"/>
              <a:gd name="connsiteY9" fmla="*/ 8778 h 11218"/>
              <a:gd name="connsiteX10" fmla="*/ 671 w 10470"/>
              <a:gd name="connsiteY10" fmla="*/ 10839 h 11218"/>
              <a:gd name="connsiteX11" fmla="*/ 3499 w 10470"/>
              <a:gd name="connsiteY11" fmla="*/ 11052 h 11218"/>
              <a:gd name="connsiteX12" fmla="*/ 6292 w 10470"/>
              <a:gd name="connsiteY12" fmla="*/ 10859 h 11218"/>
              <a:gd name="connsiteX13" fmla="*/ 9304 w 10470"/>
              <a:gd name="connsiteY13" fmla="*/ 10606 h 11218"/>
              <a:gd name="connsiteX14" fmla="*/ 10238 w 10470"/>
              <a:gd name="connsiteY14" fmla="*/ 9358 h 11218"/>
              <a:gd name="connsiteX15" fmla="*/ 10371 w 10470"/>
              <a:gd name="connsiteY15" fmla="*/ 7477 h 11218"/>
              <a:gd name="connsiteX16" fmla="*/ 9645 w 10470"/>
              <a:gd name="connsiteY16" fmla="*/ 5006 h 11218"/>
              <a:gd name="connsiteX0" fmla="*/ 9645 w 10470"/>
              <a:gd name="connsiteY0" fmla="*/ 5006 h 11368"/>
              <a:gd name="connsiteX1" fmla="*/ 9298 w 10470"/>
              <a:gd name="connsiteY1" fmla="*/ 1117 h 11368"/>
              <a:gd name="connsiteX2" fmla="*/ 8105 w 10470"/>
              <a:gd name="connsiteY2" fmla="*/ 85 h 11368"/>
              <a:gd name="connsiteX3" fmla="*/ 6487 w 10470"/>
              <a:gd name="connsiteY3" fmla="*/ 607 h 11368"/>
              <a:gd name="connsiteX4" fmla="*/ 4387 w 10470"/>
              <a:gd name="connsiteY4" fmla="*/ 735 h 11368"/>
              <a:gd name="connsiteX5" fmla="*/ 2277 w 10470"/>
              <a:gd name="connsiteY5" fmla="*/ 512 h 11368"/>
              <a:gd name="connsiteX6" fmla="*/ 631 w 10470"/>
              <a:gd name="connsiteY6" fmla="*/ 1691 h 11368"/>
              <a:gd name="connsiteX7" fmla="*/ 843 w 10470"/>
              <a:gd name="connsiteY7" fmla="*/ 5238 h 11368"/>
              <a:gd name="connsiteX8" fmla="*/ 360 w 10470"/>
              <a:gd name="connsiteY8" fmla="*/ 6803 h 11368"/>
              <a:gd name="connsiteX9" fmla="*/ 52 w 10470"/>
              <a:gd name="connsiteY9" fmla="*/ 8778 h 11368"/>
              <a:gd name="connsiteX10" fmla="*/ 671 w 10470"/>
              <a:gd name="connsiteY10" fmla="*/ 10839 h 11368"/>
              <a:gd name="connsiteX11" fmla="*/ 3499 w 10470"/>
              <a:gd name="connsiteY11" fmla="*/ 11052 h 11368"/>
              <a:gd name="connsiteX12" fmla="*/ 6292 w 10470"/>
              <a:gd name="connsiteY12" fmla="*/ 10859 h 11368"/>
              <a:gd name="connsiteX13" fmla="*/ 9037 w 10470"/>
              <a:gd name="connsiteY13" fmla="*/ 11118 h 11368"/>
              <a:gd name="connsiteX14" fmla="*/ 10238 w 10470"/>
              <a:gd name="connsiteY14" fmla="*/ 9358 h 11368"/>
              <a:gd name="connsiteX15" fmla="*/ 10371 w 10470"/>
              <a:gd name="connsiteY15" fmla="*/ 7477 h 11368"/>
              <a:gd name="connsiteX16" fmla="*/ 9645 w 10470"/>
              <a:gd name="connsiteY16" fmla="*/ 5006 h 11368"/>
              <a:gd name="connsiteX0" fmla="*/ 9954 w 10779"/>
              <a:gd name="connsiteY0" fmla="*/ 5006 h 11368"/>
              <a:gd name="connsiteX1" fmla="*/ 9607 w 10779"/>
              <a:gd name="connsiteY1" fmla="*/ 1117 h 11368"/>
              <a:gd name="connsiteX2" fmla="*/ 8414 w 10779"/>
              <a:gd name="connsiteY2" fmla="*/ 85 h 11368"/>
              <a:gd name="connsiteX3" fmla="*/ 6796 w 10779"/>
              <a:gd name="connsiteY3" fmla="*/ 607 h 11368"/>
              <a:gd name="connsiteX4" fmla="*/ 4696 w 10779"/>
              <a:gd name="connsiteY4" fmla="*/ 735 h 11368"/>
              <a:gd name="connsiteX5" fmla="*/ 2586 w 10779"/>
              <a:gd name="connsiteY5" fmla="*/ 512 h 11368"/>
              <a:gd name="connsiteX6" fmla="*/ 940 w 10779"/>
              <a:gd name="connsiteY6" fmla="*/ 1691 h 11368"/>
              <a:gd name="connsiteX7" fmla="*/ 1152 w 10779"/>
              <a:gd name="connsiteY7" fmla="*/ 5238 h 11368"/>
              <a:gd name="connsiteX8" fmla="*/ 132 w 10779"/>
              <a:gd name="connsiteY8" fmla="*/ 7163 h 11368"/>
              <a:gd name="connsiteX9" fmla="*/ 361 w 10779"/>
              <a:gd name="connsiteY9" fmla="*/ 8778 h 11368"/>
              <a:gd name="connsiteX10" fmla="*/ 980 w 10779"/>
              <a:gd name="connsiteY10" fmla="*/ 10839 h 11368"/>
              <a:gd name="connsiteX11" fmla="*/ 3808 w 10779"/>
              <a:gd name="connsiteY11" fmla="*/ 11052 h 11368"/>
              <a:gd name="connsiteX12" fmla="*/ 6601 w 10779"/>
              <a:gd name="connsiteY12" fmla="*/ 10859 h 11368"/>
              <a:gd name="connsiteX13" fmla="*/ 9346 w 10779"/>
              <a:gd name="connsiteY13" fmla="*/ 11118 h 11368"/>
              <a:gd name="connsiteX14" fmla="*/ 10547 w 10779"/>
              <a:gd name="connsiteY14" fmla="*/ 9358 h 11368"/>
              <a:gd name="connsiteX15" fmla="*/ 10680 w 10779"/>
              <a:gd name="connsiteY15" fmla="*/ 7477 h 11368"/>
              <a:gd name="connsiteX16" fmla="*/ 9954 w 10779"/>
              <a:gd name="connsiteY16" fmla="*/ 5006 h 11368"/>
              <a:gd name="connsiteX0" fmla="*/ 9992 w 10817"/>
              <a:gd name="connsiteY0" fmla="*/ 5006 h 11368"/>
              <a:gd name="connsiteX1" fmla="*/ 9645 w 10817"/>
              <a:gd name="connsiteY1" fmla="*/ 1117 h 11368"/>
              <a:gd name="connsiteX2" fmla="*/ 8452 w 10817"/>
              <a:gd name="connsiteY2" fmla="*/ 85 h 11368"/>
              <a:gd name="connsiteX3" fmla="*/ 6834 w 10817"/>
              <a:gd name="connsiteY3" fmla="*/ 607 h 11368"/>
              <a:gd name="connsiteX4" fmla="*/ 4734 w 10817"/>
              <a:gd name="connsiteY4" fmla="*/ 735 h 11368"/>
              <a:gd name="connsiteX5" fmla="*/ 2624 w 10817"/>
              <a:gd name="connsiteY5" fmla="*/ 512 h 11368"/>
              <a:gd name="connsiteX6" fmla="*/ 978 w 10817"/>
              <a:gd name="connsiteY6" fmla="*/ 1691 h 11368"/>
              <a:gd name="connsiteX7" fmla="*/ 1190 w 10817"/>
              <a:gd name="connsiteY7" fmla="*/ 5238 h 11368"/>
              <a:gd name="connsiteX8" fmla="*/ 170 w 10817"/>
              <a:gd name="connsiteY8" fmla="*/ 7163 h 11368"/>
              <a:gd name="connsiteX9" fmla="*/ 170 w 10817"/>
              <a:gd name="connsiteY9" fmla="*/ 8912 h 11368"/>
              <a:gd name="connsiteX10" fmla="*/ 1018 w 10817"/>
              <a:gd name="connsiteY10" fmla="*/ 10839 h 11368"/>
              <a:gd name="connsiteX11" fmla="*/ 3846 w 10817"/>
              <a:gd name="connsiteY11" fmla="*/ 11052 h 11368"/>
              <a:gd name="connsiteX12" fmla="*/ 6639 w 10817"/>
              <a:gd name="connsiteY12" fmla="*/ 10859 h 11368"/>
              <a:gd name="connsiteX13" fmla="*/ 9384 w 10817"/>
              <a:gd name="connsiteY13" fmla="*/ 11118 h 11368"/>
              <a:gd name="connsiteX14" fmla="*/ 10585 w 10817"/>
              <a:gd name="connsiteY14" fmla="*/ 9358 h 11368"/>
              <a:gd name="connsiteX15" fmla="*/ 10718 w 10817"/>
              <a:gd name="connsiteY15" fmla="*/ 7477 h 11368"/>
              <a:gd name="connsiteX16" fmla="*/ 9992 w 10817"/>
              <a:gd name="connsiteY16" fmla="*/ 5006 h 11368"/>
              <a:gd name="connsiteX0" fmla="*/ 9992 w 10817"/>
              <a:gd name="connsiteY0" fmla="*/ 5006 h 11368"/>
              <a:gd name="connsiteX1" fmla="*/ 9645 w 10817"/>
              <a:gd name="connsiteY1" fmla="*/ 1117 h 11368"/>
              <a:gd name="connsiteX2" fmla="*/ 8452 w 10817"/>
              <a:gd name="connsiteY2" fmla="*/ 85 h 11368"/>
              <a:gd name="connsiteX3" fmla="*/ 6834 w 10817"/>
              <a:gd name="connsiteY3" fmla="*/ 607 h 11368"/>
              <a:gd name="connsiteX4" fmla="*/ 4734 w 10817"/>
              <a:gd name="connsiteY4" fmla="*/ 735 h 11368"/>
              <a:gd name="connsiteX5" fmla="*/ 2624 w 10817"/>
              <a:gd name="connsiteY5" fmla="*/ 512 h 11368"/>
              <a:gd name="connsiteX6" fmla="*/ 978 w 10817"/>
              <a:gd name="connsiteY6" fmla="*/ 1691 h 11368"/>
              <a:gd name="connsiteX7" fmla="*/ 1190 w 10817"/>
              <a:gd name="connsiteY7" fmla="*/ 5238 h 11368"/>
              <a:gd name="connsiteX8" fmla="*/ 170 w 10817"/>
              <a:gd name="connsiteY8" fmla="*/ 6567 h 11368"/>
              <a:gd name="connsiteX9" fmla="*/ 170 w 10817"/>
              <a:gd name="connsiteY9" fmla="*/ 8912 h 11368"/>
              <a:gd name="connsiteX10" fmla="*/ 1018 w 10817"/>
              <a:gd name="connsiteY10" fmla="*/ 10839 h 11368"/>
              <a:gd name="connsiteX11" fmla="*/ 3846 w 10817"/>
              <a:gd name="connsiteY11" fmla="*/ 11052 h 11368"/>
              <a:gd name="connsiteX12" fmla="*/ 6639 w 10817"/>
              <a:gd name="connsiteY12" fmla="*/ 10859 h 11368"/>
              <a:gd name="connsiteX13" fmla="*/ 9384 w 10817"/>
              <a:gd name="connsiteY13" fmla="*/ 11118 h 11368"/>
              <a:gd name="connsiteX14" fmla="*/ 10585 w 10817"/>
              <a:gd name="connsiteY14" fmla="*/ 9358 h 11368"/>
              <a:gd name="connsiteX15" fmla="*/ 10718 w 10817"/>
              <a:gd name="connsiteY15" fmla="*/ 7477 h 11368"/>
              <a:gd name="connsiteX16" fmla="*/ 9992 w 10817"/>
              <a:gd name="connsiteY16" fmla="*/ 5006 h 11368"/>
              <a:gd name="connsiteX0" fmla="*/ 9992 w 11164"/>
              <a:gd name="connsiteY0" fmla="*/ 5006 h 11368"/>
              <a:gd name="connsiteX1" fmla="*/ 9645 w 11164"/>
              <a:gd name="connsiteY1" fmla="*/ 1117 h 11368"/>
              <a:gd name="connsiteX2" fmla="*/ 8452 w 11164"/>
              <a:gd name="connsiteY2" fmla="*/ 85 h 11368"/>
              <a:gd name="connsiteX3" fmla="*/ 6834 w 11164"/>
              <a:gd name="connsiteY3" fmla="*/ 607 h 11368"/>
              <a:gd name="connsiteX4" fmla="*/ 4734 w 11164"/>
              <a:gd name="connsiteY4" fmla="*/ 735 h 11368"/>
              <a:gd name="connsiteX5" fmla="*/ 2624 w 11164"/>
              <a:gd name="connsiteY5" fmla="*/ 512 h 11368"/>
              <a:gd name="connsiteX6" fmla="*/ 978 w 11164"/>
              <a:gd name="connsiteY6" fmla="*/ 1691 h 11368"/>
              <a:gd name="connsiteX7" fmla="*/ 1190 w 11164"/>
              <a:gd name="connsiteY7" fmla="*/ 5238 h 11368"/>
              <a:gd name="connsiteX8" fmla="*/ 170 w 11164"/>
              <a:gd name="connsiteY8" fmla="*/ 6567 h 11368"/>
              <a:gd name="connsiteX9" fmla="*/ 170 w 11164"/>
              <a:gd name="connsiteY9" fmla="*/ 8912 h 11368"/>
              <a:gd name="connsiteX10" fmla="*/ 1018 w 11164"/>
              <a:gd name="connsiteY10" fmla="*/ 10839 h 11368"/>
              <a:gd name="connsiteX11" fmla="*/ 3846 w 11164"/>
              <a:gd name="connsiteY11" fmla="*/ 11052 h 11368"/>
              <a:gd name="connsiteX12" fmla="*/ 6639 w 11164"/>
              <a:gd name="connsiteY12" fmla="*/ 10859 h 11368"/>
              <a:gd name="connsiteX13" fmla="*/ 9384 w 11164"/>
              <a:gd name="connsiteY13" fmla="*/ 11118 h 11368"/>
              <a:gd name="connsiteX14" fmla="*/ 10585 w 11164"/>
              <a:gd name="connsiteY14" fmla="*/ 9358 h 11368"/>
              <a:gd name="connsiteX15" fmla="*/ 11065 w 11164"/>
              <a:gd name="connsiteY15" fmla="*/ 7163 h 11368"/>
              <a:gd name="connsiteX16" fmla="*/ 9992 w 11164"/>
              <a:gd name="connsiteY16" fmla="*/ 5006 h 11368"/>
              <a:gd name="connsiteX0" fmla="*/ 9992 w 11185"/>
              <a:gd name="connsiteY0" fmla="*/ 5006 h 11256"/>
              <a:gd name="connsiteX1" fmla="*/ 9645 w 11185"/>
              <a:gd name="connsiteY1" fmla="*/ 1117 h 11256"/>
              <a:gd name="connsiteX2" fmla="*/ 8452 w 11185"/>
              <a:gd name="connsiteY2" fmla="*/ 85 h 11256"/>
              <a:gd name="connsiteX3" fmla="*/ 6834 w 11185"/>
              <a:gd name="connsiteY3" fmla="*/ 607 h 11256"/>
              <a:gd name="connsiteX4" fmla="*/ 4734 w 11185"/>
              <a:gd name="connsiteY4" fmla="*/ 735 h 11256"/>
              <a:gd name="connsiteX5" fmla="*/ 2624 w 11185"/>
              <a:gd name="connsiteY5" fmla="*/ 512 h 11256"/>
              <a:gd name="connsiteX6" fmla="*/ 978 w 11185"/>
              <a:gd name="connsiteY6" fmla="*/ 1691 h 11256"/>
              <a:gd name="connsiteX7" fmla="*/ 1190 w 11185"/>
              <a:gd name="connsiteY7" fmla="*/ 5238 h 11256"/>
              <a:gd name="connsiteX8" fmla="*/ 170 w 11185"/>
              <a:gd name="connsiteY8" fmla="*/ 6567 h 11256"/>
              <a:gd name="connsiteX9" fmla="*/ 170 w 11185"/>
              <a:gd name="connsiteY9" fmla="*/ 8912 h 11256"/>
              <a:gd name="connsiteX10" fmla="*/ 1018 w 11185"/>
              <a:gd name="connsiteY10" fmla="*/ 10839 h 11256"/>
              <a:gd name="connsiteX11" fmla="*/ 3846 w 11185"/>
              <a:gd name="connsiteY11" fmla="*/ 11052 h 11256"/>
              <a:gd name="connsiteX12" fmla="*/ 6639 w 11185"/>
              <a:gd name="connsiteY12" fmla="*/ 10859 h 11256"/>
              <a:gd name="connsiteX13" fmla="*/ 9384 w 11185"/>
              <a:gd name="connsiteY13" fmla="*/ 11118 h 11256"/>
              <a:gd name="connsiteX14" fmla="*/ 10711 w 11185"/>
              <a:gd name="connsiteY14" fmla="*/ 10030 h 11256"/>
              <a:gd name="connsiteX15" fmla="*/ 11065 w 11185"/>
              <a:gd name="connsiteY15" fmla="*/ 7163 h 11256"/>
              <a:gd name="connsiteX16" fmla="*/ 9992 w 11185"/>
              <a:gd name="connsiteY16" fmla="*/ 5006 h 11256"/>
              <a:gd name="connsiteX0" fmla="*/ 10289 w 11135"/>
              <a:gd name="connsiteY0" fmla="*/ 5006 h 11256"/>
              <a:gd name="connsiteX1" fmla="*/ 9645 w 11135"/>
              <a:gd name="connsiteY1" fmla="*/ 1117 h 11256"/>
              <a:gd name="connsiteX2" fmla="*/ 8452 w 11135"/>
              <a:gd name="connsiteY2" fmla="*/ 85 h 11256"/>
              <a:gd name="connsiteX3" fmla="*/ 6834 w 11135"/>
              <a:gd name="connsiteY3" fmla="*/ 607 h 11256"/>
              <a:gd name="connsiteX4" fmla="*/ 4734 w 11135"/>
              <a:gd name="connsiteY4" fmla="*/ 735 h 11256"/>
              <a:gd name="connsiteX5" fmla="*/ 2624 w 11135"/>
              <a:gd name="connsiteY5" fmla="*/ 512 h 11256"/>
              <a:gd name="connsiteX6" fmla="*/ 978 w 11135"/>
              <a:gd name="connsiteY6" fmla="*/ 1691 h 11256"/>
              <a:gd name="connsiteX7" fmla="*/ 1190 w 11135"/>
              <a:gd name="connsiteY7" fmla="*/ 5238 h 11256"/>
              <a:gd name="connsiteX8" fmla="*/ 170 w 11135"/>
              <a:gd name="connsiteY8" fmla="*/ 6567 h 11256"/>
              <a:gd name="connsiteX9" fmla="*/ 170 w 11135"/>
              <a:gd name="connsiteY9" fmla="*/ 8912 h 11256"/>
              <a:gd name="connsiteX10" fmla="*/ 1018 w 11135"/>
              <a:gd name="connsiteY10" fmla="*/ 10839 h 11256"/>
              <a:gd name="connsiteX11" fmla="*/ 3846 w 11135"/>
              <a:gd name="connsiteY11" fmla="*/ 11052 h 11256"/>
              <a:gd name="connsiteX12" fmla="*/ 6639 w 11135"/>
              <a:gd name="connsiteY12" fmla="*/ 10859 h 11256"/>
              <a:gd name="connsiteX13" fmla="*/ 9384 w 11135"/>
              <a:gd name="connsiteY13" fmla="*/ 11118 h 11256"/>
              <a:gd name="connsiteX14" fmla="*/ 10711 w 11135"/>
              <a:gd name="connsiteY14" fmla="*/ 10030 h 11256"/>
              <a:gd name="connsiteX15" fmla="*/ 11065 w 11135"/>
              <a:gd name="connsiteY15" fmla="*/ 7163 h 11256"/>
              <a:gd name="connsiteX16" fmla="*/ 10289 w 11135"/>
              <a:gd name="connsiteY16" fmla="*/ 5006 h 11256"/>
              <a:gd name="connsiteX0" fmla="*/ 10260 w 11106"/>
              <a:gd name="connsiteY0" fmla="*/ 5006 h 11256"/>
              <a:gd name="connsiteX1" fmla="*/ 9616 w 11106"/>
              <a:gd name="connsiteY1" fmla="*/ 1117 h 11256"/>
              <a:gd name="connsiteX2" fmla="*/ 8423 w 11106"/>
              <a:gd name="connsiteY2" fmla="*/ 85 h 11256"/>
              <a:gd name="connsiteX3" fmla="*/ 6805 w 11106"/>
              <a:gd name="connsiteY3" fmla="*/ 607 h 11256"/>
              <a:gd name="connsiteX4" fmla="*/ 4705 w 11106"/>
              <a:gd name="connsiteY4" fmla="*/ 735 h 11256"/>
              <a:gd name="connsiteX5" fmla="*/ 2595 w 11106"/>
              <a:gd name="connsiteY5" fmla="*/ 512 h 11256"/>
              <a:gd name="connsiteX6" fmla="*/ 949 w 11106"/>
              <a:gd name="connsiteY6" fmla="*/ 1691 h 11256"/>
              <a:gd name="connsiteX7" fmla="*/ 953 w 11106"/>
              <a:gd name="connsiteY7" fmla="*/ 5323 h 11256"/>
              <a:gd name="connsiteX8" fmla="*/ 141 w 11106"/>
              <a:gd name="connsiteY8" fmla="*/ 6567 h 11256"/>
              <a:gd name="connsiteX9" fmla="*/ 141 w 11106"/>
              <a:gd name="connsiteY9" fmla="*/ 8912 h 11256"/>
              <a:gd name="connsiteX10" fmla="*/ 989 w 11106"/>
              <a:gd name="connsiteY10" fmla="*/ 10839 h 11256"/>
              <a:gd name="connsiteX11" fmla="*/ 3817 w 11106"/>
              <a:gd name="connsiteY11" fmla="*/ 11052 h 11256"/>
              <a:gd name="connsiteX12" fmla="*/ 6610 w 11106"/>
              <a:gd name="connsiteY12" fmla="*/ 10859 h 11256"/>
              <a:gd name="connsiteX13" fmla="*/ 9355 w 11106"/>
              <a:gd name="connsiteY13" fmla="*/ 11118 h 11256"/>
              <a:gd name="connsiteX14" fmla="*/ 10682 w 11106"/>
              <a:gd name="connsiteY14" fmla="*/ 10030 h 11256"/>
              <a:gd name="connsiteX15" fmla="*/ 11036 w 11106"/>
              <a:gd name="connsiteY15" fmla="*/ 7163 h 11256"/>
              <a:gd name="connsiteX16" fmla="*/ 10260 w 11106"/>
              <a:gd name="connsiteY16" fmla="*/ 5006 h 11256"/>
              <a:gd name="connsiteX0" fmla="*/ 10408 w 11254"/>
              <a:gd name="connsiteY0" fmla="*/ 5006 h 11256"/>
              <a:gd name="connsiteX1" fmla="*/ 9764 w 11254"/>
              <a:gd name="connsiteY1" fmla="*/ 1117 h 11256"/>
              <a:gd name="connsiteX2" fmla="*/ 8571 w 11254"/>
              <a:gd name="connsiteY2" fmla="*/ 85 h 11256"/>
              <a:gd name="connsiteX3" fmla="*/ 6953 w 11254"/>
              <a:gd name="connsiteY3" fmla="*/ 607 h 11256"/>
              <a:gd name="connsiteX4" fmla="*/ 4853 w 11254"/>
              <a:gd name="connsiteY4" fmla="*/ 735 h 11256"/>
              <a:gd name="connsiteX5" fmla="*/ 2743 w 11254"/>
              <a:gd name="connsiteY5" fmla="*/ 512 h 11256"/>
              <a:gd name="connsiteX6" fmla="*/ 1097 w 11254"/>
              <a:gd name="connsiteY6" fmla="*/ 1691 h 11256"/>
              <a:gd name="connsiteX7" fmla="*/ 1101 w 11254"/>
              <a:gd name="connsiteY7" fmla="*/ 5323 h 11256"/>
              <a:gd name="connsiteX8" fmla="*/ 289 w 11254"/>
              <a:gd name="connsiteY8" fmla="*/ 6567 h 11256"/>
              <a:gd name="connsiteX9" fmla="*/ 141 w 11254"/>
              <a:gd name="connsiteY9" fmla="*/ 9210 h 11256"/>
              <a:gd name="connsiteX10" fmla="*/ 1137 w 11254"/>
              <a:gd name="connsiteY10" fmla="*/ 10839 h 11256"/>
              <a:gd name="connsiteX11" fmla="*/ 3965 w 11254"/>
              <a:gd name="connsiteY11" fmla="*/ 11052 h 11256"/>
              <a:gd name="connsiteX12" fmla="*/ 6758 w 11254"/>
              <a:gd name="connsiteY12" fmla="*/ 10859 h 11256"/>
              <a:gd name="connsiteX13" fmla="*/ 9503 w 11254"/>
              <a:gd name="connsiteY13" fmla="*/ 11118 h 11256"/>
              <a:gd name="connsiteX14" fmla="*/ 10830 w 11254"/>
              <a:gd name="connsiteY14" fmla="*/ 10030 h 11256"/>
              <a:gd name="connsiteX15" fmla="*/ 11184 w 11254"/>
              <a:gd name="connsiteY15" fmla="*/ 7163 h 11256"/>
              <a:gd name="connsiteX16" fmla="*/ 10408 w 11254"/>
              <a:gd name="connsiteY16" fmla="*/ 5006 h 11256"/>
              <a:gd name="connsiteX0" fmla="*/ 10393 w 11239"/>
              <a:gd name="connsiteY0" fmla="*/ 5006 h 11359"/>
              <a:gd name="connsiteX1" fmla="*/ 9749 w 11239"/>
              <a:gd name="connsiteY1" fmla="*/ 1117 h 11359"/>
              <a:gd name="connsiteX2" fmla="*/ 8556 w 11239"/>
              <a:gd name="connsiteY2" fmla="*/ 85 h 11359"/>
              <a:gd name="connsiteX3" fmla="*/ 6938 w 11239"/>
              <a:gd name="connsiteY3" fmla="*/ 607 h 11359"/>
              <a:gd name="connsiteX4" fmla="*/ 4838 w 11239"/>
              <a:gd name="connsiteY4" fmla="*/ 735 h 11359"/>
              <a:gd name="connsiteX5" fmla="*/ 2728 w 11239"/>
              <a:gd name="connsiteY5" fmla="*/ 512 h 11359"/>
              <a:gd name="connsiteX6" fmla="*/ 1082 w 11239"/>
              <a:gd name="connsiteY6" fmla="*/ 1691 h 11359"/>
              <a:gd name="connsiteX7" fmla="*/ 1086 w 11239"/>
              <a:gd name="connsiteY7" fmla="*/ 5323 h 11359"/>
              <a:gd name="connsiteX8" fmla="*/ 274 w 11239"/>
              <a:gd name="connsiteY8" fmla="*/ 6567 h 11359"/>
              <a:gd name="connsiteX9" fmla="*/ 126 w 11239"/>
              <a:gd name="connsiteY9" fmla="*/ 9210 h 11359"/>
              <a:gd name="connsiteX10" fmla="*/ 1033 w 11239"/>
              <a:gd name="connsiteY10" fmla="*/ 11052 h 11359"/>
              <a:gd name="connsiteX11" fmla="*/ 3950 w 11239"/>
              <a:gd name="connsiteY11" fmla="*/ 11052 h 11359"/>
              <a:gd name="connsiteX12" fmla="*/ 6743 w 11239"/>
              <a:gd name="connsiteY12" fmla="*/ 10859 h 11359"/>
              <a:gd name="connsiteX13" fmla="*/ 9488 w 11239"/>
              <a:gd name="connsiteY13" fmla="*/ 11118 h 11359"/>
              <a:gd name="connsiteX14" fmla="*/ 10815 w 11239"/>
              <a:gd name="connsiteY14" fmla="*/ 10030 h 11359"/>
              <a:gd name="connsiteX15" fmla="*/ 11169 w 11239"/>
              <a:gd name="connsiteY15" fmla="*/ 7163 h 11359"/>
              <a:gd name="connsiteX16" fmla="*/ 10393 w 11239"/>
              <a:gd name="connsiteY16" fmla="*/ 5006 h 11359"/>
              <a:gd name="connsiteX0" fmla="*/ 10393 w 11239"/>
              <a:gd name="connsiteY0" fmla="*/ 5006 h 11542"/>
              <a:gd name="connsiteX1" fmla="*/ 9749 w 11239"/>
              <a:gd name="connsiteY1" fmla="*/ 1117 h 11542"/>
              <a:gd name="connsiteX2" fmla="*/ 8556 w 11239"/>
              <a:gd name="connsiteY2" fmla="*/ 85 h 11542"/>
              <a:gd name="connsiteX3" fmla="*/ 6938 w 11239"/>
              <a:gd name="connsiteY3" fmla="*/ 607 h 11542"/>
              <a:gd name="connsiteX4" fmla="*/ 4838 w 11239"/>
              <a:gd name="connsiteY4" fmla="*/ 735 h 11542"/>
              <a:gd name="connsiteX5" fmla="*/ 2728 w 11239"/>
              <a:gd name="connsiteY5" fmla="*/ 512 h 11542"/>
              <a:gd name="connsiteX6" fmla="*/ 1082 w 11239"/>
              <a:gd name="connsiteY6" fmla="*/ 1691 h 11542"/>
              <a:gd name="connsiteX7" fmla="*/ 1086 w 11239"/>
              <a:gd name="connsiteY7" fmla="*/ 5323 h 11542"/>
              <a:gd name="connsiteX8" fmla="*/ 274 w 11239"/>
              <a:gd name="connsiteY8" fmla="*/ 6567 h 11542"/>
              <a:gd name="connsiteX9" fmla="*/ 126 w 11239"/>
              <a:gd name="connsiteY9" fmla="*/ 9210 h 11542"/>
              <a:gd name="connsiteX10" fmla="*/ 1033 w 11239"/>
              <a:gd name="connsiteY10" fmla="*/ 11052 h 11542"/>
              <a:gd name="connsiteX11" fmla="*/ 3861 w 11239"/>
              <a:gd name="connsiteY11" fmla="*/ 11393 h 11542"/>
              <a:gd name="connsiteX12" fmla="*/ 6743 w 11239"/>
              <a:gd name="connsiteY12" fmla="*/ 10859 h 11542"/>
              <a:gd name="connsiteX13" fmla="*/ 9488 w 11239"/>
              <a:gd name="connsiteY13" fmla="*/ 11118 h 11542"/>
              <a:gd name="connsiteX14" fmla="*/ 10815 w 11239"/>
              <a:gd name="connsiteY14" fmla="*/ 10030 h 11542"/>
              <a:gd name="connsiteX15" fmla="*/ 11169 w 11239"/>
              <a:gd name="connsiteY15" fmla="*/ 7163 h 11542"/>
              <a:gd name="connsiteX16" fmla="*/ 10393 w 11239"/>
              <a:gd name="connsiteY16" fmla="*/ 5006 h 11542"/>
              <a:gd name="connsiteX0" fmla="*/ 10369 w 11215"/>
              <a:gd name="connsiteY0" fmla="*/ 5006 h 11800"/>
              <a:gd name="connsiteX1" fmla="*/ 9725 w 11215"/>
              <a:gd name="connsiteY1" fmla="*/ 1117 h 11800"/>
              <a:gd name="connsiteX2" fmla="*/ 8532 w 11215"/>
              <a:gd name="connsiteY2" fmla="*/ 85 h 11800"/>
              <a:gd name="connsiteX3" fmla="*/ 6914 w 11215"/>
              <a:gd name="connsiteY3" fmla="*/ 607 h 11800"/>
              <a:gd name="connsiteX4" fmla="*/ 4814 w 11215"/>
              <a:gd name="connsiteY4" fmla="*/ 735 h 11800"/>
              <a:gd name="connsiteX5" fmla="*/ 2704 w 11215"/>
              <a:gd name="connsiteY5" fmla="*/ 512 h 11800"/>
              <a:gd name="connsiteX6" fmla="*/ 1058 w 11215"/>
              <a:gd name="connsiteY6" fmla="*/ 1691 h 11800"/>
              <a:gd name="connsiteX7" fmla="*/ 1062 w 11215"/>
              <a:gd name="connsiteY7" fmla="*/ 5323 h 11800"/>
              <a:gd name="connsiteX8" fmla="*/ 250 w 11215"/>
              <a:gd name="connsiteY8" fmla="*/ 6567 h 11800"/>
              <a:gd name="connsiteX9" fmla="*/ 102 w 11215"/>
              <a:gd name="connsiteY9" fmla="*/ 9210 h 11800"/>
              <a:gd name="connsiteX10" fmla="*/ 861 w 11215"/>
              <a:gd name="connsiteY10" fmla="*/ 11436 h 11800"/>
              <a:gd name="connsiteX11" fmla="*/ 3837 w 11215"/>
              <a:gd name="connsiteY11" fmla="*/ 11393 h 11800"/>
              <a:gd name="connsiteX12" fmla="*/ 6719 w 11215"/>
              <a:gd name="connsiteY12" fmla="*/ 10859 h 11800"/>
              <a:gd name="connsiteX13" fmla="*/ 9464 w 11215"/>
              <a:gd name="connsiteY13" fmla="*/ 11118 h 11800"/>
              <a:gd name="connsiteX14" fmla="*/ 10791 w 11215"/>
              <a:gd name="connsiteY14" fmla="*/ 10030 h 11800"/>
              <a:gd name="connsiteX15" fmla="*/ 11145 w 11215"/>
              <a:gd name="connsiteY15" fmla="*/ 7163 h 11800"/>
              <a:gd name="connsiteX16" fmla="*/ 10369 w 11215"/>
              <a:gd name="connsiteY16" fmla="*/ 5006 h 11800"/>
              <a:gd name="connsiteX0" fmla="*/ 10369 w 11215"/>
              <a:gd name="connsiteY0" fmla="*/ 5006 h 11757"/>
              <a:gd name="connsiteX1" fmla="*/ 9725 w 11215"/>
              <a:gd name="connsiteY1" fmla="*/ 1117 h 11757"/>
              <a:gd name="connsiteX2" fmla="*/ 8532 w 11215"/>
              <a:gd name="connsiteY2" fmla="*/ 85 h 11757"/>
              <a:gd name="connsiteX3" fmla="*/ 6914 w 11215"/>
              <a:gd name="connsiteY3" fmla="*/ 607 h 11757"/>
              <a:gd name="connsiteX4" fmla="*/ 4814 w 11215"/>
              <a:gd name="connsiteY4" fmla="*/ 735 h 11757"/>
              <a:gd name="connsiteX5" fmla="*/ 2704 w 11215"/>
              <a:gd name="connsiteY5" fmla="*/ 512 h 11757"/>
              <a:gd name="connsiteX6" fmla="*/ 1058 w 11215"/>
              <a:gd name="connsiteY6" fmla="*/ 1691 h 11757"/>
              <a:gd name="connsiteX7" fmla="*/ 1062 w 11215"/>
              <a:gd name="connsiteY7" fmla="*/ 5323 h 11757"/>
              <a:gd name="connsiteX8" fmla="*/ 250 w 11215"/>
              <a:gd name="connsiteY8" fmla="*/ 6567 h 11757"/>
              <a:gd name="connsiteX9" fmla="*/ 102 w 11215"/>
              <a:gd name="connsiteY9" fmla="*/ 9210 h 11757"/>
              <a:gd name="connsiteX10" fmla="*/ 861 w 11215"/>
              <a:gd name="connsiteY10" fmla="*/ 11436 h 11757"/>
              <a:gd name="connsiteX11" fmla="*/ 3392 w 11215"/>
              <a:gd name="connsiteY11" fmla="*/ 11137 h 11757"/>
              <a:gd name="connsiteX12" fmla="*/ 6719 w 11215"/>
              <a:gd name="connsiteY12" fmla="*/ 10859 h 11757"/>
              <a:gd name="connsiteX13" fmla="*/ 9464 w 11215"/>
              <a:gd name="connsiteY13" fmla="*/ 11118 h 11757"/>
              <a:gd name="connsiteX14" fmla="*/ 10791 w 11215"/>
              <a:gd name="connsiteY14" fmla="*/ 10030 h 11757"/>
              <a:gd name="connsiteX15" fmla="*/ 11145 w 11215"/>
              <a:gd name="connsiteY15" fmla="*/ 7163 h 11757"/>
              <a:gd name="connsiteX16" fmla="*/ 10369 w 11215"/>
              <a:gd name="connsiteY16" fmla="*/ 5006 h 11757"/>
              <a:gd name="connsiteX0" fmla="*/ 10369 w 11215"/>
              <a:gd name="connsiteY0" fmla="*/ 5006 h 11757"/>
              <a:gd name="connsiteX1" fmla="*/ 9725 w 11215"/>
              <a:gd name="connsiteY1" fmla="*/ 1117 h 11757"/>
              <a:gd name="connsiteX2" fmla="*/ 8532 w 11215"/>
              <a:gd name="connsiteY2" fmla="*/ 85 h 11757"/>
              <a:gd name="connsiteX3" fmla="*/ 6914 w 11215"/>
              <a:gd name="connsiteY3" fmla="*/ 607 h 11757"/>
              <a:gd name="connsiteX4" fmla="*/ 4814 w 11215"/>
              <a:gd name="connsiteY4" fmla="*/ 735 h 11757"/>
              <a:gd name="connsiteX5" fmla="*/ 2704 w 11215"/>
              <a:gd name="connsiteY5" fmla="*/ 512 h 11757"/>
              <a:gd name="connsiteX6" fmla="*/ 1058 w 11215"/>
              <a:gd name="connsiteY6" fmla="*/ 1691 h 11757"/>
              <a:gd name="connsiteX7" fmla="*/ 1062 w 11215"/>
              <a:gd name="connsiteY7" fmla="*/ 5323 h 11757"/>
              <a:gd name="connsiteX8" fmla="*/ 250 w 11215"/>
              <a:gd name="connsiteY8" fmla="*/ 6567 h 11757"/>
              <a:gd name="connsiteX9" fmla="*/ 102 w 11215"/>
              <a:gd name="connsiteY9" fmla="*/ 9210 h 11757"/>
              <a:gd name="connsiteX10" fmla="*/ 861 w 11215"/>
              <a:gd name="connsiteY10" fmla="*/ 11436 h 11757"/>
              <a:gd name="connsiteX11" fmla="*/ 3392 w 11215"/>
              <a:gd name="connsiteY11" fmla="*/ 11137 h 11757"/>
              <a:gd name="connsiteX12" fmla="*/ 6719 w 11215"/>
              <a:gd name="connsiteY12" fmla="*/ 10859 h 11757"/>
              <a:gd name="connsiteX13" fmla="*/ 9405 w 11215"/>
              <a:gd name="connsiteY13" fmla="*/ 11459 h 11757"/>
              <a:gd name="connsiteX14" fmla="*/ 10791 w 11215"/>
              <a:gd name="connsiteY14" fmla="*/ 10030 h 11757"/>
              <a:gd name="connsiteX15" fmla="*/ 11145 w 11215"/>
              <a:gd name="connsiteY15" fmla="*/ 7163 h 11757"/>
              <a:gd name="connsiteX16" fmla="*/ 10369 w 11215"/>
              <a:gd name="connsiteY16" fmla="*/ 5006 h 11757"/>
              <a:gd name="connsiteX0" fmla="*/ 10369 w 11467"/>
              <a:gd name="connsiteY0" fmla="*/ 5006 h 11757"/>
              <a:gd name="connsiteX1" fmla="*/ 9725 w 11467"/>
              <a:gd name="connsiteY1" fmla="*/ 1117 h 11757"/>
              <a:gd name="connsiteX2" fmla="*/ 8532 w 11467"/>
              <a:gd name="connsiteY2" fmla="*/ 85 h 11757"/>
              <a:gd name="connsiteX3" fmla="*/ 6914 w 11467"/>
              <a:gd name="connsiteY3" fmla="*/ 607 h 11757"/>
              <a:gd name="connsiteX4" fmla="*/ 4814 w 11467"/>
              <a:gd name="connsiteY4" fmla="*/ 735 h 11757"/>
              <a:gd name="connsiteX5" fmla="*/ 2704 w 11467"/>
              <a:gd name="connsiteY5" fmla="*/ 512 h 11757"/>
              <a:gd name="connsiteX6" fmla="*/ 1058 w 11467"/>
              <a:gd name="connsiteY6" fmla="*/ 1691 h 11757"/>
              <a:gd name="connsiteX7" fmla="*/ 1062 w 11467"/>
              <a:gd name="connsiteY7" fmla="*/ 5323 h 11757"/>
              <a:gd name="connsiteX8" fmla="*/ 250 w 11467"/>
              <a:gd name="connsiteY8" fmla="*/ 6567 h 11757"/>
              <a:gd name="connsiteX9" fmla="*/ 102 w 11467"/>
              <a:gd name="connsiteY9" fmla="*/ 9210 h 11757"/>
              <a:gd name="connsiteX10" fmla="*/ 861 w 11467"/>
              <a:gd name="connsiteY10" fmla="*/ 11436 h 11757"/>
              <a:gd name="connsiteX11" fmla="*/ 3392 w 11467"/>
              <a:gd name="connsiteY11" fmla="*/ 11137 h 11757"/>
              <a:gd name="connsiteX12" fmla="*/ 6719 w 11467"/>
              <a:gd name="connsiteY12" fmla="*/ 10859 h 11757"/>
              <a:gd name="connsiteX13" fmla="*/ 9405 w 11467"/>
              <a:gd name="connsiteY13" fmla="*/ 11459 h 11757"/>
              <a:gd name="connsiteX14" fmla="*/ 11177 w 11467"/>
              <a:gd name="connsiteY14" fmla="*/ 10414 h 11757"/>
              <a:gd name="connsiteX15" fmla="*/ 11145 w 11467"/>
              <a:gd name="connsiteY15" fmla="*/ 7163 h 11757"/>
              <a:gd name="connsiteX16" fmla="*/ 10369 w 11467"/>
              <a:gd name="connsiteY16" fmla="*/ 5006 h 11757"/>
              <a:gd name="connsiteX0" fmla="*/ 10369 w 11518"/>
              <a:gd name="connsiteY0" fmla="*/ 5006 h 11757"/>
              <a:gd name="connsiteX1" fmla="*/ 9725 w 11518"/>
              <a:gd name="connsiteY1" fmla="*/ 1117 h 11757"/>
              <a:gd name="connsiteX2" fmla="*/ 8532 w 11518"/>
              <a:gd name="connsiteY2" fmla="*/ 85 h 11757"/>
              <a:gd name="connsiteX3" fmla="*/ 6914 w 11518"/>
              <a:gd name="connsiteY3" fmla="*/ 607 h 11757"/>
              <a:gd name="connsiteX4" fmla="*/ 4814 w 11518"/>
              <a:gd name="connsiteY4" fmla="*/ 735 h 11757"/>
              <a:gd name="connsiteX5" fmla="*/ 2704 w 11518"/>
              <a:gd name="connsiteY5" fmla="*/ 512 h 11757"/>
              <a:gd name="connsiteX6" fmla="*/ 1058 w 11518"/>
              <a:gd name="connsiteY6" fmla="*/ 1691 h 11757"/>
              <a:gd name="connsiteX7" fmla="*/ 1062 w 11518"/>
              <a:gd name="connsiteY7" fmla="*/ 5323 h 11757"/>
              <a:gd name="connsiteX8" fmla="*/ 250 w 11518"/>
              <a:gd name="connsiteY8" fmla="*/ 6567 h 11757"/>
              <a:gd name="connsiteX9" fmla="*/ 102 w 11518"/>
              <a:gd name="connsiteY9" fmla="*/ 9210 h 11757"/>
              <a:gd name="connsiteX10" fmla="*/ 861 w 11518"/>
              <a:gd name="connsiteY10" fmla="*/ 11436 h 11757"/>
              <a:gd name="connsiteX11" fmla="*/ 3392 w 11518"/>
              <a:gd name="connsiteY11" fmla="*/ 11137 h 11757"/>
              <a:gd name="connsiteX12" fmla="*/ 6719 w 11518"/>
              <a:gd name="connsiteY12" fmla="*/ 10859 h 11757"/>
              <a:gd name="connsiteX13" fmla="*/ 9405 w 11518"/>
              <a:gd name="connsiteY13" fmla="*/ 11459 h 11757"/>
              <a:gd name="connsiteX14" fmla="*/ 11177 w 11518"/>
              <a:gd name="connsiteY14" fmla="*/ 10414 h 11757"/>
              <a:gd name="connsiteX15" fmla="*/ 11383 w 11518"/>
              <a:gd name="connsiteY15" fmla="*/ 6865 h 11757"/>
              <a:gd name="connsiteX16" fmla="*/ 10369 w 11518"/>
              <a:gd name="connsiteY16" fmla="*/ 5006 h 11757"/>
              <a:gd name="connsiteX0" fmla="*/ 10517 w 11507"/>
              <a:gd name="connsiteY0" fmla="*/ 4708 h 11757"/>
              <a:gd name="connsiteX1" fmla="*/ 9725 w 11507"/>
              <a:gd name="connsiteY1" fmla="*/ 1117 h 11757"/>
              <a:gd name="connsiteX2" fmla="*/ 8532 w 11507"/>
              <a:gd name="connsiteY2" fmla="*/ 85 h 11757"/>
              <a:gd name="connsiteX3" fmla="*/ 6914 w 11507"/>
              <a:gd name="connsiteY3" fmla="*/ 607 h 11757"/>
              <a:gd name="connsiteX4" fmla="*/ 4814 w 11507"/>
              <a:gd name="connsiteY4" fmla="*/ 735 h 11757"/>
              <a:gd name="connsiteX5" fmla="*/ 2704 w 11507"/>
              <a:gd name="connsiteY5" fmla="*/ 512 h 11757"/>
              <a:gd name="connsiteX6" fmla="*/ 1058 w 11507"/>
              <a:gd name="connsiteY6" fmla="*/ 1691 h 11757"/>
              <a:gd name="connsiteX7" fmla="*/ 1062 w 11507"/>
              <a:gd name="connsiteY7" fmla="*/ 5323 h 11757"/>
              <a:gd name="connsiteX8" fmla="*/ 250 w 11507"/>
              <a:gd name="connsiteY8" fmla="*/ 6567 h 11757"/>
              <a:gd name="connsiteX9" fmla="*/ 102 w 11507"/>
              <a:gd name="connsiteY9" fmla="*/ 9210 h 11757"/>
              <a:gd name="connsiteX10" fmla="*/ 861 w 11507"/>
              <a:gd name="connsiteY10" fmla="*/ 11436 h 11757"/>
              <a:gd name="connsiteX11" fmla="*/ 3392 w 11507"/>
              <a:gd name="connsiteY11" fmla="*/ 11137 h 11757"/>
              <a:gd name="connsiteX12" fmla="*/ 6719 w 11507"/>
              <a:gd name="connsiteY12" fmla="*/ 10859 h 11757"/>
              <a:gd name="connsiteX13" fmla="*/ 9405 w 11507"/>
              <a:gd name="connsiteY13" fmla="*/ 11459 h 11757"/>
              <a:gd name="connsiteX14" fmla="*/ 11177 w 11507"/>
              <a:gd name="connsiteY14" fmla="*/ 10414 h 11757"/>
              <a:gd name="connsiteX15" fmla="*/ 11383 w 11507"/>
              <a:gd name="connsiteY15" fmla="*/ 6865 h 11757"/>
              <a:gd name="connsiteX16" fmla="*/ 10517 w 11507"/>
              <a:gd name="connsiteY16" fmla="*/ 4708 h 11757"/>
              <a:gd name="connsiteX0" fmla="*/ 10369 w 11518"/>
              <a:gd name="connsiteY0" fmla="*/ 4111 h 11757"/>
              <a:gd name="connsiteX1" fmla="*/ 9725 w 11518"/>
              <a:gd name="connsiteY1" fmla="*/ 1117 h 11757"/>
              <a:gd name="connsiteX2" fmla="*/ 8532 w 11518"/>
              <a:gd name="connsiteY2" fmla="*/ 85 h 11757"/>
              <a:gd name="connsiteX3" fmla="*/ 6914 w 11518"/>
              <a:gd name="connsiteY3" fmla="*/ 607 h 11757"/>
              <a:gd name="connsiteX4" fmla="*/ 4814 w 11518"/>
              <a:gd name="connsiteY4" fmla="*/ 735 h 11757"/>
              <a:gd name="connsiteX5" fmla="*/ 2704 w 11518"/>
              <a:gd name="connsiteY5" fmla="*/ 512 h 11757"/>
              <a:gd name="connsiteX6" fmla="*/ 1058 w 11518"/>
              <a:gd name="connsiteY6" fmla="*/ 1691 h 11757"/>
              <a:gd name="connsiteX7" fmla="*/ 1062 w 11518"/>
              <a:gd name="connsiteY7" fmla="*/ 5323 h 11757"/>
              <a:gd name="connsiteX8" fmla="*/ 250 w 11518"/>
              <a:gd name="connsiteY8" fmla="*/ 6567 h 11757"/>
              <a:gd name="connsiteX9" fmla="*/ 102 w 11518"/>
              <a:gd name="connsiteY9" fmla="*/ 9210 h 11757"/>
              <a:gd name="connsiteX10" fmla="*/ 861 w 11518"/>
              <a:gd name="connsiteY10" fmla="*/ 11436 h 11757"/>
              <a:gd name="connsiteX11" fmla="*/ 3392 w 11518"/>
              <a:gd name="connsiteY11" fmla="*/ 11137 h 11757"/>
              <a:gd name="connsiteX12" fmla="*/ 6719 w 11518"/>
              <a:gd name="connsiteY12" fmla="*/ 10859 h 11757"/>
              <a:gd name="connsiteX13" fmla="*/ 9405 w 11518"/>
              <a:gd name="connsiteY13" fmla="*/ 11459 h 11757"/>
              <a:gd name="connsiteX14" fmla="*/ 11177 w 11518"/>
              <a:gd name="connsiteY14" fmla="*/ 10414 h 11757"/>
              <a:gd name="connsiteX15" fmla="*/ 11383 w 11518"/>
              <a:gd name="connsiteY15" fmla="*/ 6865 h 11757"/>
              <a:gd name="connsiteX16" fmla="*/ 10369 w 11518"/>
              <a:gd name="connsiteY16" fmla="*/ 4111 h 11757"/>
              <a:gd name="connsiteX0" fmla="*/ 10369 w 11518"/>
              <a:gd name="connsiteY0" fmla="*/ 4111 h 11757"/>
              <a:gd name="connsiteX1" fmla="*/ 9725 w 11518"/>
              <a:gd name="connsiteY1" fmla="*/ 1117 h 11757"/>
              <a:gd name="connsiteX2" fmla="*/ 8532 w 11518"/>
              <a:gd name="connsiteY2" fmla="*/ 85 h 11757"/>
              <a:gd name="connsiteX3" fmla="*/ 6914 w 11518"/>
              <a:gd name="connsiteY3" fmla="*/ 607 h 11757"/>
              <a:gd name="connsiteX4" fmla="*/ 4814 w 11518"/>
              <a:gd name="connsiteY4" fmla="*/ 735 h 11757"/>
              <a:gd name="connsiteX5" fmla="*/ 2704 w 11518"/>
              <a:gd name="connsiteY5" fmla="*/ 512 h 11757"/>
              <a:gd name="connsiteX6" fmla="*/ 1058 w 11518"/>
              <a:gd name="connsiteY6" fmla="*/ 1691 h 11757"/>
              <a:gd name="connsiteX7" fmla="*/ 1062 w 11518"/>
              <a:gd name="connsiteY7" fmla="*/ 5323 h 11757"/>
              <a:gd name="connsiteX8" fmla="*/ 250 w 11518"/>
              <a:gd name="connsiteY8" fmla="*/ 6567 h 11757"/>
              <a:gd name="connsiteX9" fmla="*/ 102 w 11518"/>
              <a:gd name="connsiteY9" fmla="*/ 9210 h 11757"/>
              <a:gd name="connsiteX10" fmla="*/ 861 w 11518"/>
              <a:gd name="connsiteY10" fmla="*/ 11436 h 11757"/>
              <a:gd name="connsiteX11" fmla="*/ 3392 w 11518"/>
              <a:gd name="connsiteY11" fmla="*/ 11137 h 11757"/>
              <a:gd name="connsiteX12" fmla="*/ 6719 w 11518"/>
              <a:gd name="connsiteY12" fmla="*/ 10859 h 11757"/>
              <a:gd name="connsiteX13" fmla="*/ 9405 w 11518"/>
              <a:gd name="connsiteY13" fmla="*/ 11459 h 11757"/>
              <a:gd name="connsiteX14" fmla="*/ 11177 w 11518"/>
              <a:gd name="connsiteY14" fmla="*/ 10414 h 11757"/>
              <a:gd name="connsiteX15" fmla="*/ 11383 w 11518"/>
              <a:gd name="connsiteY15" fmla="*/ 6865 h 11757"/>
              <a:gd name="connsiteX16" fmla="*/ 10369 w 11518"/>
              <a:gd name="connsiteY16" fmla="*/ 4111 h 11757"/>
              <a:gd name="connsiteX0" fmla="*/ 10369 w 11518"/>
              <a:gd name="connsiteY0" fmla="*/ 4111 h 11757"/>
              <a:gd name="connsiteX1" fmla="*/ 9725 w 11518"/>
              <a:gd name="connsiteY1" fmla="*/ 1117 h 11757"/>
              <a:gd name="connsiteX2" fmla="*/ 8532 w 11518"/>
              <a:gd name="connsiteY2" fmla="*/ 85 h 11757"/>
              <a:gd name="connsiteX3" fmla="*/ 6914 w 11518"/>
              <a:gd name="connsiteY3" fmla="*/ 607 h 11757"/>
              <a:gd name="connsiteX4" fmla="*/ 4814 w 11518"/>
              <a:gd name="connsiteY4" fmla="*/ 735 h 11757"/>
              <a:gd name="connsiteX5" fmla="*/ 2704 w 11518"/>
              <a:gd name="connsiteY5" fmla="*/ 512 h 11757"/>
              <a:gd name="connsiteX6" fmla="*/ 1058 w 11518"/>
              <a:gd name="connsiteY6" fmla="*/ 1691 h 11757"/>
              <a:gd name="connsiteX7" fmla="*/ 1062 w 11518"/>
              <a:gd name="connsiteY7" fmla="*/ 5323 h 11757"/>
              <a:gd name="connsiteX8" fmla="*/ 250 w 11518"/>
              <a:gd name="connsiteY8" fmla="*/ 6567 h 11757"/>
              <a:gd name="connsiteX9" fmla="*/ 102 w 11518"/>
              <a:gd name="connsiteY9" fmla="*/ 9210 h 11757"/>
              <a:gd name="connsiteX10" fmla="*/ 861 w 11518"/>
              <a:gd name="connsiteY10" fmla="*/ 11436 h 11757"/>
              <a:gd name="connsiteX11" fmla="*/ 3392 w 11518"/>
              <a:gd name="connsiteY11" fmla="*/ 11137 h 11757"/>
              <a:gd name="connsiteX12" fmla="*/ 6719 w 11518"/>
              <a:gd name="connsiteY12" fmla="*/ 10859 h 11757"/>
              <a:gd name="connsiteX13" fmla="*/ 9405 w 11518"/>
              <a:gd name="connsiteY13" fmla="*/ 11459 h 11757"/>
              <a:gd name="connsiteX14" fmla="*/ 11177 w 11518"/>
              <a:gd name="connsiteY14" fmla="*/ 10414 h 11757"/>
              <a:gd name="connsiteX15" fmla="*/ 11383 w 11518"/>
              <a:gd name="connsiteY15" fmla="*/ 6865 h 11757"/>
              <a:gd name="connsiteX16" fmla="*/ 10369 w 11518"/>
              <a:gd name="connsiteY16" fmla="*/ 4111 h 11757"/>
              <a:gd name="connsiteX0" fmla="*/ 10369 w 11518"/>
              <a:gd name="connsiteY0" fmla="*/ 4111 h 11736"/>
              <a:gd name="connsiteX1" fmla="*/ 9725 w 11518"/>
              <a:gd name="connsiteY1" fmla="*/ 1117 h 11736"/>
              <a:gd name="connsiteX2" fmla="*/ 8532 w 11518"/>
              <a:gd name="connsiteY2" fmla="*/ 85 h 11736"/>
              <a:gd name="connsiteX3" fmla="*/ 6914 w 11518"/>
              <a:gd name="connsiteY3" fmla="*/ 607 h 11736"/>
              <a:gd name="connsiteX4" fmla="*/ 4814 w 11518"/>
              <a:gd name="connsiteY4" fmla="*/ 735 h 11736"/>
              <a:gd name="connsiteX5" fmla="*/ 2704 w 11518"/>
              <a:gd name="connsiteY5" fmla="*/ 512 h 11736"/>
              <a:gd name="connsiteX6" fmla="*/ 1058 w 11518"/>
              <a:gd name="connsiteY6" fmla="*/ 1691 h 11736"/>
              <a:gd name="connsiteX7" fmla="*/ 1062 w 11518"/>
              <a:gd name="connsiteY7" fmla="*/ 5323 h 11736"/>
              <a:gd name="connsiteX8" fmla="*/ 250 w 11518"/>
              <a:gd name="connsiteY8" fmla="*/ 6567 h 11736"/>
              <a:gd name="connsiteX9" fmla="*/ 102 w 11518"/>
              <a:gd name="connsiteY9" fmla="*/ 9210 h 11736"/>
              <a:gd name="connsiteX10" fmla="*/ 861 w 11518"/>
              <a:gd name="connsiteY10" fmla="*/ 11436 h 11736"/>
              <a:gd name="connsiteX11" fmla="*/ 4698 w 11518"/>
              <a:gd name="connsiteY11" fmla="*/ 11009 h 11736"/>
              <a:gd name="connsiteX12" fmla="*/ 6719 w 11518"/>
              <a:gd name="connsiteY12" fmla="*/ 10859 h 11736"/>
              <a:gd name="connsiteX13" fmla="*/ 9405 w 11518"/>
              <a:gd name="connsiteY13" fmla="*/ 11459 h 11736"/>
              <a:gd name="connsiteX14" fmla="*/ 11177 w 11518"/>
              <a:gd name="connsiteY14" fmla="*/ 10414 h 11736"/>
              <a:gd name="connsiteX15" fmla="*/ 11383 w 11518"/>
              <a:gd name="connsiteY15" fmla="*/ 6865 h 11736"/>
              <a:gd name="connsiteX16" fmla="*/ 10369 w 11518"/>
              <a:gd name="connsiteY16" fmla="*/ 4111 h 11736"/>
              <a:gd name="connsiteX0" fmla="*/ 10369 w 11518"/>
              <a:gd name="connsiteY0" fmla="*/ 4111 h 11736"/>
              <a:gd name="connsiteX1" fmla="*/ 9725 w 11518"/>
              <a:gd name="connsiteY1" fmla="*/ 1117 h 11736"/>
              <a:gd name="connsiteX2" fmla="*/ 8532 w 11518"/>
              <a:gd name="connsiteY2" fmla="*/ 85 h 11736"/>
              <a:gd name="connsiteX3" fmla="*/ 6914 w 11518"/>
              <a:gd name="connsiteY3" fmla="*/ 607 h 11736"/>
              <a:gd name="connsiteX4" fmla="*/ 4814 w 11518"/>
              <a:gd name="connsiteY4" fmla="*/ 735 h 11736"/>
              <a:gd name="connsiteX5" fmla="*/ 2704 w 11518"/>
              <a:gd name="connsiteY5" fmla="*/ 512 h 11736"/>
              <a:gd name="connsiteX6" fmla="*/ 1058 w 11518"/>
              <a:gd name="connsiteY6" fmla="*/ 1691 h 11736"/>
              <a:gd name="connsiteX7" fmla="*/ 1062 w 11518"/>
              <a:gd name="connsiteY7" fmla="*/ 5323 h 11736"/>
              <a:gd name="connsiteX8" fmla="*/ 250 w 11518"/>
              <a:gd name="connsiteY8" fmla="*/ 6567 h 11736"/>
              <a:gd name="connsiteX9" fmla="*/ 102 w 11518"/>
              <a:gd name="connsiteY9" fmla="*/ 9210 h 11736"/>
              <a:gd name="connsiteX10" fmla="*/ 861 w 11518"/>
              <a:gd name="connsiteY10" fmla="*/ 11436 h 11736"/>
              <a:gd name="connsiteX11" fmla="*/ 4698 w 11518"/>
              <a:gd name="connsiteY11" fmla="*/ 11009 h 11736"/>
              <a:gd name="connsiteX12" fmla="*/ 6749 w 11518"/>
              <a:gd name="connsiteY12" fmla="*/ 11030 h 11736"/>
              <a:gd name="connsiteX13" fmla="*/ 9405 w 11518"/>
              <a:gd name="connsiteY13" fmla="*/ 11459 h 11736"/>
              <a:gd name="connsiteX14" fmla="*/ 11177 w 11518"/>
              <a:gd name="connsiteY14" fmla="*/ 10414 h 11736"/>
              <a:gd name="connsiteX15" fmla="*/ 11383 w 11518"/>
              <a:gd name="connsiteY15" fmla="*/ 6865 h 11736"/>
              <a:gd name="connsiteX16" fmla="*/ 10369 w 11518"/>
              <a:gd name="connsiteY16" fmla="*/ 4111 h 11736"/>
              <a:gd name="connsiteX0" fmla="*/ 10369 w 11518"/>
              <a:gd name="connsiteY0" fmla="*/ 4111 h 11778"/>
              <a:gd name="connsiteX1" fmla="*/ 9725 w 11518"/>
              <a:gd name="connsiteY1" fmla="*/ 1117 h 11778"/>
              <a:gd name="connsiteX2" fmla="*/ 8532 w 11518"/>
              <a:gd name="connsiteY2" fmla="*/ 85 h 11778"/>
              <a:gd name="connsiteX3" fmla="*/ 6914 w 11518"/>
              <a:gd name="connsiteY3" fmla="*/ 607 h 11778"/>
              <a:gd name="connsiteX4" fmla="*/ 4814 w 11518"/>
              <a:gd name="connsiteY4" fmla="*/ 735 h 11778"/>
              <a:gd name="connsiteX5" fmla="*/ 2704 w 11518"/>
              <a:gd name="connsiteY5" fmla="*/ 512 h 11778"/>
              <a:gd name="connsiteX6" fmla="*/ 1058 w 11518"/>
              <a:gd name="connsiteY6" fmla="*/ 1691 h 11778"/>
              <a:gd name="connsiteX7" fmla="*/ 1062 w 11518"/>
              <a:gd name="connsiteY7" fmla="*/ 5323 h 11778"/>
              <a:gd name="connsiteX8" fmla="*/ 250 w 11518"/>
              <a:gd name="connsiteY8" fmla="*/ 6567 h 11778"/>
              <a:gd name="connsiteX9" fmla="*/ 102 w 11518"/>
              <a:gd name="connsiteY9" fmla="*/ 9210 h 11778"/>
              <a:gd name="connsiteX10" fmla="*/ 861 w 11518"/>
              <a:gd name="connsiteY10" fmla="*/ 11436 h 11778"/>
              <a:gd name="connsiteX11" fmla="*/ 4698 w 11518"/>
              <a:gd name="connsiteY11" fmla="*/ 11265 h 11778"/>
              <a:gd name="connsiteX12" fmla="*/ 6749 w 11518"/>
              <a:gd name="connsiteY12" fmla="*/ 11030 h 11778"/>
              <a:gd name="connsiteX13" fmla="*/ 9405 w 11518"/>
              <a:gd name="connsiteY13" fmla="*/ 11459 h 11778"/>
              <a:gd name="connsiteX14" fmla="*/ 11177 w 11518"/>
              <a:gd name="connsiteY14" fmla="*/ 10414 h 11778"/>
              <a:gd name="connsiteX15" fmla="*/ 11383 w 11518"/>
              <a:gd name="connsiteY15" fmla="*/ 6865 h 11778"/>
              <a:gd name="connsiteX16" fmla="*/ 10369 w 11518"/>
              <a:gd name="connsiteY16" fmla="*/ 4111 h 11778"/>
              <a:gd name="connsiteX0" fmla="*/ 10369 w 11518"/>
              <a:gd name="connsiteY0" fmla="*/ 4111 h 11778"/>
              <a:gd name="connsiteX1" fmla="*/ 9725 w 11518"/>
              <a:gd name="connsiteY1" fmla="*/ 1117 h 11778"/>
              <a:gd name="connsiteX2" fmla="*/ 8532 w 11518"/>
              <a:gd name="connsiteY2" fmla="*/ 85 h 11778"/>
              <a:gd name="connsiteX3" fmla="*/ 6914 w 11518"/>
              <a:gd name="connsiteY3" fmla="*/ 607 h 11778"/>
              <a:gd name="connsiteX4" fmla="*/ 4814 w 11518"/>
              <a:gd name="connsiteY4" fmla="*/ 735 h 11778"/>
              <a:gd name="connsiteX5" fmla="*/ 2704 w 11518"/>
              <a:gd name="connsiteY5" fmla="*/ 512 h 11778"/>
              <a:gd name="connsiteX6" fmla="*/ 1058 w 11518"/>
              <a:gd name="connsiteY6" fmla="*/ 1691 h 11778"/>
              <a:gd name="connsiteX7" fmla="*/ 1062 w 11518"/>
              <a:gd name="connsiteY7" fmla="*/ 5323 h 11778"/>
              <a:gd name="connsiteX8" fmla="*/ 250 w 11518"/>
              <a:gd name="connsiteY8" fmla="*/ 6567 h 11778"/>
              <a:gd name="connsiteX9" fmla="*/ 102 w 11518"/>
              <a:gd name="connsiteY9" fmla="*/ 9210 h 11778"/>
              <a:gd name="connsiteX10" fmla="*/ 861 w 11518"/>
              <a:gd name="connsiteY10" fmla="*/ 11436 h 11778"/>
              <a:gd name="connsiteX11" fmla="*/ 4698 w 11518"/>
              <a:gd name="connsiteY11" fmla="*/ 11265 h 11778"/>
              <a:gd name="connsiteX12" fmla="*/ 7937 w 11518"/>
              <a:gd name="connsiteY12" fmla="*/ 11414 h 11778"/>
              <a:gd name="connsiteX13" fmla="*/ 9405 w 11518"/>
              <a:gd name="connsiteY13" fmla="*/ 11459 h 11778"/>
              <a:gd name="connsiteX14" fmla="*/ 11177 w 11518"/>
              <a:gd name="connsiteY14" fmla="*/ 10414 h 11778"/>
              <a:gd name="connsiteX15" fmla="*/ 11383 w 11518"/>
              <a:gd name="connsiteY15" fmla="*/ 6865 h 11778"/>
              <a:gd name="connsiteX16" fmla="*/ 10369 w 11518"/>
              <a:gd name="connsiteY16" fmla="*/ 4111 h 11778"/>
              <a:gd name="connsiteX0" fmla="*/ 10393 w 11542"/>
              <a:gd name="connsiteY0" fmla="*/ 4111 h 11626"/>
              <a:gd name="connsiteX1" fmla="*/ 9749 w 11542"/>
              <a:gd name="connsiteY1" fmla="*/ 1117 h 11626"/>
              <a:gd name="connsiteX2" fmla="*/ 8556 w 11542"/>
              <a:gd name="connsiteY2" fmla="*/ 85 h 11626"/>
              <a:gd name="connsiteX3" fmla="*/ 6938 w 11542"/>
              <a:gd name="connsiteY3" fmla="*/ 607 h 11626"/>
              <a:gd name="connsiteX4" fmla="*/ 4838 w 11542"/>
              <a:gd name="connsiteY4" fmla="*/ 735 h 11626"/>
              <a:gd name="connsiteX5" fmla="*/ 2728 w 11542"/>
              <a:gd name="connsiteY5" fmla="*/ 512 h 11626"/>
              <a:gd name="connsiteX6" fmla="*/ 1082 w 11542"/>
              <a:gd name="connsiteY6" fmla="*/ 1691 h 11626"/>
              <a:gd name="connsiteX7" fmla="*/ 1086 w 11542"/>
              <a:gd name="connsiteY7" fmla="*/ 5323 h 11626"/>
              <a:gd name="connsiteX8" fmla="*/ 274 w 11542"/>
              <a:gd name="connsiteY8" fmla="*/ 6567 h 11626"/>
              <a:gd name="connsiteX9" fmla="*/ 126 w 11542"/>
              <a:gd name="connsiteY9" fmla="*/ 9210 h 11626"/>
              <a:gd name="connsiteX10" fmla="*/ 766 w 11542"/>
              <a:gd name="connsiteY10" fmla="*/ 11138 h 11626"/>
              <a:gd name="connsiteX11" fmla="*/ 4722 w 11542"/>
              <a:gd name="connsiteY11" fmla="*/ 11265 h 11626"/>
              <a:gd name="connsiteX12" fmla="*/ 7961 w 11542"/>
              <a:gd name="connsiteY12" fmla="*/ 11414 h 11626"/>
              <a:gd name="connsiteX13" fmla="*/ 9429 w 11542"/>
              <a:gd name="connsiteY13" fmla="*/ 11459 h 11626"/>
              <a:gd name="connsiteX14" fmla="*/ 11201 w 11542"/>
              <a:gd name="connsiteY14" fmla="*/ 10414 h 11626"/>
              <a:gd name="connsiteX15" fmla="*/ 11407 w 11542"/>
              <a:gd name="connsiteY15" fmla="*/ 6865 h 11626"/>
              <a:gd name="connsiteX16" fmla="*/ 10393 w 11542"/>
              <a:gd name="connsiteY16" fmla="*/ 4111 h 11626"/>
              <a:gd name="connsiteX0" fmla="*/ 10423 w 11572"/>
              <a:gd name="connsiteY0" fmla="*/ 4111 h 11626"/>
              <a:gd name="connsiteX1" fmla="*/ 9779 w 11572"/>
              <a:gd name="connsiteY1" fmla="*/ 1117 h 11626"/>
              <a:gd name="connsiteX2" fmla="*/ 8586 w 11572"/>
              <a:gd name="connsiteY2" fmla="*/ 85 h 11626"/>
              <a:gd name="connsiteX3" fmla="*/ 6968 w 11572"/>
              <a:gd name="connsiteY3" fmla="*/ 607 h 11626"/>
              <a:gd name="connsiteX4" fmla="*/ 4868 w 11572"/>
              <a:gd name="connsiteY4" fmla="*/ 735 h 11626"/>
              <a:gd name="connsiteX5" fmla="*/ 2758 w 11572"/>
              <a:gd name="connsiteY5" fmla="*/ 512 h 11626"/>
              <a:gd name="connsiteX6" fmla="*/ 1112 w 11572"/>
              <a:gd name="connsiteY6" fmla="*/ 1691 h 11626"/>
              <a:gd name="connsiteX7" fmla="*/ 1116 w 11572"/>
              <a:gd name="connsiteY7" fmla="*/ 5323 h 11626"/>
              <a:gd name="connsiteX8" fmla="*/ 304 w 11572"/>
              <a:gd name="connsiteY8" fmla="*/ 6567 h 11626"/>
              <a:gd name="connsiteX9" fmla="*/ 156 w 11572"/>
              <a:gd name="connsiteY9" fmla="*/ 9210 h 11626"/>
              <a:gd name="connsiteX10" fmla="*/ 1241 w 11572"/>
              <a:gd name="connsiteY10" fmla="*/ 11266 h 11626"/>
              <a:gd name="connsiteX11" fmla="*/ 4752 w 11572"/>
              <a:gd name="connsiteY11" fmla="*/ 11265 h 11626"/>
              <a:gd name="connsiteX12" fmla="*/ 7991 w 11572"/>
              <a:gd name="connsiteY12" fmla="*/ 11414 h 11626"/>
              <a:gd name="connsiteX13" fmla="*/ 9459 w 11572"/>
              <a:gd name="connsiteY13" fmla="*/ 11459 h 11626"/>
              <a:gd name="connsiteX14" fmla="*/ 11231 w 11572"/>
              <a:gd name="connsiteY14" fmla="*/ 10414 h 11626"/>
              <a:gd name="connsiteX15" fmla="*/ 11437 w 11572"/>
              <a:gd name="connsiteY15" fmla="*/ 6865 h 11626"/>
              <a:gd name="connsiteX16" fmla="*/ 10423 w 11572"/>
              <a:gd name="connsiteY16" fmla="*/ 4111 h 11626"/>
              <a:gd name="connsiteX0" fmla="*/ 10423 w 11572"/>
              <a:gd name="connsiteY0" fmla="*/ 4111 h 11626"/>
              <a:gd name="connsiteX1" fmla="*/ 9779 w 11572"/>
              <a:gd name="connsiteY1" fmla="*/ 1117 h 11626"/>
              <a:gd name="connsiteX2" fmla="*/ 8586 w 11572"/>
              <a:gd name="connsiteY2" fmla="*/ 85 h 11626"/>
              <a:gd name="connsiteX3" fmla="*/ 6968 w 11572"/>
              <a:gd name="connsiteY3" fmla="*/ 607 h 11626"/>
              <a:gd name="connsiteX4" fmla="*/ 4868 w 11572"/>
              <a:gd name="connsiteY4" fmla="*/ 735 h 11626"/>
              <a:gd name="connsiteX5" fmla="*/ 2758 w 11572"/>
              <a:gd name="connsiteY5" fmla="*/ 512 h 11626"/>
              <a:gd name="connsiteX6" fmla="*/ 1112 w 11572"/>
              <a:gd name="connsiteY6" fmla="*/ 1691 h 11626"/>
              <a:gd name="connsiteX7" fmla="*/ 1116 w 11572"/>
              <a:gd name="connsiteY7" fmla="*/ 5323 h 11626"/>
              <a:gd name="connsiteX8" fmla="*/ 304 w 11572"/>
              <a:gd name="connsiteY8" fmla="*/ 6567 h 11626"/>
              <a:gd name="connsiteX9" fmla="*/ 156 w 11572"/>
              <a:gd name="connsiteY9" fmla="*/ 9210 h 11626"/>
              <a:gd name="connsiteX10" fmla="*/ 1241 w 11572"/>
              <a:gd name="connsiteY10" fmla="*/ 11266 h 11626"/>
              <a:gd name="connsiteX11" fmla="*/ 4218 w 11572"/>
              <a:gd name="connsiteY11" fmla="*/ 11009 h 11626"/>
              <a:gd name="connsiteX12" fmla="*/ 7991 w 11572"/>
              <a:gd name="connsiteY12" fmla="*/ 11414 h 11626"/>
              <a:gd name="connsiteX13" fmla="*/ 9459 w 11572"/>
              <a:gd name="connsiteY13" fmla="*/ 11459 h 11626"/>
              <a:gd name="connsiteX14" fmla="*/ 11231 w 11572"/>
              <a:gd name="connsiteY14" fmla="*/ 10414 h 11626"/>
              <a:gd name="connsiteX15" fmla="*/ 11437 w 11572"/>
              <a:gd name="connsiteY15" fmla="*/ 6865 h 11626"/>
              <a:gd name="connsiteX16" fmla="*/ 10423 w 11572"/>
              <a:gd name="connsiteY16" fmla="*/ 4111 h 11626"/>
              <a:gd name="connsiteX0" fmla="*/ 10423 w 11572"/>
              <a:gd name="connsiteY0" fmla="*/ 4111 h 11647"/>
              <a:gd name="connsiteX1" fmla="*/ 9779 w 11572"/>
              <a:gd name="connsiteY1" fmla="*/ 1117 h 11647"/>
              <a:gd name="connsiteX2" fmla="*/ 8586 w 11572"/>
              <a:gd name="connsiteY2" fmla="*/ 85 h 11647"/>
              <a:gd name="connsiteX3" fmla="*/ 6968 w 11572"/>
              <a:gd name="connsiteY3" fmla="*/ 607 h 11647"/>
              <a:gd name="connsiteX4" fmla="*/ 4868 w 11572"/>
              <a:gd name="connsiteY4" fmla="*/ 735 h 11647"/>
              <a:gd name="connsiteX5" fmla="*/ 2758 w 11572"/>
              <a:gd name="connsiteY5" fmla="*/ 512 h 11647"/>
              <a:gd name="connsiteX6" fmla="*/ 1112 w 11572"/>
              <a:gd name="connsiteY6" fmla="*/ 1691 h 11647"/>
              <a:gd name="connsiteX7" fmla="*/ 1116 w 11572"/>
              <a:gd name="connsiteY7" fmla="*/ 5323 h 11647"/>
              <a:gd name="connsiteX8" fmla="*/ 304 w 11572"/>
              <a:gd name="connsiteY8" fmla="*/ 6567 h 11647"/>
              <a:gd name="connsiteX9" fmla="*/ 156 w 11572"/>
              <a:gd name="connsiteY9" fmla="*/ 9210 h 11647"/>
              <a:gd name="connsiteX10" fmla="*/ 1241 w 11572"/>
              <a:gd name="connsiteY10" fmla="*/ 11266 h 11647"/>
              <a:gd name="connsiteX11" fmla="*/ 4218 w 11572"/>
              <a:gd name="connsiteY11" fmla="*/ 11009 h 11647"/>
              <a:gd name="connsiteX12" fmla="*/ 6210 w 11572"/>
              <a:gd name="connsiteY12" fmla="*/ 11542 h 11647"/>
              <a:gd name="connsiteX13" fmla="*/ 9459 w 11572"/>
              <a:gd name="connsiteY13" fmla="*/ 11459 h 11647"/>
              <a:gd name="connsiteX14" fmla="*/ 11231 w 11572"/>
              <a:gd name="connsiteY14" fmla="*/ 10414 h 11647"/>
              <a:gd name="connsiteX15" fmla="*/ 11437 w 11572"/>
              <a:gd name="connsiteY15" fmla="*/ 6865 h 11647"/>
              <a:gd name="connsiteX16" fmla="*/ 10423 w 11572"/>
              <a:gd name="connsiteY16" fmla="*/ 4111 h 11647"/>
              <a:gd name="connsiteX0" fmla="*/ 10423 w 11581"/>
              <a:gd name="connsiteY0" fmla="*/ 4111 h 11574"/>
              <a:gd name="connsiteX1" fmla="*/ 9779 w 11581"/>
              <a:gd name="connsiteY1" fmla="*/ 1117 h 11574"/>
              <a:gd name="connsiteX2" fmla="*/ 8586 w 11581"/>
              <a:gd name="connsiteY2" fmla="*/ 85 h 11574"/>
              <a:gd name="connsiteX3" fmla="*/ 6968 w 11581"/>
              <a:gd name="connsiteY3" fmla="*/ 607 h 11574"/>
              <a:gd name="connsiteX4" fmla="*/ 4868 w 11581"/>
              <a:gd name="connsiteY4" fmla="*/ 735 h 11574"/>
              <a:gd name="connsiteX5" fmla="*/ 2758 w 11581"/>
              <a:gd name="connsiteY5" fmla="*/ 512 h 11574"/>
              <a:gd name="connsiteX6" fmla="*/ 1112 w 11581"/>
              <a:gd name="connsiteY6" fmla="*/ 1691 h 11574"/>
              <a:gd name="connsiteX7" fmla="*/ 1116 w 11581"/>
              <a:gd name="connsiteY7" fmla="*/ 5323 h 11574"/>
              <a:gd name="connsiteX8" fmla="*/ 304 w 11581"/>
              <a:gd name="connsiteY8" fmla="*/ 6567 h 11574"/>
              <a:gd name="connsiteX9" fmla="*/ 156 w 11581"/>
              <a:gd name="connsiteY9" fmla="*/ 9210 h 11574"/>
              <a:gd name="connsiteX10" fmla="*/ 1241 w 11581"/>
              <a:gd name="connsiteY10" fmla="*/ 11266 h 11574"/>
              <a:gd name="connsiteX11" fmla="*/ 4218 w 11581"/>
              <a:gd name="connsiteY11" fmla="*/ 11009 h 11574"/>
              <a:gd name="connsiteX12" fmla="*/ 6210 w 11581"/>
              <a:gd name="connsiteY12" fmla="*/ 11542 h 11574"/>
              <a:gd name="connsiteX13" fmla="*/ 9340 w 11581"/>
              <a:gd name="connsiteY13" fmla="*/ 11203 h 11574"/>
              <a:gd name="connsiteX14" fmla="*/ 11231 w 11581"/>
              <a:gd name="connsiteY14" fmla="*/ 10414 h 11574"/>
              <a:gd name="connsiteX15" fmla="*/ 11437 w 11581"/>
              <a:gd name="connsiteY15" fmla="*/ 6865 h 11574"/>
              <a:gd name="connsiteX16" fmla="*/ 10423 w 11581"/>
              <a:gd name="connsiteY16" fmla="*/ 4111 h 11574"/>
              <a:gd name="connsiteX0" fmla="*/ 10423 w 11581"/>
              <a:gd name="connsiteY0" fmla="*/ 4111 h 11574"/>
              <a:gd name="connsiteX1" fmla="*/ 9779 w 11581"/>
              <a:gd name="connsiteY1" fmla="*/ 1117 h 11574"/>
              <a:gd name="connsiteX2" fmla="*/ 8586 w 11581"/>
              <a:gd name="connsiteY2" fmla="*/ 85 h 11574"/>
              <a:gd name="connsiteX3" fmla="*/ 6968 w 11581"/>
              <a:gd name="connsiteY3" fmla="*/ 607 h 11574"/>
              <a:gd name="connsiteX4" fmla="*/ 4868 w 11581"/>
              <a:gd name="connsiteY4" fmla="*/ 735 h 11574"/>
              <a:gd name="connsiteX5" fmla="*/ 2758 w 11581"/>
              <a:gd name="connsiteY5" fmla="*/ 512 h 11574"/>
              <a:gd name="connsiteX6" fmla="*/ 1112 w 11581"/>
              <a:gd name="connsiteY6" fmla="*/ 1691 h 11574"/>
              <a:gd name="connsiteX7" fmla="*/ 1086 w 11581"/>
              <a:gd name="connsiteY7" fmla="*/ 4769 h 11574"/>
              <a:gd name="connsiteX8" fmla="*/ 304 w 11581"/>
              <a:gd name="connsiteY8" fmla="*/ 6567 h 11574"/>
              <a:gd name="connsiteX9" fmla="*/ 156 w 11581"/>
              <a:gd name="connsiteY9" fmla="*/ 9210 h 11574"/>
              <a:gd name="connsiteX10" fmla="*/ 1241 w 11581"/>
              <a:gd name="connsiteY10" fmla="*/ 11266 h 11574"/>
              <a:gd name="connsiteX11" fmla="*/ 4218 w 11581"/>
              <a:gd name="connsiteY11" fmla="*/ 11009 h 11574"/>
              <a:gd name="connsiteX12" fmla="*/ 6210 w 11581"/>
              <a:gd name="connsiteY12" fmla="*/ 11542 h 11574"/>
              <a:gd name="connsiteX13" fmla="*/ 9340 w 11581"/>
              <a:gd name="connsiteY13" fmla="*/ 11203 h 11574"/>
              <a:gd name="connsiteX14" fmla="*/ 11231 w 11581"/>
              <a:gd name="connsiteY14" fmla="*/ 10414 h 11574"/>
              <a:gd name="connsiteX15" fmla="*/ 11437 w 11581"/>
              <a:gd name="connsiteY15" fmla="*/ 6865 h 11574"/>
              <a:gd name="connsiteX16" fmla="*/ 10423 w 11581"/>
              <a:gd name="connsiteY16" fmla="*/ 4111 h 11574"/>
              <a:gd name="connsiteX0" fmla="*/ 10579 w 11737"/>
              <a:gd name="connsiteY0" fmla="*/ 4111 h 11574"/>
              <a:gd name="connsiteX1" fmla="*/ 9935 w 11737"/>
              <a:gd name="connsiteY1" fmla="*/ 1117 h 11574"/>
              <a:gd name="connsiteX2" fmla="*/ 8742 w 11737"/>
              <a:gd name="connsiteY2" fmla="*/ 85 h 11574"/>
              <a:gd name="connsiteX3" fmla="*/ 7124 w 11737"/>
              <a:gd name="connsiteY3" fmla="*/ 607 h 11574"/>
              <a:gd name="connsiteX4" fmla="*/ 5024 w 11737"/>
              <a:gd name="connsiteY4" fmla="*/ 735 h 11574"/>
              <a:gd name="connsiteX5" fmla="*/ 2914 w 11737"/>
              <a:gd name="connsiteY5" fmla="*/ 512 h 11574"/>
              <a:gd name="connsiteX6" fmla="*/ 1268 w 11737"/>
              <a:gd name="connsiteY6" fmla="*/ 1691 h 11574"/>
              <a:gd name="connsiteX7" fmla="*/ 1242 w 11737"/>
              <a:gd name="connsiteY7" fmla="*/ 4769 h 11574"/>
              <a:gd name="connsiteX8" fmla="*/ 460 w 11737"/>
              <a:gd name="connsiteY8" fmla="*/ 6567 h 11574"/>
              <a:gd name="connsiteX9" fmla="*/ 156 w 11737"/>
              <a:gd name="connsiteY9" fmla="*/ 9391 h 11574"/>
              <a:gd name="connsiteX10" fmla="*/ 1397 w 11737"/>
              <a:gd name="connsiteY10" fmla="*/ 11266 h 11574"/>
              <a:gd name="connsiteX11" fmla="*/ 4374 w 11737"/>
              <a:gd name="connsiteY11" fmla="*/ 11009 h 11574"/>
              <a:gd name="connsiteX12" fmla="*/ 6366 w 11737"/>
              <a:gd name="connsiteY12" fmla="*/ 11542 h 11574"/>
              <a:gd name="connsiteX13" fmla="*/ 9496 w 11737"/>
              <a:gd name="connsiteY13" fmla="*/ 11203 h 11574"/>
              <a:gd name="connsiteX14" fmla="*/ 11387 w 11737"/>
              <a:gd name="connsiteY14" fmla="*/ 10414 h 11574"/>
              <a:gd name="connsiteX15" fmla="*/ 11593 w 11737"/>
              <a:gd name="connsiteY15" fmla="*/ 6865 h 11574"/>
              <a:gd name="connsiteX16" fmla="*/ 10579 w 11737"/>
              <a:gd name="connsiteY16" fmla="*/ 4111 h 11574"/>
              <a:gd name="connsiteX0" fmla="*/ 10579 w 11945"/>
              <a:gd name="connsiteY0" fmla="*/ 4111 h 11574"/>
              <a:gd name="connsiteX1" fmla="*/ 9935 w 11945"/>
              <a:gd name="connsiteY1" fmla="*/ 1117 h 11574"/>
              <a:gd name="connsiteX2" fmla="*/ 8742 w 11945"/>
              <a:gd name="connsiteY2" fmla="*/ 85 h 11574"/>
              <a:gd name="connsiteX3" fmla="*/ 7124 w 11945"/>
              <a:gd name="connsiteY3" fmla="*/ 607 h 11574"/>
              <a:gd name="connsiteX4" fmla="*/ 5024 w 11945"/>
              <a:gd name="connsiteY4" fmla="*/ 735 h 11574"/>
              <a:gd name="connsiteX5" fmla="*/ 2914 w 11945"/>
              <a:gd name="connsiteY5" fmla="*/ 512 h 11574"/>
              <a:gd name="connsiteX6" fmla="*/ 1268 w 11945"/>
              <a:gd name="connsiteY6" fmla="*/ 1691 h 11574"/>
              <a:gd name="connsiteX7" fmla="*/ 1242 w 11945"/>
              <a:gd name="connsiteY7" fmla="*/ 4769 h 11574"/>
              <a:gd name="connsiteX8" fmla="*/ 460 w 11945"/>
              <a:gd name="connsiteY8" fmla="*/ 6567 h 11574"/>
              <a:gd name="connsiteX9" fmla="*/ 156 w 11945"/>
              <a:gd name="connsiteY9" fmla="*/ 9391 h 11574"/>
              <a:gd name="connsiteX10" fmla="*/ 1397 w 11945"/>
              <a:gd name="connsiteY10" fmla="*/ 11266 h 11574"/>
              <a:gd name="connsiteX11" fmla="*/ 4374 w 11945"/>
              <a:gd name="connsiteY11" fmla="*/ 11009 h 11574"/>
              <a:gd name="connsiteX12" fmla="*/ 6366 w 11945"/>
              <a:gd name="connsiteY12" fmla="*/ 11542 h 11574"/>
              <a:gd name="connsiteX13" fmla="*/ 9496 w 11945"/>
              <a:gd name="connsiteY13" fmla="*/ 11203 h 11574"/>
              <a:gd name="connsiteX14" fmla="*/ 11595 w 11945"/>
              <a:gd name="connsiteY14" fmla="*/ 10329 h 11574"/>
              <a:gd name="connsiteX15" fmla="*/ 11593 w 11945"/>
              <a:gd name="connsiteY15" fmla="*/ 6865 h 11574"/>
              <a:gd name="connsiteX16" fmla="*/ 10579 w 11945"/>
              <a:gd name="connsiteY16" fmla="*/ 4111 h 11574"/>
              <a:gd name="connsiteX0" fmla="*/ 10579 w 11969"/>
              <a:gd name="connsiteY0" fmla="*/ 4111 h 11574"/>
              <a:gd name="connsiteX1" fmla="*/ 9935 w 11969"/>
              <a:gd name="connsiteY1" fmla="*/ 1117 h 11574"/>
              <a:gd name="connsiteX2" fmla="*/ 8742 w 11969"/>
              <a:gd name="connsiteY2" fmla="*/ 85 h 11574"/>
              <a:gd name="connsiteX3" fmla="*/ 7124 w 11969"/>
              <a:gd name="connsiteY3" fmla="*/ 607 h 11574"/>
              <a:gd name="connsiteX4" fmla="*/ 5024 w 11969"/>
              <a:gd name="connsiteY4" fmla="*/ 735 h 11574"/>
              <a:gd name="connsiteX5" fmla="*/ 2914 w 11969"/>
              <a:gd name="connsiteY5" fmla="*/ 512 h 11574"/>
              <a:gd name="connsiteX6" fmla="*/ 1268 w 11969"/>
              <a:gd name="connsiteY6" fmla="*/ 1691 h 11574"/>
              <a:gd name="connsiteX7" fmla="*/ 1242 w 11969"/>
              <a:gd name="connsiteY7" fmla="*/ 4769 h 11574"/>
              <a:gd name="connsiteX8" fmla="*/ 460 w 11969"/>
              <a:gd name="connsiteY8" fmla="*/ 6567 h 11574"/>
              <a:gd name="connsiteX9" fmla="*/ 156 w 11969"/>
              <a:gd name="connsiteY9" fmla="*/ 9391 h 11574"/>
              <a:gd name="connsiteX10" fmla="*/ 1397 w 11969"/>
              <a:gd name="connsiteY10" fmla="*/ 11266 h 11574"/>
              <a:gd name="connsiteX11" fmla="*/ 4374 w 11969"/>
              <a:gd name="connsiteY11" fmla="*/ 11009 h 11574"/>
              <a:gd name="connsiteX12" fmla="*/ 6366 w 11969"/>
              <a:gd name="connsiteY12" fmla="*/ 11542 h 11574"/>
              <a:gd name="connsiteX13" fmla="*/ 9496 w 11969"/>
              <a:gd name="connsiteY13" fmla="*/ 11203 h 11574"/>
              <a:gd name="connsiteX14" fmla="*/ 11595 w 11969"/>
              <a:gd name="connsiteY14" fmla="*/ 10329 h 11574"/>
              <a:gd name="connsiteX15" fmla="*/ 11741 w 11969"/>
              <a:gd name="connsiteY15" fmla="*/ 6780 h 11574"/>
              <a:gd name="connsiteX16" fmla="*/ 10579 w 11969"/>
              <a:gd name="connsiteY16" fmla="*/ 4111 h 11574"/>
              <a:gd name="connsiteX0" fmla="*/ 10817 w 12207"/>
              <a:gd name="connsiteY0" fmla="*/ 4111 h 11574"/>
              <a:gd name="connsiteX1" fmla="*/ 10173 w 12207"/>
              <a:gd name="connsiteY1" fmla="*/ 1117 h 11574"/>
              <a:gd name="connsiteX2" fmla="*/ 8980 w 12207"/>
              <a:gd name="connsiteY2" fmla="*/ 85 h 11574"/>
              <a:gd name="connsiteX3" fmla="*/ 7362 w 12207"/>
              <a:gd name="connsiteY3" fmla="*/ 607 h 11574"/>
              <a:gd name="connsiteX4" fmla="*/ 5262 w 12207"/>
              <a:gd name="connsiteY4" fmla="*/ 735 h 11574"/>
              <a:gd name="connsiteX5" fmla="*/ 3152 w 12207"/>
              <a:gd name="connsiteY5" fmla="*/ 512 h 11574"/>
              <a:gd name="connsiteX6" fmla="*/ 1506 w 12207"/>
              <a:gd name="connsiteY6" fmla="*/ 1691 h 11574"/>
              <a:gd name="connsiteX7" fmla="*/ 1480 w 12207"/>
              <a:gd name="connsiteY7" fmla="*/ 4769 h 11574"/>
              <a:gd name="connsiteX8" fmla="*/ 698 w 12207"/>
              <a:gd name="connsiteY8" fmla="*/ 6567 h 11574"/>
              <a:gd name="connsiteX9" fmla="*/ 156 w 12207"/>
              <a:gd name="connsiteY9" fmla="*/ 9391 h 11574"/>
              <a:gd name="connsiteX10" fmla="*/ 1635 w 12207"/>
              <a:gd name="connsiteY10" fmla="*/ 11266 h 11574"/>
              <a:gd name="connsiteX11" fmla="*/ 4612 w 12207"/>
              <a:gd name="connsiteY11" fmla="*/ 11009 h 11574"/>
              <a:gd name="connsiteX12" fmla="*/ 6604 w 12207"/>
              <a:gd name="connsiteY12" fmla="*/ 11542 h 11574"/>
              <a:gd name="connsiteX13" fmla="*/ 9734 w 12207"/>
              <a:gd name="connsiteY13" fmla="*/ 11203 h 11574"/>
              <a:gd name="connsiteX14" fmla="*/ 11833 w 12207"/>
              <a:gd name="connsiteY14" fmla="*/ 10329 h 11574"/>
              <a:gd name="connsiteX15" fmla="*/ 11979 w 12207"/>
              <a:gd name="connsiteY15" fmla="*/ 6780 h 11574"/>
              <a:gd name="connsiteX16" fmla="*/ 10817 w 12207"/>
              <a:gd name="connsiteY16" fmla="*/ 4111 h 11574"/>
              <a:gd name="connsiteX0" fmla="*/ 10782 w 12172"/>
              <a:gd name="connsiteY0" fmla="*/ 4111 h 11664"/>
              <a:gd name="connsiteX1" fmla="*/ 10138 w 12172"/>
              <a:gd name="connsiteY1" fmla="*/ 1117 h 11664"/>
              <a:gd name="connsiteX2" fmla="*/ 8945 w 12172"/>
              <a:gd name="connsiteY2" fmla="*/ 85 h 11664"/>
              <a:gd name="connsiteX3" fmla="*/ 7327 w 12172"/>
              <a:gd name="connsiteY3" fmla="*/ 607 h 11664"/>
              <a:gd name="connsiteX4" fmla="*/ 5227 w 12172"/>
              <a:gd name="connsiteY4" fmla="*/ 735 h 11664"/>
              <a:gd name="connsiteX5" fmla="*/ 3117 w 12172"/>
              <a:gd name="connsiteY5" fmla="*/ 512 h 11664"/>
              <a:gd name="connsiteX6" fmla="*/ 1471 w 12172"/>
              <a:gd name="connsiteY6" fmla="*/ 1691 h 11664"/>
              <a:gd name="connsiteX7" fmla="*/ 1445 w 12172"/>
              <a:gd name="connsiteY7" fmla="*/ 4769 h 11664"/>
              <a:gd name="connsiteX8" fmla="*/ 663 w 12172"/>
              <a:gd name="connsiteY8" fmla="*/ 6567 h 11664"/>
              <a:gd name="connsiteX9" fmla="*/ 121 w 12172"/>
              <a:gd name="connsiteY9" fmla="*/ 9391 h 11664"/>
              <a:gd name="connsiteX10" fmla="*/ 1392 w 12172"/>
              <a:gd name="connsiteY10" fmla="*/ 11394 h 11664"/>
              <a:gd name="connsiteX11" fmla="*/ 4577 w 12172"/>
              <a:gd name="connsiteY11" fmla="*/ 11009 h 11664"/>
              <a:gd name="connsiteX12" fmla="*/ 6569 w 12172"/>
              <a:gd name="connsiteY12" fmla="*/ 11542 h 11664"/>
              <a:gd name="connsiteX13" fmla="*/ 9699 w 12172"/>
              <a:gd name="connsiteY13" fmla="*/ 11203 h 11664"/>
              <a:gd name="connsiteX14" fmla="*/ 11798 w 12172"/>
              <a:gd name="connsiteY14" fmla="*/ 10329 h 11664"/>
              <a:gd name="connsiteX15" fmla="*/ 11944 w 12172"/>
              <a:gd name="connsiteY15" fmla="*/ 6780 h 11664"/>
              <a:gd name="connsiteX16" fmla="*/ 10782 w 12172"/>
              <a:gd name="connsiteY16" fmla="*/ 4111 h 11664"/>
              <a:gd name="connsiteX0" fmla="*/ 10832 w 12222"/>
              <a:gd name="connsiteY0" fmla="*/ 4111 h 11664"/>
              <a:gd name="connsiteX1" fmla="*/ 10188 w 12222"/>
              <a:gd name="connsiteY1" fmla="*/ 1117 h 11664"/>
              <a:gd name="connsiteX2" fmla="*/ 8995 w 12222"/>
              <a:gd name="connsiteY2" fmla="*/ 85 h 11664"/>
              <a:gd name="connsiteX3" fmla="*/ 7377 w 12222"/>
              <a:gd name="connsiteY3" fmla="*/ 607 h 11664"/>
              <a:gd name="connsiteX4" fmla="*/ 5277 w 12222"/>
              <a:gd name="connsiteY4" fmla="*/ 735 h 11664"/>
              <a:gd name="connsiteX5" fmla="*/ 3167 w 12222"/>
              <a:gd name="connsiteY5" fmla="*/ 512 h 11664"/>
              <a:gd name="connsiteX6" fmla="*/ 1521 w 12222"/>
              <a:gd name="connsiteY6" fmla="*/ 1691 h 11664"/>
              <a:gd name="connsiteX7" fmla="*/ 1495 w 12222"/>
              <a:gd name="connsiteY7" fmla="*/ 4769 h 11664"/>
              <a:gd name="connsiteX8" fmla="*/ 416 w 12222"/>
              <a:gd name="connsiteY8" fmla="*/ 6951 h 11664"/>
              <a:gd name="connsiteX9" fmla="*/ 171 w 12222"/>
              <a:gd name="connsiteY9" fmla="*/ 9391 h 11664"/>
              <a:gd name="connsiteX10" fmla="*/ 1442 w 12222"/>
              <a:gd name="connsiteY10" fmla="*/ 11394 h 11664"/>
              <a:gd name="connsiteX11" fmla="*/ 4627 w 12222"/>
              <a:gd name="connsiteY11" fmla="*/ 11009 h 11664"/>
              <a:gd name="connsiteX12" fmla="*/ 6619 w 12222"/>
              <a:gd name="connsiteY12" fmla="*/ 11542 h 11664"/>
              <a:gd name="connsiteX13" fmla="*/ 9749 w 12222"/>
              <a:gd name="connsiteY13" fmla="*/ 11203 h 11664"/>
              <a:gd name="connsiteX14" fmla="*/ 11848 w 12222"/>
              <a:gd name="connsiteY14" fmla="*/ 10329 h 11664"/>
              <a:gd name="connsiteX15" fmla="*/ 11994 w 12222"/>
              <a:gd name="connsiteY15" fmla="*/ 6780 h 11664"/>
              <a:gd name="connsiteX16" fmla="*/ 10832 w 12222"/>
              <a:gd name="connsiteY16" fmla="*/ 4111 h 11664"/>
              <a:gd name="connsiteX0" fmla="*/ 10832 w 12400"/>
              <a:gd name="connsiteY0" fmla="*/ 4111 h 11664"/>
              <a:gd name="connsiteX1" fmla="*/ 10188 w 12400"/>
              <a:gd name="connsiteY1" fmla="*/ 1117 h 11664"/>
              <a:gd name="connsiteX2" fmla="*/ 8995 w 12400"/>
              <a:gd name="connsiteY2" fmla="*/ 85 h 11664"/>
              <a:gd name="connsiteX3" fmla="*/ 7377 w 12400"/>
              <a:gd name="connsiteY3" fmla="*/ 607 h 11664"/>
              <a:gd name="connsiteX4" fmla="*/ 5277 w 12400"/>
              <a:gd name="connsiteY4" fmla="*/ 735 h 11664"/>
              <a:gd name="connsiteX5" fmla="*/ 3167 w 12400"/>
              <a:gd name="connsiteY5" fmla="*/ 512 h 11664"/>
              <a:gd name="connsiteX6" fmla="*/ 1521 w 12400"/>
              <a:gd name="connsiteY6" fmla="*/ 1691 h 11664"/>
              <a:gd name="connsiteX7" fmla="*/ 1495 w 12400"/>
              <a:gd name="connsiteY7" fmla="*/ 4769 h 11664"/>
              <a:gd name="connsiteX8" fmla="*/ 416 w 12400"/>
              <a:gd name="connsiteY8" fmla="*/ 6951 h 11664"/>
              <a:gd name="connsiteX9" fmla="*/ 171 w 12400"/>
              <a:gd name="connsiteY9" fmla="*/ 9391 h 11664"/>
              <a:gd name="connsiteX10" fmla="*/ 1442 w 12400"/>
              <a:gd name="connsiteY10" fmla="*/ 11394 h 11664"/>
              <a:gd name="connsiteX11" fmla="*/ 4627 w 12400"/>
              <a:gd name="connsiteY11" fmla="*/ 11009 h 11664"/>
              <a:gd name="connsiteX12" fmla="*/ 6619 w 12400"/>
              <a:gd name="connsiteY12" fmla="*/ 11542 h 11664"/>
              <a:gd name="connsiteX13" fmla="*/ 9749 w 12400"/>
              <a:gd name="connsiteY13" fmla="*/ 11203 h 11664"/>
              <a:gd name="connsiteX14" fmla="*/ 12026 w 12400"/>
              <a:gd name="connsiteY14" fmla="*/ 10329 h 11664"/>
              <a:gd name="connsiteX15" fmla="*/ 11994 w 12400"/>
              <a:gd name="connsiteY15" fmla="*/ 6780 h 11664"/>
              <a:gd name="connsiteX16" fmla="*/ 10832 w 12400"/>
              <a:gd name="connsiteY16" fmla="*/ 4111 h 11664"/>
              <a:gd name="connsiteX0" fmla="*/ 10832 w 12420"/>
              <a:gd name="connsiteY0" fmla="*/ 4111 h 11664"/>
              <a:gd name="connsiteX1" fmla="*/ 10188 w 12420"/>
              <a:gd name="connsiteY1" fmla="*/ 1117 h 11664"/>
              <a:gd name="connsiteX2" fmla="*/ 8995 w 12420"/>
              <a:gd name="connsiteY2" fmla="*/ 85 h 11664"/>
              <a:gd name="connsiteX3" fmla="*/ 7377 w 12420"/>
              <a:gd name="connsiteY3" fmla="*/ 607 h 11664"/>
              <a:gd name="connsiteX4" fmla="*/ 5277 w 12420"/>
              <a:gd name="connsiteY4" fmla="*/ 735 h 11664"/>
              <a:gd name="connsiteX5" fmla="*/ 3167 w 12420"/>
              <a:gd name="connsiteY5" fmla="*/ 512 h 11664"/>
              <a:gd name="connsiteX6" fmla="*/ 1521 w 12420"/>
              <a:gd name="connsiteY6" fmla="*/ 1691 h 11664"/>
              <a:gd name="connsiteX7" fmla="*/ 1495 w 12420"/>
              <a:gd name="connsiteY7" fmla="*/ 4769 h 11664"/>
              <a:gd name="connsiteX8" fmla="*/ 416 w 12420"/>
              <a:gd name="connsiteY8" fmla="*/ 6951 h 11664"/>
              <a:gd name="connsiteX9" fmla="*/ 171 w 12420"/>
              <a:gd name="connsiteY9" fmla="*/ 9391 h 11664"/>
              <a:gd name="connsiteX10" fmla="*/ 1442 w 12420"/>
              <a:gd name="connsiteY10" fmla="*/ 11394 h 11664"/>
              <a:gd name="connsiteX11" fmla="*/ 4627 w 12420"/>
              <a:gd name="connsiteY11" fmla="*/ 11009 h 11664"/>
              <a:gd name="connsiteX12" fmla="*/ 6619 w 12420"/>
              <a:gd name="connsiteY12" fmla="*/ 11542 h 11664"/>
              <a:gd name="connsiteX13" fmla="*/ 9749 w 12420"/>
              <a:gd name="connsiteY13" fmla="*/ 11203 h 11664"/>
              <a:gd name="connsiteX14" fmla="*/ 12026 w 12420"/>
              <a:gd name="connsiteY14" fmla="*/ 10329 h 11664"/>
              <a:gd name="connsiteX15" fmla="*/ 12113 w 12420"/>
              <a:gd name="connsiteY15" fmla="*/ 6609 h 11664"/>
              <a:gd name="connsiteX16" fmla="*/ 10832 w 12420"/>
              <a:gd name="connsiteY16" fmla="*/ 4111 h 11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2420" h="11664">
                <a:moveTo>
                  <a:pt x="10832" y="4111"/>
                </a:moveTo>
                <a:cubicBezTo>
                  <a:pt x="10549" y="3358"/>
                  <a:pt x="10714" y="1850"/>
                  <a:pt x="10188" y="1117"/>
                </a:cubicBezTo>
                <a:cubicBezTo>
                  <a:pt x="9818" y="382"/>
                  <a:pt x="9463" y="170"/>
                  <a:pt x="8995" y="85"/>
                </a:cubicBezTo>
                <a:cubicBezTo>
                  <a:pt x="8527" y="0"/>
                  <a:pt x="7997" y="499"/>
                  <a:pt x="7377" y="607"/>
                </a:cubicBezTo>
                <a:cubicBezTo>
                  <a:pt x="6757" y="715"/>
                  <a:pt x="5979" y="751"/>
                  <a:pt x="5277" y="735"/>
                </a:cubicBezTo>
                <a:cubicBezTo>
                  <a:pt x="4575" y="719"/>
                  <a:pt x="3793" y="353"/>
                  <a:pt x="3167" y="512"/>
                </a:cubicBezTo>
                <a:cubicBezTo>
                  <a:pt x="2541" y="671"/>
                  <a:pt x="1885" y="946"/>
                  <a:pt x="1521" y="1691"/>
                </a:cubicBezTo>
                <a:cubicBezTo>
                  <a:pt x="1300" y="2573"/>
                  <a:pt x="1679" y="3892"/>
                  <a:pt x="1495" y="4769"/>
                </a:cubicBezTo>
                <a:cubicBezTo>
                  <a:pt x="1311" y="5646"/>
                  <a:pt x="637" y="6181"/>
                  <a:pt x="416" y="6951"/>
                </a:cubicBezTo>
                <a:cubicBezTo>
                  <a:pt x="195" y="7721"/>
                  <a:pt x="0" y="8651"/>
                  <a:pt x="171" y="9391"/>
                </a:cubicBezTo>
                <a:cubicBezTo>
                  <a:pt x="342" y="10131"/>
                  <a:pt x="699" y="11124"/>
                  <a:pt x="1442" y="11394"/>
                </a:cubicBezTo>
                <a:cubicBezTo>
                  <a:pt x="2185" y="11664"/>
                  <a:pt x="3428" y="10963"/>
                  <a:pt x="4627" y="11009"/>
                </a:cubicBezTo>
                <a:lnTo>
                  <a:pt x="6619" y="11542"/>
                </a:lnTo>
                <a:cubicBezTo>
                  <a:pt x="7403" y="11574"/>
                  <a:pt x="8848" y="11405"/>
                  <a:pt x="9749" y="11203"/>
                </a:cubicBezTo>
                <a:cubicBezTo>
                  <a:pt x="10650" y="11001"/>
                  <a:pt x="11632" y="11095"/>
                  <a:pt x="12026" y="10329"/>
                </a:cubicBezTo>
                <a:cubicBezTo>
                  <a:pt x="12420" y="9563"/>
                  <a:pt x="12312" y="7645"/>
                  <a:pt x="12113" y="6609"/>
                </a:cubicBezTo>
                <a:cubicBezTo>
                  <a:pt x="11914" y="5573"/>
                  <a:pt x="11025" y="4903"/>
                  <a:pt x="10832" y="4111"/>
                </a:cubicBezTo>
                <a:close/>
              </a:path>
            </a:pathLst>
          </a:custGeom>
          <a:solidFill>
            <a:srgbClr val="5F5F5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19"/>
          <p:cNvSpPr txBox="1">
            <a:spLocks noChangeArrowheads="1"/>
          </p:cNvSpPr>
          <p:nvPr/>
        </p:nvSpPr>
        <p:spPr bwMode="auto">
          <a:xfrm>
            <a:off x="1094958" y="4977378"/>
            <a:ext cx="30960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The examples are linear combinations of the atom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Freeform 218"/>
          <p:cNvSpPr>
            <a:spLocks/>
          </p:cNvSpPr>
          <p:nvPr/>
        </p:nvSpPr>
        <p:spPr bwMode="auto">
          <a:xfrm>
            <a:off x="4588264" y="3888052"/>
            <a:ext cx="3054038" cy="2065695"/>
          </a:xfrm>
          <a:custGeom>
            <a:avLst/>
            <a:gdLst>
              <a:gd name="connsiteX0" fmla="*/ 9227 w 10000"/>
              <a:gd name="connsiteY0" fmla="*/ 2950 h 10026"/>
              <a:gd name="connsiteX1" fmla="*/ 8266 w 10000"/>
              <a:gd name="connsiteY1" fmla="*/ 1003 h 10026"/>
              <a:gd name="connsiteX2" fmla="*/ 6490 w 10000"/>
              <a:gd name="connsiteY2" fmla="*/ 438 h 10026"/>
              <a:gd name="connsiteX3" fmla="*/ 2167 w 10000"/>
              <a:gd name="connsiteY3" fmla="*/ 452 h 10026"/>
              <a:gd name="connsiteX4" fmla="*/ 2085 w 10000"/>
              <a:gd name="connsiteY4" fmla="*/ 3152 h 10026"/>
              <a:gd name="connsiteX5" fmla="*/ 1562 w 10000"/>
              <a:gd name="connsiteY5" fmla="*/ 4059 h 10026"/>
              <a:gd name="connsiteX6" fmla="*/ 631 w 10000"/>
              <a:gd name="connsiteY6" fmla="*/ 5630 h 10026"/>
              <a:gd name="connsiteX7" fmla="*/ 239 w 10000"/>
              <a:gd name="connsiteY7" fmla="*/ 9265 h 10026"/>
              <a:gd name="connsiteX8" fmla="*/ 2075 w 10000"/>
              <a:gd name="connsiteY8" fmla="*/ 9921 h 10026"/>
              <a:gd name="connsiteX9" fmla="*/ 8128 w 10000"/>
              <a:gd name="connsiteY9" fmla="*/ 9886 h 10026"/>
              <a:gd name="connsiteX10" fmla="*/ 9669 w 10000"/>
              <a:gd name="connsiteY10" fmla="*/ 9098 h 10026"/>
              <a:gd name="connsiteX11" fmla="*/ 9949 w 10000"/>
              <a:gd name="connsiteY11" fmla="*/ 6949 h 10026"/>
              <a:gd name="connsiteX12" fmla="*/ 9349 w 10000"/>
              <a:gd name="connsiteY12" fmla="*/ 4255 h 10026"/>
              <a:gd name="connsiteX13" fmla="*/ 9227 w 10000"/>
              <a:gd name="connsiteY13" fmla="*/ 2950 h 10026"/>
              <a:gd name="connsiteX0" fmla="*/ 9227 w 10000"/>
              <a:gd name="connsiteY0" fmla="*/ 2595 h 9671"/>
              <a:gd name="connsiteX1" fmla="*/ 8266 w 10000"/>
              <a:gd name="connsiteY1" fmla="*/ 648 h 9671"/>
              <a:gd name="connsiteX2" fmla="*/ 6490 w 10000"/>
              <a:gd name="connsiteY2" fmla="*/ 83 h 9671"/>
              <a:gd name="connsiteX3" fmla="*/ 2314 w 10000"/>
              <a:gd name="connsiteY3" fmla="*/ 452 h 9671"/>
              <a:gd name="connsiteX4" fmla="*/ 2085 w 10000"/>
              <a:gd name="connsiteY4" fmla="*/ 2797 h 9671"/>
              <a:gd name="connsiteX5" fmla="*/ 1562 w 10000"/>
              <a:gd name="connsiteY5" fmla="*/ 3704 h 9671"/>
              <a:gd name="connsiteX6" fmla="*/ 631 w 10000"/>
              <a:gd name="connsiteY6" fmla="*/ 5275 h 9671"/>
              <a:gd name="connsiteX7" fmla="*/ 239 w 10000"/>
              <a:gd name="connsiteY7" fmla="*/ 8910 h 9671"/>
              <a:gd name="connsiteX8" fmla="*/ 2075 w 10000"/>
              <a:gd name="connsiteY8" fmla="*/ 9566 h 9671"/>
              <a:gd name="connsiteX9" fmla="*/ 8128 w 10000"/>
              <a:gd name="connsiteY9" fmla="*/ 9531 h 9671"/>
              <a:gd name="connsiteX10" fmla="*/ 9669 w 10000"/>
              <a:gd name="connsiteY10" fmla="*/ 8743 h 9671"/>
              <a:gd name="connsiteX11" fmla="*/ 9949 w 10000"/>
              <a:gd name="connsiteY11" fmla="*/ 6594 h 9671"/>
              <a:gd name="connsiteX12" fmla="*/ 9349 w 10000"/>
              <a:gd name="connsiteY12" fmla="*/ 3900 h 9671"/>
              <a:gd name="connsiteX13" fmla="*/ 9227 w 10000"/>
              <a:gd name="connsiteY13" fmla="*/ 2595 h 9671"/>
              <a:gd name="connsiteX0" fmla="*/ 8721 w 9494"/>
              <a:gd name="connsiteY0" fmla="*/ 2683 h 10243"/>
              <a:gd name="connsiteX1" fmla="*/ 7760 w 9494"/>
              <a:gd name="connsiteY1" fmla="*/ 670 h 10243"/>
              <a:gd name="connsiteX2" fmla="*/ 5984 w 9494"/>
              <a:gd name="connsiteY2" fmla="*/ 86 h 10243"/>
              <a:gd name="connsiteX3" fmla="*/ 1808 w 9494"/>
              <a:gd name="connsiteY3" fmla="*/ 467 h 10243"/>
              <a:gd name="connsiteX4" fmla="*/ 1579 w 9494"/>
              <a:gd name="connsiteY4" fmla="*/ 2892 h 10243"/>
              <a:gd name="connsiteX5" fmla="*/ 1056 w 9494"/>
              <a:gd name="connsiteY5" fmla="*/ 3830 h 10243"/>
              <a:gd name="connsiteX6" fmla="*/ 125 w 9494"/>
              <a:gd name="connsiteY6" fmla="*/ 5454 h 10243"/>
              <a:gd name="connsiteX7" fmla="*/ 1808 w 9494"/>
              <a:gd name="connsiteY7" fmla="*/ 7741 h 10243"/>
              <a:gd name="connsiteX8" fmla="*/ 1569 w 9494"/>
              <a:gd name="connsiteY8" fmla="*/ 9891 h 10243"/>
              <a:gd name="connsiteX9" fmla="*/ 7622 w 9494"/>
              <a:gd name="connsiteY9" fmla="*/ 9855 h 10243"/>
              <a:gd name="connsiteX10" fmla="*/ 9163 w 9494"/>
              <a:gd name="connsiteY10" fmla="*/ 9040 h 10243"/>
              <a:gd name="connsiteX11" fmla="*/ 9443 w 9494"/>
              <a:gd name="connsiteY11" fmla="*/ 6818 h 10243"/>
              <a:gd name="connsiteX12" fmla="*/ 8843 w 9494"/>
              <a:gd name="connsiteY12" fmla="*/ 4033 h 10243"/>
              <a:gd name="connsiteX13" fmla="*/ 8721 w 9494"/>
              <a:gd name="connsiteY13" fmla="*/ 2683 h 10243"/>
              <a:gd name="connsiteX0" fmla="*/ 9186 w 10000"/>
              <a:gd name="connsiteY0" fmla="*/ 2619 h 9748"/>
              <a:gd name="connsiteX1" fmla="*/ 8174 w 10000"/>
              <a:gd name="connsiteY1" fmla="*/ 654 h 9748"/>
              <a:gd name="connsiteX2" fmla="*/ 6303 w 10000"/>
              <a:gd name="connsiteY2" fmla="*/ 84 h 9748"/>
              <a:gd name="connsiteX3" fmla="*/ 1904 w 10000"/>
              <a:gd name="connsiteY3" fmla="*/ 456 h 9748"/>
              <a:gd name="connsiteX4" fmla="*/ 1663 w 10000"/>
              <a:gd name="connsiteY4" fmla="*/ 2823 h 9748"/>
              <a:gd name="connsiteX5" fmla="*/ 1112 w 10000"/>
              <a:gd name="connsiteY5" fmla="*/ 3739 h 9748"/>
              <a:gd name="connsiteX6" fmla="*/ 132 w 10000"/>
              <a:gd name="connsiteY6" fmla="*/ 5325 h 9748"/>
              <a:gd name="connsiteX7" fmla="*/ 1904 w 10000"/>
              <a:gd name="connsiteY7" fmla="*/ 7557 h 9748"/>
              <a:gd name="connsiteX8" fmla="*/ 3757 w 10000"/>
              <a:gd name="connsiteY8" fmla="*/ 8065 h 9748"/>
              <a:gd name="connsiteX9" fmla="*/ 8028 w 10000"/>
              <a:gd name="connsiteY9" fmla="*/ 9621 h 9748"/>
              <a:gd name="connsiteX10" fmla="*/ 9651 w 10000"/>
              <a:gd name="connsiteY10" fmla="*/ 8826 h 9748"/>
              <a:gd name="connsiteX11" fmla="*/ 9946 w 10000"/>
              <a:gd name="connsiteY11" fmla="*/ 6656 h 9748"/>
              <a:gd name="connsiteX12" fmla="*/ 9314 w 10000"/>
              <a:gd name="connsiteY12" fmla="*/ 3937 h 9748"/>
              <a:gd name="connsiteX13" fmla="*/ 9186 w 10000"/>
              <a:gd name="connsiteY13" fmla="*/ 2619 h 9748"/>
              <a:gd name="connsiteX0" fmla="*/ 9186 w 10000"/>
              <a:gd name="connsiteY0" fmla="*/ 2687 h 9295"/>
              <a:gd name="connsiteX1" fmla="*/ 8174 w 10000"/>
              <a:gd name="connsiteY1" fmla="*/ 671 h 9295"/>
              <a:gd name="connsiteX2" fmla="*/ 6303 w 10000"/>
              <a:gd name="connsiteY2" fmla="*/ 86 h 9295"/>
              <a:gd name="connsiteX3" fmla="*/ 1904 w 10000"/>
              <a:gd name="connsiteY3" fmla="*/ 468 h 9295"/>
              <a:gd name="connsiteX4" fmla="*/ 1663 w 10000"/>
              <a:gd name="connsiteY4" fmla="*/ 2896 h 9295"/>
              <a:gd name="connsiteX5" fmla="*/ 1112 w 10000"/>
              <a:gd name="connsiteY5" fmla="*/ 3836 h 9295"/>
              <a:gd name="connsiteX6" fmla="*/ 132 w 10000"/>
              <a:gd name="connsiteY6" fmla="*/ 5463 h 9295"/>
              <a:gd name="connsiteX7" fmla="*/ 1904 w 10000"/>
              <a:gd name="connsiteY7" fmla="*/ 7752 h 9295"/>
              <a:gd name="connsiteX8" fmla="*/ 3757 w 10000"/>
              <a:gd name="connsiteY8" fmla="*/ 8273 h 9295"/>
              <a:gd name="connsiteX9" fmla="*/ 8207 w 10000"/>
              <a:gd name="connsiteY9" fmla="*/ 8273 h 9295"/>
              <a:gd name="connsiteX10" fmla="*/ 9651 w 10000"/>
              <a:gd name="connsiteY10" fmla="*/ 9054 h 9295"/>
              <a:gd name="connsiteX11" fmla="*/ 9946 w 10000"/>
              <a:gd name="connsiteY11" fmla="*/ 6828 h 9295"/>
              <a:gd name="connsiteX12" fmla="*/ 9314 w 10000"/>
              <a:gd name="connsiteY12" fmla="*/ 4039 h 9295"/>
              <a:gd name="connsiteX13" fmla="*/ 9186 w 10000"/>
              <a:gd name="connsiteY13" fmla="*/ 2687 h 9295"/>
              <a:gd name="connsiteX0" fmla="*/ 9186 w 10000"/>
              <a:gd name="connsiteY0" fmla="*/ 2891 h 9038"/>
              <a:gd name="connsiteX1" fmla="*/ 8174 w 10000"/>
              <a:gd name="connsiteY1" fmla="*/ 722 h 9038"/>
              <a:gd name="connsiteX2" fmla="*/ 6303 w 10000"/>
              <a:gd name="connsiteY2" fmla="*/ 93 h 9038"/>
              <a:gd name="connsiteX3" fmla="*/ 1904 w 10000"/>
              <a:gd name="connsiteY3" fmla="*/ 503 h 9038"/>
              <a:gd name="connsiteX4" fmla="*/ 1663 w 10000"/>
              <a:gd name="connsiteY4" fmla="*/ 3116 h 9038"/>
              <a:gd name="connsiteX5" fmla="*/ 1112 w 10000"/>
              <a:gd name="connsiteY5" fmla="*/ 4127 h 9038"/>
              <a:gd name="connsiteX6" fmla="*/ 132 w 10000"/>
              <a:gd name="connsiteY6" fmla="*/ 5877 h 9038"/>
              <a:gd name="connsiteX7" fmla="*/ 1904 w 10000"/>
              <a:gd name="connsiteY7" fmla="*/ 8340 h 9038"/>
              <a:gd name="connsiteX8" fmla="*/ 3757 w 10000"/>
              <a:gd name="connsiteY8" fmla="*/ 8900 h 9038"/>
              <a:gd name="connsiteX9" fmla="*/ 8207 w 10000"/>
              <a:gd name="connsiteY9" fmla="*/ 8900 h 9038"/>
              <a:gd name="connsiteX10" fmla="*/ 9414 w 10000"/>
              <a:gd name="connsiteY10" fmla="*/ 8073 h 9038"/>
              <a:gd name="connsiteX11" fmla="*/ 9946 w 10000"/>
              <a:gd name="connsiteY11" fmla="*/ 7346 h 9038"/>
              <a:gd name="connsiteX12" fmla="*/ 9314 w 10000"/>
              <a:gd name="connsiteY12" fmla="*/ 4345 h 9038"/>
              <a:gd name="connsiteX13" fmla="*/ 9186 w 10000"/>
              <a:gd name="connsiteY13" fmla="*/ 2891 h 9038"/>
              <a:gd name="connsiteX0" fmla="*/ 9186 w 9710"/>
              <a:gd name="connsiteY0" fmla="*/ 3199 h 10000"/>
              <a:gd name="connsiteX1" fmla="*/ 8174 w 9710"/>
              <a:gd name="connsiteY1" fmla="*/ 799 h 10000"/>
              <a:gd name="connsiteX2" fmla="*/ 6303 w 9710"/>
              <a:gd name="connsiteY2" fmla="*/ 103 h 10000"/>
              <a:gd name="connsiteX3" fmla="*/ 1904 w 9710"/>
              <a:gd name="connsiteY3" fmla="*/ 557 h 10000"/>
              <a:gd name="connsiteX4" fmla="*/ 1663 w 9710"/>
              <a:gd name="connsiteY4" fmla="*/ 3448 h 10000"/>
              <a:gd name="connsiteX5" fmla="*/ 1112 w 9710"/>
              <a:gd name="connsiteY5" fmla="*/ 4566 h 10000"/>
              <a:gd name="connsiteX6" fmla="*/ 132 w 9710"/>
              <a:gd name="connsiteY6" fmla="*/ 6503 h 10000"/>
              <a:gd name="connsiteX7" fmla="*/ 1904 w 9710"/>
              <a:gd name="connsiteY7" fmla="*/ 9228 h 10000"/>
              <a:gd name="connsiteX8" fmla="*/ 3757 w 9710"/>
              <a:gd name="connsiteY8" fmla="*/ 9847 h 10000"/>
              <a:gd name="connsiteX9" fmla="*/ 8207 w 9710"/>
              <a:gd name="connsiteY9" fmla="*/ 9847 h 10000"/>
              <a:gd name="connsiteX10" fmla="*/ 9414 w 9710"/>
              <a:gd name="connsiteY10" fmla="*/ 8932 h 10000"/>
              <a:gd name="connsiteX11" fmla="*/ 9656 w 9710"/>
              <a:gd name="connsiteY11" fmla="*/ 7083 h 10000"/>
              <a:gd name="connsiteX12" fmla="*/ 9314 w 9710"/>
              <a:gd name="connsiteY12" fmla="*/ 4807 h 10000"/>
              <a:gd name="connsiteX13" fmla="*/ 9186 w 9710"/>
              <a:gd name="connsiteY13" fmla="*/ 3199 h 10000"/>
              <a:gd name="connsiteX0" fmla="*/ 9460 w 9944"/>
              <a:gd name="connsiteY0" fmla="*/ 3199 h 10308"/>
              <a:gd name="connsiteX1" fmla="*/ 8418 w 9944"/>
              <a:gd name="connsiteY1" fmla="*/ 799 h 10308"/>
              <a:gd name="connsiteX2" fmla="*/ 6491 w 9944"/>
              <a:gd name="connsiteY2" fmla="*/ 103 h 10308"/>
              <a:gd name="connsiteX3" fmla="*/ 1961 w 9944"/>
              <a:gd name="connsiteY3" fmla="*/ 557 h 10308"/>
              <a:gd name="connsiteX4" fmla="*/ 1713 w 9944"/>
              <a:gd name="connsiteY4" fmla="*/ 3448 h 10308"/>
              <a:gd name="connsiteX5" fmla="*/ 1145 w 9944"/>
              <a:gd name="connsiteY5" fmla="*/ 4566 h 10308"/>
              <a:gd name="connsiteX6" fmla="*/ 136 w 9944"/>
              <a:gd name="connsiteY6" fmla="*/ 6503 h 10308"/>
              <a:gd name="connsiteX7" fmla="*/ 1961 w 9944"/>
              <a:gd name="connsiteY7" fmla="*/ 9228 h 10308"/>
              <a:gd name="connsiteX8" fmla="*/ 3869 w 9944"/>
              <a:gd name="connsiteY8" fmla="*/ 9847 h 10308"/>
              <a:gd name="connsiteX9" fmla="*/ 8452 w 9944"/>
              <a:gd name="connsiteY9" fmla="*/ 9847 h 10308"/>
              <a:gd name="connsiteX10" fmla="*/ 9944 w 9944"/>
              <a:gd name="connsiteY10" fmla="*/ 7083 h 10308"/>
              <a:gd name="connsiteX11" fmla="*/ 9592 w 9944"/>
              <a:gd name="connsiteY11" fmla="*/ 4807 h 10308"/>
              <a:gd name="connsiteX12" fmla="*/ 9460 w 9944"/>
              <a:gd name="connsiteY12" fmla="*/ 3199 h 10308"/>
              <a:gd name="connsiteX0" fmla="*/ 8625 w 9112"/>
              <a:gd name="connsiteY0" fmla="*/ 3103 h 10000"/>
              <a:gd name="connsiteX1" fmla="*/ 7577 w 9112"/>
              <a:gd name="connsiteY1" fmla="*/ 775 h 10000"/>
              <a:gd name="connsiteX2" fmla="*/ 5640 w 9112"/>
              <a:gd name="connsiteY2" fmla="*/ 100 h 10000"/>
              <a:gd name="connsiteX3" fmla="*/ 1084 w 9112"/>
              <a:gd name="connsiteY3" fmla="*/ 540 h 10000"/>
              <a:gd name="connsiteX4" fmla="*/ 835 w 9112"/>
              <a:gd name="connsiteY4" fmla="*/ 3345 h 10000"/>
              <a:gd name="connsiteX5" fmla="*/ 263 w 9112"/>
              <a:gd name="connsiteY5" fmla="*/ 4430 h 10000"/>
              <a:gd name="connsiteX6" fmla="*/ 398 w 9112"/>
              <a:gd name="connsiteY6" fmla="*/ 7429 h 10000"/>
              <a:gd name="connsiteX7" fmla="*/ 1084 w 9112"/>
              <a:gd name="connsiteY7" fmla="*/ 8952 h 10000"/>
              <a:gd name="connsiteX8" fmla="*/ 3003 w 9112"/>
              <a:gd name="connsiteY8" fmla="*/ 9553 h 10000"/>
              <a:gd name="connsiteX9" fmla="*/ 7612 w 9112"/>
              <a:gd name="connsiteY9" fmla="*/ 9553 h 10000"/>
              <a:gd name="connsiteX10" fmla="*/ 9112 w 9112"/>
              <a:gd name="connsiteY10" fmla="*/ 6871 h 10000"/>
              <a:gd name="connsiteX11" fmla="*/ 8758 w 9112"/>
              <a:gd name="connsiteY11" fmla="*/ 4663 h 10000"/>
              <a:gd name="connsiteX12" fmla="*/ 8625 w 9112"/>
              <a:gd name="connsiteY12" fmla="*/ 3103 h 10000"/>
              <a:gd name="connsiteX0" fmla="*/ 9466 w 10000"/>
              <a:gd name="connsiteY0" fmla="*/ 3103 h 10000"/>
              <a:gd name="connsiteX1" fmla="*/ 8315 w 10000"/>
              <a:gd name="connsiteY1" fmla="*/ 775 h 10000"/>
              <a:gd name="connsiteX2" fmla="*/ 6190 w 10000"/>
              <a:gd name="connsiteY2" fmla="*/ 100 h 10000"/>
              <a:gd name="connsiteX3" fmla="*/ 1190 w 10000"/>
              <a:gd name="connsiteY3" fmla="*/ 540 h 10000"/>
              <a:gd name="connsiteX4" fmla="*/ 916 w 10000"/>
              <a:gd name="connsiteY4" fmla="*/ 3345 h 10000"/>
              <a:gd name="connsiteX5" fmla="*/ 289 w 10000"/>
              <a:gd name="connsiteY5" fmla="*/ 4430 h 10000"/>
              <a:gd name="connsiteX6" fmla="*/ 437 w 10000"/>
              <a:gd name="connsiteY6" fmla="*/ 7429 h 10000"/>
              <a:gd name="connsiteX7" fmla="*/ 1808 w 10000"/>
              <a:gd name="connsiteY7" fmla="*/ 7429 h 10000"/>
              <a:gd name="connsiteX8" fmla="*/ 3296 w 10000"/>
              <a:gd name="connsiteY8" fmla="*/ 9553 h 10000"/>
              <a:gd name="connsiteX9" fmla="*/ 8354 w 10000"/>
              <a:gd name="connsiteY9" fmla="*/ 9553 h 10000"/>
              <a:gd name="connsiteX10" fmla="*/ 10000 w 10000"/>
              <a:gd name="connsiteY10" fmla="*/ 6871 h 10000"/>
              <a:gd name="connsiteX11" fmla="*/ 9612 w 10000"/>
              <a:gd name="connsiteY11" fmla="*/ 4663 h 10000"/>
              <a:gd name="connsiteX12" fmla="*/ 9466 w 10000"/>
              <a:gd name="connsiteY12" fmla="*/ 3103 h 10000"/>
              <a:gd name="connsiteX0" fmla="*/ 9466 w 10000"/>
              <a:gd name="connsiteY0" fmla="*/ 3103 h 9727"/>
              <a:gd name="connsiteX1" fmla="*/ 8315 w 10000"/>
              <a:gd name="connsiteY1" fmla="*/ 775 h 9727"/>
              <a:gd name="connsiteX2" fmla="*/ 6190 w 10000"/>
              <a:gd name="connsiteY2" fmla="*/ 100 h 9727"/>
              <a:gd name="connsiteX3" fmla="*/ 1190 w 10000"/>
              <a:gd name="connsiteY3" fmla="*/ 540 h 9727"/>
              <a:gd name="connsiteX4" fmla="*/ 916 w 10000"/>
              <a:gd name="connsiteY4" fmla="*/ 3345 h 9727"/>
              <a:gd name="connsiteX5" fmla="*/ 289 w 10000"/>
              <a:gd name="connsiteY5" fmla="*/ 4430 h 9727"/>
              <a:gd name="connsiteX6" fmla="*/ 437 w 10000"/>
              <a:gd name="connsiteY6" fmla="*/ 7429 h 9727"/>
              <a:gd name="connsiteX7" fmla="*/ 1808 w 10000"/>
              <a:gd name="connsiteY7" fmla="*/ 7429 h 9727"/>
              <a:gd name="connsiteX8" fmla="*/ 3729 w 10000"/>
              <a:gd name="connsiteY8" fmla="*/ 7917 h 9727"/>
              <a:gd name="connsiteX9" fmla="*/ 8354 w 10000"/>
              <a:gd name="connsiteY9" fmla="*/ 9553 h 9727"/>
              <a:gd name="connsiteX10" fmla="*/ 10000 w 10000"/>
              <a:gd name="connsiteY10" fmla="*/ 6871 h 9727"/>
              <a:gd name="connsiteX11" fmla="*/ 9612 w 10000"/>
              <a:gd name="connsiteY11" fmla="*/ 4663 h 9727"/>
              <a:gd name="connsiteX12" fmla="*/ 9466 w 10000"/>
              <a:gd name="connsiteY12" fmla="*/ 3103 h 9727"/>
              <a:gd name="connsiteX0" fmla="*/ 9466 w 10000"/>
              <a:gd name="connsiteY0" fmla="*/ 3190 h 8412"/>
              <a:gd name="connsiteX1" fmla="*/ 8315 w 10000"/>
              <a:gd name="connsiteY1" fmla="*/ 797 h 8412"/>
              <a:gd name="connsiteX2" fmla="*/ 6190 w 10000"/>
              <a:gd name="connsiteY2" fmla="*/ 103 h 8412"/>
              <a:gd name="connsiteX3" fmla="*/ 1190 w 10000"/>
              <a:gd name="connsiteY3" fmla="*/ 555 h 8412"/>
              <a:gd name="connsiteX4" fmla="*/ 916 w 10000"/>
              <a:gd name="connsiteY4" fmla="*/ 3439 h 8412"/>
              <a:gd name="connsiteX5" fmla="*/ 289 w 10000"/>
              <a:gd name="connsiteY5" fmla="*/ 4554 h 8412"/>
              <a:gd name="connsiteX6" fmla="*/ 437 w 10000"/>
              <a:gd name="connsiteY6" fmla="*/ 7638 h 8412"/>
              <a:gd name="connsiteX7" fmla="*/ 1808 w 10000"/>
              <a:gd name="connsiteY7" fmla="*/ 7638 h 8412"/>
              <a:gd name="connsiteX8" fmla="*/ 3729 w 10000"/>
              <a:gd name="connsiteY8" fmla="*/ 8139 h 8412"/>
              <a:gd name="connsiteX9" fmla="*/ 8119 w 10000"/>
              <a:gd name="connsiteY9" fmla="*/ 8140 h 8412"/>
              <a:gd name="connsiteX10" fmla="*/ 10000 w 10000"/>
              <a:gd name="connsiteY10" fmla="*/ 7064 h 8412"/>
              <a:gd name="connsiteX11" fmla="*/ 9612 w 10000"/>
              <a:gd name="connsiteY11" fmla="*/ 4794 h 8412"/>
              <a:gd name="connsiteX12" fmla="*/ 9466 w 10000"/>
              <a:gd name="connsiteY12" fmla="*/ 3190 h 8412"/>
              <a:gd name="connsiteX0" fmla="*/ 9466 w 9759"/>
              <a:gd name="connsiteY0" fmla="*/ 3792 h 10000"/>
              <a:gd name="connsiteX1" fmla="*/ 8315 w 9759"/>
              <a:gd name="connsiteY1" fmla="*/ 947 h 10000"/>
              <a:gd name="connsiteX2" fmla="*/ 6190 w 9759"/>
              <a:gd name="connsiteY2" fmla="*/ 122 h 10000"/>
              <a:gd name="connsiteX3" fmla="*/ 1190 w 9759"/>
              <a:gd name="connsiteY3" fmla="*/ 660 h 10000"/>
              <a:gd name="connsiteX4" fmla="*/ 916 w 9759"/>
              <a:gd name="connsiteY4" fmla="*/ 4088 h 10000"/>
              <a:gd name="connsiteX5" fmla="*/ 289 w 9759"/>
              <a:gd name="connsiteY5" fmla="*/ 5414 h 10000"/>
              <a:gd name="connsiteX6" fmla="*/ 437 w 9759"/>
              <a:gd name="connsiteY6" fmla="*/ 9080 h 10000"/>
              <a:gd name="connsiteX7" fmla="*/ 1808 w 9759"/>
              <a:gd name="connsiteY7" fmla="*/ 9080 h 10000"/>
              <a:gd name="connsiteX8" fmla="*/ 3729 w 9759"/>
              <a:gd name="connsiteY8" fmla="*/ 9675 h 10000"/>
              <a:gd name="connsiteX9" fmla="*/ 8119 w 9759"/>
              <a:gd name="connsiteY9" fmla="*/ 9677 h 10000"/>
              <a:gd name="connsiteX10" fmla="*/ 8673 w 9759"/>
              <a:gd name="connsiteY10" fmla="*/ 8100 h 10000"/>
              <a:gd name="connsiteX11" fmla="*/ 9612 w 9759"/>
              <a:gd name="connsiteY11" fmla="*/ 5699 h 10000"/>
              <a:gd name="connsiteX12" fmla="*/ 9466 w 9759"/>
              <a:gd name="connsiteY12" fmla="*/ 3792 h 10000"/>
              <a:gd name="connsiteX0" fmla="*/ 9700 w 10000"/>
              <a:gd name="connsiteY0" fmla="*/ 3792 h 10000"/>
              <a:gd name="connsiteX1" fmla="*/ 8520 w 10000"/>
              <a:gd name="connsiteY1" fmla="*/ 947 h 10000"/>
              <a:gd name="connsiteX2" fmla="*/ 6343 w 10000"/>
              <a:gd name="connsiteY2" fmla="*/ 122 h 10000"/>
              <a:gd name="connsiteX3" fmla="*/ 1219 w 10000"/>
              <a:gd name="connsiteY3" fmla="*/ 660 h 10000"/>
              <a:gd name="connsiteX4" fmla="*/ 939 w 10000"/>
              <a:gd name="connsiteY4" fmla="*/ 4088 h 10000"/>
              <a:gd name="connsiteX5" fmla="*/ 296 w 10000"/>
              <a:gd name="connsiteY5" fmla="*/ 5414 h 10000"/>
              <a:gd name="connsiteX6" fmla="*/ 448 w 10000"/>
              <a:gd name="connsiteY6" fmla="*/ 9080 h 10000"/>
              <a:gd name="connsiteX7" fmla="*/ 1853 w 10000"/>
              <a:gd name="connsiteY7" fmla="*/ 9080 h 10000"/>
              <a:gd name="connsiteX8" fmla="*/ 3821 w 10000"/>
              <a:gd name="connsiteY8" fmla="*/ 9675 h 10000"/>
              <a:gd name="connsiteX9" fmla="*/ 7195 w 10000"/>
              <a:gd name="connsiteY9" fmla="*/ 9080 h 10000"/>
              <a:gd name="connsiteX10" fmla="*/ 8887 w 10000"/>
              <a:gd name="connsiteY10" fmla="*/ 8100 h 10000"/>
              <a:gd name="connsiteX11" fmla="*/ 9849 w 10000"/>
              <a:gd name="connsiteY11" fmla="*/ 5699 h 10000"/>
              <a:gd name="connsiteX12" fmla="*/ 9700 w 10000"/>
              <a:gd name="connsiteY12" fmla="*/ 3792 h 10000"/>
              <a:gd name="connsiteX0" fmla="*/ 9700 w 10000"/>
              <a:gd name="connsiteY0" fmla="*/ 3792 h 9790"/>
              <a:gd name="connsiteX1" fmla="*/ 8520 w 10000"/>
              <a:gd name="connsiteY1" fmla="*/ 947 h 9790"/>
              <a:gd name="connsiteX2" fmla="*/ 6343 w 10000"/>
              <a:gd name="connsiteY2" fmla="*/ 122 h 9790"/>
              <a:gd name="connsiteX3" fmla="*/ 1219 w 10000"/>
              <a:gd name="connsiteY3" fmla="*/ 660 h 9790"/>
              <a:gd name="connsiteX4" fmla="*/ 939 w 10000"/>
              <a:gd name="connsiteY4" fmla="*/ 4088 h 9790"/>
              <a:gd name="connsiteX5" fmla="*/ 296 w 10000"/>
              <a:gd name="connsiteY5" fmla="*/ 5414 h 9790"/>
              <a:gd name="connsiteX6" fmla="*/ 448 w 10000"/>
              <a:gd name="connsiteY6" fmla="*/ 9080 h 9790"/>
              <a:gd name="connsiteX7" fmla="*/ 3821 w 10000"/>
              <a:gd name="connsiteY7" fmla="*/ 9675 h 9790"/>
              <a:gd name="connsiteX8" fmla="*/ 7195 w 10000"/>
              <a:gd name="connsiteY8" fmla="*/ 9080 h 9790"/>
              <a:gd name="connsiteX9" fmla="*/ 8887 w 10000"/>
              <a:gd name="connsiteY9" fmla="*/ 8100 h 9790"/>
              <a:gd name="connsiteX10" fmla="*/ 9849 w 10000"/>
              <a:gd name="connsiteY10" fmla="*/ 5699 h 9790"/>
              <a:gd name="connsiteX11" fmla="*/ 9700 w 10000"/>
              <a:gd name="connsiteY11" fmla="*/ 3792 h 9790"/>
              <a:gd name="connsiteX0" fmla="*/ 9700 w 10000"/>
              <a:gd name="connsiteY0" fmla="*/ 3873 h 9966"/>
              <a:gd name="connsiteX1" fmla="*/ 8520 w 10000"/>
              <a:gd name="connsiteY1" fmla="*/ 967 h 9966"/>
              <a:gd name="connsiteX2" fmla="*/ 6343 w 10000"/>
              <a:gd name="connsiteY2" fmla="*/ 125 h 9966"/>
              <a:gd name="connsiteX3" fmla="*/ 1219 w 10000"/>
              <a:gd name="connsiteY3" fmla="*/ 674 h 9966"/>
              <a:gd name="connsiteX4" fmla="*/ 939 w 10000"/>
              <a:gd name="connsiteY4" fmla="*/ 4176 h 9966"/>
              <a:gd name="connsiteX5" fmla="*/ 296 w 10000"/>
              <a:gd name="connsiteY5" fmla="*/ 5530 h 9966"/>
              <a:gd name="connsiteX6" fmla="*/ 1572 w 10000"/>
              <a:gd name="connsiteY6" fmla="*/ 8774 h 9966"/>
              <a:gd name="connsiteX7" fmla="*/ 3821 w 10000"/>
              <a:gd name="connsiteY7" fmla="*/ 9883 h 9966"/>
              <a:gd name="connsiteX8" fmla="*/ 7195 w 10000"/>
              <a:gd name="connsiteY8" fmla="*/ 9275 h 9966"/>
              <a:gd name="connsiteX9" fmla="*/ 8887 w 10000"/>
              <a:gd name="connsiteY9" fmla="*/ 8274 h 9966"/>
              <a:gd name="connsiteX10" fmla="*/ 9849 w 10000"/>
              <a:gd name="connsiteY10" fmla="*/ 5821 h 9966"/>
              <a:gd name="connsiteX11" fmla="*/ 9700 w 10000"/>
              <a:gd name="connsiteY11" fmla="*/ 3873 h 9966"/>
              <a:gd name="connsiteX0" fmla="*/ 9700 w 10000"/>
              <a:gd name="connsiteY0" fmla="*/ 3886 h 10000"/>
              <a:gd name="connsiteX1" fmla="*/ 8520 w 10000"/>
              <a:gd name="connsiteY1" fmla="*/ 970 h 10000"/>
              <a:gd name="connsiteX2" fmla="*/ 6343 w 10000"/>
              <a:gd name="connsiteY2" fmla="*/ 125 h 10000"/>
              <a:gd name="connsiteX3" fmla="*/ 1219 w 10000"/>
              <a:gd name="connsiteY3" fmla="*/ 676 h 10000"/>
              <a:gd name="connsiteX4" fmla="*/ 939 w 10000"/>
              <a:gd name="connsiteY4" fmla="*/ 4190 h 10000"/>
              <a:gd name="connsiteX5" fmla="*/ 296 w 10000"/>
              <a:gd name="connsiteY5" fmla="*/ 5549 h 10000"/>
              <a:gd name="connsiteX6" fmla="*/ 1572 w 10000"/>
              <a:gd name="connsiteY6" fmla="*/ 8804 h 10000"/>
              <a:gd name="connsiteX7" fmla="*/ 3821 w 10000"/>
              <a:gd name="connsiteY7" fmla="*/ 9917 h 10000"/>
              <a:gd name="connsiteX8" fmla="*/ 7195 w 10000"/>
              <a:gd name="connsiteY8" fmla="*/ 9307 h 10000"/>
              <a:gd name="connsiteX9" fmla="*/ 8887 w 10000"/>
              <a:gd name="connsiteY9" fmla="*/ 8302 h 10000"/>
              <a:gd name="connsiteX10" fmla="*/ 9849 w 10000"/>
              <a:gd name="connsiteY10" fmla="*/ 5841 h 10000"/>
              <a:gd name="connsiteX11" fmla="*/ 9700 w 10000"/>
              <a:gd name="connsiteY11" fmla="*/ 3886 h 10000"/>
              <a:gd name="connsiteX0" fmla="*/ 9380 w 9680"/>
              <a:gd name="connsiteY0" fmla="*/ 3886 h 10000"/>
              <a:gd name="connsiteX1" fmla="*/ 8200 w 9680"/>
              <a:gd name="connsiteY1" fmla="*/ 970 h 10000"/>
              <a:gd name="connsiteX2" fmla="*/ 6023 w 9680"/>
              <a:gd name="connsiteY2" fmla="*/ 125 h 10000"/>
              <a:gd name="connsiteX3" fmla="*/ 899 w 9680"/>
              <a:gd name="connsiteY3" fmla="*/ 676 h 10000"/>
              <a:gd name="connsiteX4" fmla="*/ 619 w 9680"/>
              <a:gd name="connsiteY4" fmla="*/ 4190 h 10000"/>
              <a:gd name="connsiteX5" fmla="*/ 408 w 9680"/>
              <a:gd name="connsiteY5" fmla="*/ 5794 h 10000"/>
              <a:gd name="connsiteX6" fmla="*/ 1252 w 9680"/>
              <a:gd name="connsiteY6" fmla="*/ 8804 h 10000"/>
              <a:gd name="connsiteX7" fmla="*/ 3501 w 9680"/>
              <a:gd name="connsiteY7" fmla="*/ 9917 h 10000"/>
              <a:gd name="connsiteX8" fmla="*/ 6875 w 9680"/>
              <a:gd name="connsiteY8" fmla="*/ 9307 h 10000"/>
              <a:gd name="connsiteX9" fmla="*/ 8567 w 9680"/>
              <a:gd name="connsiteY9" fmla="*/ 8302 h 10000"/>
              <a:gd name="connsiteX10" fmla="*/ 9529 w 9680"/>
              <a:gd name="connsiteY10" fmla="*/ 5841 h 10000"/>
              <a:gd name="connsiteX11" fmla="*/ 9380 w 9680"/>
              <a:gd name="connsiteY11" fmla="*/ 3886 h 10000"/>
              <a:gd name="connsiteX0" fmla="*/ 9690 w 10000"/>
              <a:gd name="connsiteY0" fmla="*/ 3886 h 10000"/>
              <a:gd name="connsiteX1" fmla="*/ 8471 w 10000"/>
              <a:gd name="connsiteY1" fmla="*/ 970 h 10000"/>
              <a:gd name="connsiteX2" fmla="*/ 6222 w 10000"/>
              <a:gd name="connsiteY2" fmla="*/ 125 h 10000"/>
              <a:gd name="connsiteX3" fmla="*/ 929 w 10000"/>
              <a:gd name="connsiteY3" fmla="*/ 676 h 10000"/>
              <a:gd name="connsiteX4" fmla="*/ 639 w 10000"/>
              <a:gd name="connsiteY4" fmla="*/ 4190 h 10000"/>
              <a:gd name="connsiteX5" fmla="*/ 421 w 10000"/>
              <a:gd name="connsiteY5" fmla="*/ 5794 h 10000"/>
              <a:gd name="connsiteX6" fmla="*/ 1293 w 10000"/>
              <a:gd name="connsiteY6" fmla="*/ 8804 h 10000"/>
              <a:gd name="connsiteX7" fmla="*/ 3617 w 10000"/>
              <a:gd name="connsiteY7" fmla="*/ 9917 h 10000"/>
              <a:gd name="connsiteX8" fmla="*/ 7102 w 10000"/>
              <a:gd name="connsiteY8" fmla="*/ 9307 h 10000"/>
              <a:gd name="connsiteX9" fmla="*/ 8850 w 10000"/>
              <a:gd name="connsiteY9" fmla="*/ 8302 h 10000"/>
              <a:gd name="connsiteX10" fmla="*/ 9844 w 10000"/>
              <a:gd name="connsiteY10" fmla="*/ 5841 h 10000"/>
              <a:gd name="connsiteX11" fmla="*/ 9690 w 10000"/>
              <a:gd name="connsiteY11" fmla="*/ 3886 h 10000"/>
              <a:gd name="connsiteX0" fmla="*/ 9690 w 10000"/>
              <a:gd name="connsiteY0" fmla="*/ 3886 h 10000"/>
              <a:gd name="connsiteX1" fmla="*/ 8471 w 10000"/>
              <a:gd name="connsiteY1" fmla="*/ 970 h 10000"/>
              <a:gd name="connsiteX2" fmla="*/ 6222 w 10000"/>
              <a:gd name="connsiteY2" fmla="*/ 125 h 10000"/>
              <a:gd name="connsiteX3" fmla="*/ 929 w 10000"/>
              <a:gd name="connsiteY3" fmla="*/ 676 h 10000"/>
              <a:gd name="connsiteX4" fmla="*/ 639 w 10000"/>
              <a:gd name="connsiteY4" fmla="*/ 4190 h 10000"/>
              <a:gd name="connsiteX5" fmla="*/ 421 w 10000"/>
              <a:gd name="connsiteY5" fmla="*/ 5794 h 10000"/>
              <a:gd name="connsiteX6" fmla="*/ 1293 w 10000"/>
              <a:gd name="connsiteY6" fmla="*/ 8804 h 10000"/>
              <a:gd name="connsiteX7" fmla="*/ 3617 w 10000"/>
              <a:gd name="connsiteY7" fmla="*/ 9917 h 10000"/>
              <a:gd name="connsiteX8" fmla="*/ 7102 w 10000"/>
              <a:gd name="connsiteY8" fmla="*/ 9307 h 10000"/>
              <a:gd name="connsiteX9" fmla="*/ 8850 w 10000"/>
              <a:gd name="connsiteY9" fmla="*/ 8302 h 10000"/>
              <a:gd name="connsiteX10" fmla="*/ 9844 w 10000"/>
              <a:gd name="connsiteY10" fmla="*/ 5841 h 10000"/>
              <a:gd name="connsiteX11" fmla="*/ 9690 w 10000"/>
              <a:gd name="connsiteY11" fmla="*/ 3886 h 10000"/>
              <a:gd name="connsiteX0" fmla="*/ 9849 w 10159"/>
              <a:gd name="connsiteY0" fmla="*/ 3886 h 10000"/>
              <a:gd name="connsiteX1" fmla="*/ 8630 w 10159"/>
              <a:gd name="connsiteY1" fmla="*/ 970 h 10000"/>
              <a:gd name="connsiteX2" fmla="*/ 6381 w 10159"/>
              <a:gd name="connsiteY2" fmla="*/ 125 h 10000"/>
              <a:gd name="connsiteX3" fmla="*/ 1088 w 10159"/>
              <a:gd name="connsiteY3" fmla="*/ 676 h 10000"/>
              <a:gd name="connsiteX4" fmla="*/ 798 w 10159"/>
              <a:gd name="connsiteY4" fmla="*/ 4190 h 10000"/>
              <a:gd name="connsiteX5" fmla="*/ 159 w 10159"/>
              <a:gd name="connsiteY5" fmla="*/ 6557 h 10000"/>
              <a:gd name="connsiteX6" fmla="*/ 1452 w 10159"/>
              <a:gd name="connsiteY6" fmla="*/ 8804 h 10000"/>
              <a:gd name="connsiteX7" fmla="*/ 3776 w 10159"/>
              <a:gd name="connsiteY7" fmla="*/ 9917 h 10000"/>
              <a:gd name="connsiteX8" fmla="*/ 7261 w 10159"/>
              <a:gd name="connsiteY8" fmla="*/ 9307 h 10000"/>
              <a:gd name="connsiteX9" fmla="*/ 9009 w 10159"/>
              <a:gd name="connsiteY9" fmla="*/ 8302 h 10000"/>
              <a:gd name="connsiteX10" fmla="*/ 10003 w 10159"/>
              <a:gd name="connsiteY10" fmla="*/ 5841 h 10000"/>
              <a:gd name="connsiteX11" fmla="*/ 9849 w 10159"/>
              <a:gd name="connsiteY11" fmla="*/ 3886 h 10000"/>
              <a:gd name="connsiteX0" fmla="*/ 9849 w 10159"/>
              <a:gd name="connsiteY0" fmla="*/ 3987 h 10101"/>
              <a:gd name="connsiteX1" fmla="*/ 8630 w 10159"/>
              <a:gd name="connsiteY1" fmla="*/ 1071 h 10101"/>
              <a:gd name="connsiteX2" fmla="*/ 6381 w 10159"/>
              <a:gd name="connsiteY2" fmla="*/ 226 h 10101"/>
              <a:gd name="connsiteX3" fmla="*/ 1088 w 10159"/>
              <a:gd name="connsiteY3" fmla="*/ 777 h 10101"/>
              <a:gd name="connsiteX4" fmla="*/ 871 w 10159"/>
              <a:gd name="connsiteY4" fmla="*/ 4891 h 10101"/>
              <a:gd name="connsiteX5" fmla="*/ 159 w 10159"/>
              <a:gd name="connsiteY5" fmla="*/ 6658 h 10101"/>
              <a:gd name="connsiteX6" fmla="*/ 1452 w 10159"/>
              <a:gd name="connsiteY6" fmla="*/ 8905 h 10101"/>
              <a:gd name="connsiteX7" fmla="*/ 3776 w 10159"/>
              <a:gd name="connsiteY7" fmla="*/ 10018 h 10101"/>
              <a:gd name="connsiteX8" fmla="*/ 7261 w 10159"/>
              <a:gd name="connsiteY8" fmla="*/ 9408 h 10101"/>
              <a:gd name="connsiteX9" fmla="*/ 9009 w 10159"/>
              <a:gd name="connsiteY9" fmla="*/ 8403 h 10101"/>
              <a:gd name="connsiteX10" fmla="*/ 10003 w 10159"/>
              <a:gd name="connsiteY10" fmla="*/ 5942 h 10101"/>
              <a:gd name="connsiteX11" fmla="*/ 9849 w 10159"/>
              <a:gd name="connsiteY11" fmla="*/ 3987 h 10101"/>
              <a:gd name="connsiteX0" fmla="*/ 9679 w 9989"/>
              <a:gd name="connsiteY0" fmla="*/ 3987 h 10101"/>
              <a:gd name="connsiteX1" fmla="*/ 8460 w 9989"/>
              <a:gd name="connsiteY1" fmla="*/ 1071 h 10101"/>
              <a:gd name="connsiteX2" fmla="*/ 6211 w 9989"/>
              <a:gd name="connsiteY2" fmla="*/ 226 h 10101"/>
              <a:gd name="connsiteX3" fmla="*/ 918 w 9989"/>
              <a:gd name="connsiteY3" fmla="*/ 777 h 10101"/>
              <a:gd name="connsiteX4" fmla="*/ 701 w 9989"/>
              <a:gd name="connsiteY4" fmla="*/ 4891 h 10101"/>
              <a:gd name="connsiteX5" fmla="*/ 1282 w 9989"/>
              <a:gd name="connsiteY5" fmla="*/ 8905 h 10101"/>
              <a:gd name="connsiteX6" fmla="*/ 3606 w 9989"/>
              <a:gd name="connsiteY6" fmla="*/ 10018 h 10101"/>
              <a:gd name="connsiteX7" fmla="*/ 7091 w 9989"/>
              <a:gd name="connsiteY7" fmla="*/ 9408 h 10101"/>
              <a:gd name="connsiteX8" fmla="*/ 8839 w 9989"/>
              <a:gd name="connsiteY8" fmla="*/ 8403 h 10101"/>
              <a:gd name="connsiteX9" fmla="*/ 9833 w 9989"/>
              <a:gd name="connsiteY9" fmla="*/ 5942 h 10101"/>
              <a:gd name="connsiteX10" fmla="*/ 9679 w 9989"/>
              <a:gd name="connsiteY10" fmla="*/ 3987 h 10101"/>
              <a:gd name="connsiteX0" fmla="*/ 9763 w 10073"/>
              <a:gd name="connsiteY0" fmla="*/ 3947 h 10135"/>
              <a:gd name="connsiteX1" fmla="*/ 8542 w 10073"/>
              <a:gd name="connsiteY1" fmla="*/ 1060 h 10135"/>
              <a:gd name="connsiteX2" fmla="*/ 6291 w 10073"/>
              <a:gd name="connsiteY2" fmla="*/ 224 h 10135"/>
              <a:gd name="connsiteX3" fmla="*/ 992 w 10073"/>
              <a:gd name="connsiteY3" fmla="*/ 769 h 10135"/>
              <a:gd name="connsiteX4" fmla="*/ 775 w 10073"/>
              <a:gd name="connsiteY4" fmla="*/ 4842 h 10135"/>
              <a:gd name="connsiteX5" fmla="*/ 484 w 10073"/>
              <a:gd name="connsiteY5" fmla="*/ 8013 h 10135"/>
              <a:gd name="connsiteX6" fmla="*/ 3683 w 10073"/>
              <a:gd name="connsiteY6" fmla="*/ 9918 h 10135"/>
              <a:gd name="connsiteX7" fmla="*/ 7172 w 10073"/>
              <a:gd name="connsiteY7" fmla="*/ 9314 h 10135"/>
              <a:gd name="connsiteX8" fmla="*/ 8922 w 10073"/>
              <a:gd name="connsiteY8" fmla="*/ 8319 h 10135"/>
              <a:gd name="connsiteX9" fmla="*/ 9917 w 10073"/>
              <a:gd name="connsiteY9" fmla="*/ 5883 h 10135"/>
              <a:gd name="connsiteX10" fmla="*/ 9763 w 10073"/>
              <a:gd name="connsiteY10" fmla="*/ 3947 h 10135"/>
              <a:gd name="connsiteX0" fmla="*/ 9860 w 10170"/>
              <a:gd name="connsiteY0" fmla="*/ 3947 h 9829"/>
              <a:gd name="connsiteX1" fmla="*/ 8639 w 10170"/>
              <a:gd name="connsiteY1" fmla="*/ 1060 h 9829"/>
              <a:gd name="connsiteX2" fmla="*/ 6388 w 10170"/>
              <a:gd name="connsiteY2" fmla="*/ 224 h 9829"/>
              <a:gd name="connsiteX3" fmla="*/ 1089 w 10170"/>
              <a:gd name="connsiteY3" fmla="*/ 769 h 9829"/>
              <a:gd name="connsiteX4" fmla="*/ 872 w 10170"/>
              <a:gd name="connsiteY4" fmla="*/ 4842 h 9829"/>
              <a:gd name="connsiteX5" fmla="*/ 581 w 10170"/>
              <a:gd name="connsiteY5" fmla="*/ 8013 h 9829"/>
              <a:gd name="connsiteX6" fmla="*/ 4361 w 10170"/>
              <a:gd name="connsiteY6" fmla="*/ 9612 h 9829"/>
              <a:gd name="connsiteX7" fmla="*/ 7269 w 10170"/>
              <a:gd name="connsiteY7" fmla="*/ 9314 h 9829"/>
              <a:gd name="connsiteX8" fmla="*/ 9019 w 10170"/>
              <a:gd name="connsiteY8" fmla="*/ 8319 h 9829"/>
              <a:gd name="connsiteX9" fmla="*/ 10014 w 10170"/>
              <a:gd name="connsiteY9" fmla="*/ 5883 h 9829"/>
              <a:gd name="connsiteX10" fmla="*/ 9860 w 10170"/>
              <a:gd name="connsiteY10" fmla="*/ 3947 h 9829"/>
              <a:gd name="connsiteX0" fmla="*/ 9695 w 10000"/>
              <a:gd name="connsiteY0" fmla="*/ 4016 h 10865"/>
              <a:gd name="connsiteX1" fmla="*/ 8495 w 10000"/>
              <a:gd name="connsiteY1" fmla="*/ 1078 h 10865"/>
              <a:gd name="connsiteX2" fmla="*/ 6281 w 10000"/>
              <a:gd name="connsiteY2" fmla="*/ 228 h 10865"/>
              <a:gd name="connsiteX3" fmla="*/ 1071 w 10000"/>
              <a:gd name="connsiteY3" fmla="*/ 782 h 10865"/>
              <a:gd name="connsiteX4" fmla="*/ 857 w 10000"/>
              <a:gd name="connsiteY4" fmla="*/ 4926 h 10865"/>
              <a:gd name="connsiteX5" fmla="*/ 571 w 10000"/>
              <a:gd name="connsiteY5" fmla="*/ 8152 h 10865"/>
              <a:gd name="connsiteX6" fmla="*/ 4288 w 10000"/>
              <a:gd name="connsiteY6" fmla="*/ 9779 h 10865"/>
              <a:gd name="connsiteX7" fmla="*/ 7147 w 10000"/>
              <a:gd name="connsiteY7" fmla="*/ 10645 h 10865"/>
              <a:gd name="connsiteX8" fmla="*/ 8868 w 10000"/>
              <a:gd name="connsiteY8" fmla="*/ 8464 h 10865"/>
              <a:gd name="connsiteX9" fmla="*/ 9847 w 10000"/>
              <a:gd name="connsiteY9" fmla="*/ 5985 h 10865"/>
              <a:gd name="connsiteX10" fmla="*/ 9695 w 10000"/>
              <a:gd name="connsiteY10" fmla="*/ 4016 h 10865"/>
              <a:gd name="connsiteX0" fmla="*/ 9553 w 9858"/>
              <a:gd name="connsiteY0" fmla="*/ 4016 h 11281"/>
              <a:gd name="connsiteX1" fmla="*/ 8353 w 9858"/>
              <a:gd name="connsiteY1" fmla="*/ 1078 h 11281"/>
              <a:gd name="connsiteX2" fmla="*/ 6139 w 9858"/>
              <a:gd name="connsiteY2" fmla="*/ 228 h 11281"/>
              <a:gd name="connsiteX3" fmla="*/ 929 w 9858"/>
              <a:gd name="connsiteY3" fmla="*/ 782 h 11281"/>
              <a:gd name="connsiteX4" fmla="*/ 715 w 9858"/>
              <a:gd name="connsiteY4" fmla="*/ 4926 h 11281"/>
              <a:gd name="connsiteX5" fmla="*/ 429 w 9858"/>
              <a:gd name="connsiteY5" fmla="*/ 8152 h 11281"/>
              <a:gd name="connsiteX6" fmla="*/ 3289 w 9858"/>
              <a:gd name="connsiteY6" fmla="*/ 10865 h 11281"/>
              <a:gd name="connsiteX7" fmla="*/ 7005 w 9858"/>
              <a:gd name="connsiteY7" fmla="*/ 10645 h 11281"/>
              <a:gd name="connsiteX8" fmla="*/ 8726 w 9858"/>
              <a:gd name="connsiteY8" fmla="*/ 8464 h 11281"/>
              <a:gd name="connsiteX9" fmla="*/ 9705 w 9858"/>
              <a:gd name="connsiteY9" fmla="*/ 5985 h 11281"/>
              <a:gd name="connsiteX10" fmla="*/ 9553 w 9858"/>
              <a:gd name="connsiteY10" fmla="*/ 4016 h 11281"/>
              <a:gd name="connsiteX0" fmla="*/ 9691 w 10000"/>
              <a:gd name="connsiteY0" fmla="*/ 3560 h 10000"/>
              <a:gd name="connsiteX1" fmla="*/ 8473 w 10000"/>
              <a:gd name="connsiteY1" fmla="*/ 956 h 10000"/>
              <a:gd name="connsiteX2" fmla="*/ 6227 w 10000"/>
              <a:gd name="connsiteY2" fmla="*/ 202 h 10000"/>
              <a:gd name="connsiteX3" fmla="*/ 942 w 10000"/>
              <a:gd name="connsiteY3" fmla="*/ 693 h 10000"/>
              <a:gd name="connsiteX4" fmla="*/ 725 w 10000"/>
              <a:gd name="connsiteY4" fmla="*/ 4367 h 10000"/>
              <a:gd name="connsiteX5" fmla="*/ 435 w 10000"/>
              <a:gd name="connsiteY5" fmla="*/ 7226 h 10000"/>
              <a:gd name="connsiteX6" fmla="*/ 3336 w 10000"/>
              <a:gd name="connsiteY6" fmla="*/ 9631 h 10000"/>
              <a:gd name="connsiteX7" fmla="*/ 7106 w 10000"/>
              <a:gd name="connsiteY7" fmla="*/ 9436 h 10000"/>
              <a:gd name="connsiteX8" fmla="*/ 9716 w 10000"/>
              <a:gd name="connsiteY8" fmla="*/ 6779 h 10000"/>
              <a:gd name="connsiteX9" fmla="*/ 9845 w 10000"/>
              <a:gd name="connsiteY9" fmla="*/ 5305 h 10000"/>
              <a:gd name="connsiteX10" fmla="*/ 9691 w 10000"/>
              <a:gd name="connsiteY10" fmla="*/ 3560 h 10000"/>
              <a:gd name="connsiteX0" fmla="*/ 9691 w 10000"/>
              <a:gd name="connsiteY0" fmla="*/ 3560 h 10000"/>
              <a:gd name="connsiteX1" fmla="*/ 8473 w 10000"/>
              <a:gd name="connsiteY1" fmla="*/ 956 h 10000"/>
              <a:gd name="connsiteX2" fmla="*/ 6227 w 10000"/>
              <a:gd name="connsiteY2" fmla="*/ 202 h 10000"/>
              <a:gd name="connsiteX3" fmla="*/ 942 w 10000"/>
              <a:gd name="connsiteY3" fmla="*/ 693 h 10000"/>
              <a:gd name="connsiteX4" fmla="*/ 725 w 10000"/>
              <a:gd name="connsiteY4" fmla="*/ 4367 h 10000"/>
              <a:gd name="connsiteX5" fmla="*/ 435 w 10000"/>
              <a:gd name="connsiteY5" fmla="*/ 7226 h 10000"/>
              <a:gd name="connsiteX6" fmla="*/ 3336 w 10000"/>
              <a:gd name="connsiteY6" fmla="*/ 9631 h 10000"/>
              <a:gd name="connsiteX7" fmla="*/ 7106 w 10000"/>
              <a:gd name="connsiteY7" fmla="*/ 9436 h 10000"/>
              <a:gd name="connsiteX8" fmla="*/ 9716 w 10000"/>
              <a:gd name="connsiteY8" fmla="*/ 6779 h 10000"/>
              <a:gd name="connsiteX9" fmla="*/ 9845 w 10000"/>
              <a:gd name="connsiteY9" fmla="*/ 5305 h 10000"/>
              <a:gd name="connsiteX10" fmla="*/ 9691 w 10000"/>
              <a:gd name="connsiteY10" fmla="*/ 3560 h 10000"/>
              <a:gd name="connsiteX0" fmla="*/ 9691 w 9999"/>
              <a:gd name="connsiteY0" fmla="*/ 3560 h 10000"/>
              <a:gd name="connsiteX1" fmla="*/ 8473 w 9999"/>
              <a:gd name="connsiteY1" fmla="*/ 956 h 10000"/>
              <a:gd name="connsiteX2" fmla="*/ 6227 w 9999"/>
              <a:gd name="connsiteY2" fmla="*/ 202 h 10000"/>
              <a:gd name="connsiteX3" fmla="*/ 942 w 9999"/>
              <a:gd name="connsiteY3" fmla="*/ 693 h 10000"/>
              <a:gd name="connsiteX4" fmla="*/ 725 w 9999"/>
              <a:gd name="connsiteY4" fmla="*/ 4367 h 10000"/>
              <a:gd name="connsiteX5" fmla="*/ 435 w 9999"/>
              <a:gd name="connsiteY5" fmla="*/ 7226 h 10000"/>
              <a:gd name="connsiteX6" fmla="*/ 3336 w 9999"/>
              <a:gd name="connsiteY6" fmla="*/ 9631 h 10000"/>
              <a:gd name="connsiteX7" fmla="*/ 7106 w 9999"/>
              <a:gd name="connsiteY7" fmla="*/ 9436 h 10000"/>
              <a:gd name="connsiteX8" fmla="*/ 9716 w 9999"/>
              <a:gd name="connsiteY8" fmla="*/ 6779 h 10000"/>
              <a:gd name="connsiteX9" fmla="*/ 9845 w 9999"/>
              <a:gd name="connsiteY9" fmla="*/ 5305 h 10000"/>
              <a:gd name="connsiteX10" fmla="*/ 9691 w 9999"/>
              <a:gd name="connsiteY10" fmla="*/ 3560 h 10000"/>
              <a:gd name="connsiteX0" fmla="*/ 9692 w 10000"/>
              <a:gd name="connsiteY0" fmla="*/ 3560 h 9911"/>
              <a:gd name="connsiteX1" fmla="*/ 8474 w 10000"/>
              <a:gd name="connsiteY1" fmla="*/ 956 h 9911"/>
              <a:gd name="connsiteX2" fmla="*/ 6228 w 10000"/>
              <a:gd name="connsiteY2" fmla="*/ 202 h 9911"/>
              <a:gd name="connsiteX3" fmla="*/ 942 w 10000"/>
              <a:gd name="connsiteY3" fmla="*/ 693 h 9911"/>
              <a:gd name="connsiteX4" fmla="*/ 725 w 10000"/>
              <a:gd name="connsiteY4" fmla="*/ 4367 h 9911"/>
              <a:gd name="connsiteX5" fmla="*/ 435 w 10000"/>
              <a:gd name="connsiteY5" fmla="*/ 7226 h 9911"/>
              <a:gd name="connsiteX6" fmla="*/ 1073 w 10000"/>
              <a:gd name="connsiteY6" fmla="*/ 8571 h 9911"/>
              <a:gd name="connsiteX7" fmla="*/ 3336 w 10000"/>
              <a:gd name="connsiteY7" fmla="*/ 9631 h 9911"/>
              <a:gd name="connsiteX8" fmla="*/ 7107 w 10000"/>
              <a:gd name="connsiteY8" fmla="*/ 9436 h 9911"/>
              <a:gd name="connsiteX9" fmla="*/ 9717 w 10000"/>
              <a:gd name="connsiteY9" fmla="*/ 6779 h 9911"/>
              <a:gd name="connsiteX10" fmla="*/ 9846 w 10000"/>
              <a:gd name="connsiteY10" fmla="*/ 5305 h 9911"/>
              <a:gd name="connsiteX11" fmla="*/ 9692 w 10000"/>
              <a:gd name="connsiteY11" fmla="*/ 3560 h 9911"/>
              <a:gd name="connsiteX0" fmla="*/ 9692 w 10000"/>
              <a:gd name="connsiteY0" fmla="*/ 3592 h 9863"/>
              <a:gd name="connsiteX1" fmla="*/ 8474 w 10000"/>
              <a:gd name="connsiteY1" fmla="*/ 965 h 9863"/>
              <a:gd name="connsiteX2" fmla="*/ 6228 w 10000"/>
              <a:gd name="connsiteY2" fmla="*/ 204 h 9863"/>
              <a:gd name="connsiteX3" fmla="*/ 942 w 10000"/>
              <a:gd name="connsiteY3" fmla="*/ 699 h 9863"/>
              <a:gd name="connsiteX4" fmla="*/ 725 w 10000"/>
              <a:gd name="connsiteY4" fmla="*/ 4406 h 9863"/>
              <a:gd name="connsiteX5" fmla="*/ 435 w 10000"/>
              <a:gd name="connsiteY5" fmla="*/ 7291 h 9863"/>
              <a:gd name="connsiteX6" fmla="*/ 1073 w 10000"/>
              <a:gd name="connsiteY6" fmla="*/ 8648 h 9863"/>
              <a:gd name="connsiteX7" fmla="*/ 3336 w 10000"/>
              <a:gd name="connsiteY7" fmla="*/ 9717 h 9863"/>
              <a:gd name="connsiteX8" fmla="*/ 7107 w 10000"/>
              <a:gd name="connsiteY8" fmla="*/ 9521 h 9863"/>
              <a:gd name="connsiteX9" fmla="*/ 9143 w 10000"/>
              <a:gd name="connsiteY9" fmla="*/ 8196 h 9863"/>
              <a:gd name="connsiteX10" fmla="*/ 9717 w 10000"/>
              <a:gd name="connsiteY10" fmla="*/ 6840 h 9863"/>
              <a:gd name="connsiteX11" fmla="*/ 9846 w 10000"/>
              <a:gd name="connsiteY11" fmla="*/ 5353 h 9863"/>
              <a:gd name="connsiteX12" fmla="*/ 9692 w 10000"/>
              <a:gd name="connsiteY12" fmla="*/ 3592 h 9863"/>
              <a:gd name="connsiteX0" fmla="*/ 9692 w 9852"/>
              <a:gd name="connsiteY0" fmla="*/ 3642 h 10000"/>
              <a:gd name="connsiteX1" fmla="*/ 8474 w 9852"/>
              <a:gd name="connsiteY1" fmla="*/ 978 h 10000"/>
              <a:gd name="connsiteX2" fmla="*/ 6228 w 9852"/>
              <a:gd name="connsiteY2" fmla="*/ 207 h 10000"/>
              <a:gd name="connsiteX3" fmla="*/ 942 w 9852"/>
              <a:gd name="connsiteY3" fmla="*/ 709 h 10000"/>
              <a:gd name="connsiteX4" fmla="*/ 725 w 9852"/>
              <a:gd name="connsiteY4" fmla="*/ 4467 h 10000"/>
              <a:gd name="connsiteX5" fmla="*/ 435 w 9852"/>
              <a:gd name="connsiteY5" fmla="*/ 7392 h 10000"/>
              <a:gd name="connsiteX6" fmla="*/ 1073 w 9852"/>
              <a:gd name="connsiteY6" fmla="*/ 8768 h 10000"/>
              <a:gd name="connsiteX7" fmla="*/ 3336 w 9852"/>
              <a:gd name="connsiteY7" fmla="*/ 9852 h 10000"/>
              <a:gd name="connsiteX8" fmla="*/ 7107 w 9852"/>
              <a:gd name="connsiteY8" fmla="*/ 9653 h 10000"/>
              <a:gd name="connsiteX9" fmla="*/ 9143 w 9852"/>
              <a:gd name="connsiteY9" fmla="*/ 8310 h 10000"/>
              <a:gd name="connsiteX10" fmla="*/ 9846 w 9852"/>
              <a:gd name="connsiteY10" fmla="*/ 5427 h 10000"/>
              <a:gd name="connsiteX11" fmla="*/ 9692 w 9852"/>
              <a:gd name="connsiteY11" fmla="*/ 3642 h 10000"/>
              <a:gd name="connsiteX0" fmla="*/ 9838 w 10000"/>
              <a:gd name="connsiteY0" fmla="*/ 3642 h 10000"/>
              <a:gd name="connsiteX1" fmla="*/ 8601 w 10000"/>
              <a:gd name="connsiteY1" fmla="*/ 978 h 10000"/>
              <a:gd name="connsiteX2" fmla="*/ 6322 w 10000"/>
              <a:gd name="connsiteY2" fmla="*/ 207 h 10000"/>
              <a:gd name="connsiteX3" fmla="*/ 956 w 10000"/>
              <a:gd name="connsiteY3" fmla="*/ 709 h 10000"/>
              <a:gd name="connsiteX4" fmla="*/ 736 w 10000"/>
              <a:gd name="connsiteY4" fmla="*/ 4467 h 10000"/>
              <a:gd name="connsiteX5" fmla="*/ 442 w 10000"/>
              <a:gd name="connsiteY5" fmla="*/ 7392 h 10000"/>
              <a:gd name="connsiteX6" fmla="*/ 1089 w 10000"/>
              <a:gd name="connsiteY6" fmla="*/ 8768 h 10000"/>
              <a:gd name="connsiteX7" fmla="*/ 3386 w 10000"/>
              <a:gd name="connsiteY7" fmla="*/ 9852 h 10000"/>
              <a:gd name="connsiteX8" fmla="*/ 7214 w 10000"/>
              <a:gd name="connsiteY8" fmla="*/ 9653 h 10000"/>
              <a:gd name="connsiteX9" fmla="*/ 9280 w 10000"/>
              <a:gd name="connsiteY9" fmla="*/ 8310 h 10000"/>
              <a:gd name="connsiteX10" fmla="*/ 9584 w 10000"/>
              <a:gd name="connsiteY10" fmla="*/ 6518 h 10000"/>
              <a:gd name="connsiteX11" fmla="*/ 9838 w 10000"/>
              <a:gd name="connsiteY11" fmla="*/ 3642 h 10000"/>
              <a:gd name="connsiteX0" fmla="*/ 9813 w 9975"/>
              <a:gd name="connsiteY0" fmla="*/ 3642 h 10000"/>
              <a:gd name="connsiteX1" fmla="*/ 8576 w 9975"/>
              <a:gd name="connsiteY1" fmla="*/ 978 h 10000"/>
              <a:gd name="connsiteX2" fmla="*/ 6297 w 9975"/>
              <a:gd name="connsiteY2" fmla="*/ 207 h 10000"/>
              <a:gd name="connsiteX3" fmla="*/ 931 w 9975"/>
              <a:gd name="connsiteY3" fmla="*/ 709 h 10000"/>
              <a:gd name="connsiteX4" fmla="*/ 711 w 9975"/>
              <a:gd name="connsiteY4" fmla="*/ 4467 h 10000"/>
              <a:gd name="connsiteX5" fmla="*/ 417 w 9975"/>
              <a:gd name="connsiteY5" fmla="*/ 7392 h 10000"/>
              <a:gd name="connsiteX6" fmla="*/ 1064 w 9975"/>
              <a:gd name="connsiteY6" fmla="*/ 8768 h 10000"/>
              <a:gd name="connsiteX7" fmla="*/ 3361 w 9975"/>
              <a:gd name="connsiteY7" fmla="*/ 9852 h 10000"/>
              <a:gd name="connsiteX8" fmla="*/ 7189 w 9975"/>
              <a:gd name="connsiteY8" fmla="*/ 9653 h 10000"/>
              <a:gd name="connsiteX9" fmla="*/ 9255 w 9975"/>
              <a:gd name="connsiteY9" fmla="*/ 8310 h 10000"/>
              <a:gd name="connsiteX10" fmla="*/ 9559 w 9975"/>
              <a:gd name="connsiteY10" fmla="*/ 6518 h 10000"/>
              <a:gd name="connsiteX11" fmla="*/ 9813 w 9975"/>
              <a:gd name="connsiteY11" fmla="*/ 3642 h 10000"/>
              <a:gd name="connsiteX0" fmla="*/ 9838 w 10000"/>
              <a:gd name="connsiteY0" fmla="*/ 3642 h 10000"/>
              <a:gd name="connsiteX1" fmla="*/ 8597 w 10000"/>
              <a:gd name="connsiteY1" fmla="*/ 978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9838 w 10000"/>
              <a:gd name="connsiteY0" fmla="*/ 3642 h 10000"/>
              <a:gd name="connsiteX1" fmla="*/ 8597 w 10000"/>
              <a:gd name="connsiteY1" fmla="*/ 978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9838 w 10000"/>
              <a:gd name="connsiteY0" fmla="*/ 3642 h 10000"/>
              <a:gd name="connsiteX1" fmla="*/ 8763 w 10000"/>
              <a:gd name="connsiteY1" fmla="*/ 1035 h 10000"/>
              <a:gd name="connsiteX2" fmla="*/ 6313 w 10000"/>
              <a:gd name="connsiteY2" fmla="*/ 207 h 10000"/>
              <a:gd name="connsiteX3" fmla="*/ 933 w 10000"/>
              <a:gd name="connsiteY3" fmla="*/ 709 h 10000"/>
              <a:gd name="connsiteX4" fmla="*/ 713 w 10000"/>
              <a:gd name="connsiteY4" fmla="*/ 4467 h 10000"/>
              <a:gd name="connsiteX5" fmla="*/ 418 w 10000"/>
              <a:gd name="connsiteY5" fmla="*/ 7392 h 10000"/>
              <a:gd name="connsiteX6" fmla="*/ 1067 w 10000"/>
              <a:gd name="connsiteY6" fmla="*/ 8768 h 10000"/>
              <a:gd name="connsiteX7" fmla="*/ 3369 w 10000"/>
              <a:gd name="connsiteY7" fmla="*/ 9852 h 10000"/>
              <a:gd name="connsiteX8" fmla="*/ 7207 w 10000"/>
              <a:gd name="connsiteY8" fmla="*/ 9653 h 10000"/>
              <a:gd name="connsiteX9" fmla="*/ 9278 w 10000"/>
              <a:gd name="connsiteY9" fmla="*/ 8310 h 10000"/>
              <a:gd name="connsiteX10" fmla="*/ 9583 w 10000"/>
              <a:gd name="connsiteY10" fmla="*/ 6518 h 10000"/>
              <a:gd name="connsiteX11" fmla="*/ 9838 w 10000"/>
              <a:gd name="connsiteY11" fmla="*/ 3642 h 10000"/>
              <a:gd name="connsiteX0" fmla="*/ 9838 w 10000"/>
              <a:gd name="connsiteY0" fmla="*/ 3642 h 9879"/>
              <a:gd name="connsiteX1" fmla="*/ 8763 w 10000"/>
              <a:gd name="connsiteY1" fmla="*/ 1035 h 9879"/>
              <a:gd name="connsiteX2" fmla="*/ 6313 w 10000"/>
              <a:gd name="connsiteY2" fmla="*/ 207 h 9879"/>
              <a:gd name="connsiteX3" fmla="*/ 933 w 10000"/>
              <a:gd name="connsiteY3" fmla="*/ 709 h 9879"/>
              <a:gd name="connsiteX4" fmla="*/ 713 w 10000"/>
              <a:gd name="connsiteY4" fmla="*/ 4467 h 9879"/>
              <a:gd name="connsiteX5" fmla="*/ 418 w 10000"/>
              <a:gd name="connsiteY5" fmla="*/ 7392 h 9879"/>
              <a:gd name="connsiteX6" fmla="*/ 1067 w 10000"/>
              <a:gd name="connsiteY6" fmla="*/ 8768 h 9879"/>
              <a:gd name="connsiteX7" fmla="*/ 3381 w 10000"/>
              <a:gd name="connsiteY7" fmla="*/ 9667 h 9879"/>
              <a:gd name="connsiteX8" fmla="*/ 7207 w 10000"/>
              <a:gd name="connsiteY8" fmla="*/ 9653 h 9879"/>
              <a:gd name="connsiteX9" fmla="*/ 9278 w 10000"/>
              <a:gd name="connsiteY9" fmla="*/ 8310 h 9879"/>
              <a:gd name="connsiteX10" fmla="*/ 9583 w 10000"/>
              <a:gd name="connsiteY10" fmla="*/ 6518 h 9879"/>
              <a:gd name="connsiteX11" fmla="*/ 9838 w 10000"/>
              <a:gd name="connsiteY11" fmla="*/ 3642 h 9879"/>
              <a:gd name="connsiteX0" fmla="*/ 9838 w 10000"/>
              <a:gd name="connsiteY0" fmla="*/ 3687 h 10150"/>
              <a:gd name="connsiteX1" fmla="*/ 8763 w 10000"/>
              <a:gd name="connsiteY1" fmla="*/ 1048 h 10150"/>
              <a:gd name="connsiteX2" fmla="*/ 6313 w 10000"/>
              <a:gd name="connsiteY2" fmla="*/ 210 h 10150"/>
              <a:gd name="connsiteX3" fmla="*/ 933 w 10000"/>
              <a:gd name="connsiteY3" fmla="*/ 718 h 10150"/>
              <a:gd name="connsiteX4" fmla="*/ 713 w 10000"/>
              <a:gd name="connsiteY4" fmla="*/ 4522 h 10150"/>
              <a:gd name="connsiteX5" fmla="*/ 418 w 10000"/>
              <a:gd name="connsiteY5" fmla="*/ 7483 h 10150"/>
              <a:gd name="connsiteX6" fmla="*/ 1067 w 10000"/>
              <a:gd name="connsiteY6" fmla="*/ 8875 h 10150"/>
              <a:gd name="connsiteX7" fmla="*/ 2865 w 10000"/>
              <a:gd name="connsiteY7" fmla="*/ 10000 h 10150"/>
              <a:gd name="connsiteX8" fmla="*/ 7207 w 10000"/>
              <a:gd name="connsiteY8" fmla="*/ 9771 h 10150"/>
              <a:gd name="connsiteX9" fmla="*/ 9278 w 10000"/>
              <a:gd name="connsiteY9" fmla="*/ 8412 h 10150"/>
              <a:gd name="connsiteX10" fmla="*/ 9583 w 10000"/>
              <a:gd name="connsiteY10" fmla="*/ 6598 h 10150"/>
              <a:gd name="connsiteX11" fmla="*/ 9838 w 10000"/>
              <a:gd name="connsiteY11" fmla="*/ 3687 h 10150"/>
              <a:gd name="connsiteX0" fmla="*/ 9549 w 9711"/>
              <a:gd name="connsiteY0" fmla="*/ 3772 h 10235"/>
              <a:gd name="connsiteX1" fmla="*/ 8474 w 9711"/>
              <a:gd name="connsiteY1" fmla="*/ 1133 h 10235"/>
              <a:gd name="connsiteX2" fmla="*/ 6024 w 9711"/>
              <a:gd name="connsiteY2" fmla="*/ 295 h 10235"/>
              <a:gd name="connsiteX3" fmla="*/ 2576 w 9711"/>
              <a:gd name="connsiteY3" fmla="*/ 85 h 10235"/>
              <a:gd name="connsiteX4" fmla="*/ 644 w 9711"/>
              <a:gd name="connsiteY4" fmla="*/ 803 h 10235"/>
              <a:gd name="connsiteX5" fmla="*/ 424 w 9711"/>
              <a:gd name="connsiteY5" fmla="*/ 4607 h 10235"/>
              <a:gd name="connsiteX6" fmla="*/ 129 w 9711"/>
              <a:gd name="connsiteY6" fmla="*/ 7568 h 10235"/>
              <a:gd name="connsiteX7" fmla="*/ 778 w 9711"/>
              <a:gd name="connsiteY7" fmla="*/ 8960 h 10235"/>
              <a:gd name="connsiteX8" fmla="*/ 2576 w 9711"/>
              <a:gd name="connsiteY8" fmla="*/ 10085 h 10235"/>
              <a:gd name="connsiteX9" fmla="*/ 6918 w 9711"/>
              <a:gd name="connsiteY9" fmla="*/ 9856 h 10235"/>
              <a:gd name="connsiteX10" fmla="*/ 8989 w 9711"/>
              <a:gd name="connsiteY10" fmla="*/ 8497 h 10235"/>
              <a:gd name="connsiteX11" fmla="*/ 9294 w 9711"/>
              <a:gd name="connsiteY11" fmla="*/ 6683 h 10235"/>
              <a:gd name="connsiteX12" fmla="*/ 9549 w 9711"/>
              <a:gd name="connsiteY12" fmla="*/ 3772 h 10235"/>
              <a:gd name="connsiteX0" fmla="*/ 9833 w 10000"/>
              <a:gd name="connsiteY0" fmla="*/ 3787 h 10102"/>
              <a:gd name="connsiteX1" fmla="*/ 8726 w 10000"/>
              <a:gd name="connsiteY1" fmla="*/ 1209 h 10102"/>
              <a:gd name="connsiteX2" fmla="*/ 6203 w 10000"/>
              <a:gd name="connsiteY2" fmla="*/ 390 h 10102"/>
              <a:gd name="connsiteX3" fmla="*/ 2653 w 10000"/>
              <a:gd name="connsiteY3" fmla="*/ 185 h 10102"/>
              <a:gd name="connsiteX4" fmla="*/ 467 w 10000"/>
              <a:gd name="connsiteY4" fmla="*/ 1497 h 10102"/>
              <a:gd name="connsiteX5" fmla="*/ 437 w 10000"/>
              <a:gd name="connsiteY5" fmla="*/ 4603 h 10102"/>
              <a:gd name="connsiteX6" fmla="*/ 133 w 10000"/>
              <a:gd name="connsiteY6" fmla="*/ 7496 h 10102"/>
              <a:gd name="connsiteX7" fmla="*/ 801 w 10000"/>
              <a:gd name="connsiteY7" fmla="*/ 8856 h 10102"/>
              <a:gd name="connsiteX8" fmla="*/ 2653 w 10000"/>
              <a:gd name="connsiteY8" fmla="*/ 9955 h 10102"/>
              <a:gd name="connsiteX9" fmla="*/ 7124 w 10000"/>
              <a:gd name="connsiteY9" fmla="*/ 9732 h 10102"/>
              <a:gd name="connsiteX10" fmla="*/ 9257 w 10000"/>
              <a:gd name="connsiteY10" fmla="*/ 8404 h 10102"/>
              <a:gd name="connsiteX11" fmla="*/ 9571 w 10000"/>
              <a:gd name="connsiteY11" fmla="*/ 6632 h 10102"/>
              <a:gd name="connsiteX12" fmla="*/ 9833 w 10000"/>
              <a:gd name="connsiteY12" fmla="*/ 3787 h 10102"/>
              <a:gd name="connsiteX0" fmla="*/ 9833 w 10000"/>
              <a:gd name="connsiteY0" fmla="*/ 3787 h 10102"/>
              <a:gd name="connsiteX1" fmla="*/ 9365 w 10000"/>
              <a:gd name="connsiteY1" fmla="*/ 937 h 10102"/>
              <a:gd name="connsiteX2" fmla="*/ 6203 w 10000"/>
              <a:gd name="connsiteY2" fmla="*/ 390 h 10102"/>
              <a:gd name="connsiteX3" fmla="*/ 2653 w 10000"/>
              <a:gd name="connsiteY3" fmla="*/ 185 h 10102"/>
              <a:gd name="connsiteX4" fmla="*/ 467 w 10000"/>
              <a:gd name="connsiteY4" fmla="*/ 1497 h 10102"/>
              <a:gd name="connsiteX5" fmla="*/ 437 w 10000"/>
              <a:gd name="connsiteY5" fmla="*/ 4603 h 10102"/>
              <a:gd name="connsiteX6" fmla="*/ 133 w 10000"/>
              <a:gd name="connsiteY6" fmla="*/ 7496 h 10102"/>
              <a:gd name="connsiteX7" fmla="*/ 801 w 10000"/>
              <a:gd name="connsiteY7" fmla="*/ 8856 h 10102"/>
              <a:gd name="connsiteX8" fmla="*/ 2653 w 10000"/>
              <a:gd name="connsiteY8" fmla="*/ 9955 h 10102"/>
              <a:gd name="connsiteX9" fmla="*/ 7124 w 10000"/>
              <a:gd name="connsiteY9" fmla="*/ 9732 h 10102"/>
              <a:gd name="connsiteX10" fmla="*/ 9257 w 10000"/>
              <a:gd name="connsiteY10" fmla="*/ 8404 h 10102"/>
              <a:gd name="connsiteX11" fmla="*/ 9571 w 10000"/>
              <a:gd name="connsiteY11" fmla="*/ 6632 h 10102"/>
              <a:gd name="connsiteX12" fmla="*/ 9833 w 10000"/>
              <a:gd name="connsiteY12" fmla="*/ 3787 h 10102"/>
              <a:gd name="connsiteX0" fmla="*/ 10472 w 10639"/>
              <a:gd name="connsiteY0" fmla="*/ 3592 h 10102"/>
              <a:gd name="connsiteX1" fmla="*/ 9365 w 10639"/>
              <a:gd name="connsiteY1" fmla="*/ 937 h 10102"/>
              <a:gd name="connsiteX2" fmla="*/ 6203 w 10639"/>
              <a:gd name="connsiteY2" fmla="*/ 390 h 10102"/>
              <a:gd name="connsiteX3" fmla="*/ 2653 w 10639"/>
              <a:gd name="connsiteY3" fmla="*/ 185 h 10102"/>
              <a:gd name="connsiteX4" fmla="*/ 467 w 10639"/>
              <a:gd name="connsiteY4" fmla="*/ 1497 h 10102"/>
              <a:gd name="connsiteX5" fmla="*/ 437 w 10639"/>
              <a:gd name="connsiteY5" fmla="*/ 4603 h 10102"/>
              <a:gd name="connsiteX6" fmla="*/ 133 w 10639"/>
              <a:gd name="connsiteY6" fmla="*/ 7496 h 10102"/>
              <a:gd name="connsiteX7" fmla="*/ 801 w 10639"/>
              <a:gd name="connsiteY7" fmla="*/ 8856 h 10102"/>
              <a:gd name="connsiteX8" fmla="*/ 2653 w 10639"/>
              <a:gd name="connsiteY8" fmla="*/ 9955 h 10102"/>
              <a:gd name="connsiteX9" fmla="*/ 7124 w 10639"/>
              <a:gd name="connsiteY9" fmla="*/ 9732 h 10102"/>
              <a:gd name="connsiteX10" fmla="*/ 9257 w 10639"/>
              <a:gd name="connsiteY10" fmla="*/ 8404 h 10102"/>
              <a:gd name="connsiteX11" fmla="*/ 9571 w 10639"/>
              <a:gd name="connsiteY11" fmla="*/ 6632 h 10102"/>
              <a:gd name="connsiteX12" fmla="*/ 10472 w 10639"/>
              <a:gd name="connsiteY12" fmla="*/ 3592 h 10102"/>
              <a:gd name="connsiteX0" fmla="*/ 10472 w 10639"/>
              <a:gd name="connsiteY0" fmla="*/ 3592 h 10102"/>
              <a:gd name="connsiteX1" fmla="*/ 9365 w 10639"/>
              <a:gd name="connsiteY1" fmla="*/ 937 h 10102"/>
              <a:gd name="connsiteX2" fmla="*/ 6203 w 10639"/>
              <a:gd name="connsiteY2" fmla="*/ 390 h 10102"/>
              <a:gd name="connsiteX3" fmla="*/ 2653 w 10639"/>
              <a:gd name="connsiteY3" fmla="*/ 185 h 10102"/>
              <a:gd name="connsiteX4" fmla="*/ 467 w 10639"/>
              <a:gd name="connsiteY4" fmla="*/ 1497 h 10102"/>
              <a:gd name="connsiteX5" fmla="*/ 437 w 10639"/>
              <a:gd name="connsiteY5" fmla="*/ 4603 h 10102"/>
              <a:gd name="connsiteX6" fmla="*/ 133 w 10639"/>
              <a:gd name="connsiteY6" fmla="*/ 7496 h 10102"/>
              <a:gd name="connsiteX7" fmla="*/ 801 w 10639"/>
              <a:gd name="connsiteY7" fmla="*/ 8856 h 10102"/>
              <a:gd name="connsiteX8" fmla="*/ 2653 w 10639"/>
              <a:gd name="connsiteY8" fmla="*/ 9955 h 10102"/>
              <a:gd name="connsiteX9" fmla="*/ 7124 w 10639"/>
              <a:gd name="connsiteY9" fmla="*/ 9732 h 10102"/>
              <a:gd name="connsiteX10" fmla="*/ 9257 w 10639"/>
              <a:gd name="connsiteY10" fmla="*/ 8404 h 10102"/>
              <a:gd name="connsiteX11" fmla="*/ 9678 w 10639"/>
              <a:gd name="connsiteY11" fmla="*/ 7177 h 10102"/>
              <a:gd name="connsiteX12" fmla="*/ 10472 w 10639"/>
              <a:gd name="connsiteY12" fmla="*/ 3592 h 10102"/>
              <a:gd name="connsiteX0" fmla="*/ 10472 w 10639"/>
              <a:gd name="connsiteY0" fmla="*/ 3592 h 10102"/>
              <a:gd name="connsiteX1" fmla="*/ 9365 w 10639"/>
              <a:gd name="connsiteY1" fmla="*/ 937 h 10102"/>
              <a:gd name="connsiteX2" fmla="*/ 6203 w 10639"/>
              <a:gd name="connsiteY2" fmla="*/ 390 h 10102"/>
              <a:gd name="connsiteX3" fmla="*/ 2653 w 10639"/>
              <a:gd name="connsiteY3" fmla="*/ 185 h 10102"/>
              <a:gd name="connsiteX4" fmla="*/ 467 w 10639"/>
              <a:gd name="connsiteY4" fmla="*/ 1497 h 10102"/>
              <a:gd name="connsiteX5" fmla="*/ 437 w 10639"/>
              <a:gd name="connsiteY5" fmla="*/ 4603 h 10102"/>
              <a:gd name="connsiteX6" fmla="*/ 133 w 10639"/>
              <a:gd name="connsiteY6" fmla="*/ 7496 h 10102"/>
              <a:gd name="connsiteX7" fmla="*/ 801 w 10639"/>
              <a:gd name="connsiteY7" fmla="*/ 8856 h 10102"/>
              <a:gd name="connsiteX8" fmla="*/ 2653 w 10639"/>
              <a:gd name="connsiteY8" fmla="*/ 9955 h 10102"/>
              <a:gd name="connsiteX9" fmla="*/ 7124 w 10639"/>
              <a:gd name="connsiteY9" fmla="*/ 9732 h 10102"/>
              <a:gd name="connsiteX10" fmla="*/ 8538 w 10639"/>
              <a:gd name="connsiteY10" fmla="*/ 8988 h 10102"/>
              <a:gd name="connsiteX11" fmla="*/ 9678 w 10639"/>
              <a:gd name="connsiteY11" fmla="*/ 7177 h 10102"/>
              <a:gd name="connsiteX12" fmla="*/ 10472 w 10639"/>
              <a:gd name="connsiteY12" fmla="*/ 3592 h 10102"/>
              <a:gd name="connsiteX0" fmla="*/ 10472 w 10639"/>
              <a:gd name="connsiteY0" fmla="*/ 3592 h 10043"/>
              <a:gd name="connsiteX1" fmla="*/ 9365 w 10639"/>
              <a:gd name="connsiteY1" fmla="*/ 937 h 10043"/>
              <a:gd name="connsiteX2" fmla="*/ 6203 w 10639"/>
              <a:gd name="connsiteY2" fmla="*/ 390 h 10043"/>
              <a:gd name="connsiteX3" fmla="*/ 2653 w 10639"/>
              <a:gd name="connsiteY3" fmla="*/ 185 h 10043"/>
              <a:gd name="connsiteX4" fmla="*/ 467 w 10639"/>
              <a:gd name="connsiteY4" fmla="*/ 1497 h 10043"/>
              <a:gd name="connsiteX5" fmla="*/ 437 w 10639"/>
              <a:gd name="connsiteY5" fmla="*/ 4603 h 10043"/>
              <a:gd name="connsiteX6" fmla="*/ 133 w 10639"/>
              <a:gd name="connsiteY6" fmla="*/ 7496 h 10043"/>
              <a:gd name="connsiteX7" fmla="*/ 1174 w 10639"/>
              <a:gd name="connsiteY7" fmla="*/ 9206 h 10043"/>
              <a:gd name="connsiteX8" fmla="*/ 2653 w 10639"/>
              <a:gd name="connsiteY8" fmla="*/ 9955 h 10043"/>
              <a:gd name="connsiteX9" fmla="*/ 7124 w 10639"/>
              <a:gd name="connsiteY9" fmla="*/ 9732 h 10043"/>
              <a:gd name="connsiteX10" fmla="*/ 8538 w 10639"/>
              <a:gd name="connsiteY10" fmla="*/ 8988 h 10043"/>
              <a:gd name="connsiteX11" fmla="*/ 9678 w 10639"/>
              <a:gd name="connsiteY11" fmla="*/ 7177 h 10043"/>
              <a:gd name="connsiteX12" fmla="*/ 10472 w 10639"/>
              <a:gd name="connsiteY12" fmla="*/ 3592 h 10043"/>
              <a:gd name="connsiteX0" fmla="*/ 10392 w 10559"/>
              <a:gd name="connsiteY0" fmla="*/ 3592 h 10043"/>
              <a:gd name="connsiteX1" fmla="*/ 9285 w 10559"/>
              <a:gd name="connsiteY1" fmla="*/ 937 h 10043"/>
              <a:gd name="connsiteX2" fmla="*/ 6123 w 10559"/>
              <a:gd name="connsiteY2" fmla="*/ 390 h 10043"/>
              <a:gd name="connsiteX3" fmla="*/ 2573 w 10559"/>
              <a:gd name="connsiteY3" fmla="*/ 185 h 10043"/>
              <a:gd name="connsiteX4" fmla="*/ 387 w 10559"/>
              <a:gd name="connsiteY4" fmla="*/ 1497 h 10043"/>
              <a:gd name="connsiteX5" fmla="*/ 357 w 10559"/>
              <a:gd name="connsiteY5" fmla="*/ 4603 h 10043"/>
              <a:gd name="connsiteX6" fmla="*/ 133 w 10559"/>
              <a:gd name="connsiteY6" fmla="*/ 7846 h 10043"/>
              <a:gd name="connsiteX7" fmla="*/ 1094 w 10559"/>
              <a:gd name="connsiteY7" fmla="*/ 9206 h 10043"/>
              <a:gd name="connsiteX8" fmla="*/ 2573 w 10559"/>
              <a:gd name="connsiteY8" fmla="*/ 9955 h 10043"/>
              <a:gd name="connsiteX9" fmla="*/ 7044 w 10559"/>
              <a:gd name="connsiteY9" fmla="*/ 9732 h 10043"/>
              <a:gd name="connsiteX10" fmla="*/ 8458 w 10559"/>
              <a:gd name="connsiteY10" fmla="*/ 8988 h 10043"/>
              <a:gd name="connsiteX11" fmla="*/ 9598 w 10559"/>
              <a:gd name="connsiteY11" fmla="*/ 7177 h 10043"/>
              <a:gd name="connsiteX12" fmla="*/ 10392 w 10559"/>
              <a:gd name="connsiteY12" fmla="*/ 3592 h 10043"/>
              <a:gd name="connsiteX0" fmla="*/ 10375 w 10542"/>
              <a:gd name="connsiteY0" fmla="*/ 3592 h 10043"/>
              <a:gd name="connsiteX1" fmla="*/ 9268 w 10542"/>
              <a:gd name="connsiteY1" fmla="*/ 937 h 10043"/>
              <a:gd name="connsiteX2" fmla="*/ 6106 w 10542"/>
              <a:gd name="connsiteY2" fmla="*/ 390 h 10043"/>
              <a:gd name="connsiteX3" fmla="*/ 2556 w 10542"/>
              <a:gd name="connsiteY3" fmla="*/ 185 h 10043"/>
              <a:gd name="connsiteX4" fmla="*/ 370 w 10542"/>
              <a:gd name="connsiteY4" fmla="*/ 1497 h 10043"/>
              <a:gd name="connsiteX5" fmla="*/ 340 w 10542"/>
              <a:gd name="connsiteY5" fmla="*/ 4603 h 10043"/>
              <a:gd name="connsiteX6" fmla="*/ 223 w 10542"/>
              <a:gd name="connsiteY6" fmla="*/ 7496 h 10043"/>
              <a:gd name="connsiteX7" fmla="*/ 1077 w 10542"/>
              <a:gd name="connsiteY7" fmla="*/ 9206 h 10043"/>
              <a:gd name="connsiteX8" fmla="*/ 2556 w 10542"/>
              <a:gd name="connsiteY8" fmla="*/ 9955 h 10043"/>
              <a:gd name="connsiteX9" fmla="*/ 7027 w 10542"/>
              <a:gd name="connsiteY9" fmla="*/ 9732 h 10043"/>
              <a:gd name="connsiteX10" fmla="*/ 8441 w 10542"/>
              <a:gd name="connsiteY10" fmla="*/ 8988 h 10043"/>
              <a:gd name="connsiteX11" fmla="*/ 9581 w 10542"/>
              <a:gd name="connsiteY11" fmla="*/ 7177 h 10043"/>
              <a:gd name="connsiteX12" fmla="*/ 10375 w 10542"/>
              <a:gd name="connsiteY12" fmla="*/ 3592 h 10043"/>
              <a:gd name="connsiteX0" fmla="*/ 10375 w 10542"/>
              <a:gd name="connsiteY0" fmla="*/ 3592 h 10051"/>
              <a:gd name="connsiteX1" fmla="*/ 9268 w 10542"/>
              <a:gd name="connsiteY1" fmla="*/ 937 h 10051"/>
              <a:gd name="connsiteX2" fmla="*/ 6106 w 10542"/>
              <a:gd name="connsiteY2" fmla="*/ 390 h 10051"/>
              <a:gd name="connsiteX3" fmla="*/ 2556 w 10542"/>
              <a:gd name="connsiteY3" fmla="*/ 185 h 10051"/>
              <a:gd name="connsiteX4" fmla="*/ 370 w 10542"/>
              <a:gd name="connsiteY4" fmla="*/ 1497 h 10051"/>
              <a:gd name="connsiteX5" fmla="*/ 340 w 10542"/>
              <a:gd name="connsiteY5" fmla="*/ 4603 h 10051"/>
              <a:gd name="connsiteX6" fmla="*/ 223 w 10542"/>
              <a:gd name="connsiteY6" fmla="*/ 7496 h 10051"/>
              <a:gd name="connsiteX7" fmla="*/ 1077 w 10542"/>
              <a:gd name="connsiteY7" fmla="*/ 9206 h 10051"/>
              <a:gd name="connsiteX8" fmla="*/ 2556 w 10542"/>
              <a:gd name="connsiteY8" fmla="*/ 9955 h 10051"/>
              <a:gd name="connsiteX9" fmla="*/ 4774 w 10542"/>
              <a:gd name="connsiteY9" fmla="*/ 9781 h 10051"/>
              <a:gd name="connsiteX10" fmla="*/ 7027 w 10542"/>
              <a:gd name="connsiteY10" fmla="*/ 9732 h 10051"/>
              <a:gd name="connsiteX11" fmla="*/ 8441 w 10542"/>
              <a:gd name="connsiteY11" fmla="*/ 8988 h 10051"/>
              <a:gd name="connsiteX12" fmla="*/ 9581 w 10542"/>
              <a:gd name="connsiteY12" fmla="*/ 7177 h 10051"/>
              <a:gd name="connsiteX13" fmla="*/ 10375 w 10542"/>
              <a:gd name="connsiteY13" fmla="*/ 3592 h 10051"/>
              <a:gd name="connsiteX0" fmla="*/ 10375 w 10542"/>
              <a:gd name="connsiteY0" fmla="*/ 3592 h 10112"/>
              <a:gd name="connsiteX1" fmla="*/ 9268 w 10542"/>
              <a:gd name="connsiteY1" fmla="*/ 937 h 10112"/>
              <a:gd name="connsiteX2" fmla="*/ 6106 w 10542"/>
              <a:gd name="connsiteY2" fmla="*/ 390 h 10112"/>
              <a:gd name="connsiteX3" fmla="*/ 2556 w 10542"/>
              <a:gd name="connsiteY3" fmla="*/ 185 h 10112"/>
              <a:gd name="connsiteX4" fmla="*/ 370 w 10542"/>
              <a:gd name="connsiteY4" fmla="*/ 1497 h 10112"/>
              <a:gd name="connsiteX5" fmla="*/ 340 w 10542"/>
              <a:gd name="connsiteY5" fmla="*/ 4603 h 10112"/>
              <a:gd name="connsiteX6" fmla="*/ 223 w 10542"/>
              <a:gd name="connsiteY6" fmla="*/ 7496 h 10112"/>
              <a:gd name="connsiteX7" fmla="*/ 1077 w 10542"/>
              <a:gd name="connsiteY7" fmla="*/ 8839 h 10112"/>
              <a:gd name="connsiteX8" fmla="*/ 2556 w 10542"/>
              <a:gd name="connsiteY8" fmla="*/ 9955 h 10112"/>
              <a:gd name="connsiteX9" fmla="*/ 4774 w 10542"/>
              <a:gd name="connsiteY9" fmla="*/ 9781 h 10112"/>
              <a:gd name="connsiteX10" fmla="*/ 7027 w 10542"/>
              <a:gd name="connsiteY10" fmla="*/ 9732 h 10112"/>
              <a:gd name="connsiteX11" fmla="*/ 8441 w 10542"/>
              <a:gd name="connsiteY11" fmla="*/ 8988 h 10112"/>
              <a:gd name="connsiteX12" fmla="*/ 9581 w 10542"/>
              <a:gd name="connsiteY12" fmla="*/ 7177 h 10112"/>
              <a:gd name="connsiteX13" fmla="*/ 10375 w 10542"/>
              <a:gd name="connsiteY13" fmla="*/ 3592 h 10112"/>
              <a:gd name="connsiteX0" fmla="*/ 10375 w 10542"/>
              <a:gd name="connsiteY0" fmla="*/ 3592 h 10112"/>
              <a:gd name="connsiteX1" fmla="*/ 9268 w 10542"/>
              <a:gd name="connsiteY1" fmla="*/ 937 h 10112"/>
              <a:gd name="connsiteX2" fmla="*/ 6106 w 10542"/>
              <a:gd name="connsiteY2" fmla="*/ 390 h 10112"/>
              <a:gd name="connsiteX3" fmla="*/ 2556 w 10542"/>
              <a:gd name="connsiteY3" fmla="*/ 185 h 10112"/>
              <a:gd name="connsiteX4" fmla="*/ 370 w 10542"/>
              <a:gd name="connsiteY4" fmla="*/ 1497 h 10112"/>
              <a:gd name="connsiteX5" fmla="*/ 340 w 10542"/>
              <a:gd name="connsiteY5" fmla="*/ 4603 h 10112"/>
              <a:gd name="connsiteX6" fmla="*/ 223 w 10542"/>
              <a:gd name="connsiteY6" fmla="*/ 7496 h 10112"/>
              <a:gd name="connsiteX7" fmla="*/ 1343 w 10542"/>
              <a:gd name="connsiteY7" fmla="*/ 8839 h 10112"/>
              <a:gd name="connsiteX8" fmla="*/ 2556 w 10542"/>
              <a:gd name="connsiteY8" fmla="*/ 9955 h 10112"/>
              <a:gd name="connsiteX9" fmla="*/ 4774 w 10542"/>
              <a:gd name="connsiteY9" fmla="*/ 9781 h 10112"/>
              <a:gd name="connsiteX10" fmla="*/ 7027 w 10542"/>
              <a:gd name="connsiteY10" fmla="*/ 9732 h 10112"/>
              <a:gd name="connsiteX11" fmla="*/ 8441 w 10542"/>
              <a:gd name="connsiteY11" fmla="*/ 8988 h 10112"/>
              <a:gd name="connsiteX12" fmla="*/ 9581 w 10542"/>
              <a:gd name="connsiteY12" fmla="*/ 7177 h 10112"/>
              <a:gd name="connsiteX13" fmla="*/ 10375 w 10542"/>
              <a:gd name="connsiteY13" fmla="*/ 3592 h 10112"/>
              <a:gd name="connsiteX0" fmla="*/ 10375 w 10542"/>
              <a:gd name="connsiteY0" fmla="*/ 3592 h 10112"/>
              <a:gd name="connsiteX1" fmla="*/ 9268 w 10542"/>
              <a:gd name="connsiteY1" fmla="*/ 937 h 10112"/>
              <a:gd name="connsiteX2" fmla="*/ 6106 w 10542"/>
              <a:gd name="connsiteY2" fmla="*/ 390 h 10112"/>
              <a:gd name="connsiteX3" fmla="*/ 2556 w 10542"/>
              <a:gd name="connsiteY3" fmla="*/ 185 h 10112"/>
              <a:gd name="connsiteX4" fmla="*/ 370 w 10542"/>
              <a:gd name="connsiteY4" fmla="*/ 1497 h 10112"/>
              <a:gd name="connsiteX5" fmla="*/ 340 w 10542"/>
              <a:gd name="connsiteY5" fmla="*/ 4603 h 10112"/>
              <a:gd name="connsiteX6" fmla="*/ 223 w 10542"/>
              <a:gd name="connsiteY6" fmla="*/ 7496 h 10112"/>
              <a:gd name="connsiteX7" fmla="*/ 1343 w 10542"/>
              <a:gd name="connsiteY7" fmla="*/ 8839 h 10112"/>
              <a:gd name="connsiteX8" fmla="*/ 2556 w 10542"/>
              <a:gd name="connsiteY8" fmla="*/ 9955 h 10112"/>
              <a:gd name="connsiteX9" fmla="*/ 4774 w 10542"/>
              <a:gd name="connsiteY9" fmla="*/ 9781 h 10112"/>
              <a:gd name="connsiteX10" fmla="*/ 7027 w 10542"/>
              <a:gd name="connsiteY10" fmla="*/ 9732 h 10112"/>
              <a:gd name="connsiteX11" fmla="*/ 8468 w 10542"/>
              <a:gd name="connsiteY11" fmla="*/ 8841 h 10112"/>
              <a:gd name="connsiteX12" fmla="*/ 9581 w 10542"/>
              <a:gd name="connsiteY12" fmla="*/ 7177 h 10112"/>
              <a:gd name="connsiteX13" fmla="*/ 10375 w 10542"/>
              <a:gd name="connsiteY13" fmla="*/ 3592 h 10112"/>
              <a:gd name="connsiteX0" fmla="*/ 10375 w 10542"/>
              <a:gd name="connsiteY0" fmla="*/ 3592 h 10075"/>
              <a:gd name="connsiteX1" fmla="*/ 9268 w 10542"/>
              <a:gd name="connsiteY1" fmla="*/ 937 h 10075"/>
              <a:gd name="connsiteX2" fmla="*/ 6106 w 10542"/>
              <a:gd name="connsiteY2" fmla="*/ 390 h 10075"/>
              <a:gd name="connsiteX3" fmla="*/ 2556 w 10542"/>
              <a:gd name="connsiteY3" fmla="*/ 185 h 10075"/>
              <a:gd name="connsiteX4" fmla="*/ 370 w 10542"/>
              <a:gd name="connsiteY4" fmla="*/ 1497 h 10075"/>
              <a:gd name="connsiteX5" fmla="*/ 340 w 10542"/>
              <a:gd name="connsiteY5" fmla="*/ 4603 h 10075"/>
              <a:gd name="connsiteX6" fmla="*/ 223 w 10542"/>
              <a:gd name="connsiteY6" fmla="*/ 7496 h 10075"/>
              <a:gd name="connsiteX7" fmla="*/ 1343 w 10542"/>
              <a:gd name="connsiteY7" fmla="*/ 8839 h 10075"/>
              <a:gd name="connsiteX8" fmla="*/ 2556 w 10542"/>
              <a:gd name="connsiteY8" fmla="*/ 9955 h 10075"/>
              <a:gd name="connsiteX9" fmla="*/ 4774 w 10542"/>
              <a:gd name="connsiteY9" fmla="*/ 9561 h 10075"/>
              <a:gd name="connsiteX10" fmla="*/ 7027 w 10542"/>
              <a:gd name="connsiteY10" fmla="*/ 9732 h 10075"/>
              <a:gd name="connsiteX11" fmla="*/ 8468 w 10542"/>
              <a:gd name="connsiteY11" fmla="*/ 8841 h 10075"/>
              <a:gd name="connsiteX12" fmla="*/ 9581 w 10542"/>
              <a:gd name="connsiteY12" fmla="*/ 7177 h 10075"/>
              <a:gd name="connsiteX13" fmla="*/ 10375 w 10542"/>
              <a:gd name="connsiteY13" fmla="*/ 3592 h 10075"/>
              <a:gd name="connsiteX0" fmla="*/ 10375 w 10542"/>
              <a:gd name="connsiteY0" fmla="*/ 3577 h 10060"/>
              <a:gd name="connsiteX1" fmla="*/ 9268 w 10542"/>
              <a:gd name="connsiteY1" fmla="*/ 922 h 10060"/>
              <a:gd name="connsiteX2" fmla="*/ 6106 w 10542"/>
              <a:gd name="connsiteY2" fmla="*/ 375 h 10060"/>
              <a:gd name="connsiteX3" fmla="*/ 4241 w 10542"/>
              <a:gd name="connsiteY3" fmla="*/ 459 h 10060"/>
              <a:gd name="connsiteX4" fmla="*/ 2556 w 10542"/>
              <a:gd name="connsiteY4" fmla="*/ 170 h 10060"/>
              <a:gd name="connsiteX5" fmla="*/ 370 w 10542"/>
              <a:gd name="connsiteY5" fmla="*/ 1482 h 10060"/>
              <a:gd name="connsiteX6" fmla="*/ 340 w 10542"/>
              <a:gd name="connsiteY6" fmla="*/ 4588 h 10060"/>
              <a:gd name="connsiteX7" fmla="*/ 223 w 10542"/>
              <a:gd name="connsiteY7" fmla="*/ 7481 h 10060"/>
              <a:gd name="connsiteX8" fmla="*/ 1343 w 10542"/>
              <a:gd name="connsiteY8" fmla="*/ 8824 h 10060"/>
              <a:gd name="connsiteX9" fmla="*/ 2556 w 10542"/>
              <a:gd name="connsiteY9" fmla="*/ 9940 h 10060"/>
              <a:gd name="connsiteX10" fmla="*/ 4774 w 10542"/>
              <a:gd name="connsiteY10" fmla="*/ 9546 h 10060"/>
              <a:gd name="connsiteX11" fmla="*/ 7027 w 10542"/>
              <a:gd name="connsiteY11" fmla="*/ 9717 h 10060"/>
              <a:gd name="connsiteX12" fmla="*/ 8468 w 10542"/>
              <a:gd name="connsiteY12" fmla="*/ 8826 h 10060"/>
              <a:gd name="connsiteX13" fmla="*/ 9581 w 10542"/>
              <a:gd name="connsiteY13" fmla="*/ 7162 h 10060"/>
              <a:gd name="connsiteX14" fmla="*/ 10375 w 10542"/>
              <a:gd name="connsiteY14" fmla="*/ 3577 h 10060"/>
              <a:gd name="connsiteX0" fmla="*/ 10285 w 10452"/>
              <a:gd name="connsiteY0" fmla="*/ 3322 h 9805"/>
              <a:gd name="connsiteX1" fmla="*/ 9178 w 10452"/>
              <a:gd name="connsiteY1" fmla="*/ 667 h 9805"/>
              <a:gd name="connsiteX2" fmla="*/ 6016 w 10452"/>
              <a:gd name="connsiteY2" fmla="*/ 120 h 9805"/>
              <a:gd name="connsiteX3" fmla="*/ 4151 w 10452"/>
              <a:gd name="connsiteY3" fmla="*/ 204 h 9805"/>
              <a:gd name="connsiteX4" fmla="*/ 1613 w 10452"/>
              <a:gd name="connsiteY4" fmla="*/ 282 h 9805"/>
              <a:gd name="connsiteX5" fmla="*/ 280 w 10452"/>
              <a:gd name="connsiteY5" fmla="*/ 1227 h 9805"/>
              <a:gd name="connsiteX6" fmla="*/ 250 w 10452"/>
              <a:gd name="connsiteY6" fmla="*/ 4333 h 9805"/>
              <a:gd name="connsiteX7" fmla="*/ 133 w 10452"/>
              <a:gd name="connsiteY7" fmla="*/ 7226 h 9805"/>
              <a:gd name="connsiteX8" fmla="*/ 1253 w 10452"/>
              <a:gd name="connsiteY8" fmla="*/ 8569 h 9805"/>
              <a:gd name="connsiteX9" fmla="*/ 2466 w 10452"/>
              <a:gd name="connsiteY9" fmla="*/ 9685 h 9805"/>
              <a:gd name="connsiteX10" fmla="*/ 4684 w 10452"/>
              <a:gd name="connsiteY10" fmla="*/ 9291 h 9805"/>
              <a:gd name="connsiteX11" fmla="*/ 6937 w 10452"/>
              <a:gd name="connsiteY11" fmla="*/ 9462 h 9805"/>
              <a:gd name="connsiteX12" fmla="*/ 8378 w 10452"/>
              <a:gd name="connsiteY12" fmla="*/ 8571 h 9805"/>
              <a:gd name="connsiteX13" fmla="*/ 9491 w 10452"/>
              <a:gd name="connsiteY13" fmla="*/ 6907 h 9805"/>
              <a:gd name="connsiteX14" fmla="*/ 10285 w 10452"/>
              <a:gd name="connsiteY14" fmla="*/ 3322 h 9805"/>
              <a:gd name="connsiteX0" fmla="*/ 9840 w 10000"/>
              <a:gd name="connsiteY0" fmla="*/ 3768 h 10380"/>
              <a:gd name="connsiteX1" fmla="*/ 8781 w 10000"/>
              <a:gd name="connsiteY1" fmla="*/ 1060 h 10380"/>
              <a:gd name="connsiteX2" fmla="*/ 5756 w 10000"/>
              <a:gd name="connsiteY2" fmla="*/ 502 h 10380"/>
              <a:gd name="connsiteX3" fmla="*/ 3996 w 10000"/>
              <a:gd name="connsiteY3" fmla="*/ 27 h 10380"/>
              <a:gd name="connsiteX4" fmla="*/ 1543 w 10000"/>
              <a:gd name="connsiteY4" fmla="*/ 668 h 10380"/>
              <a:gd name="connsiteX5" fmla="*/ 268 w 10000"/>
              <a:gd name="connsiteY5" fmla="*/ 1631 h 10380"/>
              <a:gd name="connsiteX6" fmla="*/ 239 w 10000"/>
              <a:gd name="connsiteY6" fmla="*/ 4799 h 10380"/>
              <a:gd name="connsiteX7" fmla="*/ 127 w 10000"/>
              <a:gd name="connsiteY7" fmla="*/ 7750 h 10380"/>
              <a:gd name="connsiteX8" fmla="*/ 1199 w 10000"/>
              <a:gd name="connsiteY8" fmla="*/ 9119 h 10380"/>
              <a:gd name="connsiteX9" fmla="*/ 2359 w 10000"/>
              <a:gd name="connsiteY9" fmla="*/ 10258 h 10380"/>
              <a:gd name="connsiteX10" fmla="*/ 4481 w 10000"/>
              <a:gd name="connsiteY10" fmla="*/ 9856 h 10380"/>
              <a:gd name="connsiteX11" fmla="*/ 6637 w 10000"/>
              <a:gd name="connsiteY11" fmla="*/ 10030 h 10380"/>
              <a:gd name="connsiteX12" fmla="*/ 8016 w 10000"/>
              <a:gd name="connsiteY12" fmla="*/ 9121 h 10380"/>
              <a:gd name="connsiteX13" fmla="*/ 9081 w 10000"/>
              <a:gd name="connsiteY13" fmla="*/ 7424 h 10380"/>
              <a:gd name="connsiteX14" fmla="*/ 9840 w 10000"/>
              <a:gd name="connsiteY14" fmla="*/ 3768 h 10380"/>
              <a:gd name="connsiteX0" fmla="*/ 9840 w 10000"/>
              <a:gd name="connsiteY0" fmla="*/ 3751 h 10363"/>
              <a:gd name="connsiteX1" fmla="*/ 8781 w 10000"/>
              <a:gd name="connsiteY1" fmla="*/ 1043 h 10363"/>
              <a:gd name="connsiteX2" fmla="*/ 6546 w 10000"/>
              <a:gd name="connsiteY2" fmla="*/ 710 h 10363"/>
              <a:gd name="connsiteX3" fmla="*/ 3996 w 10000"/>
              <a:gd name="connsiteY3" fmla="*/ 10 h 10363"/>
              <a:gd name="connsiteX4" fmla="*/ 1543 w 10000"/>
              <a:gd name="connsiteY4" fmla="*/ 651 h 10363"/>
              <a:gd name="connsiteX5" fmla="*/ 268 w 10000"/>
              <a:gd name="connsiteY5" fmla="*/ 1614 h 10363"/>
              <a:gd name="connsiteX6" fmla="*/ 239 w 10000"/>
              <a:gd name="connsiteY6" fmla="*/ 4782 h 10363"/>
              <a:gd name="connsiteX7" fmla="*/ 127 w 10000"/>
              <a:gd name="connsiteY7" fmla="*/ 7733 h 10363"/>
              <a:gd name="connsiteX8" fmla="*/ 1199 w 10000"/>
              <a:gd name="connsiteY8" fmla="*/ 9102 h 10363"/>
              <a:gd name="connsiteX9" fmla="*/ 2359 w 10000"/>
              <a:gd name="connsiteY9" fmla="*/ 10241 h 10363"/>
              <a:gd name="connsiteX10" fmla="*/ 4481 w 10000"/>
              <a:gd name="connsiteY10" fmla="*/ 9839 h 10363"/>
              <a:gd name="connsiteX11" fmla="*/ 6637 w 10000"/>
              <a:gd name="connsiteY11" fmla="*/ 10013 h 10363"/>
              <a:gd name="connsiteX12" fmla="*/ 8016 w 10000"/>
              <a:gd name="connsiteY12" fmla="*/ 9104 h 10363"/>
              <a:gd name="connsiteX13" fmla="*/ 9081 w 10000"/>
              <a:gd name="connsiteY13" fmla="*/ 7407 h 10363"/>
              <a:gd name="connsiteX14" fmla="*/ 9840 w 10000"/>
              <a:gd name="connsiteY14" fmla="*/ 3751 h 10363"/>
              <a:gd name="connsiteX0" fmla="*/ 9840 w 10000"/>
              <a:gd name="connsiteY0" fmla="*/ 3751 h 10363"/>
              <a:gd name="connsiteX1" fmla="*/ 8781 w 10000"/>
              <a:gd name="connsiteY1" fmla="*/ 1043 h 10363"/>
              <a:gd name="connsiteX2" fmla="*/ 6546 w 10000"/>
              <a:gd name="connsiteY2" fmla="*/ 710 h 10363"/>
              <a:gd name="connsiteX3" fmla="*/ 3996 w 10000"/>
              <a:gd name="connsiteY3" fmla="*/ 10 h 10363"/>
              <a:gd name="connsiteX4" fmla="*/ 1543 w 10000"/>
              <a:gd name="connsiteY4" fmla="*/ 651 h 10363"/>
              <a:gd name="connsiteX5" fmla="*/ 217 w 10000"/>
              <a:gd name="connsiteY5" fmla="*/ 2175 h 10363"/>
              <a:gd name="connsiteX6" fmla="*/ 239 w 10000"/>
              <a:gd name="connsiteY6" fmla="*/ 4782 h 10363"/>
              <a:gd name="connsiteX7" fmla="*/ 127 w 10000"/>
              <a:gd name="connsiteY7" fmla="*/ 7733 h 10363"/>
              <a:gd name="connsiteX8" fmla="*/ 1199 w 10000"/>
              <a:gd name="connsiteY8" fmla="*/ 9102 h 10363"/>
              <a:gd name="connsiteX9" fmla="*/ 2359 w 10000"/>
              <a:gd name="connsiteY9" fmla="*/ 10241 h 10363"/>
              <a:gd name="connsiteX10" fmla="*/ 4481 w 10000"/>
              <a:gd name="connsiteY10" fmla="*/ 9839 h 10363"/>
              <a:gd name="connsiteX11" fmla="*/ 6637 w 10000"/>
              <a:gd name="connsiteY11" fmla="*/ 10013 h 10363"/>
              <a:gd name="connsiteX12" fmla="*/ 8016 w 10000"/>
              <a:gd name="connsiteY12" fmla="*/ 9104 h 10363"/>
              <a:gd name="connsiteX13" fmla="*/ 9081 w 10000"/>
              <a:gd name="connsiteY13" fmla="*/ 7407 h 10363"/>
              <a:gd name="connsiteX14" fmla="*/ 9840 w 10000"/>
              <a:gd name="connsiteY14" fmla="*/ 3751 h 10363"/>
              <a:gd name="connsiteX0" fmla="*/ 9840 w 10000"/>
              <a:gd name="connsiteY0" fmla="*/ 3668 h 10280"/>
              <a:gd name="connsiteX1" fmla="*/ 8781 w 10000"/>
              <a:gd name="connsiteY1" fmla="*/ 960 h 10280"/>
              <a:gd name="connsiteX2" fmla="*/ 6546 w 10000"/>
              <a:gd name="connsiteY2" fmla="*/ 627 h 10280"/>
              <a:gd name="connsiteX3" fmla="*/ 3662 w 10000"/>
              <a:gd name="connsiteY3" fmla="*/ 10 h 10280"/>
              <a:gd name="connsiteX4" fmla="*/ 1543 w 10000"/>
              <a:gd name="connsiteY4" fmla="*/ 568 h 10280"/>
              <a:gd name="connsiteX5" fmla="*/ 217 w 10000"/>
              <a:gd name="connsiteY5" fmla="*/ 2092 h 10280"/>
              <a:gd name="connsiteX6" fmla="*/ 239 w 10000"/>
              <a:gd name="connsiteY6" fmla="*/ 4699 h 10280"/>
              <a:gd name="connsiteX7" fmla="*/ 127 w 10000"/>
              <a:gd name="connsiteY7" fmla="*/ 7650 h 10280"/>
              <a:gd name="connsiteX8" fmla="*/ 1199 w 10000"/>
              <a:gd name="connsiteY8" fmla="*/ 9019 h 10280"/>
              <a:gd name="connsiteX9" fmla="*/ 2359 w 10000"/>
              <a:gd name="connsiteY9" fmla="*/ 10158 h 10280"/>
              <a:gd name="connsiteX10" fmla="*/ 4481 w 10000"/>
              <a:gd name="connsiteY10" fmla="*/ 9756 h 10280"/>
              <a:gd name="connsiteX11" fmla="*/ 6637 w 10000"/>
              <a:gd name="connsiteY11" fmla="*/ 9930 h 10280"/>
              <a:gd name="connsiteX12" fmla="*/ 8016 w 10000"/>
              <a:gd name="connsiteY12" fmla="*/ 9021 h 10280"/>
              <a:gd name="connsiteX13" fmla="*/ 9081 w 10000"/>
              <a:gd name="connsiteY13" fmla="*/ 7324 h 10280"/>
              <a:gd name="connsiteX14" fmla="*/ 9840 w 10000"/>
              <a:gd name="connsiteY14" fmla="*/ 3668 h 10280"/>
              <a:gd name="connsiteX0" fmla="*/ 9840 w 10000"/>
              <a:gd name="connsiteY0" fmla="*/ 3668 h 10280"/>
              <a:gd name="connsiteX1" fmla="*/ 8781 w 10000"/>
              <a:gd name="connsiteY1" fmla="*/ 960 h 10280"/>
              <a:gd name="connsiteX2" fmla="*/ 6546 w 10000"/>
              <a:gd name="connsiteY2" fmla="*/ 627 h 10280"/>
              <a:gd name="connsiteX3" fmla="*/ 3662 w 10000"/>
              <a:gd name="connsiteY3" fmla="*/ 10 h 10280"/>
              <a:gd name="connsiteX4" fmla="*/ 1543 w 10000"/>
              <a:gd name="connsiteY4" fmla="*/ 568 h 10280"/>
              <a:gd name="connsiteX5" fmla="*/ 217 w 10000"/>
              <a:gd name="connsiteY5" fmla="*/ 2092 h 10280"/>
              <a:gd name="connsiteX6" fmla="*/ 239 w 10000"/>
              <a:gd name="connsiteY6" fmla="*/ 4699 h 10280"/>
              <a:gd name="connsiteX7" fmla="*/ 127 w 10000"/>
              <a:gd name="connsiteY7" fmla="*/ 7650 h 10280"/>
              <a:gd name="connsiteX8" fmla="*/ 1199 w 10000"/>
              <a:gd name="connsiteY8" fmla="*/ 9019 h 10280"/>
              <a:gd name="connsiteX9" fmla="*/ 2359 w 10000"/>
              <a:gd name="connsiteY9" fmla="*/ 10158 h 10280"/>
              <a:gd name="connsiteX10" fmla="*/ 4481 w 10000"/>
              <a:gd name="connsiteY10" fmla="*/ 9756 h 10280"/>
              <a:gd name="connsiteX11" fmla="*/ 6637 w 10000"/>
              <a:gd name="connsiteY11" fmla="*/ 9930 h 10280"/>
              <a:gd name="connsiteX12" fmla="*/ 8648 w 10000"/>
              <a:gd name="connsiteY12" fmla="*/ 9613 h 10280"/>
              <a:gd name="connsiteX13" fmla="*/ 9081 w 10000"/>
              <a:gd name="connsiteY13" fmla="*/ 7324 h 10280"/>
              <a:gd name="connsiteX14" fmla="*/ 9840 w 10000"/>
              <a:gd name="connsiteY14" fmla="*/ 3668 h 10280"/>
              <a:gd name="connsiteX0" fmla="*/ 9840 w 10000"/>
              <a:gd name="connsiteY0" fmla="*/ 3668 h 10280"/>
              <a:gd name="connsiteX1" fmla="*/ 8781 w 10000"/>
              <a:gd name="connsiteY1" fmla="*/ 960 h 10280"/>
              <a:gd name="connsiteX2" fmla="*/ 6546 w 10000"/>
              <a:gd name="connsiteY2" fmla="*/ 627 h 10280"/>
              <a:gd name="connsiteX3" fmla="*/ 3662 w 10000"/>
              <a:gd name="connsiteY3" fmla="*/ 10 h 10280"/>
              <a:gd name="connsiteX4" fmla="*/ 1543 w 10000"/>
              <a:gd name="connsiteY4" fmla="*/ 568 h 10280"/>
              <a:gd name="connsiteX5" fmla="*/ 217 w 10000"/>
              <a:gd name="connsiteY5" fmla="*/ 2092 h 10280"/>
              <a:gd name="connsiteX6" fmla="*/ 239 w 10000"/>
              <a:gd name="connsiteY6" fmla="*/ 4699 h 10280"/>
              <a:gd name="connsiteX7" fmla="*/ 127 w 10000"/>
              <a:gd name="connsiteY7" fmla="*/ 7650 h 10280"/>
              <a:gd name="connsiteX8" fmla="*/ 1199 w 10000"/>
              <a:gd name="connsiteY8" fmla="*/ 9019 h 10280"/>
              <a:gd name="connsiteX9" fmla="*/ 2359 w 10000"/>
              <a:gd name="connsiteY9" fmla="*/ 10158 h 10280"/>
              <a:gd name="connsiteX10" fmla="*/ 4481 w 10000"/>
              <a:gd name="connsiteY10" fmla="*/ 9756 h 10280"/>
              <a:gd name="connsiteX11" fmla="*/ 6637 w 10000"/>
              <a:gd name="connsiteY11" fmla="*/ 9930 h 10280"/>
              <a:gd name="connsiteX12" fmla="*/ 8648 w 10000"/>
              <a:gd name="connsiteY12" fmla="*/ 9613 h 10280"/>
              <a:gd name="connsiteX13" fmla="*/ 9258 w 10000"/>
              <a:gd name="connsiteY13" fmla="*/ 7324 h 10280"/>
              <a:gd name="connsiteX14" fmla="*/ 9840 w 10000"/>
              <a:gd name="connsiteY14" fmla="*/ 3668 h 10280"/>
              <a:gd name="connsiteX0" fmla="*/ 10042 w 10202"/>
              <a:gd name="connsiteY0" fmla="*/ 3668 h 10280"/>
              <a:gd name="connsiteX1" fmla="*/ 8983 w 10202"/>
              <a:gd name="connsiteY1" fmla="*/ 960 h 10280"/>
              <a:gd name="connsiteX2" fmla="*/ 6748 w 10202"/>
              <a:gd name="connsiteY2" fmla="*/ 627 h 10280"/>
              <a:gd name="connsiteX3" fmla="*/ 3864 w 10202"/>
              <a:gd name="connsiteY3" fmla="*/ 10 h 10280"/>
              <a:gd name="connsiteX4" fmla="*/ 1745 w 10202"/>
              <a:gd name="connsiteY4" fmla="*/ 568 h 10280"/>
              <a:gd name="connsiteX5" fmla="*/ 419 w 10202"/>
              <a:gd name="connsiteY5" fmla="*/ 2092 h 10280"/>
              <a:gd name="connsiteX6" fmla="*/ 441 w 10202"/>
              <a:gd name="connsiteY6" fmla="*/ 4699 h 10280"/>
              <a:gd name="connsiteX7" fmla="*/ 127 w 10202"/>
              <a:gd name="connsiteY7" fmla="*/ 7724 h 10280"/>
              <a:gd name="connsiteX8" fmla="*/ 1401 w 10202"/>
              <a:gd name="connsiteY8" fmla="*/ 9019 h 10280"/>
              <a:gd name="connsiteX9" fmla="*/ 2561 w 10202"/>
              <a:gd name="connsiteY9" fmla="*/ 10158 h 10280"/>
              <a:gd name="connsiteX10" fmla="*/ 4683 w 10202"/>
              <a:gd name="connsiteY10" fmla="*/ 9756 h 10280"/>
              <a:gd name="connsiteX11" fmla="*/ 6839 w 10202"/>
              <a:gd name="connsiteY11" fmla="*/ 9930 h 10280"/>
              <a:gd name="connsiteX12" fmla="*/ 8850 w 10202"/>
              <a:gd name="connsiteY12" fmla="*/ 9613 h 10280"/>
              <a:gd name="connsiteX13" fmla="*/ 9460 w 10202"/>
              <a:gd name="connsiteY13" fmla="*/ 7324 h 10280"/>
              <a:gd name="connsiteX14" fmla="*/ 10042 w 10202"/>
              <a:gd name="connsiteY14" fmla="*/ 3668 h 10280"/>
              <a:gd name="connsiteX0" fmla="*/ 10042 w 10202"/>
              <a:gd name="connsiteY0" fmla="*/ 3668 h 10238"/>
              <a:gd name="connsiteX1" fmla="*/ 8983 w 10202"/>
              <a:gd name="connsiteY1" fmla="*/ 960 h 10238"/>
              <a:gd name="connsiteX2" fmla="*/ 6748 w 10202"/>
              <a:gd name="connsiteY2" fmla="*/ 627 h 10238"/>
              <a:gd name="connsiteX3" fmla="*/ 3864 w 10202"/>
              <a:gd name="connsiteY3" fmla="*/ 10 h 10238"/>
              <a:gd name="connsiteX4" fmla="*/ 1745 w 10202"/>
              <a:gd name="connsiteY4" fmla="*/ 568 h 10238"/>
              <a:gd name="connsiteX5" fmla="*/ 419 w 10202"/>
              <a:gd name="connsiteY5" fmla="*/ 2092 h 10238"/>
              <a:gd name="connsiteX6" fmla="*/ 441 w 10202"/>
              <a:gd name="connsiteY6" fmla="*/ 4699 h 10238"/>
              <a:gd name="connsiteX7" fmla="*/ 127 w 10202"/>
              <a:gd name="connsiteY7" fmla="*/ 7724 h 10238"/>
              <a:gd name="connsiteX8" fmla="*/ 1199 w 10202"/>
              <a:gd name="connsiteY8" fmla="*/ 9278 h 10238"/>
              <a:gd name="connsiteX9" fmla="*/ 2561 w 10202"/>
              <a:gd name="connsiteY9" fmla="*/ 10158 h 10238"/>
              <a:gd name="connsiteX10" fmla="*/ 4683 w 10202"/>
              <a:gd name="connsiteY10" fmla="*/ 9756 h 10238"/>
              <a:gd name="connsiteX11" fmla="*/ 6839 w 10202"/>
              <a:gd name="connsiteY11" fmla="*/ 9930 h 10238"/>
              <a:gd name="connsiteX12" fmla="*/ 8850 w 10202"/>
              <a:gd name="connsiteY12" fmla="*/ 9613 h 10238"/>
              <a:gd name="connsiteX13" fmla="*/ 9460 w 10202"/>
              <a:gd name="connsiteY13" fmla="*/ 7324 h 10238"/>
              <a:gd name="connsiteX14" fmla="*/ 10042 w 10202"/>
              <a:gd name="connsiteY14" fmla="*/ 3668 h 10238"/>
              <a:gd name="connsiteX0" fmla="*/ 10042 w 10202"/>
              <a:gd name="connsiteY0" fmla="*/ 3668 h 10275"/>
              <a:gd name="connsiteX1" fmla="*/ 8983 w 10202"/>
              <a:gd name="connsiteY1" fmla="*/ 960 h 10275"/>
              <a:gd name="connsiteX2" fmla="*/ 6748 w 10202"/>
              <a:gd name="connsiteY2" fmla="*/ 627 h 10275"/>
              <a:gd name="connsiteX3" fmla="*/ 3864 w 10202"/>
              <a:gd name="connsiteY3" fmla="*/ 10 h 10275"/>
              <a:gd name="connsiteX4" fmla="*/ 1745 w 10202"/>
              <a:gd name="connsiteY4" fmla="*/ 568 h 10275"/>
              <a:gd name="connsiteX5" fmla="*/ 419 w 10202"/>
              <a:gd name="connsiteY5" fmla="*/ 2092 h 10275"/>
              <a:gd name="connsiteX6" fmla="*/ 441 w 10202"/>
              <a:gd name="connsiteY6" fmla="*/ 4699 h 10275"/>
              <a:gd name="connsiteX7" fmla="*/ 127 w 10202"/>
              <a:gd name="connsiteY7" fmla="*/ 7724 h 10275"/>
              <a:gd name="connsiteX8" fmla="*/ 744 w 10202"/>
              <a:gd name="connsiteY8" fmla="*/ 9056 h 10275"/>
              <a:gd name="connsiteX9" fmla="*/ 2561 w 10202"/>
              <a:gd name="connsiteY9" fmla="*/ 10158 h 10275"/>
              <a:gd name="connsiteX10" fmla="*/ 4683 w 10202"/>
              <a:gd name="connsiteY10" fmla="*/ 9756 h 10275"/>
              <a:gd name="connsiteX11" fmla="*/ 6839 w 10202"/>
              <a:gd name="connsiteY11" fmla="*/ 9930 h 10275"/>
              <a:gd name="connsiteX12" fmla="*/ 8850 w 10202"/>
              <a:gd name="connsiteY12" fmla="*/ 9613 h 10275"/>
              <a:gd name="connsiteX13" fmla="*/ 9460 w 10202"/>
              <a:gd name="connsiteY13" fmla="*/ 7324 h 10275"/>
              <a:gd name="connsiteX14" fmla="*/ 10042 w 10202"/>
              <a:gd name="connsiteY14" fmla="*/ 3668 h 10275"/>
              <a:gd name="connsiteX0" fmla="*/ 10219 w 10379"/>
              <a:gd name="connsiteY0" fmla="*/ 3668 h 10275"/>
              <a:gd name="connsiteX1" fmla="*/ 9160 w 10379"/>
              <a:gd name="connsiteY1" fmla="*/ 960 h 10275"/>
              <a:gd name="connsiteX2" fmla="*/ 6925 w 10379"/>
              <a:gd name="connsiteY2" fmla="*/ 627 h 10275"/>
              <a:gd name="connsiteX3" fmla="*/ 4041 w 10379"/>
              <a:gd name="connsiteY3" fmla="*/ 10 h 10275"/>
              <a:gd name="connsiteX4" fmla="*/ 1922 w 10379"/>
              <a:gd name="connsiteY4" fmla="*/ 568 h 10275"/>
              <a:gd name="connsiteX5" fmla="*/ 596 w 10379"/>
              <a:gd name="connsiteY5" fmla="*/ 2092 h 10275"/>
              <a:gd name="connsiteX6" fmla="*/ 618 w 10379"/>
              <a:gd name="connsiteY6" fmla="*/ 4699 h 10275"/>
              <a:gd name="connsiteX7" fmla="*/ 127 w 10379"/>
              <a:gd name="connsiteY7" fmla="*/ 7687 h 10275"/>
              <a:gd name="connsiteX8" fmla="*/ 921 w 10379"/>
              <a:gd name="connsiteY8" fmla="*/ 9056 h 10275"/>
              <a:gd name="connsiteX9" fmla="*/ 2738 w 10379"/>
              <a:gd name="connsiteY9" fmla="*/ 10158 h 10275"/>
              <a:gd name="connsiteX10" fmla="*/ 4860 w 10379"/>
              <a:gd name="connsiteY10" fmla="*/ 9756 h 10275"/>
              <a:gd name="connsiteX11" fmla="*/ 7016 w 10379"/>
              <a:gd name="connsiteY11" fmla="*/ 9930 h 10275"/>
              <a:gd name="connsiteX12" fmla="*/ 9027 w 10379"/>
              <a:gd name="connsiteY12" fmla="*/ 9613 h 10275"/>
              <a:gd name="connsiteX13" fmla="*/ 9637 w 10379"/>
              <a:gd name="connsiteY13" fmla="*/ 7324 h 10275"/>
              <a:gd name="connsiteX14" fmla="*/ 10219 w 10379"/>
              <a:gd name="connsiteY14" fmla="*/ 3668 h 10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379" h="10275">
                <a:moveTo>
                  <a:pt x="10219" y="3668"/>
                </a:moveTo>
                <a:cubicBezTo>
                  <a:pt x="9985" y="2917"/>
                  <a:pt x="9743" y="1541"/>
                  <a:pt x="9160" y="960"/>
                </a:cubicBezTo>
                <a:cubicBezTo>
                  <a:pt x="8583" y="384"/>
                  <a:pt x="8181" y="671"/>
                  <a:pt x="6925" y="627"/>
                </a:cubicBezTo>
                <a:cubicBezTo>
                  <a:pt x="6144" y="505"/>
                  <a:pt x="4875" y="20"/>
                  <a:pt x="4041" y="10"/>
                </a:cubicBezTo>
                <a:cubicBezTo>
                  <a:pt x="3207" y="0"/>
                  <a:pt x="2496" y="221"/>
                  <a:pt x="1922" y="568"/>
                </a:cubicBezTo>
                <a:cubicBezTo>
                  <a:pt x="1348" y="915"/>
                  <a:pt x="813" y="1404"/>
                  <a:pt x="596" y="2092"/>
                </a:cubicBezTo>
                <a:cubicBezTo>
                  <a:pt x="379" y="2781"/>
                  <a:pt x="703" y="3575"/>
                  <a:pt x="618" y="4699"/>
                </a:cubicBezTo>
                <a:cubicBezTo>
                  <a:pt x="534" y="5821"/>
                  <a:pt x="0" y="6658"/>
                  <a:pt x="127" y="7687"/>
                </a:cubicBezTo>
                <a:cubicBezTo>
                  <a:pt x="289" y="8423"/>
                  <a:pt x="486" y="8644"/>
                  <a:pt x="921" y="9056"/>
                </a:cubicBezTo>
                <a:cubicBezTo>
                  <a:pt x="1356" y="9468"/>
                  <a:pt x="2082" y="10041"/>
                  <a:pt x="2738" y="10158"/>
                </a:cubicBezTo>
                <a:cubicBezTo>
                  <a:pt x="3394" y="10275"/>
                  <a:pt x="4148" y="9794"/>
                  <a:pt x="4860" y="9756"/>
                </a:cubicBezTo>
                <a:cubicBezTo>
                  <a:pt x="5573" y="9718"/>
                  <a:pt x="6322" y="9954"/>
                  <a:pt x="7016" y="9930"/>
                </a:cubicBezTo>
                <a:cubicBezTo>
                  <a:pt x="7710" y="9906"/>
                  <a:pt x="8590" y="10047"/>
                  <a:pt x="9027" y="9613"/>
                </a:cubicBezTo>
                <a:cubicBezTo>
                  <a:pt x="9464" y="9179"/>
                  <a:pt x="9726" y="8151"/>
                  <a:pt x="9637" y="7324"/>
                </a:cubicBezTo>
                <a:cubicBezTo>
                  <a:pt x="9537" y="6256"/>
                  <a:pt x="10379" y="4458"/>
                  <a:pt x="10219" y="3668"/>
                </a:cubicBezTo>
                <a:close/>
              </a:path>
            </a:pathLst>
          </a:custGeom>
          <a:solidFill>
            <a:srgbClr val="5F5F5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219"/>
          <p:cNvSpPr txBox="1">
            <a:spLocks noChangeArrowheads="1"/>
          </p:cNvSpPr>
          <p:nvPr/>
        </p:nvSpPr>
        <p:spPr bwMode="auto">
          <a:xfrm>
            <a:off x="4829085" y="4977378"/>
            <a:ext cx="25307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Each representation </a:t>
            </a:r>
            <a:r>
              <a:rPr lang="en-US" sz="2000" dirty="0" smtClean="0">
                <a:solidFill>
                  <a:schemeClr val="bg1"/>
                </a:solidFill>
                <a:cs typeface="Times New Roman" pitchFamily="18" charset="0"/>
              </a:rPr>
              <a:t>uses at most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cs typeface="Times New Roman" pitchFamily="18" charset="0"/>
              </a:rPr>
              <a:t> atom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Content Placeholder 10"/>
          <p:cNvSpPr txBox="1">
            <a:spLocks/>
          </p:cNvSpPr>
          <p:nvPr/>
        </p:nvSpPr>
        <p:spPr>
          <a:xfrm>
            <a:off x="457200" y="3284034"/>
            <a:ext cx="7162800" cy="4924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arget function to minimize: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5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751674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018194" y="4230029"/>
          <a:ext cx="3363913" cy="665163"/>
        </p:xfrm>
        <a:graphic>
          <a:graphicData uri="http://schemas.openxmlformats.org/presentationml/2006/ole">
            <p:oleObj spid="_x0000_s167939" name="Equation" r:id="rId4" imgW="1218960" imgH="2412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85800" y="4237767"/>
          <a:ext cx="2978150" cy="839787"/>
        </p:xfrm>
        <a:graphic>
          <a:graphicData uri="http://schemas.openxmlformats.org/presentationml/2006/ole">
            <p:oleObj spid="_x0000_s167940" name="Equation" r:id="rId5" imgW="1079280" imgH="3045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485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  <p:bldP spid="2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5" name="Table 254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4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The K-SVD: Overview</a:t>
            </a:r>
            <a:endParaRPr lang="en-US" dirty="0"/>
          </a:p>
        </p:txBody>
      </p:sp>
      <p:graphicFrame>
        <p:nvGraphicFramePr>
          <p:cNvPr id="246" name="Table 245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48" name="TextBox 247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250" name="Table 249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52" name="TextBox 251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53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4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6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185" name="Group 184"/>
          <p:cNvGrpSpPr/>
          <p:nvPr/>
        </p:nvGrpSpPr>
        <p:grpSpPr>
          <a:xfrm>
            <a:off x="5773741" y="1537787"/>
            <a:ext cx="2464326" cy="1766326"/>
            <a:chOff x="5773741" y="1537787"/>
            <a:chExt cx="2464326" cy="1766326"/>
          </a:xfrm>
          <a:solidFill>
            <a:srgbClr val="FFFFCC">
              <a:alpha val="20000"/>
            </a:srgbClr>
          </a:solidFill>
        </p:grpSpPr>
        <p:sp>
          <p:nvSpPr>
            <p:cNvPr id="105" name="Rectangle 247"/>
            <p:cNvSpPr>
              <a:spLocks noChangeArrowheads="1"/>
            </p:cNvSpPr>
            <p:nvPr/>
          </p:nvSpPr>
          <p:spPr bwMode="auto">
            <a:xfrm>
              <a:off x="5868460" y="1720326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247"/>
            <p:cNvSpPr>
              <a:spLocks noChangeArrowheads="1"/>
            </p:cNvSpPr>
            <p:nvPr/>
          </p:nvSpPr>
          <p:spPr bwMode="auto">
            <a:xfrm>
              <a:off x="5775591" y="2170383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247"/>
            <p:cNvSpPr>
              <a:spLocks noChangeArrowheads="1"/>
            </p:cNvSpPr>
            <p:nvPr/>
          </p:nvSpPr>
          <p:spPr bwMode="auto">
            <a:xfrm>
              <a:off x="5773741" y="2439034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247"/>
            <p:cNvSpPr>
              <a:spLocks noChangeArrowheads="1"/>
            </p:cNvSpPr>
            <p:nvPr/>
          </p:nvSpPr>
          <p:spPr bwMode="auto">
            <a:xfrm>
              <a:off x="5960010" y="198960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247"/>
            <p:cNvSpPr>
              <a:spLocks noChangeArrowheads="1"/>
            </p:cNvSpPr>
            <p:nvPr/>
          </p:nvSpPr>
          <p:spPr bwMode="auto">
            <a:xfrm>
              <a:off x="6051819" y="1537787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247"/>
            <p:cNvSpPr>
              <a:spLocks noChangeArrowheads="1"/>
            </p:cNvSpPr>
            <p:nvPr/>
          </p:nvSpPr>
          <p:spPr bwMode="auto">
            <a:xfrm>
              <a:off x="6146009" y="1898924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247"/>
            <p:cNvSpPr>
              <a:spLocks noChangeArrowheads="1"/>
            </p:cNvSpPr>
            <p:nvPr/>
          </p:nvSpPr>
          <p:spPr bwMode="auto">
            <a:xfrm>
              <a:off x="5958948" y="2618487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Rectangle 247"/>
            <p:cNvSpPr>
              <a:spLocks noChangeArrowheads="1"/>
            </p:cNvSpPr>
            <p:nvPr/>
          </p:nvSpPr>
          <p:spPr bwMode="auto">
            <a:xfrm>
              <a:off x="5866079" y="297762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Rectangle 247"/>
            <p:cNvSpPr>
              <a:spLocks noChangeArrowheads="1"/>
            </p:cNvSpPr>
            <p:nvPr/>
          </p:nvSpPr>
          <p:spPr bwMode="auto">
            <a:xfrm>
              <a:off x="6240728" y="2079888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247"/>
            <p:cNvSpPr>
              <a:spLocks noChangeArrowheads="1"/>
            </p:cNvSpPr>
            <p:nvPr/>
          </p:nvSpPr>
          <p:spPr bwMode="auto">
            <a:xfrm>
              <a:off x="6238878" y="2348539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Rectangle 247"/>
            <p:cNvSpPr>
              <a:spLocks noChangeArrowheads="1"/>
            </p:cNvSpPr>
            <p:nvPr/>
          </p:nvSpPr>
          <p:spPr bwMode="auto">
            <a:xfrm>
              <a:off x="7165106" y="2708543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247"/>
            <p:cNvSpPr>
              <a:spLocks noChangeArrowheads="1"/>
            </p:cNvSpPr>
            <p:nvPr/>
          </p:nvSpPr>
          <p:spPr bwMode="auto">
            <a:xfrm>
              <a:off x="7163256" y="2889519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247"/>
            <p:cNvSpPr>
              <a:spLocks noChangeArrowheads="1"/>
            </p:cNvSpPr>
            <p:nvPr/>
          </p:nvSpPr>
          <p:spPr bwMode="auto">
            <a:xfrm>
              <a:off x="6794232" y="2437078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Rectangle 247"/>
            <p:cNvSpPr>
              <a:spLocks noChangeArrowheads="1"/>
            </p:cNvSpPr>
            <p:nvPr/>
          </p:nvSpPr>
          <p:spPr bwMode="auto">
            <a:xfrm>
              <a:off x="6792382" y="3065733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Rectangle 247"/>
            <p:cNvSpPr>
              <a:spLocks noChangeArrowheads="1"/>
            </p:cNvSpPr>
            <p:nvPr/>
          </p:nvSpPr>
          <p:spPr bwMode="auto">
            <a:xfrm>
              <a:off x="6145478" y="2618487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Rectangle 247"/>
            <p:cNvSpPr>
              <a:spLocks noChangeArrowheads="1"/>
            </p:cNvSpPr>
            <p:nvPr/>
          </p:nvSpPr>
          <p:spPr bwMode="auto">
            <a:xfrm>
              <a:off x="6051817" y="2799463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Rectangle 247"/>
            <p:cNvSpPr>
              <a:spLocks noChangeArrowheads="1"/>
            </p:cNvSpPr>
            <p:nvPr/>
          </p:nvSpPr>
          <p:spPr bwMode="auto">
            <a:xfrm>
              <a:off x="6421972" y="198702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247"/>
            <p:cNvSpPr>
              <a:spLocks noChangeArrowheads="1"/>
            </p:cNvSpPr>
            <p:nvPr/>
          </p:nvSpPr>
          <p:spPr bwMode="auto">
            <a:xfrm>
              <a:off x="6420910" y="253038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Rectangle 247"/>
            <p:cNvSpPr>
              <a:spLocks noChangeArrowheads="1"/>
            </p:cNvSpPr>
            <p:nvPr/>
          </p:nvSpPr>
          <p:spPr bwMode="auto">
            <a:xfrm>
              <a:off x="6514843" y="180843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Rectangle 247"/>
            <p:cNvSpPr>
              <a:spLocks noChangeArrowheads="1"/>
            </p:cNvSpPr>
            <p:nvPr/>
          </p:nvSpPr>
          <p:spPr bwMode="auto">
            <a:xfrm>
              <a:off x="6513781" y="235179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247"/>
            <p:cNvSpPr>
              <a:spLocks noChangeArrowheads="1"/>
            </p:cNvSpPr>
            <p:nvPr/>
          </p:nvSpPr>
          <p:spPr bwMode="auto">
            <a:xfrm>
              <a:off x="6607712" y="2077507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Rectangle 247"/>
            <p:cNvSpPr>
              <a:spLocks noChangeArrowheads="1"/>
            </p:cNvSpPr>
            <p:nvPr/>
          </p:nvSpPr>
          <p:spPr bwMode="auto">
            <a:xfrm>
              <a:off x="6606650" y="288995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Rectangle 247"/>
            <p:cNvSpPr>
              <a:spLocks noChangeArrowheads="1"/>
            </p:cNvSpPr>
            <p:nvPr/>
          </p:nvSpPr>
          <p:spPr bwMode="auto">
            <a:xfrm>
              <a:off x="6701902" y="162960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Rectangle 247"/>
            <p:cNvSpPr>
              <a:spLocks noChangeArrowheads="1"/>
            </p:cNvSpPr>
            <p:nvPr/>
          </p:nvSpPr>
          <p:spPr bwMode="auto">
            <a:xfrm>
              <a:off x="6700840" y="2258486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Rectangle 247"/>
            <p:cNvSpPr>
              <a:spLocks noChangeArrowheads="1"/>
            </p:cNvSpPr>
            <p:nvPr/>
          </p:nvSpPr>
          <p:spPr bwMode="auto">
            <a:xfrm>
              <a:off x="6885255" y="1717944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Rectangle 247"/>
            <p:cNvSpPr>
              <a:spLocks noChangeArrowheads="1"/>
            </p:cNvSpPr>
            <p:nvPr/>
          </p:nvSpPr>
          <p:spPr bwMode="auto">
            <a:xfrm>
              <a:off x="6884193" y="2170382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Rectangle 247"/>
            <p:cNvSpPr>
              <a:spLocks noChangeArrowheads="1"/>
            </p:cNvSpPr>
            <p:nvPr/>
          </p:nvSpPr>
          <p:spPr bwMode="auto">
            <a:xfrm>
              <a:off x="6330426" y="1720325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Rectangle 247"/>
            <p:cNvSpPr>
              <a:spLocks noChangeArrowheads="1"/>
            </p:cNvSpPr>
            <p:nvPr/>
          </p:nvSpPr>
          <p:spPr bwMode="auto">
            <a:xfrm>
              <a:off x="6330424" y="3070487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Rectangle 247"/>
            <p:cNvSpPr>
              <a:spLocks noChangeArrowheads="1"/>
            </p:cNvSpPr>
            <p:nvPr/>
          </p:nvSpPr>
          <p:spPr bwMode="auto">
            <a:xfrm>
              <a:off x="6980503" y="1896924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Rectangle 247"/>
            <p:cNvSpPr>
              <a:spLocks noChangeArrowheads="1"/>
            </p:cNvSpPr>
            <p:nvPr/>
          </p:nvSpPr>
          <p:spPr bwMode="auto">
            <a:xfrm>
              <a:off x="6980501" y="297762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Rectangle 247"/>
            <p:cNvSpPr>
              <a:spLocks noChangeArrowheads="1"/>
            </p:cNvSpPr>
            <p:nvPr/>
          </p:nvSpPr>
          <p:spPr bwMode="auto">
            <a:xfrm>
              <a:off x="7070997" y="1542122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Rectangle 247"/>
            <p:cNvSpPr>
              <a:spLocks noChangeArrowheads="1"/>
            </p:cNvSpPr>
            <p:nvPr/>
          </p:nvSpPr>
          <p:spPr bwMode="auto">
            <a:xfrm>
              <a:off x="7070995" y="3156219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Rectangle 247"/>
            <p:cNvSpPr>
              <a:spLocks noChangeArrowheads="1"/>
            </p:cNvSpPr>
            <p:nvPr/>
          </p:nvSpPr>
          <p:spPr bwMode="auto">
            <a:xfrm>
              <a:off x="7257795" y="2077514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Rectangle 247"/>
            <p:cNvSpPr>
              <a:spLocks noChangeArrowheads="1"/>
            </p:cNvSpPr>
            <p:nvPr/>
          </p:nvSpPr>
          <p:spPr bwMode="auto">
            <a:xfrm>
              <a:off x="7256733" y="252800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Rectangle 247"/>
            <p:cNvSpPr>
              <a:spLocks noChangeArrowheads="1"/>
            </p:cNvSpPr>
            <p:nvPr/>
          </p:nvSpPr>
          <p:spPr bwMode="auto">
            <a:xfrm>
              <a:off x="7349598" y="181081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Rectangle 247"/>
            <p:cNvSpPr>
              <a:spLocks noChangeArrowheads="1"/>
            </p:cNvSpPr>
            <p:nvPr/>
          </p:nvSpPr>
          <p:spPr bwMode="auto">
            <a:xfrm>
              <a:off x="7349598" y="279903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Rectangle 247"/>
            <p:cNvSpPr>
              <a:spLocks noChangeArrowheads="1"/>
            </p:cNvSpPr>
            <p:nvPr/>
          </p:nvSpPr>
          <p:spPr bwMode="auto">
            <a:xfrm>
              <a:off x="7811560" y="1989799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Rectangle 247"/>
            <p:cNvSpPr>
              <a:spLocks noChangeArrowheads="1"/>
            </p:cNvSpPr>
            <p:nvPr/>
          </p:nvSpPr>
          <p:spPr bwMode="auto">
            <a:xfrm>
              <a:off x="7811558" y="3070496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Rectangle 247"/>
            <p:cNvSpPr>
              <a:spLocks noChangeArrowheads="1"/>
            </p:cNvSpPr>
            <p:nvPr/>
          </p:nvSpPr>
          <p:spPr bwMode="auto">
            <a:xfrm>
              <a:off x="7905491" y="2170375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Rectangle 247"/>
            <p:cNvSpPr>
              <a:spLocks noChangeArrowheads="1"/>
            </p:cNvSpPr>
            <p:nvPr/>
          </p:nvSpPr>
          <p:spPr bwMode="auto">
            <a:xfrm>
              <a:off x="7904429" y="2799261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Rectangle 247"/>
            <p:cNvSpPr>
              <a:spLocks noChangeArrowheads="1"/>
            </p:cNvSpPr>
            <p:nvPr/>
          </p:nvSpPr>
          <p:spPr bwMode="auto">
            <a:xfrm>
              <a:off x="7999146" y="1629839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Rectangle 247"/>
            <p:cNvSpPr>
              <a:spLocks noChangeArrowheads="1"/>
            </p:cNvSpPr>
            <p:nvPr/>
          </p:nvSpPr>
          <p:spPr bwMode="auto">
            <a:xfrm>
              <a:off x="7997296" y="189849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Rectangle 247"/>
            <p:cNvSpPr>
              <a:spLocks noChangeArrowheads="1"/>
            </p:cNvSpPr>
            <p:nvPr/>
          </p:nvSpPr>
          <p:spPr bwMode="auto">
            <a:xfrm>
              <a:off x="8090169" y="2258670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Rectangle 247"/>
            <p:cNvSpPr>
              <a:spLocks noChangeArrowheads="1"/>
            </p:cNvSpPr>
            <p:nvPr/>
          </p:nvSpPr>
          <p:spPr bwMode="auto">
            <a:xfrm>
              <a:off x="8089107" y="2980002"/>
              <a:ext cx="147898" cy="147894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7" name="Rectangle 247"/>
          <p:cNvSpPr>
            <a:spLocks noChangeArrowheads="1"/>
          </p:cNvSpPr>
          <p:nvPr/>
        </p:nvSpPr>
        <p:spPr bwMode="auto">
          <a:xfrm>
            <a:off x="5775325" y="1532370"/>
            <a:ext cx="2460624" cy="1782330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TextBox 182"/>
          <p:cNvSpPr txBox="1"/>
          <p:nvPr/>
        </p:nvSpPr>
        <p:spPr>
          <a:xfrm>
            <a:off x="6748203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AutoShape 148"/>
          <p:cNvSpPr>
            <a:spLocks noChangeArrowheads="1"/>
          </p:cNvSpPr>
          <p:nvPr/>
        </p:nvSpPr>
        <p:spPr bwMode="auto">
          <a:xfrm rot="16200000">
            <a:off x="2793130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1" name="AutoShape 151"/>
          <p:cNvSpPr>
            <a:spLocks noChangeArrowheads="1"/>
          </p:cNvSpPr>
          <p:nvPr/>
        </p:nvSpPr>
        <p:spPr bwMode="auto">
          <a:xfrm rot="16200000">
            <a:off x="5566066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Freeform 202"/>
          <p:cNvSpPr>
            <a:spLocks/>
          </p:cNvSpPr>
          <p:nvPr/>
        </p:nvSpPr>
        <p:spPr bwMode="auto">
          <a:xfrm rot="16200000">
            <a:off x="5400248" y="3986800"/>
            <a:ext cx="700087" cy="2548836"/>
          </a:xfrm>
          <a:custGeom>
            <a:avLst/>
            <a:gdLst/>
            <a:ahLst/>
            <a:cxnLst>
              <a:cxn ang="0">
                <a:pos x="260" y="332"/>
              </a:cxn>
              <a:cxn ang="0">
                <a:pos x="0" y="332"/>
              </a:cxn>
              <a:cxn ang="0">
                <a:pos x="0" y="0"/>
              </a:cxn>
              <a:cxn ang="0">
                <a:pos x="260" y="0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146"/>
          <p:cNvSpPr txBox="1">
            <a:spLocks noChangeArrowheads="1"/>
          </p:cNvSpPr>
          <p:nvPr/>
        </p:nvSpPr>
        <p:spPr bwMode="auto">
          <a:xfrm>
            <a:off x="457200" y="3851808"/>
            <a:ext cx="2255009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Initialize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 Box 149"/>
          <p:cNvSpPr txBox="1">
            <a:spLocks noChangeArrowheads="1"/>
          </p:cNvSpPr>
          <p:nvPr/>
        </p:nvSpPr>
        <p:spPr bwMode="auto">
          <a:xfrm>
            <a:off x="3226967" y="3851808"/>
            <a:ext cx="2264201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Sparse </a:t>
            </a:r>
            <a:r>
              <a:rPr lang="en-US" sz="2800" b="0" dirty="0" smtClean="0">
                <a:solidFill>
                  <a:schemeClr val="bg1"/>
                </a:solidFill>
              </a:rPr>
              <a:t>Code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75" name="Text Box 153"/>
          <p:cNvSpPr txBox="1">
            <a:spLocks noChangeArrowheads="1"/>
          </p:cNvSpPr>
          <p:nvPr/>
        </p:nvSpPr>
        <p:spPr bwMode="auto">
          <a:xfrm>
            <a:off x="5998367" y="3851808"/>
            <a:ext cx="2271860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Dictionary </a:t>
            </a:r>
            <a:r>
              <a:rPr lang="en-US" sz="2800" b="0" dirty="0" smtClean="0">
                <a:solidFill>
                  <a:schemeClr val="bg1"/>
                </a:solidFill>
              </a:rPr>
              <a:t>Update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76" name="Rectangle 247"/>
          <p:cNvSpPr>
            <a:spLocks noChangeArrowheads="1"/>
          </p:cNvSpPr>
          <p:nvPr/>
        </p:nvSpPr>
        <p:spPr bwMode="auto">
          <a:xfrm>
            <a:off x="3708399" y="1530404"/>
            <a:ext cx="1822605" cy="1257401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advTm="257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 animBg="1"/>
      <p:bldP spid="187" grpId="1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Cloud 396"/>
          <p:cNvSpPr/>
          <p:nvPr/>
        </p:nvSpPr>
        <p:spPr>
          <a:xfrm>
            <a:off x="5388845" y="3992138"/>
            <a:ext cx="2818454" cy="152028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K-SVD: Sparse Coding Stage</a:t>
            </a:r>
            <a:endParaRPr lang="en-US" dirty="0"/>
          </a:p>
        </p:txBody>
      </p:sp>
      <p:graphicFrame>
        <p:nvGraphicFramePr>
          <p:cNvPr id="131080" name="Object 5"/>
          <p:cNvGraphicFramePr>
            <a:graphicFrameLocks noChangeAspect="1"/>
          </p:cNvGraphicFramePr>
          <p:nvPr/>
        </p:nvGraphicFramePr>
        <p:xfrm>
          <a:off x="511175" y="3241675"/>
          <a:ext cx="4543425" cy="568325"/>
        </p:xfrm>
        <a:graphic>
          <a:graphicData uri="http://schemas.openxmlformats.org/presentationml/2006/ole">
            <p:oleObj spid="_x0000_s131080" name="Equation" r:id="rId4" imgW="2234880" imgH="279360" progId="Equation.DSMT4">
              <p:embed/>
            </p:oleObj>
          </a:graphicData>
        </a:graphic>
      </p:graphicFrame>
      <p:grpSp>
        <p:nvGrpSpPr>
          <p:cNvPr id="298" name="Group 297"/>
          <p:cNvGrpSpPr/>
          <p:nvPr/>
        </p:nvGrpSpPr>
        <p:grpSpPr>
          <a:xfrm>
            <a:off x="1696525" y="3888824"/>
            <a:ext cx="2172724" cy="1315078"/>
            <a:chOff x="1706042" y="3866522"/>
            <a:chExt cx="2172724" cy="1315078"/>
          </a:xfrm>
        </p:grpSpPr>
        <p:sp>
          <p:nvSpPr>
            <p:cNvPr id="292" name="AutoShape 211"/>
            <p:cNvSpPr>
              <a:spLocks noChangeArrowheads="1"/>
            </p:cNvSpPr>
            <p:nvPr/>
          </p:nvSpPr>
          <p:spPr bwMode="auto">
            <a:xfrm>
              <a:off x="1706042" y="3866522"/>
              <a:ext cx="2172724" cy="1315078"/>
            </a:xfrm>
            <a:prstGeom prst="downArrow">
              <a:avLst>
                <a:gd name="adj1" fmla="val 63468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Text Box 212"/>
            <p:cNvSpPr txBox="1">
              <a:spLocks noChangeArrowheads="1"/>
            </p:cNvSpPr>
            <p:nvPr/>
          </p:nvSpPr>
          <p:spPr bwMode="auto">
            <a:xfrm>
              <a:off x="2050248" y="4031159"/>
              <a:ext cx="148431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200" b="0" dirty="0">
                  <a:solidFill>
                    <a:schemeClr val="bg1"/>
                  </a:solidFill>
                </a:rPr>
                <a:t>For the </a:t>
              </a:r>
              <a:r>
                <a:rPr lang="en-US" sz="2200" b="0" dirty="0" err="1">
                  <a:solidFill>
                    <a:schemeClr val="bg1"/>
                  </a:solidFill>
                </a:rPr>
                <a:t>j</a:t>
              </a:r>
              <a:r>
                <a:rPr lang="en-US" sz="2200" b="0" baseline="30000" dirty="0" err="1">
                  <a:solidFill>
                    <a:schemeClr val="bg1"/>
                  </a:solidFill>
                </a:rPr>
                <a:t>th</a:t>
              </a:r>
              <a:r>
                <a:rPr lang="en-US" sz="2200" b="0" dirty="0">
                  <a:solidFill>
                    <a:schemeClr val="bg1"/>
                  </a:solidFill>
                </a:rPr>
                <a:t> </a:t>
              </a:r>
              <a:r>
                <a:rPr lang="en-US" sz="2200" b="0" dirty="0" smtClean="0">
                  <a:solidFill>
                    <a:schemeClr val="bg1"/>
                  </a:solidFill>
                </a:rPr>
                <a:t>example</a:t>
              </a:r>
              <a:endParaRPr lang="en-US" sz="2200" b="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31081" name="Object 7"/>
          <p:cNvGraphicFramePr>
            <a:graphicFrameLocks noChangeAspect="1"/>
          </p:cNvGraphicFramePr>
          <p:nvPr/>
        </p:nvGraphicFramePr>
        <p:xfrm>
          <a:off x="641350" y="5297488"/>
          <a:ext cx="4286250" cy="646112"/>
        </p:xfrm>
        <a:graphic>
          <a:graphicData uri="http://schemas.openxmlformats.org/presentationml/2006/ole">
            <p:oleObj spid="_x0000_s131081" name="Equation" r:id="rId5" imgW="2108160" imgH="317160" progId="Equation.DSMT4">
              <p:embed/>
            </p:oleObj>
          </a:graphicData>
        </a:graphic>
      </p:graphicFrame>
      <p:sp>
        <p:nvSpPr>
          <p:cNvPr id="297" name="Text Box 214"/>
          <p:cNvSpPr txBox="1">
            <a:spLocks noChangeArrowheads="1"/>
          </p:cNvSpPr>
          <p:nvPr/>
        </p:nvSpPr>
        <p:spPr bwMode="auto">
          <a:xfrm>
            <a:off x="5503465" y="4240498"/>
            <a:ext cx="2589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Ordinary </a:t>
            </a:r>
            <a:r>
              <a:rPr lang="en-US" sz="2400" b="1" dirty="0" smtClean="0">
                <a:solidFill>
                  <a:schemeClr val="bg1"/>
                </a:solidFill>
              </a:rPr>
              <a:t/>
            </a:r>
            <a:br>
              <a:rPr lang="en-US" sz="2400" b="1" dirty="0" smtClean="0">
                <a:solidFill>
                  <a:schemeClr val="bg1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Sparse Coding </a:t>
            </a:r>
            <a:r>
              <a:rPr lang="en-US" sz="2400" b="1" dirty="0">
                <a:solidFill>
                  <a:schemeClr val="bg1"/>
                </a:solidFill>
              </a:rPr>
              <a:t>!</a:t>
            </a:r>
          </a:p>
        </p:txBody>
      </p:sp>
      <p:graphicFrame>
        <p:nvGraphicFramePr>
          <p:cNvPr id="301" name="Table 300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2" name="TextBox 301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303" name="Table 302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04" name="TextBox 303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05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6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07" name="Table 306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8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1" name="TextBox 390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92" name="TextBox 391"/>
          <p:cNvSpPr txBox="1"/>
          <p:nvPr/>
        </p:nvSpPr>
        <p:spPr>
          <a:xfrm>
            <a:off x="6748203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5" name="Rectangle 163"/>
          <p:cNvSpPr>
            <a:spLocks noChangeArrowheads="1"/>
          </p:cNvSpPr>
          <p:nvPr/>
        </p:nvSpPr>
        <p:spPr bwMode="auto">
          <a:xfrm rot="5400000">
            <a:off x="590746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6" name="Rectangle 163"/>
          <p:cNvSpPr>
            <a:spLocks noChangeArrowheads="1"/>
          </p:cNvSpPr>
          <p:nvPr/>
        </p:nvSpPr>
        <p:spPr bwMode="auto">
          <a:xfrm rot="5400000">
            <a:off x="5544294" y="2373363"/>
            <a:ext cx="1717556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8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2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13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7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18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 animBg="1"/>
      <p:bldP spid="297" grpId="0"/>
      <p:bldP spid="395" grpId="0" animBg="1"/>
      <p:bldP spid="395" grpId="1" animBg="1"/>
      <p:bldP spid="396" grpId="0" animBg="1"/>
      <p:bldP spid="39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s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478965" y="3276654"/>
            <a:ext cx="1568016" cy="1928283"/>
            <a:chOff x="355227" y="3328422"/>
            <a:chExt cx="1568016" cy="1928283"/>
          </a:xfrm>
        </p:grpSpPr>
        <p:pic>
          <p:nvPicPr>
            <p:cNvPr id="17420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 l="6878" r="13679"/>
            <a:stretch>
              <a:fillRect/>
            </a:stretch>
          </p:blipFill>
          <p:spPr bwMode="auto">
            <a:xfrm>
              <a:off x="355227" y="3776389"/>
              <a:ext cx="1568016" cy="148031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23" name="Rectangle 22"/>
            <p:cNvSpPr/>
            <p:nvPr/>
          </p:nvSpPr>
          <p:spPr bwMode="auto">
            <a:xfrm>
              <a:off x="526584" y="3328422"/>
              <a:ext cx="1225302" cy="329178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1" dirty="0" smtClean="0">
                  <a:solidFill>
                    <a:schemeClr val="bg1"/>
                  </a:solidFill>
                </a:rPr>
                <a:t>Smooth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332938" y="2890228"/>
            <a:ext cx="1828826" cy="2799567"/>
            <a:chOff x="2283954" y="2883320"/>
            <a:chExt cx="1828826" cy="2799567"/>
          </a:xfrm>
        </p:grpSpPr>
        <p:pic>
          <p:nvPicPr>
            <p:cNvPr id="17417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96410" y="3404507"/>
              <a:ext cx="1560692" cy="227838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 bwMode="auto">
            <a:xfrm>
              <a:off x="2283954" y="2883320"/>
              <a:ext cx="1828826" cy="329178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1" dirty="0" smtClean="0">
                  <a:solidFill>
                    <a:schemeClr val="bg1"/>
                  </a:solidFill>
                </a:rPr>
                <a:t>Piecewise smooth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404499" y="3054268"/>
            <a:ext cx="1830152" cy="2161050"/>
            <a:chOff x="4340189" y="3106036"/>
            <a:chExt cx="1830152" cy="2161050"/>
          </a:xfrm>
        </p:grpSpPr>
        <p:pic>
          <p:nvPicPr>
            <p:cNvPr id="17421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 t="7823" r="7276" b="6619"/>
            <a:stretch>
              <a:fillRect/>
            </a:stretch>
          </p:blipFill>
          <p:spPr bwMode="auto">
            <a:xfrm>
              <a:off x="4340189" y="3766010"/>
              <a:ext cx="1830152" cy="150107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 bwMode="auto">
            <a:xfrm>
              <a:off x="4393520" y="3106036"/>
              <a:ext cx="1723490" cy="47722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1" dirty="0" smtClean="0">
                  <a:solidFill>
                    <a:schemeClr val="bg1"/>
                  </a:solidFill>
                </a:rPr>
                <a:t>Smooth with</a:t>
              </a:r>
              <a:br>
                <a:rPr lang="en-US" sz="1600" b="1" dirty="0" smtClean="0">
                  <a:solidFill>
                    <a:schemeClr val="bg1"/>
                  </a:solidFill>
                </a:rPr>
              </a:br>
              <a:r>
                <a:rPr lang="en-US" sz="1600" b="1" dirty="0" smtClean="0">
                  <a:solidFill>
                    <a:schemeClr val="bg1"/>
                  </a:solidFill>
                </a:rPr>
                <a:t>point singularities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633065" y="3072432"/>
            <a:ext cx="2097283" cy="2311458"/>
            <a:chOff x="6675009" y="3124200"/>
            <a:chExt cx="2097283" cy="2311458"/>
          </a:xfrm>
        </p:grpSpPr>
        <p:pic>
          <p:nvPicPr>
            <p:cNvPr id="241666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9988" r="4282"/>
            <a:stretch>
              <a:fillRect/>
            </a:stretch>
          </p:blipFill>
          <p:spPr bwMode="auto">
            <a:xfrm>
              <a:off x="6675009" y="3641272"/>
              <a:ext cx="2097283" cy="1794386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 bwMode="auto">
            <a:xfrm>
              <a:off x="6809237" y="3124200"/>
              <a:ext cx="1828826" cy="47722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b="1" dirty="0" smtClean="0">
                  <a:solidFill>
                    <a:schemeClr val="bg1"/>
                  </a:solidFill>
                </a:rPr>
                <a:t>?</a:t>
              </a:r>
              <a:endParaRPr kumimoji="0" lang="en-US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57200" y="1285816"/>
            <a:ext cx="8153400" cy="1292662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marL="1943100" indent="-1943100"/>
            <a:r>
              <a:rPr lang="en-US" sz="2600" b="1" dirty="0" smtClean="0">
                <a:solidFill>
                  <a:srgbClr val="FF0000"/>
                </a:solidFill>
              </a:rPr>
              <a:t>Signal model: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dirty="0" smtClean="0">
                <a:solidFill>
                  <a:schemeClr val="bg1"/>
                </a:solidFill>
              </a:rPr>
              <a:t>a mathematical description of the behavior we expect from a “good” (uncontaminated ) signal in our system</a:t>
            </a:r>
          </a:p>
        </p:txBody>
      </p:sp>
    </p:spTree>
    <p:custDataLst>
      <p:tags r:id="rId1"/>
    </p:custDataLst>
  </p:cSld>
  <p:clrMapOvr>
    <a:masterClrMapping/>
  </p:clrMapOvr>
  <p:transition advTm="4182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K-SVD: Dictionary Update Stage</a:t>
            </a:r>
            <a:endParaRPr lang="en-US" dirty="0"/>
          </a:p>
        </p:txBody>
      </p:sp>
      <p:graphicFrame>
        <p:nvGraphicFramePr>
          <p:cNvPr id="131080" name="Object 5"/>
          <p:cNvGraphicFramePr>
            <a:graphicFrameLocks noChangeAspect="1"/>
          </p:cNvGraphicFramePr>
          <p:nvPr/>
        </p:nvGraphicFramePr>
        <p:xfrm>
          <a:off x="511175" y="3241675"/>
          <a:ext cx="4543425" cy="568325"/>
        </p:xfrm>
        <a:graphic>
          <a:graphicData uri="http://schemas.openxmlformats.org/presentationml/2006/ole">
            <p:oleObj spid="_x0000_s161794" name="Equation" r:id="rId4" imgW="2234880" imgH="279360" progId="Equation.DSMT4">
              <p:embed/>
            </p:oleObj>
          </a:graphicData>
        </a:graphic>
      </p:graphicFrame>
      <p:grpSp>
        <p:nvGrpSpPr>
          <p:cNvPr id="2" name="Group 297"/>
          <p:cNvGrpSpPr/>
          <p:nvPr/>
        </p:nvGrpSpPr>
        <p:grpSpPr>
          <a:xfrm>
            <a:off x="1696525" y="3888824"/>
            <a:ext cx="2172724" cy="1315078"/>
            <a:chOff x="1706042" y="3866522"/>
            <a:chExt cx="2172724" cy="1315078"/>
          </a:xfrm>
        </p:grpSpPr>
        <p:sp>
          <p:nvSpPr>
            <p:cNvPr id="292" name="AutoShape 211"/>
            <p:cNvSpPr>
              <a:spLocks noChangeArrowheads="1"/>
            </p:cNvSpPr>
            <p:nvPr/>
          </p:nvSpPr>
          <p:spPr bwMode="auto">
            <a:xfrm>
              <a:off x="1706042" y="3866522"/>
              <a:ext cx="2172724" cy="1315078"/>
            </a:xfrm>
            <a:prstGeom prst="downArrow">
              <a:avLst>
                <a:gd name="adj1" fmla="val 63468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Text Box 212"/>
            <p:cNvSpPr txBox="1">
              <a:spLocks noChangeArrowheads="1"/>
            </p:cNvSpPr>
            <p:nvPr/>
          </p:nvSpPr>
          <p:spPr bwMode="auto">
            <a:xfrm>
              <a:off x="2050248" y="4031159"/>
              <a:ext cx="148431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200" b="0" dirty="0">
                  <a:solidFill>
                    <a:schemeClr val="bg1"/>
                  </a:solidFill>
                </a:rPr>
                <a:t>For the </a:t>
              </a:r>
              <a:r>
                <a:rPr lang="en-US" sz="2200" b="0" dirty="0" err="1" smtClean="0">
                  <a:solidFill>
                    <a:schemeClr val="bg1"/>
                  </a:solidFill>
                </a:rPr>
                <a:t>k</a:t>
              </a:r>
              <a:r>
                <a:rPr lang="en-US" sz="2200" b="0" baseline="30000" dirty="0" err="1" smtClean="0">
                  <a:solidFill>
                    <a:schemeClr val="bg1"/>
                  </a:solidFill>
                </a:rPr>
                <a:t>th</a:t>
              </a:r>
              <a:r>
                <a:rPr lang="en-US" sz="2200" b="0" dirty="0" smtClean="0">
                  <a:solidFill>
                    <a:schemeClr val="bg1"/>
                  </a:solidFill>
                </a:rPr>
                <a:t> atom</a:t>
              </a:r>
              <a:endParaRPr lang="en-US" sz="2200" b="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31081" name="Object 7"/>
          <p:cNvGraphicFramePr>
            <a:graphicFrameLocks noChangeAspect="1"/>
          </p:cNvGraphicFramePr>
          <p:nvPr/>
        </p:nvGraphicFramePr>
        <p:xfrm>
          <a:off x="1524000" y="5309317"/>
          <a:ext cx="2351088" cy="619125"/>
        </p:xfrm>
        <a:graphic>
          <a:graphicData uri="http://schemas.openxmlformats.org/presentationml/2006/ole">
            <p:oleObj spid="_x0000_s161795" name="Equation" r:id="rId5" imgW="1155600" imgH="304560" progId="Equation.DSMT4">
              <p:embed/>
            </p:oleObj>
          </a:graphicData>
        </a:graphic>
      </p:graphicFrame>
      <p:sp>
        <p:nvSpPr>
          <p:cNvPr id="297" name="Text Box 214"/>
          <p:cNvSpPr txBox="1">
            <a:spLocks noChangeArrowheads="1"/>
          </p:cNvSpPr>
          <p:nvPr/>
        </p:nvSpPr>
        <p:spPr bwMode="auto">
          <a:xfrm>
            <a:off x="6827131" y="5314890"/>
            <a:ext cx="1554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3399FF"/>
                </a:solidFill>
              </a:rPr>
              <a:t>(Residual)</a:t>
            </a:r>
          </a:p>
        </p:txBody>
      </p:sp>
      <p:graphicFrame>
        <p:nvGraphicFramePr>
          <p:cNvPr id="301" name="Table 300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2" name="TextBox 301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303" name="Table 302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04" name="TextBox 303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05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6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07" name="Table 306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8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1" name="TextBox 390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92" name="TextBox 391"/>
          <p:cNvSpPr txBox="1"/>
          <p:nvPr/>
        </p:nvSpPr>
        <p:spPr>
          <a:xfrm>
            <a:off x="6748203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5" name="Rectangle 163"/>
          <p:cNvSpPr>
            <a:spLocks noChangeArrowheads="1"/>
          </p:cNvSpPr>
          <p:nvPr/>
        </p:nvSpPr>
        <p:spPr bwMode="auto">
          <a:xfrm rot="5400000">
            <a:off x="4484963" y="2109294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4616450" y="5299075"/>
          <a:ext cx="1941513" cy="639763"/>
        </p:xfrm>
        <a:graphic>
          <a:graphicData uri="http://schemas.openxmlformats.org/presentationml/2006/ole">
            <p:oleObj spid="_x0000_s161798" name="Equation" r:id="rId6" imgW="1079280" imgH="35532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114800" y="5434213"/>
            <a:ext cx="434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,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325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1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12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50" autoRev="1" fill="hold"/>
                                        <p:tgtEl>
                                          <p:spTgt spid="3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" grpId="0"/>
      <p:bldP spid="395" grpId="0" animBg="1"/>
      <p:bldP spid="395" grpId="1" animBg="1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K-SVD: Dictionary Update Stage</a:t>
            </a:r>
            <a:endParaRPr lang="en-US" dirty="0"/>
          </a:p>
        </p:txBody>
      </p:sp>
      <p:sp>
        <p:nvSpPr>
          <p:cNvPr id="292" name="AutoShape 211"/>
          <p:cNvSpPr>
            <a:spLocks noChangeArrowheads="1"/>
          </p:cNvSpPr>
          <p:nvPr/>
        </p:nvSpPr>
        <p:spPr bwMode="auto">
          <a:xfrm rot="16200000">
            <a:off x="3725390" y="3197566"/>
            <a:ext cx="1358684" cy="1925444"/>
          </a:xfrm>
          <a:prstGeom prst="downArrow">
            <a:avLst>
              <a:gd name="adj1" fmla="val 63468"/>
              <a:gd name="adj2" fmla="val 2773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Text Box 212"/>
          <p:cNvSpPr txBox="1">
            <a:spLocks noChangeArrowheads="1"/>
          </p:cNvSpPr>
          <p:nvPr/>
        </p:nvSpPr>
        <p:spPr bwMode="auto">
          <a:xfrm>
            <a:off x="3525976" y="3775568"/>
            <a:ext cx="14843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200" b="0" dirty="0" smtClean="0">
                <a:solidFill>
                  <a:schemeClr val="bg1"/>
                </a:solidFill>
              </a:rPr>
              <a:t>We can do better!</a:t>
            </a:r>
            <a:endParaRPr lang="en-US" sz="2200" b="0" dirty="0">
              <a:solidFill>
                <a:schemeClr val="bg1"/>
              </a:solidFill>
            </a:endParaRPr>
          </a:p>
        </p:txBody>
      </p:sp>
      <p:graphicFrame>
        <p:nvGraphicFramePr>
          <p:cNvPr id="131081" name="Object 7"/>
          <p:cNvGraphicFramePr>
            <a:graphicFrameLocks noChangeAspect="1"/>
          </p:cNvGraphicFramePr>
          <p:nvPr/>
        </p:nvGraphicFramePr>
        <p:xfrm>
          <a:off x="5791200" y="3845352"/>
          <a:ext cx="2541587" cy="696912"/>
        </p:xfrm>
        <a:graphic>
          <a:graphicData uri="http://schemas.openxmlformats.org/presentationml/2006/ole">
            <p:oleObj spid="_x0000_s169987" name="Equation" r:id="rId4" imgW="1155600" imgH="317160" progId="Equation.DSMT4">
              <p:embed/>
            </p:oleObj>
          </a:graphicData>
        </a:graphic>
      </p:graphicFrame>
      <p:graphicFrame>
        <p:nvGraphicFramePr>
          <p:cNvPr id="301" name="Table 300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2" name="TextBox 301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303" name="Table 302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04" name="TextBox 303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05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6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07" name="Table 306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8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1" name="TextBox 390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92" name="TextBox 391"/>
          <p:cNvSpPr txBox="1"/>
          <p:nvPr/>
        </p:nvSpPr>
        <p:spPr>
          <a:xfrm>
            <a:off x="6748203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5" name="Rectangle 163"/>
          <p:cNvSpPr>
            <a:spLocks noChangeArrowheads="1"/>
          </p:cNvSpPr>
          <p:nvPr/>
        </p:nvSpPr>
        <p:spPr bwMode="auto">
          <a:xfrm rot="5400000">
            <a:off x="4484963" y="2109294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6" name="Rectangle 163"/>
          <p:cNvSpPr>
            <a:spLocks noChangeArrowheads="1"/>
          </p:cNvSpPr>
          <p:nvPr/>
        </p:nvSpPr>
        <p:spPr bwMode="auto">
          <a:xfrm>
            <a:off x="5800164" y="2828924"/>
            <a:ext cx="2408006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33400" y="3858052"/>
          <a:ext cx="2541588" cy="669925"/>
        </p:xfrm>
        <a:graphic>
          <a:graphicData uri="http://schemas.openxmlformats.org/presentationml/2006/ole">
            <p:oleObj spid="_x0000_s169989" name="Equation" r:id="rId5" imgW="1155600" imgH="304560" progId="Equation.DSMT4">
              <p:embed/>
            </p:oleObj>
          </a:graphicData>
        </a:graphic>
      </p:graphicFrame>
      <p:sp>
        <p:nvSpPr>
          <p:cNvPr id="26" name="AutoShape 205"/>
          <p:cNvSpPr>
            <a:spLocks noChangeArrowheads="1"/>
          </p:cNvSpPr>
          <p:nvPr/>
        </p:nvSpPr>
        <p:spPr bwMode="auto">
          <a:xfrm>
            <a:off x="5642517" y="4222595"/>
            <a:ext cx="3185492" cy="2011084"/>
          </a:xfrm>
          <a:prstGeom prst="irregularSeal1">
            <a:avLst/>
          </a:prstGeom>
          <a:solidFill>
            <a:srgbClr val="3333CC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 Box 207"/>
          <p:cNvSpPr txBox="1">
            <a:spLocks noChangeArrowheads="1"/>
          </p:cNvSpPr>
          <p:nvPr/>
        </p:nvSpPr>
        <p:spPr bwMode="auto">
          <a:xfrm>
            <a:off x="6271029" y="4802460"/>
            <a:ext cx="19526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But wait! What about sparsity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242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5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16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293" grpId="0"/>
      <p:bldP spid="396" grpId="0" animBg="1"/>
      <p:bldP spid="396" grpId="1" animBg="1"/>
      <p:bldP spid="26" grpId="0" animBg="1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roup 308"/>
          <p:cNvGrpSpPr>
            <a:grpSpLocks/>
          </p:cNvGrpSpPr>
          <p:nvPr/>
        </p:nvGrpSpPr>
        <p:grpSpPr bwMode="auto">
          <a:xfrm>
            <a:off x="5018165" y="2139950"/>
            <a:ext cx="2498725" cy="1347788"/>
            <a:chOff x="3147" y="1348"/>
            <a:chExt cx="1574" cy="849"/>
          </a:xfrm>
          <a:solidFill>
            <a:srgbClr val="FF0000"/>
          </a:solidFill>
        </p:grpSpPr>
        <p:sp>
          <p:nvSpPr>
            <p:cNvPr id="160" name="Rectangle 3"/>
            <p:cNvSpPr>
              <a:spLocks noChangeArrowheads="1"/>
            </p:cNvSpPr>
            <p:nvPr/>
          </p:nvSpPr>
          <p:spPr bwMode="auto">
            <a:xfrm rot="10800000">
              <a:off x="4665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Rectangle 4"/>
            <p:cNvSpPr>
              <a:spLocks noChangeArrowheads="1"/>
            </p:cNvSpPr>
            <p:nvPr/>
          </p:nvSpPr>
          <p:spPr bwMode="auto">
            <a:xfrm rot="10800000">
              <a:off x="460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Rectangle 5"/>
            <p:cNvSpPr>
              <a:spLocks noChangeArrowheads="1"/>
            </p:cNvSpPr>
            <p:nvPr/>
          </p:nvSpPr>
          <p:spPr bwMode="auto">
            <a:xfrm rot="10800000">
              <a:off x="454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Rectangle 6"/>
            <p:cNvSpPr>
              <a:spLocks noChangeArrowheads="1"/>
            </p:cNvSpPr>
            <p:nvPr/>
          </p:nvSpPr>
          <p:spPr bwMode="auto">
            <a:xfrm rot="10800000">
              <a:off x="4484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Rectangle 7"/>
            <p:cNvSpPr>
              <a:spLocks noChangeArrowheads="1"/>
            </p:cNvSpPr>
            <p:nvPr/>
          </p:nvSpPr>
          <p:spPr bwMode="auto">
            <a:xfrm rot="10800000">
              <a:off x="4423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Rectangle 8"/>
            <p:cNvSpPr>
              <a:spLocks noChangeArrowheads="1"/>
            </p:cNvSpPr>
            <p:nvPr/>
          </p:nvSpPr>
          <p:spPr bwMode="auto">
            <a:xfrm rot="10800000">
              <a:off x="4362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Rectangle 9"/>
            <p:cNvSpPr>
              <a:spLocks noChangeArrowheads="1"/>
            </p:cNvSpPr>
            <p:nvPr/>
          </p:nvSpPr>
          <p:spPr bwMode="auto">
            <a:xfrm rot="10800000">
              <a:off x="4302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Rectangle 10"/>
            <p:cNvSpPr>
              <a:spLocks noChangeArrowheads="1"/>
            </p:cNvSpPr>
            <p:nvPr/>
          </p:nvSpPr>
          <p:spPr bwMode="auto">
            <a:xfrm rot="10800000">
              <a:off x="4240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Rectangle 11"/>
            <p:cNvSpPr>
              <a:spLocks noChangeArrowheads="1"/>
            </p:cNvSpPr>
            <p:nvPr/>
          </p:nvSpPr>
          <p:spPr bwMode="auto">
            <a:xfrm rot="10800000">
              <a:off x="4179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Rectangle 12"/>
            <p:cNvSpPr>
              <a:spLocks noChangeArrowheads="1"/>
            </p:cNvSpPr>
            <p:nvPr/>
          </p:nvSpPr>
          <p:spPr bwMode="auto">
            <a:xfrm rot="10800000">
              <a:off x="4119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Rectangle 13"/>
            <p:cNvSpPr>
              <a:spLocks noChangeArrowheads="1"/>
            </p:cNvSpPr>
            <p:nvPr/>
          </p:nvSpPr>
          <p:spPr bwMode="auto">
            <a:xfrm rot="10800000">
              <a:off x="4058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Rectangle 14"/>
            <p:cNvSpPr>
              <a:spLocks noChangeArrowheads="1"/>
            </p:cNvSpPr>
            <p:nvPr/>
          </p:nvSpPr>
          <p:spPr bwMode="auto">
            <a:xfrm rot="10800000">
              <a:off x="3997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Rectangle 15"/>
            <p:cNvSpPr>
              <a:spLocks noChangeArrowheads="1"/>
            </p:cNvSpPr>
            <p:nvPr/>
          </p:nvSpPr>
          <p:spPr bwMode="auto">
            <a:xfrm rot="10800000">
              <a:off x="3937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Rectangle 16"/>
            <p:cNvSpPr>
              <a:spLocks noChangeArrowheads="1"/>
            </p:cNvSpPr>
            <p:nvPr/>
          </p:nvSpPr>
          <p:spPr bwMode="auto">
            <a:xfrm rot="10800000">
              <a:off x="3875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Rectangle 17"/>
            <p:cNvSpPr>
              <a:spLocks noChangeArrowheads="1"/>
            </p:cNvSpPr>
            <p:nvPr/>
          </p:nvSpPr>
          <p:spPr bwMode="auto">
            <a:xfrm rot="10800000">
              <a:off x="381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Rectangle 18"/>
            <p:cNvSpPr>
              <a:spLocks noChangeArrowheads="1"/>
            </p:cNvSpPr>
            <p:nvPr/>
          </p:nvSpPr>
          <p:spPr bwMode="auto">
            <a:xfrm rot="10800000">
              <a:off x="3754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Rectangle 19"/>
            <p:cNvSpPr>
              <a:spLocks noChangeArrowheads="1"/>
            </p:cNvSpPr>
            <p:nvPr/>
          </p:nvSpPr>
          <p:spPr bwMode="auto">
            <a:xfrm rot="10800000">
              <a:off x="3693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Rectangle 20"/>
            <p:cNvSpPr>
              <a:spLocks noChangeArrowheads="1"/>
            </p:cNvSpPr>
            <p:nvPr/>
          </p:nvSpPr>
          <p:spPr bwMode="auto">
            <a:xfrm rot="10800000">
              <a:off x="3268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Rectangle 21"/>
            <p:cNvSpPr>
              <a:spLocks noChangeArrowheads="1"/>
            </p:cNvSpPr>
            <p:nvPr/>
          </p:nvSpPr>
          <p:spPr bwMode="auto">
            <a:xfrm rot="10800000">
              <a:off x="3208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Rectangle 22"/>
            <p:cNvSpPr>
              <a:spLocks noChangeArrowheads="1"/>
            </p:cNvSpPr>
            <p:nvPr/>
          </p:nvSpPr>
          <p:spPr bwMode="auto">
            <a:xfrm rot="10800000">
              <a:off x="3147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0" name="Group 24"/>
            <p:cNvGrpSpPr>
              <a:grpSpLocks/>
            </p:cNvGrpSpPr>
            <p:nvPr/>
          </p:nvGrpSpPr>
          <p:grpSpPr bwMode="auto">
            <a:xfrm rot="10800000">
              <a:off x="3439" y="1734"/>
              <a:ext cx="143" cy="27"/>
              <a:chOff x="4722" y="2148"/>
              <a:chExt cx="143" cy="27"/>
            </a:xfrm>
            <a:grpFill/>
          </p:grpSpPr>
          <p:sp>
            <p:nvSpPr>
              <p:cNvPr id="181" name="Oval 25"/>
              <p:cNvSpPr>
                <a:spLocks noChangeArrowheads="1"/>
              </p:cNvSpPr>
              <p:nvPr/>
            </p:nvSpPr>
            <p:spPr bwMode="auto">
              <a:xfrm>
                <a:off x="472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Oval 26"/>
              <p:cNvSpPr>
                <a:spLocks noChangeArrowheads="1"/>
              </p:cNvSpPr>
              <p:nvPr/>
            </p:nvSpPr>
            <p:spPr bwMode="auto">
              <a:xfrm>
                <a:off x="4776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Oval 27"/>
              <p:cNvSpPr>
                <a:spLocks noChangeArrowheads="1"/>
              </p:cNvSpPr>
              <p:nvPr/>
            </p:nvSpPr>
            <p:spPr bwMode="auto">
              <a:xfrm>
                <a:off x="483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2" name="Rectangle 179"/>
          <p:cNvSpPr>
            <a:spLocks noChangeArrowheads="1"/>
          </p:cNvSpPr>
          <p:nvPr/>
        </p:nvSpPr>
        <p:spPr bwMode="auto">
          <a:xfrm rot="10800000">
            <a:off x="4918152" y="2138363"/>
            <a:ext cx="87313" cy="1347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/>
        </p:nvGraphicFramePr>
        <p:xfrm>
          <a:off x="4482674" y="2699467"/>
          <a:ext cx="393700" cy="314325"/>
        </p:xfrm>
        <a:graphic>
          <a:graphicData uri="http://schemas.openxmlformats.org/presentationml/2006/ole">
            <p:oleObj spid="_x0000_s139280" name="Equation" r:id="rId4" imgW="126720" imgH="101520" progId="Equation.DSMT4">
              <p:embed/>
            </p:oleObj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1277357" y="2079779"/>
          <a:ext cx="887413" cy="1479550"/>
        </p:xfrm>
        <a:graphic>
          <a:graphicData uri="http://schemas.openxmlformats.org/presentationml/2006/ole">
            <p:oleObj spid="_x0000_s139279" name="Equation" r:id="rId5" imgW="152280" imgH="253800" progId="Equation.DSMT4">
              <p:embed/>
            </p:oleObj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/>
        </p:nvGraphicFramePr>
        <p:xfrm>
          <a:off x="758825" y="2544763"/>
          <a:ext cx="639763" cy="668337"/>
        </p:xfrm>
        <a:graphic>
          <a:graphicData uri="http://schemas.openxmlformats.org/presentationml/2006/ole">
            <p:oleObj spid="_x0000_s139278" name="Equation" r:id="rId6" imgW="291960" imgH="304560" progId="Equation.DSMT4">
              <p:embed/>
            </p:oleObj>
          </a:graphicData>
        </a:graphic>
      </p:graphicFrame>
      <p:grpSp>
        <p:nvGrpSpPr>
          <p:cNvPr id="8" name="Group 273"/>
          <p:cNvGrpSpPr>
            <a:grpSpLocks/>
          </p:cNvGrpSpPr>
          <p:nvPr/>
        </p:nvGrpSpPr>
        <p:grpSpPr bwMode="auto">
          <a:xfrm>
            <a:off x="1668540" y="2146300"/>
            <a:ext cx="254000" cy="1347788"/>
            <a:chOff x="857" y="1484"/>
            <a:chExt cx="160" cy="849"/>
          </a:xfrm>
          <a:solidFill>
            <a:srgbClr val="FF0000"/>
          </a:solidFill>
        </p:grpSpPr>
        <p:sp>
          <p:nvSpPr>
            <p:cNvPr id="9" name="Rectangle 54"/>
            <p:cNvSpPr>
              <a:spLocks noChangeArrowheads="1"/>
            </p:cNvSpPr>
            <p:nvPr/>
          </p:nvSpPr>
          <p:spPr bwMode="auto">
            <a:xfrm>
              <a:off x="903" y="1484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55"/>
            <p:cNvGrpSpPr>
              <a:grpSpLocks/>
            </p:cNvGrpSpPr>
            <p:nvPr/>
          </p:nvGrpSpPr>
          <p:grpSpPr bwMode="auto">
            <a:xfrm>
              <a:off x="857" y="1540"/>
              <a:ext cx="160" cy="740"/>
              <a:chOff x="3251" y="1098"/>
              <a:chExt cx="1496" cy="740"/>
            </a:xfrm>
            <a:grpFill/>
          </p:grpSpPr>
          <p:sp>
            <p:nvSpPr>
              <p:cNvPr id="11" name="Line 56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7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8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9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60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61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62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63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64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65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66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7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68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69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70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7" name="Rectangle 294"/>
          <p:cNvSpPr>
            <a:spLocks noChangeArrowheads="1"/>
          </p:cNvSpPr>
          <p:nvPr/>
        </p:nvSpPr>
        <p:spPr bwMode="auto">
          <a:xfrm>
            <a:off x="622300" y="4164013"/>
            <a:ext cx="2020888" cy="1323975"/>
          </a:xfrm>
          <a:prstGeom prst="rect">
            <a:avLst/>
          </a:prstGeom>
          <a:solidFill>
            <a:srgbClr val="5F5F5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 lIns="201168" tIns="0" rIns="201168" bIns="0" anchor="ctr"/>
          <a:lstStyle/>
          <a:p>
            <a:r>
              <a:rPr lang="en-US" sz="2100" dirty="0" smtClean="0">
                <a:solidFill>
                  <a:schemeClr val="bg1"/>
                </a:solidFill>
              </a:rPr>
              <a:t>Only some of the examples use atom </a:t>
            </a:r>
            <a:r>
              <a:rPr lang="en-US" sz="21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100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308"/>
          <p:cNvGrpSpPr>
            <a:grpSpLocks/>
          </p:cNvGrpSpPr>
          <p:nvPr/>
        </p:nvGrpSpPr>
        <p:grpSpPr bwMode="auto">
          <a:xfrm>
            <a:off x="5018165" y="2139950"/>
            <a:ext cx="2498725" cy="1347788"/>
            <a:chOff x="3147" y="1348"/>
            <a:chExt cx="1574" cy="849"/>
          </a:xfrm>
          <a:solidFill>
            <a:srgbClr val="580000"/>
          </a:solidFill>
        </p:grpSpPr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 rot="10800000">
              <a:off x="4665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 rot="10800000">
              <a:off x="460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5"/>
            <p:cNvSpPr>
              <a:spLocks noChangeArrowheads="1"/>
            </p:cNvSpPr>
            <p:nvPr/>
          </p:nvSpPr>
          <p:spPr bwMode="auto">
            <a:xfrm rot="10800000">
              <a:off x="454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 rot="10800000">
              <a:off x="4484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 rot="10800000">
              <a:off x="4423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 rot="10800000">
              <a:off x="4362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 rot="10800000">
              <a:off x="4302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 rot="10800000">
              <a:off x="4240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 rot="10800000">
              <a:off x="4179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 rot="10800000">
              <a:off x="4119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 rot="10800000">
              <a:off x="4058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 rot="10800000">
              <a:off x="3997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 rot="10800000">
              <a:off x="3937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 rot="10800000">
              <a:off x="3875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7"/>
            <p:cNvSpPr>
              <a:spLocks noChangeArrowheads="1"/>
            </p:cNvSpPr>
            <p:nvPr/>
          </p:nvSpPr>
          <p:spPr bwMode="auto">
            <a:xfrm rot="10800000">
              <a:off x="3814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 rot="10800000">
              <a:off x="3754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 rot="10800000">
              <a:off x="3693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20"/>
            <p:cNvSpPr>
              <a:spLocks noChangeArrowheads="1"/>
            </p:cNvSpPr>
            <p:nvPr/>
          </p:nvSpPr>
          <p:spPr bwMode="auto">
            <a:xfrm rot="10800000">
              <a:off x="3268" y="1348"/>
              <a:ext cx="55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 rot="10800000">
              <a:off x="3208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22"/>
            <p:cNvSpPr>
              <a:spLocks noChangeArrowheads="1"/>
            </p:cNvSpPr>
            <p:nvPr/>
          </p:nvSpPr>
          <p:spPr bwMode="auto">
            <a:xfrm rot="10800000">
              <a:off x="3147" y="1348"/>
              <a:ext cx="56" cy="84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Rectangle 176"/>
          <p:cNvSpPr>
            <a:spLocks noChangeArrowheads="1"/>
          </p:cNvSpPr>
          <p:nvPr/>
        </p:nvSpPr>
        <p:spPr bwMode="auto">
          <a:xfrm rot="10800000">
            <a:off x="7139065" y="2139950"/>
            <a:ext cx="88900" cy="13477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55" name="Rectangle 177"/>
          <p:cNvSpPr>
            <a:spLocks noChangeArrowheads="1"/>
          </p:cNvSpPr>
          <p:nvPr/>
        </p:nvSpPr>
        <p:spPr bwMode="auto">
          <a:xfrm rot="10800000">
            <a:off x="6946977" y="2138363"/>
            <a:ext cx="87313" cy="1347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178"/>
          <p:cNvSpPr>
            <a:spLocks noChangeArrowheads="1"/>
          </p:cNvSpPr>
          <p:nvPr/>
        </p:nvSpPr>
        <p:spPr bwMode="auto">
          <a:xfrm rot="10800000">
            <a:off x="6177040" y="2138363"/>
            <a:ext cx="87312" cy="13477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utoShape 196"/>
          <p:cNvSpPr>
            <a:spLocks noChangeArrowheads="1"/>
          </p:cNvSpPr>
          <p:nvPr/>
        </p:nvSpPr>
        <p:spPr bwMode="auto">
          <a:xfrm rot="16200000">
            <a:off x="2868811" y="4408487"/>
            <a:ext cx="669538" cy="803275"/>
          </a:xfrm>
          <a:prstGeom prst="downArrow">
            <a:avLst>
              <a:gd name="adj1" fmla="val 50056"/>
              <a:gd name="adj2" fmla="val 40000"/>
            </a:avLst>
          </a:prstGeom>
          <a:solidFill>
            <a:srgbClr val="5F5F5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293"/>
          <p:cNvSpPr>
            <a:spLocks noChangeArrowheads="1"/>
          </p:cNvSpPr>
          <p:nvPr/>
        </p:nvSpPr>
        <p:spPr bwMode="auto">
          <a:xfrm>
            <a:off x="3735388" y="3917950"/>
            <a:ext cx="2486025" cy="1787525"/>
          </a:xfrm>
          <a:prstGeom prst="rect">
            <a:avLst/>
          </a:prstGeom>
          <a:solidFill>
            <a:srgbClr val="5F5F5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 lIns="201168" rIns="201168" anchor="ctr"/>
          <a:lstStyle/>
          <a:p>
            <a:r>
              <a:rPr lang="en-US" sz="2100" dirty="0" smtClean="0">
                <a:solidFill>
                  <a:schemeClr val="bg1"/>
                </a:solidFill>
              </a:rPr>
              <a:t>When updating </a:t>
            </a:r>
            <a:r>
              <a:rPr lang="el-GR" sz="2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100" baseline="-25000" dirty="0" smtClean="0">
                <a:solidFill>
                  <a:schemeClr val="bg1"/>
                </a:solidFill>
              </a:rPr>
              <a:t>k</a:t>
            </a:r>
            <a:r>
              <a:rPr lang="en-US" sz="2100" dirty="0" smtClean="0">
                <a:solidFill>
                  <a:schemeClr val="bg1"/>
                </a:solidFill>
              </a:rPr>
              <a:t>, only </a:t>
            </a:r>
            <a:r>
              <a:rPr lang="en-US" sz="2100" dirty="0" err="1" smtClean="0">
                <a:solidFill>
                  <a:schemeClr val="bg1"/>
                </a:solidFill>
              </a:rPr>
              <a:t>recompute</a:t>
            </a:r>
            <a:r>
              <a:rPr lang="en-US" sz="2100" dirty="0" smtClean="0">
                <a:solidFill>
                  <a:schemeClr val="bg1"/>
                </a:solidFill>
              </a:rPr>
              <a:t> </a:t>
            </a:r>
            <a:br>
              <a:rPr lang="en-US" sz="2100" dirty="0" smtClean="0">
                <a:solidFill>
                  <a:schemeClr val="bg1"/>
                </a:solidFill>
              </a:rPr>
            </a:br>
            <a:r>
              <a:rPr lang="en-US" sz="2100" dirty="0" smtClean="0">
                <a:solidFill>
                  <a:schemeClr val="bg1"/>
                </a:solidFill>
              </a:rPr>
              <a:t>the coefficients for those examples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1" name="Group 180"/>
          <p:cNvGrpSpPr>
            <a:grpSpLocks/>
          </p:cNvGrpSpPr>
          <p:nvPr/>
        </p:nvGrpSpPr>
        <p:grpSpPr bwMode="auto">
          <a:xfrm rot="5400000">
            <a:off x="5624590" y="1512887"/>
            <a:ext cx="1174750" cy="2600325"/>
            <a:chOff x="177" y="1841"/>
            <a:chExt cx="740" cy="1638"/>
          </a:xfrm>
        </p:grpSpPr>
        <p:sp>
          <p:nvSpPr>
            <p:cNvPr id="62" name="Line 181"/>
            <p:cNvSpPr>
              <a:spLocks noChangeShapeType="1"/>
            </p:cNvSpPr>
            <p:nvPr/>
          </p:nvSpPr>
          <p:spPr bwMode="auto">
            <a:xfrm rot="5400000">
              <a:off x="99" y="2659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82"/>
            <p:cNvSpPr>
              <a:spLocks noChangeShapeType="1"/>
            </p:cNvSpPr>
            <p:nvPr/>
          </p:nvSpPr>
          <p:spPr bwMode="auto">
            <a:xfrm rot="5400000">
              <a:off x="47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83"/>
            <p:cNvSpPr>
              <a:spLocks noChangeShapeType="1"/>
            </p:cNvSpPr>
            <p:nvPr/>
          </p:nvSpPr>
          <p:spPr bwMode="auto">
            <a:xfrm rot="5400000">
              <a:off x="-6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84"/>
            <p:cNvSpPr>
              <a:spLocks noChangeShapeType="1"/>
            </p:cNvSpPr>
            <p:nvPr/>
          </p:nvSpPr>
          <p:spPr bwMode="auto">
            <a:xfrm rot="5400000">
              <a:off x="-59" y="2659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85"/>
            <p:cNvSpPr>
              <a:spLocks noChangeShapeType="1"/>
            </p:cNvSpPr>
            <p:nvPr/>
          </p:nvSpPr>
          <p:spPr bwMode="auto">
            <a:xfrm rot="5400000">
              <a:off x="-112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86"/>
            <p:cNvSpPr>
              <a:spLocks noChangeShapeType="1"/>
            </p:cNvSpPr>
            <p:nvPr/>
          </p:nvSpPr>
          <p:spPr bwMode="auto">
            <a:xfrm rot="5400000">
              <a:off x="-165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87"/>
            <p:cNvSpPr>
              <a:spLocks noChangeShapeType="1"/>
            </p:cNvSpPr>
            <p:nvPr/>
          </p:nvSpPr>
          <p:spPr bwMode="auto">
            <a:xfrm rot="5400000">
              <a:off x="-218" y="2659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88"/>
            <p:cNvSpPr>
              <a:spLocks noChangeShapeType="1"/>
            </p:cNvSpPr>
            <p:nvPr/>
          </p:nvSpPr>
          <p:spPr bwMode="auto">
            <a:xfrm rot="5400000">
              <a:off x="-271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89"/>
            <p:cNvSpPr>
              <a:spLocks noChangeShapeType="1"/>
            </p:cNvSpPr>
            <p:nvPr/>
          </p:nvSpPr>
          <p:spPr bwMode="auto">
            <a:xfrm rot="5400000">
              <a:off x="-323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0"/>
            <p:cNvSpPr>
              <a:spLocks noChangeShapeType="1"/>
            </p:cNvSpPr>
            <p:nvPr/>
          </p:nvSpPr>
          <p:spPr bwMode="auto">
            <a:xfrm rot="5400000">
              <a:off x="-376" y="2659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91"/>
            <p:cNvSpPr>
              <a:spLocks noChangeShapeType="1"/>
            </p:cNvSpPr>
            <p:nvPr/>
          </p:nvSpPr>
          <p:spPr bwMode="auto">
            <a:xfrm rot="5400000">
              <a:off x="-429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92"/>
            <p:cNvSpPr>
              <a:spLocks noChangeShapeType="1"/>
            </p:cNvSpPr>
            <p:nvPr/>
          </p:nvSpPr>
          <p:spPr bwMode="auto">
            <a:xfrm rot="5400000">
              <a:off x="-482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93"/>
            <p:cNvSpPr>
              <a:spLocks noChangeShapeType="1"/>
            </p:cNvSpPr>
            <p:nvPr/>
          </p:nvSpPr>
          <p:spPr bwMode="auto">
            <a:xfrm rot="5400000">
              <a:off x="-535" y="2659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94"/>
            <p:cNvSpPr>
              <a:spLocks noChangeShapeType="1"/>
            </p:cNvSpPr>
            <p:nvPr/>
          </p:nvSpPr>
          <p:spPr bwMode="auto">
            <a:xfrm rot="5400000">
              <a:off x="-588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95"/>
            <p:cNvSpPr>
              <a:spLocks noChangeShapeType="1"/>
            </p:cNvSpPr>
            <p:nvPr/>
          </p:nvSpPr>
          <p:spPr bwMode="auto">
            <a:xfrm rot="5400000">
              <a:off x="-641" y="266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Rectangle 122"/>
          <p:cNvSpPr>
            <a:spLocks noChangeArrowheads="1"/>
          </p:cNvSpPr>
          <p:nvPr/>
        </p:nvSpPr>
        <p:spPr bwMode="auto">
          <a:xfrm rot="5400000">
            <a:off x="3179840" y="889000"/>
            <a:ext cx="88900" cy="2581275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Rectangle 228"/>
          <p:cNvSpPr>
            <a:spLocks noChangeArrowheads="1"/>
          </p:cNvSpPr>
          <p:nvPr/>
        </p:nvSpPr>
        <p:spPr bwMode="auto">
          <a:xfrm rot="5400000">
            <a:off x="1946353" y="2130426"/>
            <a:ext cx="88900" cy="984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" name="Group 147"/>
          <p:cNvGrpSpPr>
            <a:grpSpLocks/>
          </p:cNvGrpSpPr>
          <p:nvPr/>
        </p:nvGrpSpPr>
        <p:grpSpPr bwMode="auto">
          <a:xfrm rot="5400000">
            <a:off x="3349702" y="1522413"/>
            <a:ext cx="434975" cy="1336675"/>
            <a:chOff x="3251" y="1098"/>
            <a:chExt cx="1496" cy="740"/>
          </a:xfrm>
        </p:grpSpPr>
        <p:sp>
          <p:nvSpPr>
            <p:cNvPr id="80" name="Line 148"/>
            <p:cNvSpPr>
              <a:spLocks noChangeShapeType="1"/>
            </p:cNvSpPr>
            <p:nvPr/>
          </p:nvSpPr>
          <p:spPr bwMode="auto">
            <a:xfrm>
              <a:off x="3251" y="109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49"/>
            <p:cNvSpPr>
              <a:spLocks noChangeShapeType="1"/>
            </p:cNvSpPr>
            <p:nvPr/>
          </p:nvSpPr>
          <p:spPr bwMode="auto">
            <a:xfrm>
              <a:off x="3253" y="115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50"/>
            <p:cNvSpPr>
              <a:spLocks noChangeShapeType="1"/>
            </p:cNvSpPr>
            <p:nvPr/>
          </p:nvSpPr>
          <p:spPr bwMode="auto">
            <a:xfrm>
              <a:off x="3253" y="120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51"/>
            <p:cNvSpPr>
              <a:spLocks noChangeShapeType="1"/>
            </p:cNvSpPr>
            <p:nvPr/>
          </p:nvSpPr>
          <p:spPr bwMode="auto">
            <a:xfrm>
              <a:off x="3251" y="125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52"/>
            <p:cNvSpPr>
              <a:spLocks noChangeShapeType="1"/>
            </p:cNvSpPr>
            <p:nvPr/>
          </p:nvSpPr>
          <p:spPr bwMode="auto">
            <a:xfrm>
              <a:off x="3253" y="130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53"/>
            <p:cNvSpPr>
              <a:spLocks noChangeShapeType="1"/>
            </p:cNvSpPr>
            <p:nvPr/>
          </p:nvSpPr>
          <p:spPr bwMode="auto">
            <a:xfrm>
              <a:off x="3253" y="136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54"/>
            <p:cNvSpPr>
              <a:spLocks noChangeShapeType="1"/>
            </p:cNvSpPr>
            <p:nvPr/>
          </p:nvSpPr>
          <p:spPr bwMode="auto">
            <a:xfrm>
              <a:off x="3251" y="14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55"/>
            <p:cNvSpPr>
              <a:spLocks noChangeShapeType="1"/>
            </p:cNvSpPr>
            <p:nvPr/>
          </p:nvSpPr>
          <p:spPr bwMode="auto">
            <a:xfrm>
              <a:off x="3253" y="146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56"/>
            <p:cNvSpPr>
              <a:spLocks noChangeShapeType="1"/>
            </p:cNvSpPr>
            <p:nvPr/>
          </p:nvSpPr>
          <p:spPr bwMode="auto">
            <a:xfrm>
              <a:off x="3253" y="15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57"/>
            <p:cNvSpPr>
              <a:spLocks noChangeShapeType="1"/>
            </p:cNvSpPr>
            <p:nvPr/>
          </p:nvSpPr>
          <p:spPr bwMode="auto">
            <a:xfrm>
              <a:off x="3251" y="15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58"/>
            <p:cNvSpPr>
              <a:spLocks noChangeShapeType="1"/>
            </p:cNvSpPr>
            <p:nvPr/>
          </p:nvSpPr>
          <p:spPr bwMode="auto">
            <a:xfrm>
              <a:off x="3253" y="16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59"/>
            <p:cNvSpPr>
              <a:spLocks noChangeShapeType="1"/>
            </p:cNvSpPr>
            <p:nvPr/>
          </p:nvSpPr>
          <p:spPr bwMode="auto">
            <a:xfrm>
              <a:off x="3253" y="16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60"/>
            <p:cNvSpPr>
              <a:spLocks noChangeShapeType="1"/>
            </p:cNvSpPr>
            <p:nvPr/>
          </p:nvSpPr>
          <p:spPr bwMode="auto">
            <a:xfrm>
              <a:off x="3251" y="17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61"/>
            <p:cNvSpPr>
              <a:spLocks noChangeShapeType="1"/>
            </p:cNvSpPr>
            <p:nvPr/>
          </p:nvSpPr>
          <p:spPr bwMode="auto">
            <a:xfrm>
              <a:off x="3253" y="17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62"/>
            <p:cNvSpPr>
              <a:spLocks noChangeShapeType="1"/>
            </p:cNvSpPr>
            <p:nvPr/>
          </p:nvSpPr>
          <p:spPr bwMode="auto">
            <a:xfrm>
              <a:off x="3253" y="183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5" name="Group 225"/>
          <p:cNvGrpSpPr>
            <a:grpSpLocks/>
          </p:cNvGrpSpPr>
          <p:nvPr/>
        </p:nvGrpSpPr>
        <p:grpSpPr bwMode="auto">
          <a:xfrm>
            <a:off x="1943177" y="1965325"/>
            <a:ext cx="857250" cy="434975"/>
            <a:chOff x="1062" y="1833"/>
            <a:chExt cx="544" cy="1636"/>
          </a:xfrm>
        </p:grpSpPr>
        <p:sp>
          <p:nvSpPr>
            <p:cNvPr id="96" name="Line 163"/>
            <p:cNvSpPr>
              <a:spLocks noChangeShapeType="1"/>
            </p:cNvSpPr>
            <p:nvPr/>
          </p:nvSpPr>
          <p:spPr bwMode="auto">
            <a:xfrm rot="5400000">
              <a:off x="789" y="2650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64"/>
            <p:cNvSpPr>
              <a:spLocks noChangeShapeType="1"/>
            </p:cNvSpPr>
            <p:nvPr/>
          </p:nvSpPr>
          <p:spPr bwMode="auto">
            <a:xfrm rot="5400000">
              <a:off x="730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65"/>
            <p:cNvSpPr>
              <a:spLocks noChangeShapeType="1"/>
            </p:cNvSpPr>
            <p:nvPr/>
          </p:nvSpPr>
          <p:spPr bwMode="auto">
            <a:xfrm rot="5400000">
              <a:off x="669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66"/>
            <p:cNvSpPr>
              <a:spLocks noChangeShapeType="1"/>
            </p:cNvSpPr>
            <p:nvPr/>
          </p:nvSpPr>
          <p:spPr bwMode="auto">
            <a:xfrm rot="5400000">
              <a:off x="608" y="2650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67"/>
            <p:cNvSpPr>
              <a:spLocks noChangeShapeType="1"/>
            </p:cNvSpPr>
            <p:nvPr/>
          </p:nvSpPr>
          <p:spPr bwMode="auto">
            <a:xfrm rot="5400000">
              <a:off x="547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68"/>
            <p:cNvSpPr>
              <a:spLocks noChangeShapeType="1"/>
            </p:cNvSpPr>
            <p:nvPr/>
          </p:nvSpPr>
          <p:spPr bwMode="auto">
            <a:xfrm rot="5400000">
              <a:off x="487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9"/>
            <p:cNvSpPr>
              <a:spLocks noChangeShapeType="1"/>
            </p:cNvSpPr>
            <p:nvPr/>
          </p:nvSpPr>
          <p:spPr bwMode="auto">
            <a:xfrm rot="5400000">
              <a:off x="426" y="2650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70"/>
            <p:cNvSpPr>
              <a:spLocks noChangeShapeType="1"/>
            </p:cNvSpPr>
            <p:nvPr/>
          </p:nvSpPr>
          <p:spPr bwMode="auto">
            <a:xfrm rot="5400000">
              <a:off x="365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71"/>
            <p:cNvSpPr>
              <a:spLocks noChangeShapeType="1"/>
            </p:cNvSpPr>
            <p:nvPr/>
          </p:nvSpPr>
          <p:spPr bwMode="auto">
            <a:xfrm rot="5400000">
              <a:off x="305" y="2652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72"/>
            <p:cNvSpPr>
              <a:spLocks noChangeShapeType="1"/>
            </p:cNvSpPr>
            <p:nvPr/>
          </p:nvSpPr>
          <p:spPr bwMode="auto">
            <a:xfrm rot="5400000">
              <a:off x="245" y="2650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" name="Group 254"/>
          <p:cNvGrpSpPr>
            <a:grpSpLocks/>
          </p:cNvGrpSpPr>
          <p:nvPr/>
        </p:nvGrpSpPr>
        <p:grpSpPr bwMode="auto">
          <a:xfrm>
            <a:off x="4326015" y="1971675"/>
            <a:ext cx="192087" cy="434975"/>
            <a:chOff x="1883" y="1178"/>
            <a:chExt cx="121" cy="274"/>
          </a:xfrm>
        </p:grpSpPr>
        <p:sp>
          <p:nvSpPr>
            <p:cNvPr id="107" name="Line 247"/>
            <p:cNvSpPr>
              <a:spLocks noChangeShapeType="1"/>
            </p:cNvSpPr>
            <p:nvPr/>
          </p:nvSpPr>
          <p:spPr bwMode="auto">
            <a:xfrm rot="5400000">
              <a:off x="1867" y="1315"/>
              <a:ext cx="2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248"/>
            <p:cNvSpPr>
              <a:spLocks noChangeShapeType="1"/>
            </p:cNvSpPr>
            <p:nvPr/>
          </p:nvSpPr>
          <p:spPr bwMode="auto">
            <a:xfrm rot="5400000">
              <a:off x="1806" y="1315"/>
              <a:ext cx="2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249"/>
            <p:cNvSpPr>
              <a:spLocks noChangeShapeType="1"/>
            </p:cNvSpPr>
            <p:nvPr/>
          </p:nvSpPr>
          <p:spPr bwMode="auto">
            <a:xfrm rot="5400000">
              <a:off x="1746" y="1315"/>
              <a:ext cx="2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Rectangle 233"/>
          <p:cNvSpPr>
            <a:spLocks noChangeArrowheads="1"/>
          </p:cNvSpPr>
          <p:nvPr/>
        </p:nvSpPr>
        <p:spPr bwMode="auto">
          <a:xfrm>
            <a:off x="2321002" y="2062163"/>
            <a:ext cx="574675" cy="23812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1" name="Group 229"/>
          <p:cNvGrpSpPr>
            <a:grpSpLocks/>
          </p:cNvGrpSpPr>
          <p:nvPr/>
        </p:nvGrpSpPr>
        <p:grpSpPr bwMode="auto">
          <a:xfrm rot="10800000">
            <a:off x="2511502" y="2157413"/>
            <a:ext cx="227013" cy="42862"/>
            <a:chOff x="4708" y="2148"/>
            <a:chExt cx="143" cy="27"/>
          </a:xfrm>
        </p:grpSpPr>
        <p:sp>
          <p:nvSpPr>
            <p:cNvPr id="112" name="Oval 230"/>
            <p:cNvSpPr>
              <a:spLocks noChangeArrowheads="1"/>
            </p:cNvSpPr>
            <p:nvPr/>
          </p:nvSpPr>
          <p:spPr bwMode="auto">
            <a:xfrm>
              <a:off x="4708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231"/>
            <p:cNvSpPr>
              <a:spLocks noChangeArrowheads="1"/>
            </p:cNvSpPr>
            <p:nvPr/>
          </p:nvSpPr>
          <p:spPr bwMode="auto">
            <a:xfrm>
              <a:off x="4762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232"/>
            <p:cNvSpPr>
              <a:spLocks noChangeArrowheads="1"/>
            </p:cNvSpPr>
            <p:nvPr/>
          </p:nvSpPr>
          <p:spPr bwMode="auto">
            <a:xfrm>
              <a:off x="4824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" name="Rectangle 123"/>
          <p:cNvSpPr>
            <a:spLocks noChangeArrowheads="1"/>
          </p:cNvSpPr>
          <p:nvPr/>
        </p:nvSpPr>
        <p:spPr bwMode="auto">
          <a:xfrm rot="5400000">
            <a:off x="4144030" y="2130642"/>
            <a:ext cx="89331" cy="10001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16" name="Rectangle 124"/>
          <p:cNvSpPr>
            <a:spLocks noChangeArrowheads="1"/>
          </p:cNvSpPr>
          <p:nvPr/>
        </p:nvSpPr>
        <p:spPr bwMode="auto">
          <a:xfrm rot="5400000">
            <a:off x="3957715" y="2130426"/>
            <a:ext cx="88900" cy="984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26"/>
          <p:cNvSpPr>
            <a:spLocks noChangeArrowheads="1"/>
          </p:cNvSpPr>
          <p:nvPr/>
        </p:nvSpPr>
        <p:spPr bwMode="auto">
          <a:xfrm rot="5400000">
            <a:off x="3192641" y="2131118"/>
            <a:ext cx="88697" cy="984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18" name="Text Box 285"/>
          <p:cNvSpPr txBox="1">
            <a:spLocks noChangeArrowheads="1"/>
          </p:cNvSpPr>
          <p:nvPr/>
        </p:nvSpPr>
        <p:spPr bwMode="auto">
          <a:xfrm>
            <a:off x="1854277" y="2460625"/>
            <a:ext cx="6191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200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9" name="Group 287"/>
          <p:cNvGrpSpPr>
            <a:grpSpLocks/>
          </p:cNvGrpSpPr>
          <p:nvPr/>
        </p:nvGrpSpPr>
        <p:grpSpPr bwMode="auto">
          <a:xfrm>
            <a:off x="2824240" y="2201863"/>
            <a:ext cx="838200" cy="579437"/>
            <a:chOff x="1519" y="1333"/>
            <a:chExt cx="528" cy="365"/>
          </a:xfrm>
        </p:grpSpPr>
        <p:sp>
          <p:nvSpPr>
            <p:cNvPr id="120" name="Text Box 284"/>
            <p:cNvSpPr txBox="1">
              <a:spLocks noChangeArrowheads="1"/>
            </p:cNvSpPr>
            <p:nvPr/>
          </p:nvSpPr>
          <p:spPr bwMode="auto">
            <a:xfrm>
              <a:off x="1519" y="1333"/>
              <a:ext cx="528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l-GR" sz="3200" b="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k</a:t>
              </a:r>
              <a:endParaRPr lang="en-US" sz="24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121" name="Text Box 286"/>
            <p:cNvSpPr txBox="1">
              <a:spLocks noChangeArrowheads="1"/>
            </p:cNvSpPr>
            <p:nvPr/>
          </p:nvSpPr>
          <p:spPr bwMode="auto">
            <a:xfrm>
              <a:off x="1652" y="1412"/>
              <a:ext cx="258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0" baseline="30000" dirty="0">
                  <a:solidFill>
                    <a:schemeClr val="bg1"/>
                  </a:solidFill>
                </a:rPr>
                <a:t>T</a:t>
              </a:r>
            </a:p>
          </p:txBody>
        </p:sp>
      </p:grpSp>
      <p:sp>
        <p:nvSpPr>
          <p:cNvPr id="123" name="AutoShape 298"/>
          <p:cNvSpPr>
            <a:spLocks noChangeArrowheads="1"/>
          </p:cNvSpPr>
          <p:nvPr/>
        </p:nvSpPr>
        <p:spPr bwMode="auto">
          <a:xfrm rot="16200000">
            <a:off x="6444036" y="4410074"/>
            <a:ext cx="697762" cy="803275"/>
          </a:xfrm>
          <a:prstGeom prst="downArrow">
            <a:avLst>
              <a:gd name="adj1" fmla="val 50056"/>
              <a:gd name="adj2" fmla="val 4000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Text Box 301"/>
          <p:cNvSpPr txBox="1">
            <a:spLocks noChangeArrowheads="1"/>
          </p:cNvSpPr>
          <p:nvPr/>
        </p:nvSpPr>
        <p:spPr bwMode="auto">
          <a:xfrm>
            <a:off x="7305675" y="4348976"/>
            <a:ext cx="1406525" cy="9096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182880" rIns="182880" anchor="ctr" anchorCtr="0">
            <a:noAutofit/>
          </a:bodyPr>
          <a:lstStyle/>
          <a:p>
            <a:r>
              <a:rPr lang="en-US" sz="2100" b="0" dirty="0" smtClean="0">
                <a:solidFill>
                  <a:schemeClr val="bg1"/>
                </a:solidFill>
              </a:rPr>
              <a:t>Solve </a:t>
            </a:r>
            <a:r>
              <a:rPr lang="en-US" sz="2100" b="0" dirty="0">
                <a:solidFill>
                  <a:schemeClr val="bg1"/>
                </a:solidFill>
              </a:rPr>
              <a:t>with </a:t>
            </a:r>
            <a:r>
              <a:rPr lang="en-US" sz="2100" b="1" dirty="0" smtClean="0">
                <a:solidFill>
                  <a:schemeClr val="bg1"/>
                </a:solidFill>
              </a:rPr>
              <a:t>SVD</a:t>
            </a:r>
            <a:endParaRPr lang="en-US" sz="2100" b="0" dirty="0">
              <a:solidFill>
                <a:schemeClr val="bg1"/>
              </a:solidFill>
            </a:endParaRPr>
          </a:p>
        </p:txBody>
      </p:sp>
      <p:sp>
        <p:nvSpPr>
          <p:cNvPr id="125" name="Text Box 307"/>
          <p:cNvSpPr txBox="1">
            <a:spLocks noChangeArrowheads="1"/>
          </p:cNvSpPr>
          <p:nvPr/>
        </p:nvSpPr>
        <p:spPr bwMode="auto">
          <a:xfrm>
            <a:off x="990600" y="1371600"/>
            <a:ext cx="341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5750" indent="-285750"/>
            <a:r>
              <a:rPr lang="en-US" sz="2400" b="0" dirty="0">
                <a:solidFill>
                  <a:schemeClr val="bg1"/>
                </a:solidFill>
              </a:rPr>
              <a:t>We want to solve:</a:t>
            </a:r>
          </a:p>
        </p:txBody>
      </p:sp>
      <p:sp>
        <p:nvSpPr>
          <p:cNvPr id="127" name="Text Box 283"/>
          <p:cNvSpPr txBox="1">
            <a:spLocks noChangeArrowheads="1"/>
          </p:cNvSpPr>
          <p:nvPr/>
        </p:nvSpPr>
        <p:spPr bwMode="auto">
          <a:xfrm>
            <a:off x="5957738" y="2328181"/>
            <a:ext cx="1047750" cy="8002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4600" b="0" baseline="-25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4600" b="0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K-SVD: Dictionary Update Stage</a:t>
            </a:r>
            <a:endParaRPr lang="en-US" dirty="0"/>
          </a:p>
        </p:txBody>
      </p:sp>
      <p:graphicFrame>
        <p:nvGraphicFramePr>
          <p:cNvPr id="139283" name="Object 15"/>
          <p:cNvGraphicFramePr>
            <a:graphicFrameLocks noChangeAspect="1"/>
          </p:cNvGraphicFramePr>
          <p:nvPr/>
        </p:nvGraphicFramePr>
        <p:xfrm>
          <a:off x="7140575" y="2009775"/>
          <a:ext cx="1325563" cy="1619250"/>
        </p:xfrm>
        <a:graphic>
          <a:graphicData uri="http://schemas.openxmlformats.org/presentationml/2006/ole">
            <p:oleObj spid="_x0000_s139283" name="Equation" r:id="rId7" imgW="228600" imgH="279360" progId="Equation.DSMT4">
              <p:embed/>
            </p:oleObj>
          </a:graphicData>
        </a:graphic>
      </p:graphicFrame>
      <p:sp>
        <p:nvSpPr>
          <p:cNvPr id="144" name="TextBox 143"/>
          <p:cNvSpPr txBox="1"/>
          <p:nvPr/>
        </p:nvSpPr>
        <p:spPr>
          <a:xfrm>
            <a:off x="2855196" y="2174476"/>
            <a:ext cx="338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6053216" y="2184893"/>
            <a:ext cx="33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MT Extra"/>
              </a:rPr>
              <a:t>~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033346" y="2833288"/>
            <a:ext cx="33825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endParaRPr lang="en-US" sz="9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5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047 L -0.12552 0.000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0047 L -0.19948 0.0004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047 L -0.12639 0.0004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0047 L -0.20052 0.0004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046 L -0.21094 0.0004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047 L -0.20955 0.0004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-0.13507 4.81481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5.55112E-17 L -0.0573 5.55112E-1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1.11111E-6 L -0.19791 1.11111E-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0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046 L -0.24584 0.00046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-0.05677 -1.48148E-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" y="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046 L -0.19705 0.0004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4" grpId="0" animBg="1"/>
      <p:bldP spid="144" grpId="0"/>
      <p:bldP spid="144" grpId="1"/>
      <p:bldP spid="145" grpId="0"/>
      <p:bldP spid="145" grpId="1"/>
      <p:bldP spid="147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The K-SVD</a:t>
            </a:r>
            <a:r>
              <a:rPr lang="en-US" smtClean="0"/>
              <a:t>: Summary</a:t>
            </a:r>
            <a:endParaRPr lang="en-US" dirty="0"/>
          </a:p>
        </p:txBody>
      </p:sp>
      <p:graphicFrame>
        <p:nvGraphicFramePr>
          <p:cNvPr id="246" name="Table 245"/>
          <p:cNvGraphicFramePr>
            <a:graphicFrameLocks noGrp="1"/>
          </p:cNvGraphicFramePr>
          <p:nvPr/>
        </p:nvGraphicFramePr>
        <p:xfrm>
          <a:off x="578109" y="1567438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48" name="TextBox 247"/>
          <p:cNvSpPr txBox="1"/>
          <p:nvPr/>
        </p:nvSpPr>
        <p:spPr>
          <a:xfrm>
            <a:off x="3108054" y="1676620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≈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250" name="Table 249"/>
          <p:cNvGraphicFramePr>
            <a:graphicFrameLocks noGrp="1"/>
          </p:cNvGraphicFramePr>
          <p:nvPr/>
        </p:nvGraphicFramePr>
        <p:xfrm>
          <a:off x="5800164" y="1565181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52" name="TextBox 251"/>
          <p:cNvSpPr txBox="1"/>
          <p:nvPr/>
        </p:nvSpPr>
        <p:spPr>
          <a:xfrm>
            <a:off x="2225936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53" name="AutoShape 213"/>
          <p:cNvSpPr>
            <a:spLocks noChangeArrowheads="1"/>
          </p:cNvSpPr>
          <p:nvPr/>
        </p:nvSpPr>
        <p:spPr bwMode="auto">
          <a:xfrm>
            <a:off x="516199" y="1524001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4" name="AutoShape 213"/>
          <p:cNvSpPr>
            <a:spLocks noChangeArrowheads="1"/>
          </p:cNvSpPr>
          <p:nvPr/>
        </p:nvSpPr>
        <p:spPr bwMode="auto">
          <a:xfrm>
            <a:off x="5731137" y="1530404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55" name="Table 254"/>
          <p:cNvGraphicFramePr>
            <a:graphicFrameLocks noGrp="1"/>
          </p:cNvGraphicFramePr>
          <p:nvPr/>
        </p:nvGraphicFramePr>
        <p:xfrm>
          <a:off x="3741097" y="1567438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56" name="AutoShape 213"/>
          <p:cNvSpPr>
            <a:spLocks noChangeArrowheads="1"/>
          </p:cNvSpPr>
          <p:nvPr/>
        </p:nvSpPr>
        <p:spPr bwMode="auto">
          <a:xfrm>
            <a:off x="3673737" y="1524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9" name="Rectangle 163"/>
          <p:cNvSpPr>
            <a:spLocks noChangeArrowheads="1"/>
          </p:cNvSpPr>
          <p:nvPr/>
        </p:nvSpPr>
        <p:spPr bwMode="auto">
          <a:xfrm rot="5400000">
            <a:off x="4990017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0" name="Rectangle 163"/>
          <p:cNvSpPr>
            <a:spLocks noChangeArrowheads="1"/>
          </p:cNvSpPr>
          <p:nvPr/>
        </p:nvSpPr>
        <p:spPr bwMode="auto">
          <a:xfrm rot="5400000">
            <a:off x="5082746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1" name="Rectangle 163"/>
          <p:cNvSpPr>
            <a:spLocks noChangeArrowheads="1"/>
          </p:cNvSpPr>
          <p:nvPr/>
        </p:nvSpPr>
        <p:spPr bwMode="auto">
          <a:xfrm rot="5400000">
            <a:off x="5175475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2" name="Rectangle 163"/>
          <p:cNvSpPr>
            <a:spLocks noChangeArrowheads="1"/>
          </p:cNvSpPr>
          <p:nvPr/>
        </p:nvSpPr>
        <p:spPr bwMode="auto">
          <a:xfrm rot="5400000">
            <a:off x="5268204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3" name="Rectangle 163"/>
          <p:cNvSpPr>
            <a:spLocks noChangeArrowheads="1"/>
          </p:cNvSpPr>
          <p:nvPr/>
        </p:nvSpPr>
        <p:spPr bwMode="auto">
          <a:xfrm rot="5400000">
            <a:off x="5360933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 rot="5400000">
            <a:off x="5453662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5" name="Rectangle 163"/>
          <p:cNvSpPr>
            <a:spLocks noChangeArrowheads="1"/>
          </p:cNvSpPr>
          <p:nvPr/>
        </p:nvSpPr>
        <p:spPr bwMode="auto">
          <a:xfrm rot="5400000">
            <a:off x="5546391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6" name="Rectangle 163"/>
          <p:cNvSpPr>
            <a:spLocks noChangeArrowheads="1"/>
          </p:cNvSpPr>
          <p:nvPr/>
        </p:nvSpPr>
        <p:spPr bwMode="auto">
          <a:xfrm rot="5400000">
            <a:off x="5639120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7" name="Rectangle 163"/>
          <p:cNvSpPr>
            <a:spLocks noChangeArrowheads="1"/>
          </p:cNvSpPr>
          <p:nvPr/>
        </p:nvSpPr>
        <p:spPr bwMode="auto">
          <a:xfrm rot="5400000">
            <a:off x="5731849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8" name="Rectangle 163"/>
          <p:cNvSpPr>
            <a:spLocks noChangeArrowheads="1"/>
          </p:cNvSpPr>
          <p:nvPr/>
        </p:nvSpPr>
        <p:spPr bwMode="auto">
          <a:xfrm rot="5400000">
            <a:off x="5824578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9" name="Rectangle 163"/>
          <p:cNvSpPr>
            <a:spLocks noChangeArrowheads="1"/>
          </p:cNvSpPr>
          <p:nvPr/>
        </p:nvSpPr>
        <p:spPr bwMode="auto">
          <a:xfrm rot="5400000">
            <a:off x="5917307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0" name="Rectangle 163"/>
          <p:cNvSpPr>
            <a:spLocks noChangeArrowheads="1"/>
          </p:cNvSpPr>
          <p:nvPr/>
        </p:nvSpPr>
        <p:spPr bwMode="auto">
          <a:xfrm rot="5400000">
            <a:off x="6010036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1" name="Rectangle 163"/>
          <p:cNvSpPr>
            <a:spLocks noChangeArrowheads="1"/>
          </p:cNvSpPr>
          <p:nvPr/>
        </p:nvSpPr>
        <p:spPr bwMode="auto">
          <a:xfrm rot="5400000">
            <a:off x="6102765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2" name="Rectangle 163"/>
          <p:cNvSpPr>
            <a:spLocks noChangeArrowheads="1"/>
          </p:cNvSpPr>
          <p:nvPr/>
        </p:nvSpPr>
        <p:spPr bwMode="auto">
          <a:xfrm rot="5400000">
            <a:off x="6195494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5" name="Rectangle 163"/>
          <p:cNvSpPr>
            <a:spLocks noChangeArrowheads="1"/>
          </p:cNvSpPr>
          <p:nvPr/>
        </p:nvSpPr>
        <p:spPr bwMode="auto">
          <a:xfrm rot="5400000">
            <a:off x="6288223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6" name="Rectangle 163"/>
          <p:cNvSpPr>
            <a:spLocks noChangeArrowheads="1"/>
          </p:cNvSpPr>
          <p:nvPr/>
        </p:nvSpPr>
        <p:spPr bwMode="auto">
          <a:xfrm rot="5400000">
            <a:off x="6380952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7" name="Rectangle 163"/>
          <p:cNvSpPr>
            <a:spLocks noChangeArrowheads="1"/>
          </p:cNvSpPr>
          <p:nvPr/>
        </p:nvSpPr>
        <p:spPr bwMode="auto">
          <a:xfrm rot="5400000">
            <a:off x="6473681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8" name="Rectangle 163"/>
          <p:cNvSpPr>
            <a:spLocks noChangeArrowheads="1"/>
          </p:cNvSpPr>
          <p:nvPr/>
        </p:nvSpPr>
        <p:spPr bwMode="auto">
          <a:xfrm rot="5400000">
            <a:off x="6566404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9" name="Rectangle 163"/>
          <p:cNvSpPr>
            <a:spLocks noChangeArrowheads="1"/>
          </p:cNvSpPr>
          <p:nvPr/>
        </p:nvSpPr>
        <p:spPr bwMode="auto">
          <a:xfrm rot="5400000">
            <a:off x="7028368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00" name="Rectangle 163"/>
          <p:cNvSpPr>
            <a:spLocks noChangeArrowheads="1"/>
          </p:cNvSpPr>
          <p:nvPr/>
        </p:nvSpPr>
        <p:spPr bwMode="auto">
          <a:xfrm rot="5400000">
            <a:off x="7121236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01" name="Rectangle 163"/>
          <p:cNvSpPr>
            <a:spLocks noChangeArrowheads="1"/>
          </p:cNvSpPr>
          <p:nvPr/>
        </p:nvSpPr>
        <p:spPr bwMode="auto">
          <a:xfrm rot="5400000">
            <a:off x="7214104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02" name="Rectangle 163"/>
          <p:cNvSpPr>
            <a:spLocks noChangeArrowheads="1"/>
          </p:cNvSpPr>
          <p:nvPr/>
        </p:nvSpPr>
        <p:spPr bwMode="auto">
          <a:xfrm rot="5400000">
            <a:off x="7306972" y="2360538"/>
            <a:ext cx="1712131" cy="12355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5" name="Rectangle 163"/>
          <p:cNvSpPr>
            <a:spLocks noChangeArrowheads="1"/>
          </p:cNvSpPr>
          <p:nvPr/>
        </p:nvSpPr>
        <p:spPr bwMode="auto">
          <a:xfrm rot="5400000">
            <a:off x="36753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6" name="Rectangle 163"/>
          <p:cNvSpPr>
            <a:spLocks noChangeArrowheads="1"/>
          </p:cNvSpPr>
          <p:nvPr/>
        </p:nvSpPr>
        <p:spPr bwMode="auto">
          <a:xfrm rot="5400000">
            <a:off x="129482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7" name="Rectangle 163"/>
          <p:cNvSpPr>
            <a:spLocks noChangeArrowheads="1"/>
          </p:cNvSpPr>
          <p:nvPr/>
        </p:nvSpPr>
        <p:spPr bwMode="auto">
          <a:xfrm rot="5400000">
            <a:off x="222211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8" name="Rectangle 163"/>
          <p:cNvSpPr>
            <a:spLocks noChangeArrowheads="1"/>
          </p:cNvSpPr>
          <p:nvPr/>
        </p:nvSpPr>
        <p:spPr bwMode="auto">
          <a:xfrm rot="5400000">
            <a:off x="314940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9" name="Rectangle 163"/>
          <p:cNvSpPr>
            <a:spLocks noChangeArrowheads="1"/>
          </p:cNvSpPr>
          <p:nvPr/>
        </p:nvSpPr>
        <p:spPr bwMode="auto">
          <a:xfrm rot="5400000">
            <a:off x="407669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0" name="Rectangle 163"/>
          <p:cNvSpPr>
            <a:spLocks noChangeArrowheads="1"/>
          </p:cNvSpPr>
          <p:nvPr/>
        </p:nvSpPr>
        <p:spPr bwMode="auto">
          <a:xfrm rot="5400000">
            <a:off x="500398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1" name="Rectangle 163"/>
          <p:cNvSpPr>
            <a:spLocks noChangeArrowheads="1"/>
          </p:cNvSpPr>
          <p:nvPr/>
        </p:nvSpPr>
        <p:spPr bwMode="auto">
          <a:xfrm rot="5400000">
            <a:off x="593127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2" name="Rectangle 163"/>
          <p:cNvSpPr>
            <a:spLocks noChangeArrowheads="1"/>
          </p:cNvSpPr>
          <p:nvPr/>
        </p:nvSpPr>
        <p:spPr bwMode="auto">
          <a:xfrm rot="5400000">
            <a:off x="685856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3" name="Rectangle 163"/>
          <p:cNvSpPr>
            <a:spLocks noChangeArrowheads="1"/>
          </p:cNvSpPr>
          <p:nvPr/>
        </p:nvSpPr>
        <p:spPr bwMode="auto">
          <a:xfrm rot="5400000">
            <a:off x="778585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4" name="Rectangle 163"/>
          <p:cNvSpPr>
            <a:spLocks noChangeArrowheads="1"/>
          </p:cNvSpPr>
          <p:nvPr/>
        </p:nvSpPr>
        <p:spPr bwMode="auto">
          <a:xfrm rot="5400000">
            <a:off x="871314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5" name="Rectangle 163"/>
          <p:cNvSpPr>
            <a:spLocks noChangeArrowheads="1"/>
          </p:cNvSpPr>
          <p:nvPr/>
        </p:nvSpPr>
        <p:spPr bwMode="auto">
          <a:xfrm rot="5400000">
            <a:off x="964043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6" name="Rectangle 163"/>
          <p:cNvSpPr>
            <a:spLocks noChangeArrowheads="1"/>
          </p:cNvSpPr>
          <p:nvPr/>
        </p:nvSpPr>
        <p:spPr bwMode="auto">
          <a:xfrm rot="5400000">
            <a:off x="1056772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7" name="Rectangle 163"/>
          <p:cNvSpPr>
            <a:spLocks noChangeArrowheads="1"/>
          </p:cNvSpPr>
          <p:nvPr/>
        </p:nvSpPr>
        <p:spPr bwMode="auto">
          <a:xfrm rot="5400000">
            <a:off x="1149501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8" name="Rectangle 163"/>
          <p:cNvSpPr>
            <a:spLocks noChangeArrowheads="1"/>
          </p:cNvSpPr>
          <p:nvPr/>
        </p:nvSpPr>
        <p:spPr bwMode="auto">
          <a:xfrm rot="5400000">
            <a:off x="1242230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0" name="Rectangle 163"/>
          <p:cNvSpPr>
            <a:spLocks noChangeArrowheads="1"/>
          </p:cNvSpPr>
          <p:nvPr/>
        </p:nvSpPr>
        <p:spPr bwMode="auto">
          <a:xfrm rot="5400000">
            <a:off x="1427688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1" name="Rectangle 163"/>
          <p:cNvSpPr>
            <a:spLocks noChangeArrowheads="1"/>
          </p:cNvSpPr>
          <p:nvPr/>
        </p:nvSpPr>
        <p:spPr bwMode="auto">
          <a:xfrm rot="5400000">
            <a:off x="1520417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2" name="Rectangle 163"/>
          <p:cNvSpPr>
            <a:spLocks noChangeArrowheads="1"/>
          </p:cNvSpPr>
          <p:nvPr/>
        </p:nvSpPr>
        <p:spPr bwMode="auto">
          <a:xfrm rot="5400000">
            <a:off x="1613140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3" name="Rectangle 163"/>
          <p:cNvSpPr>
            <a:spLocks noChangeArrowheads="1"/>
          </p:cNvSpPr>
          <p:nvPr/>
        </p:nvSpPr>
        <p:spPr bwMode="auto">
          <a:xfrm rot="5400000">
            <a:off x="2075104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4" name="Rectangle 163"/>
          <p:cNvSpPr>
            <a:spLocks noChangeArrowheads="1"/>
          </p:cNvSpPr>
          <p:nvPr/>
        </p:nvSpPr>
        <p:spPr bwMode="auto">
          <a:xfrm rot="5400000">
            <a:off x="2167972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5" name="Rectangle 163"/>
          <p:cNvSpPr>
            <a:spLocks noChangeArrowheads="1"/>
          </p:cNvSpPr>
          <p:nvPr/>
        </p:nvSpPr>
        <p:spPr bwMode="auto">
          <a:xfrm rot="5400000">
            <a:off x="2260840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6" name="Rectangle 163"/>
          <p:cNvSpPr>
            <a:spLocks noChangeArrowheads="1"/>
          </p:cNvSpPr>
          <p:nvPr/>
        </p:nvSpPr>
        <p:spPr bwMode="auto">
          <a:xfrm rot="5400000">
            <a:off x="2353708" y="2111677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7" name="Rectangle 163"/>
          <p:cNvSpPr>
            <a:spLocks noChangeArrowheads="1"/>
          </p:cNvSpPr>
          <p:nvPr/>
        </p:nvSpPr>
        <p:spPr bwMode="auto">
          <a:xfrm rot="5400000">
            <a:off x="1334959" y="2111676"/>
            <a:ext cx="117873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8" name="Rectangle 163"/>
          <p:cNvSpPr>
            <a:spLocks noChangeArrowheads="1"/>
          </p:cNvSpPr>
          <p:nvPr/>
        </p:nvSpPr>
        <p:spPr bwMode="auto">
          <a:xfrm rot="5400000">
            <a:off x="3194291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9" name="Rectangle 163"/>
          <p:cNvSpPr>
            <a:spLocks noChangeArrowheads="1"/>
          </p:cNvSpPr>
          <p:nvPr/>
        </p:nvSpPr>
        <p:spPr bwMode="auto">
          <a:xfrm rot="5400000">
            <a:off x="3286459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0" name="Rectangle 163"/>
          <p:cNvSpPr>
            <a:spLocks noChangeArrowheads="1"/>
          </p:cNvSpPr>
          <p:nvPr/>
        </p:nvSpPr>
        <p:spPr bwMode="auto">
          <a:xfrm rot="5400000">
            <a:off x="3378627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1" name="Rectangle 163"/>
          <p:cNvSpPr>
            <a:spLocks noChangeArrowheads="1"/>
          </p:cNvSpPr>
          <p:nvPr/>
        </p:nvSpPr>
        <p:spPr bwMode="auto">
          <a:xfrm rot="5400000">
            <a:off x="3470795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2" name="Rectangle 163"/>
          <p:cNvSpPr>
            <a:spLocks noChangeArrowheads="1"/>
          </p:cNvSpPr>
          <p:nvPr/>
        </p:nvSpPr>
        <p:spPr bwMode="auto">
          <a:xfrm rot="5400000">
            <a:off x="3562963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3" name="Rectangle 163"/>
          <p:cNvSpPr>
            <a:spLocks noChangeArrowheads="1"/>
          </p:cNvSpPr>
          <p:nvPr/>
        </p:nvSpPr>
        <p:spPr bwMode="auto">
          <a:xfrm rot="5400000">
            <a:off x="3655131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4" name="Rectangle 163"/>
          <p:cNvSpPr>
            <a:spLocks noChangeArrowheads="1"/>
          </p:cNvSpPr>
          <p:nvPr/>
        </p:nvSpPr>
        <p:spPr bwMode="auto">
          <a:xfrm rot="5400000">
            <a:off x="3747299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5" name="Rectangle 163"/>
          <p:cNvSpPr>
            <a:spLocks noChangeArrowheads="1"/>
          </p:cNvSpPr>
          <p:nvPr/>
        </p:nvSpPr>
        <p:spPr bwMode="auto">
          <a:xfrm rot="5400000">
            <a:off x="3839467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6" name="Rectangle 163"/>
          <p:cNvSpPr>
            <a:spLocks noChangeArrowheads="1"/>
          </p:cNvSpPr>
          <p:nvPr/>
        </p:nvSpPr>
        <p:spPr bwMode="auto">
          <a:xfrm rot="5400000">
            <a:off x="3931635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7" name="Rectangle 163"/>
          <p:cNvSpPr>
            <a:spLocks noChangeArrowheads="1"/>
          </p:cNvSpPr>
          <p:nvPr/>
        </p:nvSpPr>
        <p:spPr bwMode="auto">
          <a:xfrm rot="5400000">
            <a:off x="4023803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9" name="Rectangle 163"/>
          <p:cNvSpPr>
            <a:spLocks noChangeArrowheads="1"/>
          </p:cNvSpPr>
          <p:nvPr/>
        </p:nvSpPr>
        <p:spPr bwMode="auto">
          <a:xfrm rot="5400000">
            <a:off x="4208139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0" name="Rectangle 163"/>
          <p:cNvSpPr>
            <a:spLocks noChangeArrowheads="1"/>
          </p:cNvSpPr>
          <p:nvPr/>
        </p:nvSpPr>
        <p:spPr bwMode="auto">
          <a:xfrm rot="5400000">
            <a:off x="4300307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1" name="Rectangle 163"/>
          <p:cNvSpPr>
            <a:spLocks noChangeArrowheads="1"/>
          </p:cNvSpPr>
          <p:nvPr/>
        </p:nvSpPr>
        <p:spPr bwMode="auto">
          <a:xfrm rot="5400000">
            <a:off x="4392475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2" name="Rectangle 163"/>
          <p:cNvSpPr>
            <a:spLocks noChangeArrowheads="1"/>
          </p:cNvSpPr>
          <p:nvPr/>
        </p:nvSpPr>
        <p:spPr bwMode="auto">
          <a:xfrm rot="5400000">
            <a:off x="4576811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3" name="Rectangle 163"/>
          <p:cNvSpPr>
            <a:spLocks noChangeArrowheads="1"/>
          </p:cNvSpPr>
          <p:nvPr/>
        </p:nvSpPr>
        <p:spPr bwMode="auto">
          <a:xfrm rot="5400000">
            <a:off x="4668979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4" name="Rectangle 163"/>
          <p:cNvSpPr>
            <a:spLocks noChangeArrowheads="1"/>
          </p:cNvSpPr>
          <p:nvPr/>
        </p:nvSpPr>
        <p:spPr bwMode="auto">
          <a:xfrm rot="5400000">
            <a:off x="4761154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5" name="Rectangle 163"/>
          <p:cNvSpPr>
            <a:spLocks noChangeArrowheads="1"/>
          </p:cNvSpPr>
          <p:nvPr/>
        </p:nvSpPr>
        <p:spPr bwMode="auto">
          <a:xfrm rot="5400000">
            <a:off x="4484643" y="2106922"/>
            <a:ext cx="117873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6" name="Rectangle 163"/>
          <p:cNvSpPr>
            <a:spLocks noChangeArrowheads="1"/>
          </p:cNvSpPr>
          <p:nvPr/>
        </p:nvSpPr>
        <p:spPr bwMode="auto">
          <a:xfrm rot="5400000">
            <a:off x="4856404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8" name="Rectangle 163"/>
          <p:cNvSpPr>
            <a:spLocks noChangeArrowheads="1"/>
          </p:cNvSpPr>
          <p:nvPr/>
        </p:nvSpPr>
        <p:spPr bwMode="auto">
          <a:xfrm rot="10800000">
            <a:off x="5794601" y="1657375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9" name="Rectangle 163"/>
          <p:cNvSpPr>
            <a:spLocks noChangeArrowheads="1"/>
          </p:cNvSpPr>
          <p:nvPr/>
        </p:nvSpPr>
        <p:spPr bwMode="auto">
          <a:xfrm rot="10800000">
            <a:off x="5794601" y="1747302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0" name="Rectangle 163"/>
          <p:cNvSpPr>
            <a:spLocks noChangeArrowheads="1"/>
          </p:cNvSpPr>
          <p:nvPr/>
        </p:nvSpPr>
        <p:spPr bwMode="auto">
          <a:xfrm rot="10800000">
            <a:off x="5794601" y="1837229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2" name="Rectangle 163"/>
          <p:cNvSpPr>
            <a:spLocks noChangeArrowheads="1"/>
          </p:cNvSpPr>
          <p:nvPr/>
        </p:nvSpPr>
        <p:spPr bwMode="auto">
          <a:xfrm rot="10800000">
            <a:off x="5794601" y="2017083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3" name="Rectangle 163"/>
          <p:cNvSpPr>
            <a:spLocks noChangeArrowheads="1"/>
          </p:cNvSpPr>
          <p:nvPr/>
        </p:nvSpPr>
        <p:spPr bwMode="auto">
          <a:xfrm rot="10800000">
            <a:off x="5794601" y="2107010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4" name="Rectangle 163"/>
          <p:cNvSpPr>
            <a:spLocks noChangeArrowheads="1"/>
          </p:cNvSpPr>
          <p:nvPr/>
        </p:nvSpPr>
        <p:spPr bwMode="auto">
          <a:xfrm rot="10800000">
            <a:off x="5794601" y="2196937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5" name="Rectangle 163"/>
          <p:cNvSpPr>
            <a:spLocks noChangeArrowheads="1"/>
          </p:cNvSpPr>
          <p:nvPr/>
        </p:nvSpPr>
        <p:spPr bwMode="auto">
          <a:xfrm rot="10800000">
            <a:off x="5794601" y="2286864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6" name="Rectangle 163"/>
          <p:cNvSpPr>
            <a:spLocks noChangeArrowheads="1"/>
          </p:cNvSpPr>
          <p:nvPr/>
        </p:nvSpPr>
        <p:spPr bwMode="auto">
          <a:xfrm rot="10800000">
            <a:off x="5794601" y="2376791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7" name="Rectangle 163"/>
          <p:cNvSpPr>
            <a:spLocks noChangeArrowheads="1"/>
          </p:cNvSpPr>
          <p:nvPr/>
        </p:nvSpPr>
        <p:spPr bwMode="auto">
          <a:xfrm rot="10800000">
            <a:off x="5794601" y="2466718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8" name="Rectangle 163"/>
          <p:cNvSpPr>
            <a:spLocks noChangeArrowheads="1"/>
          </p:cNvSpPr>
          <p:nvPr/>
        </p:nvSpPr>
        <p:spPr bwMode="auto">
          <a:xfrm rot="10800000">
            <a:off x="5794601" y="2556645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9" name="Rectangle 163"/>
          <p:cNvSpPr>
            <a:spLocks noChangeArrowheads="1"/>
          </p:cNvSpPr>
          <p:nvPr/>
        </p:nvSpPr>
        <p:spPr bwMode="auto">
          <a:xfrm rot="10800000">
            <a:off x="5794601" y="2646572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0" name="Rectangle 163"/>
          <p:cNvSpPr>
            <a:spLocks noChangeArrowheads="1"/>
          </p:cNvSpPr>
          <p:nvPr/>
        </p:nvSpPr>
        <p:spPr bwMode="auto">
          <a:xfrm rot="10800000">
            <a:off x="5794601" y="2736499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1" name="Rectangle 163"/>
          <p:cNvSpPr>
            <a:spLocks noChangeArrowheads="1"/>
          </p:cNvSpPr>
          <p:nvPr/>
        </p:nvSpPr>
        <p:spPr bwMode="auto">
          <a:xfrm rot="10800000">
            <a:off x="5794601" y="2826426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2" name="Rectangle 163"/>
          <p:cNvSpPr>
            <a:spLocks noChangeArrowheads="1"/>
          </p:cNvSpPr>
          <p:nvPr/>
        </p:nvSpPr>
        <p:spPr bwMode="auto">
          <a:xfrm rot="10800000">
            <a:off x="5794601" y="2916353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3" name="Rectangle 163"/>
          <p:cNvSpPr>
            <a:spLocks noChangeArrowheads="1"/>
          </p:cNvSpPr>
          <p:nvPr/>
        </p:nvSpPr>
        <p:spPr bwMode="auto">
          <a:xfrm rot="10800000">
            <a:off x="5794601" y="3006280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4" name="Rectangle 163"/>
          <p:cNvSpPr>
            <a:spLocks noChangeArrowheads="1"/>
          </p:cNvSpPr>
          <p:nvPr/>
        </p:nvSpPr>
        <p:spPr bwMode="auto">
          <a:xfrm rot="10800000">
            <a:off x="5794601" y="3096210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6" name="Rectangle 163"/>
          <p:cNvSpPr>
            <a:spLocks noChangeArrowheads="1"/>
          </p:cNvSpPr>
          <p:nvPr/>
        </p:nvSpPr>
        <p:spPr bwMode="auto">
          <a:xfrm rot="10800000">
            <a:off x="5794601" y="1927156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7" name="Rectangle 163"/>
          <p:cNvSpPr>
            <a:spLocks noChangeArrowheads="1"/>
          </p:cNvSpPr>
          <p:nvPr/>
        </p:nvSpPr>
        <p:spPr bwMode="auto">
          <a:xfrm rot="10800000">
            <a:off x="5794601" y="3188285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51" name="TextBox 250"/>
          <p:cNvSpPr txBox="1"/>
          <p:nvPr/>
        </p:nvSpPr>
        <p:spPr>
          <a:xfrm>
            <a:off x="7452780" y="1845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58" name="TextBox 257"/>
          <p:cNvSpPr txBox="1"/>
          <p:nvPr/>
        </p:nvSpPr>
        <p:spPr>
          <a:xfrm>
            <a:off x="6748203" y="1722787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8" name="Rectangle 163"/>
          <p:cNvSpPr>
            <a:spLocks noChangeArrowheads="1"/>
          </p:cNvSpPr>
          <p:nvPr/>
        </p:nvSpPr>
        <p:spPr bwMode="auto">
          <a:xfrm rot="5400000">
            <a:off x="4115971" y="2106923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563772" y="1733768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362229" y="1733768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Rectangle 163"/>
          <p:cNvSpPr>
            <a:spLocks noChangeArrowheads="1"/>
          </p:cNvSpPr>
          <p:nvPr/>
        </p:nvSpPr>
        <p:spPr bwMode="auto">
          <a:xfrm rot="10800000">
            <a:off x="5794601" y="1567448"/>
            <a:ext cx="2419123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5" name="AutoShape 148"/>
          <p:cNvSpPr>
            <a:spLocks noChangeArrowheads="1"/>
          </p:cNvSpPr>
          <p:nvPr/>
        </p:nvSpPr>
        <p:spPr bwMode="auto">
          <a:xfrm rot="16200000">
            <a:off x="2793130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6" name="AutoShape 151"/>
          <p:cNvSpPr>
            <a:spLocks noChangeArrowheads="1"/>
          </p:cNvSpPr>
          <p:nvPr/>
        </p:nvSpPr>
        <p:spPr bwMode="auto">
          <a:xfrm rot="16200000">
            <a:off x="5566066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Freeform 202"/>
          <p:cNvSpPr>
            <a:spLocks/>
          </p:cNvSpPr>
          <p:nvPr/>
        </p:nvSpPr>
        <p:spPr bwMode="auto">
          <a:xfrm rot="16200000">
            <a:off x="5400248" y="4129568"/>
            <a:ext cx="700087" cy="2548836"/>
          </a:xfrm>
          <a:custGeom>
            <a:avLst/>
            <a:gdLst/>
            <a:ahLst/>
            <a:cxnLst>
              <a:cxn ang="0">
                <a:pos x="260" y="332"/>
              </a:cxn>
              <a:cxn ang="0">
                <a:pos x="0" y="332"/>
              </a:cxn>
              <a:cxn ang="0">
                <a:pos x="0" y="0"/>
              </a:cxn>
              <a:cxn ang="0">
                <a:pos x="260" y="0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Text Box 146"/>
          <p:cNvSpPr txBox="1">
            <a:spLocks noChangeArrowheads="1"/>
          </p:cNvSpPr>
          <p:nvPr/>
        </p:nvSpPr>
        <p:spPr bwMode="auto">
          <a:xfrm>
            <a:off x="457200" y="3702205"/>
            <a:ext cx="2255009" cy="134695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Initialize Dictionary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10" name="Text Box 149"/>
          <p:cNvSpPr txBox="1">
            <a:spLocks noChangeArrowheads="1"/>
          </p:cNvSpPr>
          <p:nvPr/>
        </p:nvSpPr>
        <p:spPr bwMode="auto">
          <a:xfrm>
            <a:off x="3226967" y="3702205"/>
            <a:ext cx="2264201" cy="134695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Sparse </a:t>
            </a:r>
            <a:r>
              <a:rPr lang="en-US" sz="2800" b="0" dirty="0" smtClean="0">
                <a:solidFill>
                  <a:schemeClr val="bg1"/>
                </a:solidFill>
              </a:rPr>
              <a:t>Code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Using OMP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1" name="Text Box 153"/>
          <p:cNvSpPr txBox="1">
            <a:spLocks noChangeArrowheads="1"/>
          </p:cNvSpPr>
          <p:nvPr/>
        </p:nvSpPr>
        <p:spPr bwMode="auto">
          <a:xfrm>
            <a:off x="5998367" y="3702205"/>
            <a:ext cx="2271860" cy="134695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Dictionary </a:t>
            </a:r>
            <a:r>
              <a:rPr lang="en-US" sz="2800" b="0" dirty="0" smtClean="0">
                <a:solidFill>
                  <a:schemeClr val="bg1"/>
                </a:solidFill>
              </a:rPr>
              <a:t>Update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Atom-by-atom + </a:t>
            </a:r>
            <a:r>
              <a:rPr lang="en-US" sz="1600" dirty="0" err="1" smtClean="0">
                <a:solidFill>
                  <a:srgbClr val="FF0000"/>
                </a:solidFill>
              </a:rPr>
              <a:t>coeffs</a:t>
            </a:r>
            <a:r>
              <a:rPr lang="en-US" sz="1600" dirty="0" smtClean="0">
                <a:solidFill>
                  <a:srgbClr val="FF0000"/>
                </a:solidFill>
              </a:rPr>
              <a:t>.</a:t>
            </a:r>
            <a:endParaRPr lang="en-US" sz="2400" b="0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737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8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9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0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5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0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2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00"/>
                            </p:stCondLst>
                            <p:childTnLst>
                              <p:par>
                                <p:cTn id="128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7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8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9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1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3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6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7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800"/>
                            </p:stCondLst>
                            <p:childTnLst>
                              <p:par>
                                <p:cTn id="231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6" grpId="1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9" grpId="0" animBg="1"/>
      <p:bldP spid="360" grpId="0" animBg="1"/>
      <p:bldP spid="361" grpId="0" animBg="1"/>
      <p:bldP spid="363" grpId="0" animBg="1"/>
      <p:bldP spid="364" grpId="0" animBg="1"/>
      <p:bldP spid="365" grpId="0" animBg="1"/>
      <p:bldP spid="366" grpId="0" animBg="1"/>
      <p:bldP spid="366" grpId="1" animBg="1"/>
      <p:bldP spid="368" grpId="0" animBg="1"/>
      <p:bldP spid="369" grpId="0" animBg="1"/>
      <p:bldP spid="370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3" grpId="0" animBg="1"/>
      <p:bldP spid="384" grpId="0" animBg="1"/>
      <p:bldP spid="386" grpId="0" animBg="1"/>
      <p:bldP spid="387" grpId="0" animBg="1"/>
      <p:bldP spid="387" grpId="1" animBg="1"/>
      <p:bldP spid="251" grpId="0"/>
      <p:bldP spid="388" grpId="0" animBg="1"/>
      <p:bldP spid="107" grpId="0" animBg="1"/>
      <p:bldP spid="105" grpId="0" animBg="1"/>
      <p:bldP spid="108" grpId="0" animBg="1"/>
      <p:bldP spid="109" grpId="0" animBg="1"/>
      <p:bldP spid="1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-SVD: Applications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1453039"/>
            <a:ext cx="8229600" cy="4185761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Image </a:t>
            </a:r>
            <a:r>
              <a:rPr lang="en-US" sz="2400" dirty="0" err="1" smtClean="0">
                <a:solidFill>
                  <a:schemeClr val="bg1"/>
                </a:solidFill>
              </a:rPr>
              <a:t>denoisi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Elad</a:t>
            </a:r>
            <a:r>
              <a:rPr lang="en-US" sz="2000" dirty="0" smtClean="0">
                <a:solidFill>
                  <a:srgbClr val="3399FF"/>
                </a:solidFill>
              </a:rPr>
              <a:t> &amp; </a:t>
            </a:r>
            <a:r>
              <a:rPr lang="en-US" sz="2000" dirty="0" err="1" smtClean="0">
                <a:solidFill>
                  <a:srgbClr val="3399FF"/>
                </a:solidFill>
              </a:rPr>
              <a:t>Aharon</a:t>
            </a:r>
            <a:r>
              <a:rPr lang="en-US" sz="2000" dirty="0" smtClean="0">
                <a:solidFill>
                  <a:srgbClr val="3399FF"/>
                </a:solidFill>
              </a:rPr>
              <a:t> ‘06]</a:t>
            </a:r>
            <a:endParaRPr lang="en-US" sz="3200" dirty="0" smtClean="0">
              <a:solidFill>
                <a:srgbClr val="3399FF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Image </a:t>
            </a:r>
            <a:r>
              <a:rPr lang="en-US" sz="2400" dirty="0" err="1" smtClean="0">
                <a:solidFill>
                  <a:schemeClr val="bg1"/>
                </a:solidFill>
              </a:rPr>
              <a:t>inpainti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Raboy</a:t>
            </a:r>
            <a:r>
              <a:rPr lang="en-US" sz="2000" dirty="0" smtClean="0">
                <a:solidFill>
                  <a:srgbClr val="3399FF"/>
                </a:solidFill>
              </a:rPr>
              <a:t> ‘07]</a:t>
            </a: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Tomography reconstruction </a:t>
            </a:r>
            <a:r>
              <a:rPr lang="en-US" sz="2000" dirty="0" smtClean="0">
                <a:solidFill>
                  <a:srgbClr val="3399FF"/>
                </a:solidFill>
              </a:rPr>
              <a:t>[Liao &amp; </a:t>
            </a:r>
            <a:r>
              <a:rPr lang="en-US" sz="2000" dirty="0" err="1" smtClean="0">
                <a:solidFill>
                  <a:srgbClr val="3399FF"/>
                </a:solidFill>
              </a:rPr>
              <a:t>Sapiro</a:t>
            </a:r>
            <a:r>
              <a:rPr lang="en-US" sz="2000" dirty="0" smtClean="0">
                <a:solidFill>
                  <a:srgbClr val="3399FF"/>
                </a:solidFill>
              </a:rPr>
              <a:t> ‘08]</a:t>
            </a:r>
            <a:endParaRPr lang="en-US" sz="2800" dirty="0" smtClean="0">
              <a:solidFill>
                <a:schemeClr val="bg1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err="1" smtClean="0">
                <a:solidFill>
                  <a:schemeClr val="bg1"/>
                </a:solidFill>
              </a:rPr>
              <a:t>Demosaici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Mairal</a:t>
            </a:r>
            <a:r>
              <a:rPr lang="en-US" sz="2000" dirty="0" smtClean="0">
                <a:solidFill>
                  <a:srgbClr val="3399FF"/>
                </a:solidFill>
              </a:rPr>
              <a:t>, </a:t>
            </a:r>
            <a:r>
              <a:rPr lang="en-US" sz="2000" dirty="0" err="1" smtClean="0">
                <a:solidFill>
                  <a:srgbClr val="3399FF"/>
                </a:solidFill>
              </a:rPr>
              <a:t>Elad</a:t>
            </a:r>
            <a:r>
              <a:rPr lang="en-US" sz="2000" dirty="0" smtClean="0">
                <a:solidFill>
                  <a:srgbClr val="3399FF"/>
                </a:solidFill>
              </a:rPr>
              <a:t> &amp; </a:t>
            </a:r>
            <a:r>
              <a:rPr lang="en-US" sz="2000" dirty="0" err="1" smtClean="0">
                <a:solidFill>
                  <a:srgbClr val="3399FF"/>
                </a:solidFill>
              </a:rPr>
              <a:t>Sapiro</a:t>
            </a:r>
            <a:r>
              <a:rPr lang="en-US" sz="2000" dirty="0" smtClean="0">
                <a:solidFill>
                  <a:srgbClr val="3399FF"/>
                </a:solidFill>
              </a:rPr>
              <a:t> ‘08]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Facial image compression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Bryt</a:t>
            </a:r>
            <a:r>
              <a:rPr lang="en-US" sz="2000" dirty="0" smtClean="0">
                <a:solidFill>
                  <a:srgbClr val="3399FF"/>
                </a:solidFill>
              </a:rPr>
              <a:t> &amp; </a:t>
            </a:r>
            <a:r>
              <a:rPr lang="en-US" sz="2000" dirty="0" err="1" smtClean="0">
                <a:solidFill>
                  <a:srgbClr val="3399FF"/>
                </a:solidFill>
              </a:rPr>
              <a:t>Elad</a:t>
            </a:r>
            <a:r>
              <a:rPr lang="en-US" sz="2000" dirty="0" smtClean="0">
                <a:solidFill>
                  <a:srgbClr val="3399FF"/>
                </a:solidFill>
              </a:rPr>
              <a:t> ‘08]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Video </a:t>
            </a:r>
            <a:r>
              <a:rPr lang="en-US" sz="2400" dirty="0" err="1" smtClean="0">
                <a:solidFill>
                  <a:schemeClr val="bg1"/>
                </a:solidFill>
              </a:rPr>
              <a:t>denoisi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Protter</a:t>
            </a:r>
            <a:r>
              <a:rPr lang="en-US" sz="2000" dirty="0" smtClean="0">
                <a:solidFill>
                  <a:srgbClr val="3399FF"/>
                </a:solidFill>
              </a:rPr>
              <a:t> &amp; </a:t>
            </a:r>
            <a:r>
              <a:rPr lang="en-US" sz="2000" dirty="0" err="1" smtClean="0">
                <a:solidFill>
                  <a:srgbClr val="3399FF"/>
                </a:solidFill>
              </a:rPr>
              <a:t>Elad</a:t>
            </a:r>
            <a:r>
              <a:rPr lang="en-US" sz="2000" dirty="0" smtClean="0">
                <a:solidFill>
                  <a:srgbClr val="3399FF"/>
                </a:solidFill>
              </a:rPr>
              <a:t> ’09]</a:t>
            </a:r>
            <a:endParaRPr lang="en-US" sz="2400" dirty="0" smtClean="0">
              <a:solidFill>
                <a:schemeClr val="bg1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Image scaling </a:t>
            </a:r>
            <a:r>
              <a:rPr lang="en-US" sz="2000" dirty="0" smtClean="0">
                <a:solidFill>
                  <a:srgbClr val="3399FF"/>
                </a:solidFill>
              </a:rPr>
              <a:t>[</a:t>
            </a:r>
            <a:r>
              <a:rPr lang="en-US" sz="2000" dirty="0" err="1" smtClean="0">
                <a:solidFill>
                  <a:srgbClr val="3399FF"/>
                </a:solidFill>
              </a:rPr>
              <a:t>Zeyde</a:t>
            </a:r>
            <a:r>
              <a:rPr lang="en-US" sz="2000" dirty="0" smtClean="0">
                <a:solidFill>
                  <a:srgbClr val="3399FF"/>
                </a:solidFill>
              </a:rPr>
              <a:t>, </a:t>
            </a:r>
            <a:r>
              <a:rPr lang="en-US" sz="2000" dirty="0" err="1" smtClean="0">
                <a:solidFill>
                  <a:srgbClr val="3399FF"/>
                </a:solidFill>
              </a:rPr>
              <a:t>Elad</a:t>
            </a:r>
            <a:r>
              <a:rPr lang="en-US" sz="2000" dirty="0" smtClean="0">
                <a:solidFill>
                  <a:srgbClr val="3399FF"/>
                </a:solidFill>
              </a:rPr>
              <a:t> &amp; </a:t>
            </a:r>
            <a:r>
              <a:rPr lang="en-US" sz="2000" dirty="0" err="1" smtClean="0">
                <a:solidFill>
                  <a:srgbClr val="3399FF"/>
                </a:solidFill>
              </a:rPr>
              <a:t>Protter</a:t>
            </a:r>
            <a:r>
              <a:rPr lang="en-US" sz="2000" dirty="0" smtClean="0">
                <a:solidFill>
                  <a:srgbClr val="3399FF"/>
                </a:solidFill>
              </a:rPr>
              <a:t> ‘10]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401638" indent="-401638">
              <a:spcBef>
                <a:spcPts val="1200"/>
              </a:spcBef>
              <a:buFont typeface="Wingdings" pitchFamily="2" charset="2"/>
              <a:buChar char="ü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Many others…</a:t>
            </a:r>
          </a:p>
        </p:txBody>
      </p:sp>
    </p:spTree>
  </p:cSld>
  <p:clrMapOvr>
    <a:masterClrMapping/>
  </p:clrMapOvr>
  <p:transition advTm="2014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ations of Explicit Dictionar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368490"/>
            <a:ext cx="60198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/>
              <a:t>Unstructured: </a:t>
            </a:r>
            <a:r>
              <a:rPr lang="en-US" sz="2400" dirty="0" smtClean="0">
                <a:solidFill>
                  <a:schemeClr val="bg1"/>
                </a:solidFill>
              </a:rPr>
              <a:t>complex to store and transmit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524000"/>
            <a:ext cx="72390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/>
              <a:t>Inefficient: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applied via explicit matrix multiplic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212980"/>
            <a:ext cx="6019800" cy="8309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/>
              <a:t>Over-parameterized: </a:t>
            </a:r>
            <a:r>
              <a:rPr lang="en-US" sz="2400" dirty="0" smtClean="0">
                <a:solidFill>
                  <a:schemeClr val="bg1"/>
                </a:solidFill>
              </a:rPr>
              <a:t>many degrees of freedom require a lot of training examples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939370" y="3472438"/>
          <a:ext cx="1747848" cy="1171430"/>
        </p:xfrm>
        <a:graphic>
          <a:graphicData uri="http://schemas.openxmlformats.org/drawingml/2006/table">
            <a:tbl>
              <a:tblPr firstRow="1" bandRow="1">
                <a:effectLst>
                  <a:reflection blurRad="6350" stA="50000" endA="275" endPos="40000" dist="101600" dir="5400000" sy="-100000" algn="bl" rotWithShape="0"/>
                </a:effectLst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80000"/>
                    </a:solidFill>
                  </a:tcPr>
                </a:tc>
              </a:tr>
            </a:tbl>
          </a:graphicData>
        </a:graphic>
      </p:graphicFrame>
      <p:sp>
        <p:nvSpPr>
          <p:cNvPr id="12" name="AutoShape 213"/>
          <p:cNvSpPr>
            <a:spLocks noChangeArrowheads="1"/>
          </p:cNvSpPr>
          <p:nvPr/>
        </p:nvSpPr>
        <p:spPr bwMode="auto">
          <a:xfrm>
            <a:off x="6872010" y="3429000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56291" y="3630604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57200" y="4426803"/>
            <a:ext cx="6019800" cy="8309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/>
              <a:t>Single scale: </a:t>
            </a:r>
            <a:r>
              <a:rPr lang="en-US" sz="2400" dirty="0" smtClean="0">
                <a:solidFill>
                  <a:schemeClr val="bg1"/>
                </a:solidFill>
              </a:rPr>
              <a:t>adapted to a specific signal size, inter-scale relations are not expressed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2368490"/>
            <a:ext cx="25146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Unstructured:</a:t>
            </a:r>
            <a:endParaRPr lang="en-US" sz="2400" b="1" dirty="0" smtClean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1524000"/>
            <a:ext cx="19812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Inefficient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7200" y="3212980"/>
            <a:ext cx="60198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Over-parameterized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57200" y="4426803"/>
            <a:ext cx="22860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indent="-2825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Single scale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FBF3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FBF3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2FBF3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alysis and synthesis signal model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 few words on dictionary desig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troduction to sparse representatio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background on sparsity and the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The sparse dictionary model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/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/>
                </a:solidFill>
              </a:rPr>
              <a:t>and </a:t>
            </a:r>
            <a:r>
              <a:rPr lang="en-US" sz="1500" dirty="0" smtClean="0">
                <a:solidFill>
                  <a:schemeClr val="bg1"/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Why sparse dictionaries are good for you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ummary and conclusions</a:t>
            </a:r>
            <a:endParaRPr lang="en-US" sz="2000" b="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62546" y="1905000"/>
            <a:ext cx="2319454" cy="1865971"/>
          </a:xfrm>
          <a:prstGeom prst="rect">
            <a:avLst/>
          </a:prstGeom>
          <a:blipFill dpi="0" rotWithShape="1">
            <a:blip r:embed="rId2" cstate="print">
              <a:alphaModFix amt="60000"/>
            </a:blip>
            <a:srcRect/>
            <a:stretch>
              <a:fillRect/>
            </a:stretch>
          </a:blipFill>
          <a:ln>
            <a:noFill/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0547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Freeform 54"/>
          <p:cNvSpPr/>
          <p:nvPr/>
        </p:nvSpPr>
        <p:spPr>
          <a:xfrm rot="2679271">
            <a:off x="699184" y="2869822"/>
            <a:ext cx="2543352" cy="197793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329992 w 1158667"/>
              <a:gd name="connsiteY0" fmla="*/ 0 h 1189322"/>
              <a:gd name="connsiteX1" fmla="*/ 930067 w 1158667"/>
              <a:gd name="connsiteY1" fmla="*/ 366132 h 1189322"/>
              <a:gd name="connsiteX2" fmla="*/ 930067 w 1158667"/>
              <a:gd name="connsiteY2" fmla="*/ 137532 h 1189322"/>
              <a:gd name="connsiteX3" fmla="*/ 1158667 w 1158667"/>
              <a:gd name="connsiteY3" fmla="*/ 518532 h 1189322"/>
              <a:gd name="connsiteX4" fmla="*/ 930067 w 1158667"/>
              <a:gd name="connsiteY4" fmla="*/ 899532 h 1189322"/>
              <a:gd name="connsiteX5" fmla="*/ 930067 w 1158667"/>
              <a:gd name="connsiteY5" fmla="*/ 670932 h 1189322"/>
              <a:gd name="connsiteX6" fmla="*/ 0 w 1158667"/>
              <a:gd name="connsiteY6" fmla="*/ 1189322 h 1189322"/>
              <a:gd name="connsiteX0" fmla="*/ 702270 w 1158667"/>
              <a:gd name="connsiteY0" fmla="*/ 0 h 1178553"/>
              <a:gd name="connsiteX1" fmla="*/ 930067 w 1158667"/>
              <a:gd name="connsiteY1" fmla="*/ 355363 h 1178553"/>
              <a:gd name="connsiteX2" fmla="*/ 930067 w 1158667"/>
              <a:gd name="connsiteY2" fmla="*/ 126763 h 1178553"/>
              <a:gd name="connsiteX3" fmla="*/ 1158667 w 1158667"/>
              <a:gd name="connsiteY3" fmla="*/ 507763 h 1178553"/>
              <a:gd name="connsiteX4" fmla="*/ 930067 w 1158667"/>
              <a:gd name="connsiteY4" fmla="*/ 888763 h 1178553"/>
              <a:gd name="connsiteX5" fmla="*/ 930067 w 1158667"/>
              <a:gd name="connsiteY5" fmla="*/ 660163 h 1178553"/>
              <a:gd name="connsiteX6" fmla="*/ 0 w 1158667"/>
              <a:gd name="connsiteY6" fmla="*/ 1178553 h 1178553"/>
              <a:gd name="connsiteX0" fmla="*/ 495102 w 1158667"/>
              <a:gd name="connsiteY0" fmla="*/ 105392 h 1051790"/>
              <a:gd name="connsiteX1" fmla="*/ 930067 w 1158667"/>
              <a:gd name="connsiteY1" fmla="*/ 228600 h 1051790"/>
              <a:gd name="connsiteX2" fmla="*/ 930067 w 1158667"/>
              <a:gd name="connsiteY2" fmla="*/ 0 h 1051790"/>
              <a:gd name="connsiteX3" fmla="*/ 1158667 w 1158667"/>
              <a:gd name="connsiteY3" fmla="*/ 381000 h 1051790"/>
              <a:gd name="connsiteX4" fmla="*/ 930067 w 1158667"/>
              <a:gd name="connsiteY4" fmla="*/ 762000 h 1051790"/>
              <a:gd name="connsiteX5" fmla="*/ 930067 w 1158667"/>
              <a:gd name="connsiteY5" fmla="*/ 533400 h 1051790"/>
              <a:gd name="connsiteX6" fmla="*/ 0 w 1158667"/>
              <a:gd name="connsiteY6" fmla="*/ 1051790 h 1051790"/>
              <a:gd name="connsiteX0" fmla="*/ 626526 w 1158667"/>
              <a:gd name="connsiteY0" fmla="*/ -1 h 1152513"/>
              <a:gd name="connsiteX1" fmla="*/ 930067 w 1158667"/>
              <a:gd name="connsiteY1" fmla="*/ 329323 h 1152513"/>
              <a:gd name="connsiteX2" fmla="*/ 930067 w 1158667"/>
              <a:gd name="connsiteY2" fmla="*/ 100723 h 1152513"/>
              <a:gd name="connsiteX3" fmla="*/ 1158667 w 1158667"/>
              <a:gd name="connsiteY3" fmla="*/ 481723 h 1152513"/>
              <a:gd name="connsiteX4" fmla="*/ 930067 w 1158667"/>
              <a:gd name="connsiteY4" fmla="*/ 862723 h 1152513"/>
              <a:gd name="connsiteX5" fmla="*/ 930067 w 1158667"/>
              <a:gd name="connsiteY5" fmla="*/ 634123 h 1152513"/>
              <a:gd name="connsiteX6" fmla="*/ 0 w 1158667"/>
              <a:gd name="connsiteY6" fmla="*/ 1152513 h 1152513"/>
              <a:gd name="connsiteX0" fmla="*/ 679450 w 1211591"/>
              <a:gd name="connsiteY0" fmla="*/ 0 h 1078823"/>
              <a:gd name="connsiteX1" fmla="*/ 982991 w 1211591"/>
              <a:gd name="connsiteY1" fmla="*/ 329324 h 1078823"/>
              <a:gd name="connsiteX2" fmla="*/ 982991 w 1211591"/>
              <a:gd name="connsiteY2" fmla="*/ 100724 h 1078823"/>
              <a:gd name="connsiteX3" fmla="*/ 1211591 w 1211591"/>
              <a:gd name="connsiteY3" fmla="*/ 481724 h 1078823"/>
              <a:gd name="connsiteX4" fmla="*/ 982991 w 1211591"/>
              <a:gd name="connsiteY4" fmla="*/ 862724 h 1078823"/>
              <a:gd name="connsiteX5" fmla="*/ 982991 w 1211591"/>
              <a:gd name="connsiteY5" fmla="*/ 634124 h 1078823"/>
              <a:gd name="connsiteX6" fmla="*/ 0 w 1211591"/>
              <a:gd name="connsiteY6" fmla="*/ 1078822 h 1078823"/>
              <a:gd name="connsiteX0" fmla="*/ 550942 w 1083083"/>
              <a:gd name="connsiteY0" fmla="*/ 0 h 904151"/>
              <a:gd name="connsiteX1" fmla="*/ 854483 w 1083083"/>
              <a:gd name="connsiteY1" fmla="*/ 329324 h 904151"/>
              <a:gd name="connsiteX2" fmla="*/ 854483 w 1083083"/>
              <a:gd name="connsiteY2" fmla="*/ 100724 h 904151"/>
              <a:gd name="connsiteX3" fmla="*/ 1083083 w 1083083"/>
              <a:gd name="connsiteY3" fmla="*/ 481724 h 904151"/>
              <a:gd name="connsiteX4" fmla="*/ 854483 w 1083083"/>
              <a:gd name="connsiteY4" fmla="*/ 862724 h 904151"/>
              <a:gd name="connsiteX5" fmla="*/ 854483 w 1083083"/>
              <a:gd name="connsiteY5" fmla="*/ 634124 h 904151"/>
              <a:gd name="connsiteX6" fmla="*/ 0 w 1083083"/>
              <a:gd name="connsiteY6" fmla="*/ 904150 h 904151"/>
              <a:gd name="connsiteX0" fmla="*/ 499723 w 1083083"/>
              <a:gd name="connsiteY0" fmla="*/ 124189 h 803426"/>
              <a:gd name="connsiteX1" fmla="*/ 854483 w 1083083"/>
              <a:gd name="connsiteY1" fmla="*/ 228601 h 803426"/>
              <a:gd name="connsiteX2" fmla="*/ 854483 w 1083083"/>
              <a:gd name="connsiteY2" fmla="*/ 1 h 803426"/>
              <a:gd name="connsiteX3" fmla="*/ 1083083 w 1083083"/>
              <a:gd name="connsiteY3" fmla="*/ 381001 h 803426"/>
              <a:gd name="connsiteX4" fmla="*/ 854483 w 1083083"/>
              <a:gd name="connsiteY4" fmla="*/ 762001 h 803426"/>
              <a:gd name="connsiteX5" fmla="*/ 854483 w 1083083"/>
              <a:gd name="connsiteY5" fmla="*/ 533401 h 803426"/>
              <a:gd name="connsiteX6" fmla="*/ 0 w 1083083"/>
              <a:gd name="connsiteY6" fmla="*/ 803427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7" fmla="*/ 415432 w 1083083"/>
              <a:gd name="connsiteY7" fmla="*/ 6819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7" fmla="*/ 269724 w 1083083"/>
              <a:gd name="connsiteY7" fmla="*/ 395514 h 803426"/>
              <a:gd name="connsiteX8" fmla="*/ 415432 w 1083083"/>
              <a:gd name="connsiteY8" fmla="*/ 6819 h 803426"/>
              <a:gd name="connsiteX0" fmla="*/ 269724 w 1083083"/>
              <a:gd name="connsiteY0" fmla="*/ 395514 h 803426"/>
              <a:gd name="connsiteX1" fmla="*/ 415432 w 1083083"/>
              <a:gd name="connsiteY1" fmla="*/ 6819 h 803426"/>
              <a:gd name="connsiteX2" fmla="*/ 854483 w 1083083"/>
              <a:gd name="connsiteY2" fmla="*/ 228600 h 803426"/>
              <a:gd name="connsiteX3" fmla="*/ 854483 w 1083083"/>
              <a:gd name="connsiteY3" fmla="*/ 0 h 803426"/>
              <a:gd name="connsiteX4" fmla="*/ 1083083 w 1083083"/>
              <a:gd name="connsiteY4" fmla="*/ 381000 h 803426"/>
              <a:gd name="connsiteX5" fmla="*/ 854483 w 1083083"/>
              <a:gd name="connsiteY5" fmla="*/ 762000 h 803426"/>
              <a:gd name="connsiteX6" fmla="*/ 854483 w 1083083"/>
              <a:gd name="connsiteY6" fmla="*/ 533400 h 803426"/>
              <a:gd name="connsiteX7" fmla="*/ 0 w 1083083"/>
              <a:gd name="connsiteY7" fmla="*/ 803426 h 803426"/>
              <a:gd name="connsiteX8" fmla="*/ 361164 w 1083083"/>
              <a:gd name="connsiteY8" fmla="*/ 521310 h 803426"/>
              <a:gd name="connsiteX0" fmla="*/ 269724 w 1083083"/>
              <a:gd name="connsiteY0" fmla="*/ 395514 h 803426"/>
              <a:gd name="connsiteX1" fmla="*/ 415432 w 1083083"/>
              <a:gd name="connsiteY1" fmla="*/ 6819 h 803426"/>
              <a:gd name="connsiteX2" fmla="*/ 854483 w 1083083"/>
              <a:gd name="connsiteY2" fmla="*/ 228600 h 803426"/>
              <a:gd name="connsiteX3" fmla="*/ 854483 w 1083083"/>
              <a:gd name="connsiteY3" fmla="*/ 0 h 803426"/>
              <a:gd name="connsiteX4" fmla="*/ 1083083 w 1083083"/>
              <a:gd name="connsiteY4" fmla="*/ 381000 h 803426"/>
              <a:gd name="connsiteX5" fmla="*/ 854483 w 1083083"/>
              <a:gd name="connsiteY5" fmla="*/ 762000 h 803426"/>
              <a:gd name="connsiteX6" fmla="*/ 854483 w 1083083"/>
              <a:gd name="connsiteY6" fmla="*/ 533400 h 803426"/>
              <a:gd name="connsiteX7" fmla="*/ 0 w 1083083"/>
              <a:gd name="connsiteY7" fmla="*/ 803426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0" fmla="*/ 415432 w 1083083"/>
              <a:gd name="connsiteY0" fmla="*/ 358987 h 1155594"/>
              <a:gd name="connsiteX1" fmla="*/ 635028 w 1083083"/>
              <a:gd name="connsiteY1" fmla="*/ 0 h 1155594"/>
              <a:gd name="connsiteX2" fmla="*/ 854483 w 1083083"/>
              <a:gd name="connsiteY2" fmla="*/ 580768 h 1155594"/>
              <a:gd name="connsiteX3" fmla="*/ 854483 w 1083083"/>
              <a:gd name="connsiteY3" fmla="*/ 352168 h 1155594"/>
              <a:gd name="connsiteX4" fmla="*/ 1083083 w 1083083"/>
              <a:gd name="connsiteY4" fmla="*/ 733168 h 1155594"/>
              <a:gd name="connsiteX5" fmla="*/ 854483 w 1083083"/>
              <a:gd name="connsiteY5" fmla="*/ 1114168 h 1155594"/>
              <a:gd name="connsiteX6" fmla="*/ 854483 w 1083083"/>
              <a:gd name="connsiteY6" fmla="*/ 885568 h 1155594"/>
              <a:gd name="connsiteX7" fmla="*/ 0 w 1083083"/>
              <a:gd name="connsiteY7" fmla="*/ 1155594 h 1155594"/>
              <a:gd name="connsiteX0" fmla="*/ 635028 w 1083083"/>
              <a:gd name="connsiteY0" fmla="*/ 0 h 1155594"/>
              <a:gd name="connsiteX1" fmla="*/ 854483 w 1083083"/>
              <a:gd name="connsiteY1" fmla="*/ 580768 h 1155594"/>
              <a:gd name="connsiteX2" fmla="*/ 854483 w 1083083"/>
              <a:gd name="connsiteY2" fmla="*/ 352168 h 1155594"/>
              <a:gd name="connsiteX3" fmla="*/ 1083083 w 1083083"/>
              <a:gd name="connsiteY3" fmla="*/ 733168 h 1155594"/>
              <a:gd name="connsiteX4" fmla="*/ 854483 w 1083083"/>
              <a:gd name="connsiteY4" fmla="*/ 1114168 h 1155594"/>
              <a:gd name="connsiteX5" fmla="*/ 854483 w 1083083"/>
              <a:gd name="connsiteY5" fmla="*/ 885568 h 1155594"/>
              <a:gd name="connsiteX6" fmla="*/ 0 w 1083083"/>
              <a:gd name="connsiteY6" fmla="*/ 1155594 h 1155594"/>
              <a:gd name="connsiteX0" fmla="*/ 635028 w 1083083"/>
              <a:gd name="connsiteY0" fmla="*/ 0 h 1155594"/>
              <a:gd name="connsiteX1" fmla="*/ 435188 w 1083083"/>
              <a:gd name="connsiteY1" fmla="*/ 99102 h 1155594"/>
              <a:gd name="connsiteX2" fmla="*/ 854483 w 1083083"/>
              <a:gd name="connsiteY2" fmla="*/ 580768 h 1155594"/>
              <a:gd name="connsiteX3" fmla="*/ 854483 w 1083083"/>
              <a:gd name="connsiteY3" fmla="*/ 352168 h 1155594"/>
              <a:gd name="connsiteX4" fmla="*/ 1083083 w 1083083"/>
              <a:gd name="connsiteY4" fmla="*/ 733168 h 1155594"/>
              <a:gd name="connsiteX5" fmla="*/ 854483 w 1083083"/>
              <a:gd name="connsiteY5" fmla="*/ 1114168 h 1155594"/>
              <a:gd name="connsiteX6" fmla="*/ 854483 w 1083083"/>
              <a:gd name="connsiteY6" fmla="*/ 885568 h 1155594"/>
              <a:gd name="connsiteX7" fmla="*/ 0 w 1083083"/>
              <a:gd name="connsiteY7" fmla="*/ 1155594 h 1155594"/>
              <a:gd name="connsiteX0" fmla="*/ 435188 w 1083083"/>
              <a:gd name="connsiteY0" fmla="*/ 1 h 1056493"/>
              <a:gd name="connsiteX1" fmla="*/ 854483 w 1083083"/>
              <a:gd name="connsiteY1" fmla="*/ 481667 h 1056493"/>
              <a:gd name="connsiteX2" fmla="*/ 854483 w 1083083"/>
              <a:gd name="connsiteY2" fmla="*/ 253067 h 1056493"/>
              <a:gd name="connsiteX3" fmla="*/ 1083083 w 1083083"/>
              <a:gd name="connsiteY3" fmla="*/ 634067 h 1056493"/>
              <a:gd name="connsiteX4" fmla="*/ 854483 w 1083083"/>
              <a:gd name="connsiteY4" fmla="*/ 1015067 h 1056493"/>
              <a:gd name="connsiteX5" fmla="*/ 854483 w 1083083"/>
              <a:gd name="connsiteY5" fmla="*/ 786467 h 1056493"/>
              <a:gd name="connsiteX6" fmla="*/ 0 w 1083083"/>
              <a:gd name="connsiteY6" fmla="*/ 1056493 h 1056493"/>
              <a:gd name="connsiteX0" fmla="*/ 889763 w 1537658"/>
              <a:gd name="connsiteY0" fmla="*/ 0 h 1209389"/>
              <a:gd name="connsiteX1" fmla="*/ 1309058 w 1537658"/>
              <a:gd name="connsiteY1" fmla="*/ 481666 h 1209389"/>
              <a:gd name="connsiteX2" fmla="*/ 1309058 w 1537658"/>
              <a:gd name="connsiteY2" fmla="*/ 253066 h 1209389"/>
              <a:gd name="connsiteX3" fmla="*/ 1537658 w 1537658"/>
              <a:gd name="connsiteY3" fmla="*/ 634066 h 1209389"/>
              <a:gd name="connsiteX4" fmla="*/ 1309058 w 1537658"/>
              <a:gd name="connsiteY4" fmla="*/ 1015066 h 1209389"/>
              <a:gd name="connsiteX5" fmla="*/ 1309058 w 1537658"/>
              <a:gd name="connsiteY5" fmla="*/ 786466 h 1209389"/>
              <a:gd name="connsiteX6" fmla="*/ 0 w 1537658"/>
              <a:gd name="connsiteY6" fmla="*/ 1209389 h 1209389"/>
              <a:gd name="connsiteX0" fmla="*/ 1026903 w 1537658"/>
              <a:gd name="connsiteY0" fmla="*/ 0 h 1395796"/>
              <a:gd name="connsiteX1" fmla="*/ 1309058 w 1537658"/>
              <a:gd name="connsiteY1" fmla="*/ 668073 h 1395796"/>
              <a:gd name="connsiteX2" fmla="*/ 1309058 w 1537658"/>
              <a:gd name="connsiteY2" fmla="*/ 439473 h 1395796"/>
              <a:gd name="connsiteX3" fmla="*/ 1537658 w 1537658"/>
              <a:gd name="connsiteY3" fmla="*/ 820473 h 1395796"/>
              <a:gd name="connsiteX4" fmla="*/ 1309058 w 1537658"/>
              <a:gd name="connsiteY4" fmla="*/ 1201473 h 1395796"/>
              <a:gd name="connsiteX5" fmla="*/ 1309058 w 1537658"/>
              <a:gd name="connsiteY5" fmla="*/ 972873 h 1395796"/>
              <a:gd name="connsiteX6" fmla="*/ 0 w 1537658"/>
              <a:gd name="connsiteY6" fmla="*/ 1395796 h 1395796"/>
              <a:gd name="connsiteX0" fmla="*/ 1423108 w 1933863"/>
              <a:gd name="connsiteY0" fmla="*/ 0 h 1595877"/>
              <a:gd name="connsiteX1" fmla="*/ 1705263 w 1933863"/>
              <a:gd name="connsiteY1" fmla="*/ 668073 h 1595877"/>
              <a:gd name="connsiteX2" fmla="*/ 1705263 w 1933863"/>
              <a:gd name="connsiteY2" fmla="*/ 439473 h 1595877"/>
              <a:gd name="connsiteX3" fmla="*/ 1933863 w 1933863"/>
              <a:gd name="connsiteY3" fmla="*/ 820473 h 1595877"/>
              <a:gd name="connsiteX4" fmla="*/ 1705263 w 1933863"/>
              <a:gd name="connsiteY4" fmla="*/ 1201473 h 1595877"/>
              <a:gd name="connsiteX5" fmla="*/ 1705263 w 1933863"/>
              <a:gd name="connsiteY5" fmla="*/ 972873 h 1595877"/>
              <a:gd name="connsiteX6" fmla="*/ 0 w 1933863"/>
              <a:gd name="connsiteY6" fmla="*/ 1595876 h 1595877"/>
              <a:gd name="connsiteX0" fmla="*/ 1582140 w 1933863"/>
              <a:gd name="connsiteY0" fmla="*/ -1 h 1812037"/>
              <a:gd name="connsiteX1" fmla="*/ 1705263 w 1933863"/>
              <a:gd name="connsiteY1" fmla="*/ 884234 h 1812037"/>
              <a:gd name="connsiteX2" fmla="*/ 1705263 w 1933863"/>
              <a:gd name="connsiteY2" fmla="*/ 655634 h 1812037"/>
              <a:gd name="connsiteX3" fmla="*/ 1933863 w 1933863"/>
              <a:gd name="connsiteY3" fmla="*/ 1036634 h 1812037"/>
              <a:gd name="connsiteX4" fmla="*/ 1705263 w 1933863"/>
              <a:gd name="connsiteY4" fmla="*/ 1417634 h 1812037"/>
              <a:gd name="connsiteX5" fmla="*/ 1705263 w 1933863"/>
              <a:gd name="connsiteY5" fmla="*/ 1189034 h 1812037"/>
              <a:gd name="connsiteX6" fmla="*/ 0 w 1933863"/>
              <a:gd name="connsiteY6" fmla="*/ 1812037 h 1812037"/>
              <a:gd name="connsiteX0" fmla="*/ 1582140 w 1933863"/>
              <a:gd name="connsiteY0" fmla="*/ 0 h 1812038"/>
              <a:gd name="connsiteX1" fmla="*/ 1705263 w 1933863"/>
              <a:gd name="connsiteY1" fmla="*/ 884235 h 1812038"/>
              <a:gd name="connsiteX2" fmla="*/ 1797998 w 1933863"/>
              <a:gd name="connsiteY2" fmla="*/ 738160 h 1812038"/>
              <a:gd name="connsiteX3" fmla="*/ 1933863 w 1933863"/>
              <a:gd name="connsiteY3" fmla="*/ 1036635 h 1812038"/>
              <a:gd name="connsiteX4" fmla="*/ 1705263 w 1933863"/>
              <a:gd name="connsiteY4" fmla="*/ 1417635 h 1812038"/>
              <a:gd name="connsiteX5" fmla="*/ 1705263 w 1933863"/>
              <a:gd name="connsiteY5" fmla="*/ 1189035 h 1812038"/>
              <a:gd name="connsiteX6" fmla="*/ 0 w 1933863"/>
              <a:gd name="connsiteY6" fmla="*/ 1812038 h 1812038"/>
              <a:gd name="connsiteX0" fmla="*/ 1582140 w 1933863"/>
              <a:gd name="connsiteY0" fmla="*/ 0 h 1812038"/>
              <a:gd name="connsiteX1" fmla="*/ 1705263 w 1933863"/>
              <a:gd name="connsiteY1" fmla="*/ 884235 h 1812038"/>
              <a:gd name="connsiteX2" fmla="*/ 1797998 w 1933863"/>
              <a:gd name="connsiteY2" fmla="*/ 738160 h 1812038"/>
              <a:gd name="connsiteX3" fmla="*/ 1933863 w 1933863"/>
              <a:gd name="connsiteY3" fmla="*/ 1036635 h 1812038"/>
              <a:gd name="connsiteX4" fmla="*/ 1736872 w 1933863"/>
              <a:gd name="connsiteY4" fmla="*/ 1390560 h 1812038"/>
              <a:gd name="connsiteX5" fmla="*/ 1705263 w 1933863"/>
              <a:gd name="connsiteY5" fmla="*/ 1189035 h 1812038"/>
              <a:gd name="connsiteX6" fmla="*/ 0 w 1933863"/>
              <a:gd name="connsiteY6" fmla="*/ 1812038 h 1812038"/>
              <a:gd name="connsiteX0" fmla="*/ 1582140 w 2004898"/>
              <a:gd name="connsiteY0" fmla="*/ 0 h 1812038"/>
              <a:gd name="connsiteX1" fmla="*/ 1705263 w 2004898"/>
              <a:gd name="connsiteY1" fmla="*/ 884235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705263 w 2004898"/>
              <a:gd name="connsiteY5" fmla="*/ 1189035 h 1812038"/>
              <a:gd name="connsiteX6" fmla="*/ 0 w 2004898"/>
              <a:gd name="connsiteY6" fmla="*/ 1812038 h 1812038"/>
              <a:gd name="connsiteX0" fmla="*/ 1582140 w 2004898"/>
              <a:gd name="connsiteY0" fmla="*/ 0 h 1812038"/>
              <a:gd name="connsiteX1" fmla="*/ 1705263 w 2004898"/>
              <a:gd name="connsiteY1" fmla="*/ 884235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350290 w 2004898"/>
              <a:gd name="connsiteY5" fmla="*/ 1494062 h 1812038"/>
              <a:gd name="connsiteX6" fmla="*/ 0 w 2004898"/>
              <a:gd name="connsiteY6" fmla="*/ 1812038 h 1812038"/>
              <a:gd name="connsiteX0" fmla="*/ 1582140 w 2004898"/>
              <a:gd name="connsiteY0" fmla="*/ 0 h 1812038"/>
              <a:gd name="connsiteX1" fmla="*/ 1620574 w 2004898"/>
              <a:gd name="connsiteY1" fmla="*/ 831953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350290 w 2004898"/>
              <a:gd name="connsiteY5" fmla="*/ 1494062 h 1812038"/>
              <a:gd name="connsiteX6" fmla="*/ 0 w 2004898"/>
              <a:gd name="connsiteY6" fmla="*/ 1812038 h 1812038"/>
              <a:gd name="connsiteX0" fmla="*/ 1582140 w 2004898"/>
              <a:gd name="connsiteY0" fmla="*/ 0 h 2154566"/>
              <a:gd name="connsiteX1" fmla="*/ 1620574 w 2004898"/>
              <a:gd name="connsiteY1" fmla="*/ 831953 h 2154566"/>
              <a:gd name="connsiteX2" fmla="*/ 1797998 w 2004898"/>
              <a:gd name="connsiteY2" fmla="*/ 738160 h 2154566"/>
              <a:gd name="connsiteX3" fmla="*/ 2004898 w 2004898"/>
              <a:gd name="connsiteY3" fmla="*/ 1026252 h 2154566"/>
              <a:gd name="connsiteX4" fmla="*/ 1298026 w 2004898"/>
              <a:gd name="connsiteY4" fmla="*/ 2154566 h 2154566"/>
              <a:gd name="connsiteX5" fmla="*/ 1350290 w 2004898"/>
              <a:gd name="connsiteY5" fmla="*/ 1494062 h 2154566"/>
              <a:gd name="connsiteX6" fmla="*/ 0 w 2004898"/>
              <a:gd name="connsiteY6" fmla="*/ 1812038 h 2154566"/>
              <a:gd name="connsiteX0" fmla="*/ 1582140 w 2004898"/>
              <a:gd name="connsiteY0" fmla="*/ 0 h 2154566"/>
              <a:gd name="connsiteX1" fmla="*/ 1620574 w 2004898"/>
              <a:gd name="connsiteY1" fmla="*/ 831953 h 2154566"/>
              <a:gd name="connsiteX2" fmla="*/ 1740671 w 2004898"/>
              <a:gd name="connsiteY2" fmla="*/ 220740 h 2154566"/>
              <a:gd name="connsiteX3" fmla="*/ 2004898 w 2004898"/>
              <a:gd name="connsiteY3" fmla="*/ 1026252 h 2154566"/>
              <a:gd name="connsiteX4" fmla="*/ 1298026 w 2004898"/>
              <a:gd name="connsiteY4" fmla="*/ 2154566 h 2154566"/>
              <a:gd name="connsiteX5" fmla="*/ 1350290 w 2004898"/>
              <a:gd name="connsiteY5" fmla="*/ 1494062 h 2154566"/>
              <a:gd name="connsiteX6" fmla="*/ 0 w 2004898"/>
              <a:gd name="connsiteY6" fmla="*/ 1812038 h 2154566"/>
              <a:gd name="connsiteX0" fmla="*/ 1582140 w 1943711"/>
              <a:gd name="connsiteY0" fmla="*/ 0 h 2154566"/>
              <a:gd name="connsiteX1" fmla="*/ 1620574 w 1943711"/>
              <a:gd name="connsiteY1" fmla="*/ 831953 h 2154566"/>
              <a:gd name="connsiteX2" fmla="*/ 1740671 w 1943711"/>
              <a:gd name="connsiteY2" fmla="*/ 220740 h 2154566"/>
              <a:gd name="connsiteX3" fmla="*/ 1943711 w 1943711"/>
              <a:gd name="connsiteY3" fmla="*/ 1212461 h 2154566"/>
              <a:gd name="connsiteX4" fmla="*/ 1298026 w 1943711"/>
              <a:gd name="connsiteY4" fmla="*/ 2154566 h 2154566"/>
              <a:gd name="connsiteX5" fmla="*/ 1350290 w 1943711"/>
              <a:gd name="connsiteY5" fmla="*/ 1494062 h 2154566"/>
              <a:gd name="connsiteX6" fmla="*/ 0 w 1943711"/>
              <a:gd name="connsiteY6" fmla="*/ 1812038 h 2154566"/>
              <a:gd name="connsiteX0" fmla="*/ 1412911 w 1943711"/>
              <a:gd name="connsiteY0" fmla="*/ 0 h 1961387"/>
              <a:gd name="connsiteX1" fmla="*/ 1620574 w 1943711"/>
              <a:gd name="connsiteY1" fmla="*/ 638774 h 1961387"/>
              <a:gd name="connsiteX2" fmla="*/ 1740671 w 1943711"/>
              <a:gd name="connsiteY2" fmla="*/ 27561 h 1961387"/>
              <a:gd name="connsiteX3" fmla="*/ 1943711 w 1943711"/>
              <a:gd name="connsiteY3" fmla="*/ 1019282 h 1961387"/>
              <a:gd name="connsiteX4" fmla="*/ 1298026 w 1943711"/>
              <a:gd name="connsiteY4" fmla="*/ 1961387 h 1961387"/>
              <a:gd name="connsiteX5" fmla="*/ 1350290 w 1943711"/>
              <a:gd name="connsiteY5" fmla="*/ 1300883 h 1961387"/>
              <a:gd name="connsiteX6" fmla="*/ 0 w 1943711"/>
              <a:gd name="connsiteY6" fmla="*/ 1618859 h 1961387"/>
              <a:gd name="connsiteX0" fmla="*/ 1409605 w 1943711"/>
              <a:gd name="connsiteY0" fmla="*/ 0 h 1975313"/>
              <a:gd name="connsiteX1" fmla="*/ 1620574 w 1943711"/>
              <a:gd name="connsiteY1" fmla="*/ 652700 h 1975313"/>
              <a:gd name="connsiteX2" fmla="*/ 1740671 w 1943711"/>
              <a:gd name="connsiteY2" fmla="*/ 41487 h 1975313"/>
              <a:gd name="connsiteX3" fmla="*/ 1943711 w 1943711"/>
              <a:gd name="connsiteY3" fmla="*/ 1033208 h 1975313"/>
              <a:gd name="connsiteX4" fmla="*/ 1298026 w 1943711"/>
              <a:gd name="connsiteY4" fmla="*/ 1975313 h 1975313"/>
              <a:gd name="connsiteX5" fmla="*/ 1350290 w 1943711"/>
              <a:gd name="connsiteY5" fmla="*/ 1314809 h 1975313"/>
              <a:gd name="connsiteX6" fmla="*/ 0 w 1943711"/>
              <a:gd name="connsiteY6" fmla="*/ 1632785 h 1975313"/>
              <a:gd name="connsiteX0" fmla="*/ 1409564 w 1943670"/>
              <a:gd name="connsiteY0" fmla="*/ 0 h 1975313"/>
              <a:gd name="connsiteX1" fmla="*/ 1620533 w 1943670"/>
              <a:gd name="connsiteY1" fmla="*/ 652700 h 1975313"/>
              <a:gd name="connsiteX2" fmla="*/ 1740630 w 1943670"/>
              <a:gd name="connsiteY2" fmla="*/ 41487 h 1975313"/>
              <a:gd name="connsiteX3" fmla="*/ 1943670 w 1943670"/>
              <a:gd name="connsiteY3" fmla="*/ 1033208 h 1975313"/>
              <a:gd name="connsiteX4" fmla="*/ 1297985 w 1943670"/>
              <a:gd name="connsiteY4" fmla="*/ 1975313 h 1975313"/>
              <a:gd name="connsiteX5" fmla="*/ 1350249 w 1943670"/>
              <a:gd name="connsiteY5" fmla="*/ 1314809 h 1975313"/>
              <a:gd name="connsiteX6" fmla="*/ 0 w 1943670"/>
              <a:gd name="connsiteY6" fmla="*/ 1623518 h 1975313"/>
              <a:gd name="connsiteX0" fmla="*/ 1422485 w 1943670"/>
              <a:gd name="connsiteY0" fmla="*/ 0 h 1937613"/>
              <a:gd name="connsiteX1" fmla="*/ 1620533 w 1943670"/>
              <a:gd name="connsiteY1" fmla="*/ 615000 h 1937613"/>
              <a:gd name="connsiteX2" fmla="*/ 1740630 w 1943670"/>
              <a:gd name="connsiteY2" fmla="*/ 3787 h 1937613"/>
              <a:gd name="connsiteX3" fmla="*/ 1943670 w 1943670"/>
              <a:gd name="connsiteY3" fmla="*/ 995508 h 1937613"/>
              <a:gd name="connsiteX4" fmla="*/ 1297985 w 1943670"/>
              <a:gd name="connsiteY4" fmla="*/ 1937613 h 1937613"/>
              <a:gd name="connsiteX5" fmla="*/ 1350249 w 1943670"/>
              <a:gd name="connsiteY5" fmla="*/ 1277109 h 1937613"/>
              <a:gd name="connsiteX6" fmla="*/ 0 w 1943670"/>
              <a:gd name="connsiteY6" fmla="*/ 1585818 h 1937613"/>
              <a:gd name="connsiteX0" fmla="*/ 1289934 w 1943670"/>
              <a:gd name="connsiteY0" fmla="*/ 0 h 2341663"/>
              <a:gd name="connsiteX1" fmla="*/ 1620533 w 1943670"/>
              <a:gd name="connsiteY1" fmla="*/ 1019050 h 2341663"/>
              <a:gd name="connsiteX2" fmla="*/ 1740630 w 1943670"/>
              <a:gd name="connsiteY2" fmla="*/ 407837 h 2341663"/>
              <a:gd name="connsiteX3" fmla="*/ 1943670 w 1943670"/>
              <a:gd name="connsiteY3" fmla="*/ 1399558 h 2341663"/>
              <a:gd name="connsiteX4" fmla="*/ 1297985 w 1943670"/>
              <a:gd name="connsiteY4" fmla="*/ 2341663 h 2341663"/>
              <a:gd name="connsiteX5" fmla="*/ 1350249 w 1943670"/>
              <a:gd name="connsiteY5" fmla="*/ 1681159 h 2341663"/>
              <a:gd name="connsiteX6" fmla="*/ 0 w 1943670"/>
              <a:gd name="connsiteY6" fmla="*/ 1989868 h 2341663"/>
              <a:gd name="connsiteX0" fmla="*/ 1499324 w 2153060"/>
              <a:gd name="connsiteY0" fmla="*/ 0 h 2341663"/>
              <a:gd name="connsiteX1" fmla="*/ 1829923 w 2153060"/>
              <a:gd name="connsiteY1" fmla="*/ 1019050 h 2341663"/>
              <a:gd name="connsiteX2" fmla="*/ 1950020 w 2153060"/>
              <a:gd name="connsiteY2" fmla="*/ 407837 h 2341663"/>
              <a:gd name="connsiteX3" fmla="*/ 2153060 w 2153060"/>
              <a:gd name="connsiteY3" fmla="*/ 1399558 h 2341663"/>
              <a:gd name="connsiteX4" fmla="*/ 1507375 w 2153060"/>
              <a:gd name="connsiteY4" fmla="*/ 2341663 h 2341663"/>
              <a:gd name="connsiteX5" fmla="*/ 1559639 w 2153060"/>
              <a:gd name="connsiteY5" fmla="*/ 1681159 h 2341663"/>
              <a:gd name="connsiteX6" fmla="*/ 0 w 2153060"/>
              <a:gd name="connsiteY6" fmla="*/ 2044114 h 234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060" h="2341663">
                <a:moveTo>
                  <a:pt x="1499324" y="0"/>
                </a:moveTo>
                <a:lnTo>
                  <a:pt x="1829923" y="1019050"/>
                </a:lnTo>
                <a:lnTo>
                  <a:pt x="1950020" y="407837"/>
                </a:lnTo>
                <a:lnTo>
                  <a:pt x="2153060" y="1399558"/>
                </a:lnTo>
                <a:lnTo>
                  <a:pt x="1507375" y="2341663"/>
                </a:lnTo>
                <a:cubicBezTo>
                  <a:pt x="1505788" y="2249588"/>
                  <a:pt x="1561226" y="1773234"/>
                  <a:pt x="1559639" y="1681159"/>
                </a:cubicBezTo>
                <a:lnTo>
                  <a:pt x="0" y="2044114"/>
                </a:lnTo>
              </a:path>
            </a:pathLst>
          </a:custGeom>
          <a:solidFill>
            <a:schemeClr val="tx1"/>
          </a:solidFill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 rot="18920729" flipH="1">
            <a:off x="5966818" y="2869824"/>
            <a:ext cx="2543352" cy="197793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329992 w 1158667"/>
              <a:gd name="connsiteY0" fmla="*/ 0 h 1189322"/>
              <a:gd name="connsiteX1" fmla="*/ 930067 w 1158667"/>
              <a:gd name="connsiteY1" fmla="*/ 366132 h 1189322"/>
              <a:gd name="connsiteX2" fmla="*/ 930067 w 1158667"/>
              <a:gd name="connsiteY2" fmla="*/ 137532 h 1189322"/>
              <a:gd name="connsiteX3" fmla="*/ 1158667 w 1158667"/>
              <a:gd name="connsiteY3" fmla="*/ 518532 h 1189322"/>
              <a:gd name="connsiteX4" fmla="*/ 930067 w 1158667"/>
              <a:gd name="connsiteY4" fmla="*/ 899532 h 1189322"/>
              <a:gd name="connsiteX5" fmla="*/ 930067 w 1158667"/>
              <a:gd name="connsiteY5" fmla="*/ 670932 h 1189322"/>
              <a:gd name="connsiteX6" fmla="*/ 0 w 1158667"/>
              <a:gd name="connsiteY6" fmla="*/ 1189322 h 1189322"/>
              <a:gd name="connsiteX0" fmla="*/ 702270 w 1158667"/>
              <a:gd name="connsiteY0" fmla="*/ 0 h 1178553"/>
              <a:gd name="connsiteX1" fmla="*/ 930067 w 1158667"/>
              <a:gd name="connsiteY1" fmla="*/ 355363 h 1178553"/>
              <a:gd name="connsiteX2" fmla="*/ 930067 w 1158667"/>
              <a:gd name="connsiteY2" fmla="*/ 126763 h 1178553"/>
              <a:gd name="connsiteX3" fmla="*/ 1158667 w 1158667"/>
              <a:gd name="connsiteY3" fmla="*/ 507763 h 1178553"/>
              <a:gd name="connsiteX4" fmla="*/ 930067 w 1158667"/>
              <a:gd name="connsiteY4" fmla="*/ 888763 h 1178553"/>
              <a:gd name="connsiteX5" fmla="*/ 930067 w 1158667"/>
              <a:gd name="connsiteY5" fmla="*/ 660163 h 1178553"/>
              <a:gd name="connsiteX6" fmla="*/ 0 w 1158667"/>
              <a:gd name="connsiteY6" fmla="*/ 1178553 h 1178553"/>
              <a:gd name="connsiteX0" fmla="*/ 495102 w 1158667"/>
              <a:gd name="connsiteY0" fmla="*/ 105392 h 1051790"/>
              <a:gd name="connsiteX1" fmla="*/ 930067 w 1158667"/>
              <a:gd name="connsiteY1" fmla="*/ 228600 h 1051790"/>
              <a:gd name="connsiteX2" fmla="*/ 930067 w 1158667"/>
              <a:gd name="connsiteY2" fmla="*/ 0 h 1051790"/>
              <a:gd name="connsiteX3" fmla="*/ 1158667 w 1158667"/>
              <a:gd name="connsiteY3" fmla="*/ 381000 h 1051790"/>
              <a:gd name="connsiteX4" fmla="*/ 930067 w 1158667"/>
              <a:gd name="connsiteY4" fmla="*/ 762000 h 1051790"/>
              <a:gd name="connsiteX5" fmla="*/ 930067 w 1158667"/>
              <a:gd name="connsiteY5" fmla="*/ 533400 h 1051790"/>
              <a:gd name="connsiteX6" fmla="*/ 0 w 1158667"/>
              <a:gd name="connsiteY6" fmla="*/ 1051790 h 1051790"/>
              <a:gd name="connsiteX0" fmla="*/ 626526 w 1158667"/>
              <a:gd name="connsiteY0" fmla="*/ -1 h 1152513"/>
              <a:gd name="connsiteX1" fmla="*/ 930067 w 1158667"/>
              <a:gd name="connsiteY1" fmla="*/ 329323 h 1152513"/>
              <a:gd name="connsiteX2" fmla="*/ 930067 w 1158667"/>
              <a:gd name="connsiteY2" fmla="*/ 100723 h 1152513"/>
              <a:gd name="connsiteX3" fmla="*/ 1158667 w 1158667"/>
              <a:gd name="connsiteY3" fmla="*/ 481723 h 1152513"/>
              <a:gd name="connsiteX4" fmla="*/ 930067 w 1158667"/>
              <a:gd name="connsiteY4" fmla="*/ 862723 h 1152513"/>
              <a:gd name="connsiteX5" fmla="*/ 930067 w 1158667"/>
              <a:gd name="connsiteY5" fmla="*/ 634123 h 1152513"/>
              <a:gd name="connsiteX6" fmla="*/ 0 w 1158667"/>
              <a:gd name="connsiteY6" fmla="*/ 1152513 h 1152513"/>
              <a:gd name="connsiteX0" fmla="*/ 679450 w 1211591"/>
              <a:gd name="connsiteY0" fmla="*/ 0 h 1078823"/>
              <a:gd name="connsiteX1" fmla="*/ 982991 w 1211591"/>
              <a:gd name="connsiteY1" fmla="*/ 329324 h 1078823"/>
              <a:gd name="connsiteX2" fmla="*/ 982991 w 1211591"/>
              <a:gd name="connsiteY2" fmla="*/ 100724 h 1078823"/>
              <a:gd name="connsiteX3" fmla="*/ 1211591 w 1211591"/>
              <a:gd name="connsiteY3" fmla="*/ 481724 h 1078823"/>
              <a:gd name="connsiteX4" fmla="*/ 982991 w 1211591"/>
              <a:gd name="connsiteY4" fmla="*/ 862724 h 1078823"/>
              <a:gd name="connsiteX5" fmla="*/ 982991 w 1211591"/>
              <a:gd name="connsiteY5" fmla="*/ 634124 h 1078823"/>
              <a:gd name="connsiteX6" fmla="*/ 0 w 1211591"/>
              <a:gd name="connsiteY6" fmla="*/ 1078822 h 1078823"/>
              <a:gd name="connsiteX0" fmla="*/ 550942 w 1083083"/>
              <a:gd name="connsiteY0" fmla="*/ 0 h 904151"/>
              <a:gd name="connsiteX1" fmla="*/ 854483 w 1083083"/>
              <a:gd name="connsiteY1" fmla="*/ 329324 h 904151"/>
              <a:gd name="connsiteX2" fmla="*/ 854483 w 1083083"/>
              <a:gd name="connsiteY2" fmla="*/ 100724 h 904151"/>
              <a:gd name="connsiteX3" fmla="*/ 1083083 w 1083083"/>
              <a:gd name="connsiteY3" fmla="*/ 481724 h 904151"/>
              <a:gd name="connsiteX4" fmla="*/ 854483 w 1083083"/>
              <a:gd name="connsiteY4" fmla="*/ 862724 h 904151"/>
              <a:gd name="connsiteX5" fmla="*/ 854483 w 1083083"/>
              <a:gd name="connsiteY5" fmla="*/ 634124 h 904151"/>
              <a:gd name="connsiteX6" fmla="*/ 0 w 1083083"/>
              <a:gd name="connsiteY6" fmla="*/ 904150 h 904151"/>
              <a:gd name="connsiteX0" fmla="*/ 499723 w 1083083"/>
              <a:gd name="connsiteY0" fmla="*/ 124189 h 803426"/>
              <a:gd name="connsiteX1" fmla="*/ 854483 w 1083083"/>
              <a:gd name="connsiteY1" fmla="*/ 228601 h 803426"/>
              <a:gd name="connsiteX2" fmla="*/ 854483 w 1083083"/>
              <a:gd name="connsiteY2" fmla="*/ 1 h 803426"/>
              <a:gd name="connsiteX3" fmla="*/ 1083083 w 1083083"/>
              <a:gd name="connsiteY3" fmla="*/ 381001 h 803426"/>
              <a:gd name="connsiteX4" fmla="*/ 854483 w 1083083"/>
              <a:gd name="connsiteY4" fmla="*/ 762001 h 803426"/>
              <a:gd name="connsiteX5" fmla="*/ 854483 w 1083083"/>
              <a:gd name="connsiteY5" fmla="*/ 533401 h 803426"/>
              <a:gd name="connsiteX6" fmla="*/ 0 w 1083083"/>
              <a:gd name="connsiteY6" fmla="*/ 803427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7" fmla="*/ 415432 w 1083083"/>
              <a:gd name="connsiteY7" fmla="*/ 6819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7" fmla="*/ 269724 w 1083083"/>
              <a:gd name="connsiteY7" fmla="*/ 395514 h 803426"/>
              <a:gd name="connsiteX8" fmla="*/ 415432 w 1083083"/>
              <a:gd name="connsiteY8" fmla="*/ 6819 h 803426"/>
              <a:gd name="connsiteX0" fmla="*/ 269724 w 1083083"/>
              <a:gd name="connsiteY0" fmla="*/ 395514 h 803426"/>
              <a:gd name="connsiteX1" fmla="*/ 415432 w 1083083"/>
              <a:gd name="connsiteY1" fmla="*/ 6819 h 803426"/>
              <a:gd name="connsiteX2" fmla="*/ 854483 w 1083083"/>
              <a:gd name="connsiteY2" fmla="*/ 228600 h 803426"/>
              <a:gd name="connsiteX3" fmla="*/ 854483 w 1083083"/>
              <a:gd name="connsiteY3" fmla="*/ 0 h 803426"/>
              <a:gd name="connsiteX4" fmla="*/ 1083083 w 1083083"/>
              <a:gd name="connsiteY4" fmla="*/ 381000 h 803426"/>
              <a:gd name="connsiteX5" fmla="*/ 854483 w 1083083"/>
              <a:gd name="connsiteY5" fmla="*/ 762000 h 803426"/>
              <a:gd name="connsiteX6" fmla="*/ 854483 w 1083083"/>
              <a:gd name="connsiteY6" fmla="*/ 533400 h 803426"/>
              <a:gd name="connsiteX7" fmla="*/ 0 w 1083083"/>
              <a:gd name="connsiteY7" fmla="*/ 803426 h 803426"/>
              <a:gd name="connsiteX8" fmla="*/ 361164 w 1083083"/>
              <a:gd name="connsiteY8" fmla="*/ 521310 h 803426"/>
              <a:gd name="connsiteX0" fmla="*/ 269724 w 1083083"/>
              <a:gd name="connsiteY0" fmla="*/ 395514 h 803426"/>
              <a:gd name="connsiteX1" fmla="*/ 415432 w 1083083"/>
              <a:gd name="connsiteY1" fmla="*/ 6819 h 803426"/>
              <a:gd name="connsiteX2" fmla="*/ 854483 w 1083083"/>
              <a:gd name="connsiteY2" fmla="*/ 228600 h 803426"/>
              <a:gd name="connsiteX3" fmla="*/ 854483 w 1083083"/>
              <a:gd name="connsiteY3" fmla="*/ 0 h 803426"/>
              <a:gd name="connsiteX4" fmla="*/ 1083083 w 1083083"/>
              <a:gd name="connsiteY4" fmla="*/ 381000 h 803426"/>
              <a:gd name="connsiteX5" fmla="*/ 854483 w 1083083"/>
              <a:gd name="connsiteY5" fmla="*/ 762000 h 803426"/>
              <a:gd name="connsiteX6" fmla="*/ 854483 w 1083083"/>
              <a:gd name="connsiteY6" fmla="*/ 533400 h 803426"/>
              <a:gd name="connsiteX7" fmla="*/ 0 w 1083083"/>
              <a:gd name="connsiteY7" fmla="*/ 803426 h 803426"/>
              <a:gd name="connsiteX0" fmla="*/ 415432 w 1083083"/>
              <a:gd name="connsiteY0" fmla="*/ 6819 h 803426"/>
              <a:gd name="connsiteX1" fmla="*/ 854483 w 1083083"/>
              <a:gd name="connsiteY1" fmla="*/ 228600 h 803426"/>
              <a:gd name="connsiteX2" fmla="*/ 854483 w 1083083"/>
              <a:gd name="connsiteY2" fmla="*/ 0 h 803426"/>
              <a:gd name="connsiteX3" fmla="*/ 1083083 w 1083083"/>
              <a:gd name="connsiteY3" fmla="*/ 381000 h 803426"/>
              <a:gd name="connsiteX4" fmla="*/ 854483 w 1083083"/>
              <a:gd name="connsiteY4" fmla="*/ 762000 h 803426"/>
              <a:gd name="connsiteX5" fmla="*/ 854483 w 1083083"/>
              <a:gd name="connsiteY5" fmla="*/ 533400 h 803426"/>
              <a:gd name="connsiteX6" fmla="*/ 0 w 1083083"/>
              <a:gd name="connsiteY6" fmla="*/ 803426 h 803426"/>
              <a:gd name="connsiteX0" fmla="*/ 415432 w 1083083"/>
              <a:gd name="connsiteY0" fmla="*/ 358987 h 1155594"/>
              <a:gd name="connsiteX1" fmla="*/ 635028 w 1083083"/>
              <a:gd name="connsiteY1" fmla="*/ 0 h 1155594"/>
              <a:gd name="connsiteX2" fmla="*/ 854483 w 1083083"/>
              <a:gd name="connsiteY2" fmla="*/ 580768 h 1155594"/>
              <a:gd name="connsiteX3" fmla="*/ 854483 w 1083083"/>
              <a:gd name="connsiteY3" fmla="*/ 352168 h 1155594"/>
              <a:gd name="connsiteX4" fmla="*/ 1083083 w 1083083"/>
              <a:gd name="connsiteY4" fmla="*/ 733168 h 1155594"/>
              <a:gd name="connsiteX5" fmla="*/ 854483 w 1083083"/>
              <a:gd name="connsiteY5" fmla="*/ 1114168 h 1155594"/>
              <a:gd name="connsiteX6" fmla="*/ 854483 w 1083083"/>
              <a:gd name="connsiteY6" fmla="*/ 885568 h 1155594"/>
              <a:gd name="connsiteX7" fmla="*/ 0 w 1083083"/>
              <a:gd name="connsiteY7" fmla="*/ 1155594 h 1155594"/>
              <a:gd name="connsiteX0" fmla="*/ 635028 w 1083083"/>
              <a:gd name="connsiteY0" fmla="*/ 0 h 1155594"/>
              <a:gd name="connsiteX1" fmla="*/ 854483 w 1083083"/>
              <a:gd name="connsiteY1" fmla="*/ 580768 h 1155594"/>
              <a:gd name="connsiteX2" fmla="*/ 854483 w 1083083"/>
              <a:gd name="connsiteY2" fmla="*/ 352168 h 1155594"/>
              <a:gd name="connsiteX3" fmla="*/ 1083083 w 1083083"/>
              <a:gd name="connsiteY3" fmla="*/ 733168 h 1155594"/>
              <a:gd name="connsiteX4" fmla="*/ 854483 w 1083083"/>
              <a:gd name="connsiteY4" fmla="*/ 1114168 h 1155594"/>
              <a:gd name="connsiteX5" fmla="*/ 854483 w 1083083"/>
              <a:gd name="connsiteY5" fmla="*/ 885568 h 1155594"/>
              <a:gd name="connsiteX6" fmla="*/ 0 w 1083083"/>
              <a:gd name="connsiteY6" fmla="*/ 1155594 h 1155594"/>
              <a:gd name="connsiteX0" fmla="*/ 635028 w 1083083"/>
              <a:gd name="connsiteY0" fmla="*/ 0 h 1155594"/>
              <a:gd name="connsiteX1" fmla="*/ 435188 w 1083083"/>
              <a:gd name="connsiteY1" fmla="*/ 99102 h 1155594"/>
              <a:gd name="connsiteX2" fmla="*/ 854483 w 1083083"/>
              <a:gd name="connsiteY2" fmla="*/ 580768 h 1155594"/>
              <a:gd name="connsiteX3" fmla="*/ 854483 w 1083083"/>
              <a:gd name="connsiteY3" fmla="*/ 352168 h 1155594"/>
              <a:gd name="connsiteX4" fmla="*/ 1083083 w 1083083"/>
              <a:gd name="connsiteY4" fmla="*/ 733168 h 1155594"/>
              <a:gd name="connsiteX5" fmla="*/ 854483 w 1083083"/>
              <a:gd name="connsiteY5" fmla="*/ 1114168 h 1155594"/>
              <a:gd name="connsiteX6" fmla="*/ 854483 w 1083083"/>
              <a:gd name="connsiteY6" fmla="*/ 885568 h 1155594"/>
              <a:gd name="connsiteX7" fmla="*/ 0 w 1083083"/>
              <a:gd name="connsiteY7" fmla="*/ 1155594 h 1155594"/>
              <a:gd name="connsiteX0" fmla="*/ 435188 w 1083083"/>
              <a:gd name="connsiteY0" fmla="*/ 1 h 1056493"/>
              <a:gd name="connsiteX1" fmla="*/ 854483 w 1083083"/>
              <a:gd name="connsiteY1" fmla="*/ 481667 h 1056493"/>
              <a:gd name="connsiteX2" fmla="*/ 854483 w 1083083"/>
              <a:gd name="connsiteY2" fmla="*/ 253067 h 1056493"/>
              <a:gd name="connsiteX3" fmla="*/ 1083083 w 1083083"/>
              <a:gd name="connsiteY3" fmla="*/ 634067 h 1056493"/>
              <a:gd name="connsiteX4" fmla="*/ 854483 w 1083083"/>
              <a:gd name="connsiteY4" fmla="*/ 1015067 h 1056493"/>
              <a:gd name="connsiteX5" fmla="*/ 854483 w 1083083"/>
              <a:gd name="connsiteY5" fmla="*/ 786467 h 1056493"/>
              <a:gd name="connsiteX6" fmla="*/ 0 w 1083083"/>
              <a:gd name="connsiteY6" fmla="*/ 1056493 h 1056493"/>
              <a:gd name="connsiteX0" fmla="*/ 889763 w 1537658"/>
              <a:gd name="connsiteY0" fmla="*/ 0 h 1209389"/>
              <a:gd name="connsiteX1" fmla="*/ 1309058 w 1537658"/>
              <a:gd name="connsiteY1" fmla="*/ 481666 h 1209389"/>
              <a:gd name="connsiteX2" fmla="*/ 1309058 w 1537658"/>
              <a:gd name="connsiteY2" fmla="*/ 253066 h 1209389"/>
              <a:gd name="connsiteX3" fmla="*/ 1537658 w 1537658"/>
              <a:gd name="connsiteY3" fmla="*/ 634066 h 1209389"/>
              <a:gd name="connsiteX4" fmla="*/ 1309058 w 1537658"/>
              <a:gd name="connsiteY4" fmla="*/ 1015066 h 1209389"/>
              <a:gd name="connsiteX5" fmla="*/ 1309058 w 1537658"/>
              <a:gd name="connsiteY5" fmla="*/ 786466 h 1209389"/>
              <a:gd name="connsiteX6" fmla="*/ 0 w 1537658"/>
              <a:gd name="connsiteY6" fmla="*/ 1209389 h 1209389"/>
              <a:gd name="connsiteX0" fmla="*/ 1026903 w 1537658"/>
              <a:gd name="connsiteY0" fmla="*/ 0 h 1395796"/>
              <a:gd name="connsiteX1" fmla="*/ 1309058 w 1537658"/>
              <a:gd name="connsiteY1" fmla="*/ 668073 h 1395796"/>
              <a:gd name="connsiteX2" fmla="*/ 1309058 w 1537658"/>
              <a:gd name="connsiteY2" fmla="*/ 439473 h 1395796"/>
              <a:gd name="connsiteX3" fmla="*/ 1537658 w 1537658"/>
              <a:gd name="connsiteY3" fmla="*/ 820473 h 1395796"/>
              <a:gd name="connsiteX4" fmla="*/ 1309058 w 1537658"/>
              <a:gd name="connsiteY4" fmla="*/ 1201473 h 1395796"/>
              <a:gd name="connsiteX5" fmla="*/ 1309058 w 1537658"/>
              <a:gd name="connsiteY5" fmla="*/ 972873 h 1395796"/>
              <a:gd name="connsiteX6" fmla="*/ 0 w 1537658"/>
              <a:gd name="connsiteY6" fmla="*/ 1395796 h 1395796"/>
              <a:gd name="connsiteX0" fmla="*/ 1423108 w 1933863"/>
              <a:gd name="connsiteY0" fmla="*/ 0 h 1595877"/>
              <a:gd name="connsiteX1" fmla="*/ 1705263 w 1933863"/>
              <a:gd name="connsiteY1" fmla="*/ 668073 h 1595877"/>
              <a:gd name="connsiteX2" fmla="*/ 1705263 w 1933863"/>
              <a:gd name="connsiteY2" fmla="*/ 439473 h 1595877"/>
              <a:gd name="connsiteX3" fmla="*/ 1933863 w 1933863"/>
              <a:gd name="connsiteY3" fmla="*/ 820473 h 1595877"/>
              <a:gd name="connsiteX4" fmla="*/ 1705263 w 1933863"/>
              <a:gd name="connsiteY4" fmla="*/ 1201473 h 1595877"/>
              <a:gd name="connsiteX5" fmla="*/ 1705263 w 1933863"/>
              <a:gd name="connsiteY5" fmla="*/ 972873 h 1595877"/>
              <a:gd name="connsiteX6" fmla="*/ 0 w 1933863"/>
              <a:gd name="connsiteY6" fmla="*/ 1595876 h 1595877"/>
              <a:gd name="connsiteX0" fmla="*/ 1582140 w 1933863"/>
              <a:gd name="connsiteY0" fmla="*/ -1 h 1812037"/>
              <a:gd name="connsiteX1" fmla="*/ 1705263 w 1933863"/>
              <a:gd name="connsiteY1" fmla="*/ 884234 h 1812037"/>
              <a:gd name="connsiteX2" fmla="*/ 1705263 w 1933863"/>
              <a:gd name="connsiteY2" fmla="*/ 655634 h 1812037"/>
              <a:gd name="connsiteX3" fmla="*/ 1933863 w 1933863"/>
              <a:gd name="connsiteY3" fmla="*/ 1036634 h 1812037"/>
              <a:gd name="connsiteX4" fmla="*/ 1705263 w 1933863"/>
              <a:gd name="connsiteY4" fmla="*/ 1417634 h 1812037"/>
              <a:gd name="connsiteX5" fmla="*/ 1705263 w 1933863"/>
              <a:gd name="connsiteY5" fmla="*/ 1189034 h 1812037"/>
              <a:gd name="connsiteX6" fmla="*/ 0 w 1933863"/>
              <a:gd name="connsiteY6" fmla="*/ 1812037 h 1812037"/>
              <a:gd name="connsiteX0" fmla="*/ 1582140 w 1933863"/>
              <a:gd name="connsiteY0" fmla="*/ 0 h 1812038"/>
              <a:gd name="connsiteX1" fmla="*/ 1705263 w 1933863"/>
              <a:gd name="connsiteY1" fmla="*/ 884235 h 1812038"/>
              <a:gd name="connsiteX2" fmla="*/ 1797998 w 1933863"/>
              <a:gd name="connsiteY2" fmla="*/ 738160 h 1812038"/>
              <a:gd name="connsiteX3" fmla="*/ 1933863 w 1933863"/>
              <a:gd name="connsiteY3" fmla="*/ 1036635 h 1812038"/>
              <a:gd name="connsiteX4" fmla="*/ 1705263 w 1933863"/>
              <a:gd name="connsiteY4" fmla="*/ 1417635 h 1812038"/>
              <a:gd name="connsiteX5" fmla="*/ 1705263 w 1933863"/>
              <a:gd name="connsiteY5" fmla="*/ 1189035 h 1812038"/>
              <a:gd name="connsiteX6" fmla="*/ 0 w 1933863"/>
              <a:gd name="connsiteY6" fmla="*/ 1812038 h 1812038"/>
              <a:gd name="connsiteX0" fmla="*/ 1582140 w 1933863"/>
              <a:gd name="connsiteY0" fmla="*/ 0 h 1812038"/>
              <a:gd name="connsiteX1" fmla="*/ 1705263 w 1933863"/>
              <a:gd name="connsiteY1" fmla="*/ 884235 h 1812038"/>
              <a:gd name="connsiteX2" fmla="*/ 1797998 w 1933863"/>
              <a:gd name="connsiteY2" fmla="*/ 738160 h 1812038"/>
              <a:gd name="connsiteX3" fmla="*/ 1933863 w 1933863"/>
              <a:gd name="connsiteY3" fmla="*/ 1036635 h 1812038"/>
              <a:gd name="connsiteX4" fmla="*/ 1736872 w 1933863"/>
              <a:gd name="connsiteY4" fmla="*/ 1390560 h 1812038"/>
              <a:gd name="connsiteX5" fmla="*/ 1705263 w 1933863"/>
              <a:gd name="connsiteY5" fmla="*/ 1189035 h 1812038"/>
              <a:gd name="connsiteX6" fmla="*/ 0 w 1933863"/>
              <a:gd name="connsiteY6" fmla="*/ 1812038 h 1812038"/>
              <a:gd name="connsiteX0" fmla="*/ 1582140 w 2004898"/>
              <a:gd name="connsiteY0" fmla="*/ 0 h 1812038"/>
              <a:gd name="connsiteX1" fmla="*/ 1705263 w 2004898"/>
              <a:gd name="connsiteY1" fmla="*/ 884235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705263 w 2004898"/>
              <a:gd name="connsiteY5" fmla="*/ 1189035 h 1812038"/>
              <a:gd name="connsiteX6" fmla="*/ 0 w 2004898"/>
              <a:gd name="connsiteY6" fmla="*/ 1812038 h 1812038"/>
              <a:gd name="connsiteX0" fmla="*/ 1582140 w 2004898"/>
              <a:gd name="connsiteY0" fmla="*/ 0 h 1812038"/>
              <a:gd name="connsiteX1" fmla="*/ 1705263 w 2004898"/>
              <a:gd name="connsiteY1" fmla="*/ 884235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350290 w 2004898"/>
              <a:gd name="connsiteY5" fmla="*/ 1494062 h 1812038"/>
              <a:gd name="connsiteX6" fmla="*/ 0 w 2004898"/>
              <a:gd name="connsiteY6" fmla="*/ 1812038 h 1812038"/>
              <a:gd name="connsiteX0" fmla="*/ 1582140 w 2004898"/>
              <a:gd name="connsiteY0" fmla="*/ 0 h 1812038"/>
              <a:gd name="connsiteX1" fmla="*/ 1620574 w 2004898"/>
              <a:gd name="connsiteY1" fmla="*/ 831953 h 1812038"/>
              <a:gd name="connsiteX2" fmla="*/ 1797998 w 2004898"/>
              <a:gd name="connsiteY2" fmla="*/ 738160 h 1812038"/>
              <a:gd name="connsiteX3" fmla="*/ 2004898 w 2004898"/>
              <a:gd name="connsiteY3" fmla="*/ 1026252 h 1812038"/>
              <a:gd name="connsiteX4" fmla="*/ 1736872 w 2004898"/>
              <a:gd name="connsiteY4" fmla="*/ 1390560 h 1812038"/>
              <a:gd name="connsiteX5" fmla="*/ 1350290 w 2004898"/>
              <a:gd name="connsiteY5" fmla="*/ 1494062 h 1812038"/>
              <a:gd name="connsiteX6" fmla="*/ 0 w 2004898"/>
              <a:gd name="connsiteY6" fmla="*/ 1812038 h 1812038"/>
              <a:gd name="connsiteX0" fmla="*/ 1582140 w 2004898"/>
              <a:gd name="connsiteY0" fmla="*/ 0 h 2154566"/>
              <a:gd name="connsiteX1" fmla="*/ 1620574 w 2004898"/>
              <a:gd name="connsiteY1" fmla="*/ 831953 h 2154566"/>
              <a:gd name="connsiteX2" fmla="*/ 1797998 w 2004898"/>
              <a:gd name="connsiteY2" fmla="*/ 738160 h 2154566"/>
              <a:gd name="connsiteX3" fmla="*/ 2004898 w 2004898"/>
              <a:gd name="connsiteY3" fmla="*/ 1026252 h 2154566"/>
              <a:gd name="connsiteX4" fmla="*/ 1298026 w 2004898"/>
              <a:gd name="connsiteY4" fmla="*/ 2154566 h 2154566"/>
              <a:gd name="connsiteX5" fmla="*/ 1350290 w 2004898"/>
              <a:gd name="connsiteY5" fmla="*/ 1494062 h 2154566"/>
              <a:gd name="connsiteX6" fmla="*/ 0 w 2004898"/>
              <a:gd name="connsiteY6" fmla="*/ 1812038 h 2154566"/>
              <a:gd name="connsiteX0" fmla="*/ 1582140 w 2004898"/>
              <a:gd name="connsiteY0" fmla="*/ 0 h 2154566"/>
              <a:gd name="connsiteX1" fmla="*/ 1620574 w 2004898"/>
              <a:gd name="connsiteY1" fmla="*/ 831953 h 2154566"/>
              <a:gd name="connsiteX2" fmla="*/ 1740671 w 2004898"/>
              <a:gd name="connsiteY2" fmla="*/ 220740 h 2154566"/>
              <a:gd name="connsiteX3" fmla="*/ 2004898 w 2004898"/>
              <a:gd name="connsiteY3" fmla="*/ 1026252 h 2154566"/>
              <a:gd name="connsiteX4" fmla="*/ 1298026 w 2004898"/>
              <a:gd name="connsiteY4" fmla="*/ 2154566 h 2154566"/>
              <a:gd name="connsiteX5" fmla="*/ 1350290 w 2004898"/>
              <a:gd name="connsiteY5" fmla="*/ 1494062 h 2154566"/>
              <a:gd name="connsiteX6" fmla="*/ 0 w 2004898"/>
              <a:gd name="connsiteY6" fmla="*/ 1812038 h 2154566"/>
              <a:gd name="connsiteX0" fmla="*/ 1582140 w 1943711"/>
              <a:gd name="connsiteY0" fmla="*/ 0 h 2154566"/>
              <a:gd name="connsiteX1" fmla="*/ 1620574 w 1943711"/>
              <a:gd name="connsiteY1" fmla="*/ 831953 h 2154566"/>
              <a:gd name="connsiteX2" fmla="*/ 1740671 w 1943711"/>
              <a:gd name="connsiteY2" fmla="*/ 220740 h 2154566"/>
              <a:gd name="connsiteX3" fmla="*/ 1943711 w 1943711"/>
              <a:gd name="connsiteY3" fmla="*/ 1212461 h 2154566"/>
              <a:gd name="connsiteX4" fmla="*/ 1298026 w 1943711"/>
              <a:gd name="connsiteY4" fmla="*/ 2154566 h 2154566"/>
              <a:gd name="connsiteX5" fmla="*/ 1350290 w 1943711"/>
              <a:gd name="connsiteY5" fmla="*/ 1494062 h 2154566"/>
              <a:gd name="connsiteX6" fmla="*/ 0 w 1943711"/>
              <a:gd name="connsiteY6" fmla="*/ 1812038 h 2154566"/>
              <a:gd name="connsiteX0" fmla="*/ 1412911 w 1943711"/>
              <a:gd name="connsiteY0" fmla="*/ 0 h 1961387"/>
              <a:gd name="connsiteX1" fmla="*/ 1620574 w 1943711"/>
              <a:gd name="connsiteY1" fmla="*/ 638774 h 1961387"/>
              <a:gd name="connsiteX2" fmla="*/ 1740671 w 1943711"/>
              <a:gd name="connsiteY2" fmla="*/ 27561 h 1961387"/>
              <a:gd name="connsiteX3" fmla="*/ 1943711 w 1943711"/>
              <a:gd name="connsiteY3" fmla="*/ 1019282 h 1961387"/>
              <a:gd name="connsiteX4" fmla="*/ 1298026 w 1943711"/>
              <a:gd name="connsiteY4" fmla="*/ 1961387 h 1961387"/>
              <a:gd name="connsiteX5" fmla="*/ 1350290 w 1943711"/>
              <a:gd name="connsiteY5" fmla="*/ 1300883 h 1961387"/>
              <a:gd name="connsiteX6" fmla="*/ 0 w 1943711"/>
              <a:gd name="connsiteY6" fmla="*/ 1618859 h 1961387"/>
              <a:gd name="connsiteX0" fmla="*/ 1409605 w 1943711"/>
              <a:gd name="connsiteY0" fmla="*/ 0 h 1975313"/>
              <a:gd name="connsiteX1" fmla="*/ 1620574 w 1943711"/>
              <a:gd name="connsiteY1" fmla="*/ 652700 h 1975313"/>
              <a:gd name="connsiteX2" fmla="*/ 1740671 w 1943711"/>
              <a:gd name="connsiteY2" fmla="*/ 41487 h 1975313"/>
              <a:gd name="connsiteX3" fmla="*/ 1943711 w 1943711"/>
              <a:gd name="connsiteY3" fmla="*/ 1033208 h 1975313"/>
              <a:gd name="connsiteX4" fmla="*/ 1298026 w 1943711"/>
              <a:gd name="connsiteY4" fmla="*/ 1975313 h 1975313"/>
              <a:gd name="connsiteX5" fmla="*/ 1350290 w 1943711"/>
              <a:gd name="connsiteY5" fmla="*/ 1314809 h 1975313"/>
              <a:gd name="connsiteX6" fmla="*/ 0 w 1943711"/>
              <a:gd name="connsiteY6" fmla="*/ 1632785 h 1975313"/>
              <a:gd name="connsiteX0" fmla="*/ 1409564 w 1943670"/>
              <a:gd name="connsiteY0" fmla="*/ 0 h 1975313"/>
              <a:gd name="connsiteX1" fmla="*/ 1620533 w 1943670"/>
              <a:gd name="connsiteY1" fmla="*/ 652700 h 1975313"/>
              <a:gd name="connsiteX2" fmla="*/ 1740630 w 1943670"/>
              <a:gd name="connsiteY2" fmla="*/ 41487 h 1975313"/>
              <a:gd name="connsiteX3" fmla="*/ 1943670 w 1943670"/>
              <a:gd name="connsiteY3" fmla="*/ 1033208 h 1975313"/>
              <a:gd name="connsiteX4" fmla="*/ 1297985 w 1943670"/>
              <a:gd name="connsiteY4" fmla="*/ 1975313 h 1975313"/>
              <a:gd name="connsiteX5" fmla="*/ 1350249 w 1943670"/>
              <a:gd name="connsiteY5" fmla="*/ 1314809 h 1975313"/>
              <a:gd name="connsiteX6" fmla="*/ 0 w 1943670"/>
              <a:gd name="connsiteY6" fmla="*/ 1623518 h 1975313"/>
              <a:gd name="connsiteX0" fmla="*/ 1422485 w 1943670"/>
              <a:gd name="connsiteY0" fmla="*/ 0 h 1937613"/>
              <a:gd name="connsiteX1" fmla="*/ 1620533 w 1943670"/>
              <a:gd name="connsiteY1" fmla="*/ 615000 h 1937613"/>
              <a:gd name="connsiteX2" fmla="*/ 1740630 w 1943670"/>
              <a:gd name="connsiteY2" fmla="*/ 3787 h 1937613"/>
              <a:gd name="connsiteX3" fmla="*/ 1943670 w 1943670"/>
              <a:gd name="connsiteY3" fmla="*/ 995508 h 1937613"/>
              <a:gd name="connsiteX4" fmla="*/ 1297985 w 1943670"/>
              <a:gd name="connsiteY4" fmla="*/ 1937613 h 1937613"/>
              <a:gd name="connsiteX5" fmla="*/ 1350249 w 1943670"/>
              <a:gd name="connsiteY5" fmla="*/ 1277109 h 1937613"/>
              <a:gd name="connsiteX6" fmla="*/ 0 w 1943670"/>
              <a:gd name="connsiteY6" fmla="*/ 1585818 h 1937613"/>
              <a:gd name="connsiteX0" fmla="*/ 1289934 w 1943670"/>
              <a:gd name="connsiteY0" fmla="*/ 0 h 2341663"/>
              <a:gd name="connsiteX1" fmla="*/ 1620533 w 1943670"/>
              <a:gd name="connsiteY1" fmla="*/ 1019050 h 2341663"/>
              <a:gd name="connsiteX2" fmla="*/ 1740630 w 1943670"/>
              <a:gd name="connsiteY2" fmla="*/ 407837 h 2341663"/>
              <a:gd name="connsiteX3" fmla="*/ 1943670 w 1943670"/>
              <a:gd name="connsiteY3" fmla="*/ 1399558 h 2341663"/>
              <a:gd name="connsiteX4" fmla="*/ 1297985 w 1943670"/>
              <a:gd name="connsiteY4" fmla="*/ 2341663 h 2341663"/>
              <a:gd name="connsiteX5" fmla="*/ 1350249 w 1943670"/>
              <a:gd name="connsiteY5" fmla="*/ 1681159 h 2341663"/>
              <a:gd name="connsiteX6" fmla="*/ 0 w 1943670"/>
              <a:gd name="connsiteY6" fmla="*/ 1989868 h 2341663"/>
              <a:gd name="connsiteX0" fmla="*/ 1499324 w 2153060"/>
              <a:gd name="connsiteY0" fmla="*/ 0 h 2341663"/>
              <a:gd name="connsiteX1" fmla="*/ 1829923 w 2153060"/>
              <a:gd name="connsiteY1" fmla="*/ 1019050 h 2341663"/>
              <a:gd name="connsiteX2" fmla="*/ 1950020 w 2153060"/>
              <a:gd name="connsiteY2" fmla="*/ 407837 h 2341663"/>
              <a:gd name="connsiteX3" fmla="*/ 2153060 w 2153060"/>
              <a:gd name="connsiteY3" fmla="*/ 1399558 h 2341663"/>
              <a:gd name="connsiteX4" fmla="*/ 1507375 w 2153060"/>
              <a:gd name="connsiteY4" fmla="*/ 2341663 h 2341663"/>
              <a:gd name="connsiteX5" fmla="*/ 1559639 w 2153060"/>
              <a:gd name="connsiteY5" fmla="*/ 1681159 h 2341663"/>
              <a:gd name="connsiteX6" fmla="*/ 0 w 2153060"/>
              <a:gd name="connsiteY6" fmla="*/ 2044114 h 2341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060" h="2341663">
                <a:moveTo>
                  <a:pt x="1499324" y="0"/>
                </a:moveTo>
                <a:lnTo>
                  <a:pt x="1829923" y="1019050"/>
                </a:lnTo>
                <a:lnTo>
                  <a:pt x="1950020" y="407837"/>
                </a:lnTo>
                <a:lnTo>
                  <a:pt x="2153060" y="1399558"/>
                </a:lnTo>
                <a:lnTo>
                  <a:pt x="1507375" y="2341663"/>
                </a:lnTo>
                <a:cubicBezTo>
                  <a:pt x="1505788" y="2249588"/>
                  <a:pt x="1561226" y="1773234"/>
                  <a:pt x="1559639" y="1681159"/>
                </a:cubicBezTo>
                <a:lnTo>
                  <a:pt x="0" y="2044114"/>
                </a:lnTo>
              </a:path>
            </a:pathLst>
          </a:custGeom>
          <a:solidFill>
            <a:schemeClr val="tx1"/>
          </a:solidFill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184360" y="1338944"/>
            <a:ext cx="4230740" cy="2610939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705220 w 4421595"/>
              <a:gd name="connsiteY4" fmla="*/ 387350 h 2522009"/>
              <a:gd name="connsiteX5" fmla="*/ 248690 w 4421595"/>
              <a:gd name="connsiteY5" fmla="*/ 471390 h 2522009"/>
              <a:gd name="connsiteX6" fmla="*/ 141655 w 4421595"/>
              <a:gd name="connsiteY6" fmla="*/ 715051 h 2522009"/>
              <a:gd name="connsiteX7" fmla="*/ 22117 w 4421595"/>
              <a:gd name="connsiteY7" fmla="*/ 1370059 h 2522009"/>
              <a:gd name="connsiteX8" fmla="*/ 274355 w 4421595"/>
              <a:gd name="connsiteY8" fmla="*/ 1752344 h 2522009"/>
              <a:gd name="connsiteX9" fmla="*/ 896773 w 4421595"/>
              <a:gd name="connsiteY9" fmla="*/ 2032247 h 2522009"/>
              <a:gd name="connsiteX10" fmla="*/ 1089433 w 4421595"/>
              <a:gd name="connsiteY10" fmla="*/ 2368550 h 2522009"/>
              <a:gd name="connsiteX11" fmla="*/ 1558274 w 4421595"/>
              <a:gd name="connsiteY11" fmla="*/ 2460096 h 2522009"/>
              <a:gd name="connsiteX12" fmla="*/ 1958324 w 4421595"/>
              <a:gd name="connsiteY12" fmla="*/ 2304521 h 2522009"/>
              <a:gd name="connsiteX13" fmla="*/ 2259949 w 4421595"/>
              <a:gd name="connsiteY13" fmla="*/ 2371196 h 2522009"/>
              <a:gd name="connsiteX14" fmla="*/ 2574274 w 4421595"/>
              <a:gd name="connsiteY14" fmla="*/ 2501371 h 2522009"/>
              <a:gd name="connsiteX15" fmla="*/ 2977499 w 4421595"/>
              <a:gd name="connsiteY15" fmla="*/ 2495021 h 2522009"/>
              <a:gd name="connsiteX16" fmla="*/ 3221974 w 4421595"/>
              <a:gd name="connsiteY16" fmla="*/ 2406121 h 2522009"/>
              <a:gd name="connsiteX17" fmla="*/ 3380724 w 4421595"/>
              <a:gd name="connsiteY17" fmla="*/ 2260071 h 2522009"/>
              <a:gd name="connsiteX18" fmla="*/ 3561699 w 4421595"/>
              <a:gd name="connsiteY18" fmla="*/ 2171171 h 2522009"/>
              <a:gd name="connsiteX19" fmla="*/ 3828399 w 4421595"/>
              <a:gd name="connsiteY19" fmla="*/ 2145771 h 2522009"/>
              <a:gd name="connsiteX20" fmla="*/ 4091924 w 4421595"/>
              <a:gd name="connsiteY20" fmla="*/ 2129896 h 2522009"/>
              <a:gd name="connsiteX21" fmla="*/ 4212574 w 4421595"/>
              <a:gd name="connsiteY21" fmla="*/ 1993371 h 2522009"/>
              <a:gd name="connsiteX22" fmla="*/ 4206224 w 4421595"/>
              <a:gd name="connsiteY22" fmla="*/ 1761596 h 2522009"/>
              <a:gd name="connsiteX23" fmla="*/ 4304649 w 4421595"/>
              <a:gd name="connsiteY23" fmla="*/ 1567921 h 2522009"/>
              <a:gd name="connsiteX24" fmla="*/ 4390374 w 4421595"/>
              <a:gd name="connsiteY24" fmla="*/ 1399646 h 2522009"/>
              <a:gd name="connsiteX25" fmla="*/ 4399899 w 4421595"/>
              <a:gd name="connsiteY25" fmla="*/ 1196446 h 2522009"/>
              <a:gd name="connsiteX26" fmla="*/ 4260199 w 4421595"/>
              <a:gd name="connsiteY26" fmla="*/ 1005946 h 2522009"/>
              <a:gd name="connsiteX27" fmla="*/ 4115573 w 4421595"/>
              <a:gd name="connsiteY27" fmla="*/ 799571 h 2522009"/>
              <a:gd name="connsiteX28" fmla="*/ 4085560 w 4421595"/>
              <a:gd name="connsiteY28" fmla="*/ 378333 h 2522009"/>
              <a:gd name="connsiteX29" fmla="*/ 3793474 w 4421595"/>
              <a:gd name="connsiteY29" fmla="*/ 210538 h 2522009"/>
              <a:gd name="connsiteX30" fmla="*/ 3404591 w 4421595"/>
              <a:gd name="connsiteY30" fmla="*/ 240832 h 2522009"/>
              <a:gd name="connsiteX31" fmla="*/ 2898124 w 4421595"/>
              <a:gd name="connsiteY31" fmla="*/ 262996 h 2522009"/>
              <a:gd name="connsiteX32" fmla="*/ 2425049 w 4421595"/>
              <a:gd name="connsiteY32" fmla="*/ 47096 h 2522009"/>
              <a:gd name="connsiteX33" fmla="*/ 1923399 w 4421595"/>
              <a:gd name="connsiteY33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1958324 w 4421595"/>
              <a:gd name="connsiteY11" fmla="*/ 2304521 h 2522009"/>
              <a:gd name="connsiteX12" fmla="*/ 2259949 w 4421595"/>
              <a:gd name="connsiteY12" fmla="*/ 2371196 h 2522009"/>
              <a:gd name="connsiteX13" fmla="*/ 2574274 w 4421595"/>
              <a:gd name="connsiteY13" fmla="*/ 2501371 h 2522009"/>
              <a:gd name="connsiteX14" fmla="*/ 2977499 w 4421595"/>
              <a:gd name="connsiteY14" fmla="*/ 2495021 h 2522009"/>
              <a:gd name="connsiteX15" fmla="*/ 3221974 w 4421595"/>
              <a:gd name="connsiteY15" fmla="*/ 2406121 h 2522009"/>
              <a:gd name="connsiteX16" fmla="*/ 3380724 w 4421595"/>
              <a:gd name="connsiteY16" fmla="*/ 2260071 h 2522009"/>
              <a:gd name="connsiteX17" fmla="*/ 3561699 w 4421595"/>
              <a:gd name="connsiteY17" fmla="*/ 2171171 h 2522009"/>
              <a:gd name="connsiteX18" fmla="*/ 3828399 w 4421595"/>
              <a:gd name="connsiteY18" fmla="*/ 2145771 h 2522009"/>
              <a:gd name="connsiteX19" fmla="*/ 4091924 w 4421595"/>
              <a:gd name="connsiteY19" fmla="*/ 2129896 h 2522009"/>
              <a:gd name="connsiteX20" fmla="*/ 4212574 w 4421595"/>
              <a:gd name="connsiteY20" fmla="*/ 1993371 h 2522009"/>
              <a:gd name="connsiteX21" fmla="*/ 4206224 w 4421595"/>
              <a:gd name="connsiteY21" fmla="*/ 1761596 h 2522009"/>
              <a:gd name="connsiteX22" fmla="*/ 4304649 w 4421595"/>
              <a:gd name="connsiteY22" fmla="*/ 1567921 h 2522009"/>
              <a:gd name="connsiteX23" fmla="*/ 4390374 w 4421595"/>
              <a:gd name="connsiteY23" fmla="*/ 1399646 h 2522009"/>
              <a:gd name="connsiteX24" fmla="*/ 4399899 w 4421595"/>
              <a:gd name="connsiteY24" fmla="*/ 1196446 h 2522009"/>
              <a:gd name="connsiteX25" fmla="*/ 4260199 w 4421595"/>
              <a:gd name="connsiteY25" fmla="*/ 1005946 h 2522009"/>
              <a:gd name="connsiteX26" fmla="*/ 4115573 w 4421595"/>
              <a:gd name="connsiteY26" fmla="*/ 799571 h 2522009"/>
              <a:gd name="connsiteX27" fmla="*/ 4085560 w 4421595"/>
              <a:gd name="connsiteY27" fmla="*/ 378333 h 2522009"/>
              <a:gd name="connsiteX28" fmla="*/ 3793474 w 4421595"/>
              <a:gd name="connsiteY28" fmla="*/ 210538 h 2522009"/>
              <a:gd name="connsiteX29" fmla="*/ 3404591 w 4421595"/>
              <a:gd name="connsiteY29" fmla="*/ 240832 h 2522009"/>
              <a:gd name="connsiteX30" fmla="*/ 2898124 w 4421595"/>
              <a:gd name="connsiteY30" fmla="*/ 262996 h 2522009"/>
              <a:gd name="connsiteX31" fmla="*/ 2425049 w 4421595"/>
              <a:gd name="connsiteY31" fmla="*/ 47096 h 2522009"/>
              <a:gd name="connsiteX32" fmla="*/ 1923399 w 4421595"/>
              <a:gd name="connsiteY32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1958324 w 4421595"/>
              <a:gd name="connsiteY11" fmla="*/ 2304521 h 2522009"/>
              <a:gd name="connsiteX12" fmla="*/ 2259949 w 4421595"/>
              <a:gd name="connsiteY12" fmla="*/ 2371196 h 2522009"/>
              <a:gd name="connsiteX13" fmla="*/ 2574274 w 4421595"/>
              <a:gd name="connsiteY13" fmla="*/ 2501371 h 2522009"/>
              <a:gd name="connsiteX14" fmla="*/ 2977499 w 4421595"/>
              <a:gd name="connsiteY14" fmla="*/ 2495021 h 2522009"/>
              <a:gd name="connsiteX15" fmla="*/ 3221974 w 4421595"/>
              <a:gd name="connsiteY15" fmla="*/ 2406121 h 2522009"/>
              <a:gd name="connsiteX16" fmla="*/ 3380724 w 4421595"/>
              <a:gd name="connsiteY16" fmla="*/ 2260071 h 2522009"/>
              <a:gd name="connsiteX17" fmla="*/ 3561699 w 4421595"/>
              <a:gd name="connsiteY17" fmla="*/ 2171171 h 2522009"/>
              <a:gd name="connsiteX18" fmla="*/ 3828399 w 4421595"/>
              <a:gd name="connsiteY18" fmla="*/ 2145771 h 2522009"/>
              <a:gd name="connsiteX19" fmla="*/ 4091924 w 4421595"/>
              <a:gd name="connsiteY19" fmla="*/ 2129896 h 2522009"/>
              <a:gd name="connsiteX20" fmla="*/ 4212574 w 4421595"/>
              <a:gd name="connsiteY20" fmla="*/ 1993371 h 2522009"/>
              <a:gd name="connsiteX21" fmla="*/ 4206224 w 4421595"/>
              <a:gd name="connsiteY21" fmla="*/ 1761596 h 2522009"/>
              <a:gd name="connsiteX22" fmla="*/ 4304649 w 4421595"/>
              <a:gd name="connsiteY22" fmla="*/ 1567921 h 2522009"/>
              <a:gd name="connsiteX23" fmla="*/ 4390374 w 4421595"/>
              <a:gd name="connsiteY23" fmla="*/ 1399646 h 2522009"/>
              <a:gd name="connsiteX24" fmla="*/ 4399899 w 4421595"/>
              <a:gd name="connsiteY24" fmla="*/ 1196446 h 2522009"/>
              <a:gd name="connsiteX25" fmla="*/ 4260199 w 4421595"/>
              <a:gd name="connsiteY25" fmla="*/ 1005946 h 2522009"/>
              <a:gd name="connsiteX26" fmla="*/ 4115573 w 4421595"/>
              <a:gd name="connsiteY26" fmla="*/ 799571 h 2522009"/>
              <a:gd name="connsiteX27" fmla="*/ 4085560 w 4421595"/>
              <a:gd name="connsiteY27" fmla="*/ 378333 h 2522009"/>
              <a:gd name="connsiteX28" fmla="*/ 3793474 w 4421595"/>
              <a:gd name="connsiteY28" fmla="*/ 210538 h 2522009"/>
              <a:gd name="connsiteX29" fmla="*/ 3404591 w 4421595"/>
              <a:gd name="connsiteY29" fmla="*/ 240832 h 2522009"/>
              <a:gd name="connsiteX30" fmla="*/ 2425049 w 4421595"/>
              <a:gd name="connsiteY30" fmla="*/ 47096 h 2522009"/>
              <a:gd name="connsiteX31" fmla="*/ 1923399 w 4421595"/>
              <a:gd name="connsiteY31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2259949 w 4421595"/>
              <a:gd name="connsiteY11" fmla="*/ 2371196 h 2522009"/>
              <a:gd name="connsiteX12" fmla="*/ 2574274 w 4421595"/>
              <a:gd name="connsiteY12" fmla="*/ 2501371 h 2522009"/>
              <a:gd name="connsiteX13" fmla="*/ 2977499 w 4421595"/>
              <a:gd name="connsiteY13" fmla="*/ 2495021 h 2522009"/>
              <a:gd name="connsiteX14" fmla="*/ 3221974 w 4421595"/>
              <a:gd name="connsiteY14" fmla="*/ 2406121 h 2522009"/>
              <a:gd name="connsiteX15" fmla="*/ 3380724 w 4421595"/>
              <a:gd name="connsiteY15" fmla="*/ 2260071 h 2522009"/>
              <a:gd name="connsiteX16" fmla="*/ 3561699 w 4421595"/>
              <a:gd name="connsiteY16" fmla="*/ 2171171 h 2522009"/>
              <a:gd name="connsiteX17" fmla="*/ 3828399 w 4421595"/>
              <a:gd name="connsiteY17" fmla="*/ 2145771 h 2522009"/>
              <a:gd name="connsiteX18" fmla="*/ 4091924 w 4421595"/>
              <a:gd name="connsiteY18" fmla="*/ 2129896 h 2522009"/>
              <a:gd name="connsiteX19" fmla="*/ 4212574 w 4421595"/>
              <a:gd name="connsiteY19" fmla="*/ 1993371 h 2522009"/>
              <a:gd name="connsiteX20" fmla="*/ 4206224 w 4421595"/>
              <a:gd name="connsiteY20" fmla="*/ 1761596 h 2522009"/>
              <a:gd name="connsiteX21" fmla="*/ 4304649 w 4421595"/>
              <a:gd name="connsiteY21" fmla="*/ 1567921 h 2522009"/>
              <a:gd name="connsiteX22" fmla="*/ 4390374 w 4421595"/>
              <a:gd name="connsiteY22" fmla="*/ 1399646 h 2522009"/>
              <a:gd name="connsiteX23" fmla="*/ 4399899 w 4421595"/>
              <a:gd name="connsiteY23" fmla="*/ 1196446 h 2522009"/>
              <a:gd name="connsiteX24" fmla="*/ 4260199 w 4421595"/>
              <a:gd name="connsiteY24" fmla="*/ 1005946 h 2522009"/>
              <a:gd name="connsiteX25" fmla="*/ 4115573 w 4421595"/>
              <a:gd name="connsiteY25" fmla="*/ 799571 h 2522009"/>
              <a:gd name="connsiteX26" fmla="*/ 4085560 w 4421595"/>
              <a:gd name="connsiteY26" fmla="*/ 378333 h 2522009"/>
              <a:gd name="connsiteX27" fmla="*/ 3793474 w 4421595"/>
              <a:gd name="connsiteY27" fmla="*/ 210538 h 2522009"/>
              <a:gd name="connsiteX28" fmla="*/ 3404591 w 4421595"/>
              <a:gd name="connsiteY28" fmla="*/ 240832 h 2522009"/>
              <a:gd name="connsiteX29" fmla="*/ 2425049 w 4421595"/>
              <a:gd name="connsiteY29" fmla="*/ 47096 h 2522009"/>
              <a:gd name="connsiteX30" fmla="*/ 1923399 w 4421595"/>
              <a:gd name="connsiteY30" fmla="*/ 69321 h 2522009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896773 w 4421595"/>
              <a:gd name="connsiteY8" fmla="*/ 2032247 h 2510896"/>
              <a:gd name="connsiteX9" fmla="*/ 1089433 w 4421595"/>
              <a:gd name="connsiteY9" fmla="*/ 2368550 h 2510896"/>
              <a:gd name="connsiteX10" fmla="*/ 1558274 w 4421595"/>
              <a:gd name="connsiteY10" fmla="*/ 2460096 h 2510896"/>
              <a:gd name="connsiteX11" fmla="*/ 2574274 w 4421595"/>
              <a:gd name="connsiteY11" fmla="*/ 2501371 h 2510896"/>
              <a:gd name="connsiteX12" fmla="*/ 2977499 w 4421595"/>
              <a:gd name="connsiteY12" fmla="*/ 2495021 h 2510896"/>
              <a:gd name="connsiteX13" fmla="*/ 3221974 w 4421595"/>
              <a:gd name="connsiteY13" fmla="*/ 2406121 h 2510896"/>
              <a:gd name="connsiteX14" fmla="*/ 3380724 w 4421595"/>
              <a:gd name="connsiteY14" fmla="*/ 2260071 h 2510896"/>
              <a:gd name="connsiteX15" fmla="*/ 3561699 w 4421595"/>
              <a:gd name="connsiteY15" fmla="*/ 2171171 h 2510896"/>
              <a:gd name="connsiteX16" fmla="*/ 3828399 w 4421595"/>
              <a:gd name="connsiteY16" fmla="*/ 2145771 h 2510896"/>
              <a:gd name="connsiteX17" fmla="*/ 4091924 w 4421595"/>
              <a:gd name="connsiteY17" fmla="*/ 2129896 h 2510896"/>
              <a:gd name="connsiteX18" fmla="*/ 4212574 w 4421595"/>
              <a:gd name="connsiteY18" fmla="*/ 1993371 h 2510896"/>
              <a:gd name="connsiteX19" fmla="*/ 4206224 w 4421595"/>
              <a:gd name="connsiteY19" fmla="*/ 1761596 h 2510896"/>
              <a:gd name="connsiteX20" fmla="*/ 4304649 w 4421595"/>
              <a:gd name="connsiteY20" fmla="*/ 1567921 h 2510896"/>
              <a:gd name="connsiteX21" fmla="*/ 4390374 w 4421595"/>
              <a:gd name="connsiteY21" fmla="*/ 1399646 h 2510896"/>
              <a:gd name="connsiteX22" fmla="*/ 4399899 w 4421595"/>
              <a:gd name="connsiteY22" fmla="*/ 1196446 h 2510896"/>
              <a:gd name="connsiteX23" fmla="*/ 4260199 w 4421595"/>
              <a:gd name="connsiteY23" fmla="*/ 1005946 h 2510896"/>
              <a:gd name="connsiteX24" fmla="*/ 4115573 w 4421595"/>
              <a:gd name="connsiteY24" fmla="*/ 799571 h 2510896"/>
              <a:gd name="connsiteX25" fmla="*/ 4085560 w 4421595"/>
              <a:gd name="connsiteY25" fmla="*/ 378333 h 2510896"/>
              <a:gd name="connsiteX26" fmla="*/ 3793474 w 4421595"/>
              <a:gd name="connsiteY26" fmla="*/ 210538 h 2510896"/>
              <a:gd name="connsiteX27" fmla="*/ 3404591 w 4421595"/>
              <a:gd name="connsiteY27" fmla="*/ 240832 h 2510896"/>
              <a:gd name="connsiteX28" fmla="*/ 2425049 w 4421595"/>
              <a:gd name="connsiteY28" fmla="*/ 47096 h 2510896"/>
              <a:gd name="connsiteX29" fmla="*/ 1923399 w 4421595"/>
              <a:gd name="connsiteY29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380724 w 4421595"/>
              <a:gd name="connsiteY13" fmla="*/ 2260071 h 2510896"/>
              <a:gd name="connsiteX14" fmla="*/ 3561699 w 4421595"/>
              <a:gd name="connsiteY14" fmla="*/ 2171171 h 2510896"/>
              <a:gd name="connsiteX15" fmla="*/ 3828399 w 4421595"/>
              <a:gd name="connsiteY15" fmla="*/ 2145771 h 2510896"/>
              <a:gd name="connsiteX16" fmla="*/ 4091924 w 4421595"/>
              <a:gd name="connsiteY16" fmla="*/ 2129896 h 2510896"/>
              <a:gd name="connsiteX17" fmla="*/ 4212574 w 4421595"/>
              <a:gd name="connsiteY17" fmla="*/ 1993371 h 2510896"/>
              <a:gd name="connsiteX18" fmla="*/ 4206224 w 4421595"/>
              <a:gd name="connsiteY18" fmla="*/ 1761596 h 2510896"/>
              <a:gd name="connsiteX19" fmla="*/ 4304649 w 4421595"/>
              <a:gd name="connsiteY19" fmla="*/ 1567921 h 2510896"/>
              <a:gd name="connsiteX20" fmla="*/ 4390374 w 4421595"/>
              <a:gd name="connsiteY20" fmla="*/ 1399646 h 2510896"/>
              <a:gd name="connsiteX21" fmla="*/ 4399899 w 4421595"/>
              <a:gd name="connsiteY21" fmla="*/ 1196446 h 2510896"/>
              <a:gd name="connsiteX22" fmla="*/ 4260199 w 4421595"/>
              <a:gd name="connsiteY22" fmla="*/ 1005946 h 2510896"/>
              <a:gd name="connsiteX23" fmla="*/ 4115573 w 4421595"/>
              <a:gd name="connsiteY23" fmla="*/ 799571 h 2510896"/>
              <a:gd name="connsiteX24" fmla="*/ 4085560 w 4421595"/>
              <a:gd name="connsiteY24" fmla="*/ 378333 h 2510896"/>
              <a:gd name="connsiteX25" fmla="*/ 3793474 w 4421595"/>
              <a:gd name="connsiteY25" fmla="*/ 210538 h 2510896"/>
              <a:gd name="connsiteX26" fmla="*/ 3404591 w 4421595"/>
              <a:gd name="connsiteY26" fmla="*/ 240832 h 2510896"/>
              <a:gd name="connsiteX27" fmla="*/ 2425049 w 4421595"/>
              <a:gd name="connsiteY27" fmla="*/ 47096 h 2510896"/>
              <a:gd name="connsiteX28" fmla="*/ 1923399 w 4421595"/>
              <a:gd name="connsiteY28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561699 w 4421595"/>
              <a:gd name="connsiteY13" fmla="*/ 2171171 h 2510896"/>
              <a:gd name="connsiteX14" fmla="*/ 3828399 w 4421595"/>
              <a:gd name="connsiteY14" fmla="*/ 2145771 h 2510896"/>
              <a:gd name="connsiteX15" fmla="*/ 4091924 w 4421595"/>
              <a:gd name="connsiteY15" fmla="*/ 2129896 h 2510896"/>
              <a:gd name="connsiteX16" fmla="*/ 4212574 w 4421595"/>
              <a:gd name="connsiteY16" fmla="*/ 1993371 h 2510896"/>
              <a:gd name="connsiteX17" fmla="*/ 4206224 w 4421595"/>
              <a:gd name="connsiteY17" fmla="*/ 1761596 h 2510896"/>
              <a:gd name="connsiteX18" fmla="*/ 4304649 w 4421595"/>
              <a:gd name="connsiteY18" fmla="*/ 1567921 h 2510896"/>
              <a:gd name="connsiteX19" fmla="*/ 4390374 w 4421595"/>
              <a:gd name="connsiteY19" fmla="*/ 1399646 h 2510896"/>
              <a:gd name="connsiteX20" fmla="*/ 4399899 w 4421595"/>
              <a:gd name="connsiteY20" fmla="*/ 1196446 h 2510896"/>
              <a:gd name="connsiteX21" fmla="*/ 4260199 w 4421595"/>
              <a:gd name="connsiteY21" fmla="*/ 1005946 h 2510896"/>
              <a:gd name="connsiteX22" fmla="*/ 4115573 w 4421595"/>
              <a:gd name="connsiteY22" fmla="*/ 799571 h 2510896"/>
              <a:gd name="connsiteX23" fmla="*/ 4085560 w 4421595"/>
              <a:gd name="connsiteY23" fmla="*/ 378333 h 2510896"/>
              <a:gd name="connsiteX24" fmla="*/ 3793474 w 4421595"/>
              <a:gd name="connsiteY24" fmla="*/ 210538 h 2510896"/>
              <a:gd name="connsiteX25" fmla="*/ 3404591 w 4421595"/>
              <a:gd name="connsiteY25" fmla="*/ 240832 h 2510896"/>
              <a:gd name="connsiteX26" fmla="*/ 2425049 w 4421595"/>
              <a:gd name="connsiteY26" fmla="*/ 47096 h 2510896"/>
              <a:gd name="connsiteX27" fmla="*/ 1923399 w 4421595"/>
              <a:gd name="connsiteY27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828399 w 4421595"/>
              <a:gd name="connsiteY13" fmla="*/ 2145771 h 2510896"/>
              <a:gd name="connsiteX14" fmla="*/ 4091924 w 4421595"/>
              <a:gd name="connsiteY14" fmla="*/ 2129896 h 2510896"/>
              <a:gd name="connsiteX15" fmla="*/ 4212574 w 4421595"/>
              <a:gd name="connsiteY15" fmla="*/ 1993371 h 2510896"/>
              <a:gd name="connsiteX16" fmla="*/ 4206224 w 4421595"/>
              <a:gd name="connsiteY16" fmla="*/ 1761596 h 2510896"/>
              <a:gd name="connsiteX17" fmla="*/ 4304649 w 4421595"/>
              <a:gd name="connsiteY17" fmla="*/ 1567921 h 2510896"/>
              <a:gd name="connsiteX18" fmla="*/ 4390374 w 4421595"/>
              <a:gd name="connsiteY18" fmla="*/ 1399646 h 2510896"/>
              <a:gd name="connsiteX19" fmla="*/ 4399899 w 4421595"/>
              <a:gd name="connsiteY19" fmla="*/ 1196446 h 2510896"/>
              <a:gd name="connsiteX20" fmla="*/ 4260199 w 4421595"/>
              <a:gd name="connsiteY20" fmla="*/ 1005946 h 2510896"/>
              <a:gd name="connsiteX21" fmla="*/ 4115573 w 4421595"/>
              <a:gd name="connsiteY21" fmla="*/ 799571 h 2510896"/>
              <a:gd name="connsiteX22" fmla="*/ 4085560 w 4421595"/>
              <a:gd name="connsiteY22" fmla="*/ 378333 h 2510896"/>
              <a:gd name="connsiteX23" fmla="*/ 3793474 w 4421595"/>
              <a:gd name="connsiteY23" fmla="*/ 210538 h 2510896"/>
              <a:gd name="connsiteX24" fmla="*/ 3404591 w 4421595"/>
              <a:gd name="connsiteY24" fmla="*/ 240832 h 2510896"/>
              <a:gd name="connsiteX25" fmla="*/ 2425049 w 4421595"/>
              <a:gd name="connsiteY25" fmla="*/ 47096 h 2510896"/>
              <a:gd name="connsiteX26" fmla="*/ 1923399 w 4421595"/>
              <a:gd name="connsiteY26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4091924 w 4421595"/>
              <a:gd name="connsiteY13" fmla="*/ 2129896 h 2510896"/>
              <a:gd name="connsiteX14" fmla="*/ 4212574 w 4421595"/>
              <a:gd name="connsiteY14" fmla="*/ 1993371 h 2510896"/>
              <a:gd name="connsiteX15" fmla="*/ 4206224 w 4421595"/>
              <a:gd name="connsiteY15" fmla="*/ 1761596 h 2510896"/>
              <a:gd name="connsiteX16" fmla="*/ 4304649 w 4421595"/>
              <a:gd name="connsiteY16" fmla="*/ 1567921 h 2510896"/>
              <a:gd name="connsiteX17" fmla="*/ 4390374 w 4421595"/>
              <a:gd name="connsiteY17" fmla="*/ 1399646 h 2510896"/>
              <a:gd name="connsiteX18" fmla="*/ 4399899 w 4421595"/>
              <a:gd name="connsiteY18" fmla="*/ 1196446 h 2510896"/>
              <a:gd name="connsiteX19" fmla="*/ 4260199 w 4421595"/>
              <a:gd name="connsiteY19" fmla="*/ 1005946 h 2510896"/>
              <a:gd name="connsiteX20" fmla="*/ 4115573 w 4421595"/>
              <a:gd name="connsiteY20" fmla="*/ 799571 h 2510896"/>
              <a:gd name="connsiteX21" fmla="*/ 4085560 w 4421595"/>
              <a:gd name="connsiteY21" fmla="*/ 378333 h 2510896"/>
              <a:gd name="connsiteX22" fmla="*/ 3793474 w 4421595"/>
              <a:gd name="connsiteY22" fmla="*/ 210538 h 2510896"/>
              <a:gd name="connsiteX23" fmla="*/ 3404591 w 4421595"/>
              <a:gd name="connsiteY23" fmla="*/ 240832 h 2510896"/>
              <a:gd name="connsiteX24" fmla="*/ 2425049 w 4421595"/>
              <a:gd name="connsiteY24" fmla="*/ 47096 h 2510896"/>
              <a:gd name="connsiteX25" fmla="*/ 1923399 w 4421595"/>
              <a:gd name="connsiteY25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4091924 w 4421595"/>
              <a:gd name="connsiteY13" fmla="*/ 2129896 h 2510896"/>
              <a:gd name="connsiteX14" fmla="*/ 4206224 w 4421595"/>
              <a:gd name="connsiteY14" fmla="*/ 1761596 h 2510896"/>
              <a:gd name="connsiteX15" fmla="*/ 4304649 w 4421595"/>
              <a:gd name="connsiteY15" fmla="*/ 1567921 h 2510896"/>
              <a:gd name="connsiteX16" fmla="*/ 4390374 w 4421595"/>
              <a:gd name="connsiteY16" fmla="*/ 1399646 h 2510896"/>
              <a:gd name="connsiteX17" fmla="*/ 4399899 w 4421595"/>
              <a:gd name="connsiteY17" fmla="*/ 1196446 h 2510896"/>
              <a:gd name="connsiteX18" fmla="*/ 4260199 w 4421595"/>
              <a:gd name="connsiteY18" fmla="*/ 1005946 h 2510896"/>
              <a:gd name="connsiteX19" fmla="*/ 4115573 w 4421595"/>
              <a:gd name="connsiteY19" fmla="*/ 799571 h 2510896"/>
              <a:gd name="connsiteX20" fmla="*/ 4085560 w 4421595"/>
              <a:gd name="connsiteY20" fmla="*/ 378333 h 2510896"/>
              <a:gd name="connsiteX21" fmla="*/ 3793474 w 4421595"/>
              <a:gd name="connsiteY21" fmla="*/ 210538 h 2510896"/>
              <a:gd name="connsiteX22" fmla="*/ 3404591 w 4421595"/>
              <a:gd name="connsiteY22" fmla="*/ 240832 h 2510896"/>
              <a:gd name="connsiteX23" fmla="*/ 2425049 w 4421595"/>
              <a:gd name="connsiteY23" fmla="*/ 47096 h 2510896"/>
              <a:gd name="connsiteX24" fmla="*/ 1923399 w 4421595"/>
              <a:gd name="connsiteY24" fmla="*/ 69321 h 2510896"/>
              <a:gd name="connsiteX0" fmla="*/ 1923399 w 4407307"/>
              <a:gd name="connsiteY0" fmla="*/ 69321 h 2510896"/>
              <a:gd name="connsiteX1" fmla="*/ 1326499 w 4407307"/>
              <a:gd name="connsiteY1" fmla="*/ 101071 h 2510896"/>
              <a:gd name="connsiteX2" fmla="*/ 1326499 w 4407307"/>
              <a:gd name="connsiteY2" fmla="*/ 101071 h 2510896"/>
              <a:gd name="connsiteX3" fmla="*/ 939149 w 4407307"/>
              <a:gd name="connsiteY3" fmla="*/ 101071 h 2510896"/>
              <a:gd name="connsiteX4" fmla="*/ 248690 w 4407307"/>
              <a:gd name="connsiteY4" fmla="*/ 471390 h 2510896"/>
              <a:gd name="connsiteX5" fmla="*/ 141655 w 4407307"/>
              <a:gd name="connsiteY5" fmla="*/ 715051 h 2510896"/>
              <a:gd name="connsiteX6" fmla="*/ 22117 w 4407307"/>
              <a:gd name="connsiteY6" fmla="*/ 1370059 h 2510896"/>
              <a:gd name="connsiteX7" fmla="*/ 274355 w 4407307"/>
              <a:gd name="connsiteY7" fmla="*/ 1752344 h 2510896"/>
              <a:gd name="connsiteX8" fmla="*/ 1089433 w 4407307"/>
              <a:gd name="connsiteY8" fmla="*/ 2368550 h 2510896"/>
              <a:gd name="connsiteX9" fmla="*/ 1558274 w 4407307"/>
              <a:gd name="connsiteY9" fmla="*/ 2460096 h 2510896"/>
              <a:gd name="connsiteX10" fmla="*/ 2574274 w 4407307"/>
              <a:gd name="connsiteY10" fmla="*/ 2501371 h 2510896"/>
              <a:gd name="connsiteX11" fmla="*/ 2977499 w 4407307"/>
              <a:gd name="connsiteY11" fmla="*/ 2495021 h 2510896"/>
              <a:gd name="connsiteX12" fmla="*/ 3221974 w 4407307"/>
              <a:gd name="connsiteY12" fmla="*/ 2406121 h 2510896"/>
              <a:gd name="connsiteX13" fmla="*/ 4091924 w 4407307"/>
              <a:gd name="connsiteY13" fmla="*/ 2129896 h 2510896"/>
              <a:gd name="connsiteX14" fmla="*/ 4206224 w 4407307"/>
              <a:gd name="connsiteY14" fmla="*/ 1761596 h 2510896"/>
              <a:gd name="connsiteX15" fmla="*/ 4304649 w 4407307"/>
              <a:gd name="connsiteY15" fmla="*/ 1567921 h 2510896"/>
              <a:gd name="connsiteX16" fmla="*/ 4399899 w 4407307"/>
              <a:gd name="connsiteY16" fmla="*/ 1196446 h 2510896"/>
              <a:gd name="connsiteX17" fmla="*/ 4260199 w 4407307"/>
              <a:gd name="connsiteY17" fmla="*/ 1005946 h 2510896"/>
              <a:gd name="connsiteX18" fmla="*/ 4115573 w 4407307"/>
              <a:gd name="connsiteY18" fmla="*/ 799571 h 2510896"/>
              <a:gd name="connsiteX19" fmla="*/ 4085560 w 4407307"/>
              <a:gd name="connsiteY19" fmla="*/ 378333 h 2510896"/>
              <a:gd name="connsiteX20" fmla="*/ 3793474 w 4407307"/>
              <a:gd name="connsiteY20" fmla="*/ 210538 h 2510896"/>
              <a:gd name="connsiteX21" fmla="*/ 3404591 w 4407307"/>
              <a:gd name="connsiteY21" fmla="*/ 240832 h 2510896"/>
              <a:gd name="connsiteX22" fmla="*/ 2425049 w 4407307"/>
              <a:gd name="connsiteY22" fmla="*/ 47096 h 2510896"/>
              <a:gd name="connsiteX23" fmla="*/ 1923399 w 4407307"/>
              <a:gd name="connsiteY23" fmla="*/ 69321 h 2510896"/>
              <a:gd name="connsiteX0" fmla="*/ 1923399 w 4407307"/>
              <a:gd name="connsiteY0" fmla="*/ 69321 h 2510896"/>
              <a:gd name="connsiteX1" fmla="*/ 1326499 w 4407307"/>
              <a:gd name="connsiteY1" fmla="*/ 101071 h 2510896"/>
              <a:gd name="connsiteX2" fmla="*/ 1326499 w 4407307"/>
              <a:gd name="connsiteY2" fmla="*/ 101071 h 2510896"/>
              <a:gd name="connsiteX3" fmla="*/ 939149 w 4407307"/>
              <a:gd name="connsiteY3" fmla="*/ 101071 h 2510896"/>
              <a:gd name="connsiteX4" fmla="*/ 248690 w 4407307"/>
              <a:gd name="connsiteY4" fmla="*/ 471390 h 2510896"/>
              <a:gd name="connsiteX5" fmla="*/ 141655 w 4407307"/>
              <a:gd name="connsiteY5" fmla="*/ 715051 h 2510896"/>
              <a:gd name="connsiteX6" fmla="*/ 22117 w 4407307"/>
              <a:gd name="connsiteY6" fmla="*/ 1370059 h 2510896"/>
              <a:gd name="connsiteX7" fmla="*/ 274355 w 4407307"/>
              <a:gd name="connsiteY7" fmla="*/ 1752344 h 2510896"/>
              <a:gd name="connsiteX8" fmla="*/ 1089433 w 4407307"/>
              <a:gd name="connsiteY8" fmla="*/ 2368550 h 2510896"/>
              <a:gd name="connsiteX9" fmla="*/ 1558274 w 4407307"/>
              <a:gd name="connsiteY9" fmla="*/ 2460096 h 2510896"/>
              <a:gd name="connsiteX10" fmla="*/ 2574274 w 4407307"/>
              <a:gd name="connsiteY10" fmla="*/ 2501371 h 2510896"/>
              <a:gd name="connsiteX11" fmla="*/ 2977499 w 4407307"/>
              <a:gd name="connsiteY11" fmla="*/ 2495021 h 2510896"/>
              <a:gd name="connsiteX12" fmla="*/ 3221974 w 4407307"/>
              <a:gd name="connsiteY12" fmla="*/ 2406121 h 2510896"/>
              <a:gd name="connsiteX13" fmla="*/ 4091924 w 4407307"/>
              <a:gd name="connsiteY13" fmla="*/ 2129896 h 2510896"/>
              <a:gd name="connsiteX14" fmla="*/ 4206224 w 4407307"/>
              <a:gd name="connsiteY14" fmla="*/ 1761596 h 2510896"/>
              <a:gd name="connsiteX15" fmla="*/ 4304649 w 4407307"/>
              <a:gd name="connsiteY15" fmla="*/ 1567921 h 2510896"/>
              <a:gd name="connsiteX16" fmla="*/ 4399899 w 4407307"/>
              <a:gd name="connsiteY16" fmla="*/ 1196446 h 2510896"/>
              <a:gd name="connsiteX17" fmla="*/ 4260199 w 4407307"/>
              <a:gd name="connsiteY17" fmla="*/ 1005946 h 2510896"/>
              <a:gd name="connsiteX18" fmla="*/ 4085560 w 4407307"/>
              <a:gd name="connsiteY18" fmla="*/ 378333 h 2510896"/>
              <a:gd name="connsiteX19" fmla="*/ 3793474 w 4407307"/>
              <a:gd name="connsiteY19" fmla="*/ 210538 h 2510896"/>
              <a:gd name="connsiteX20" fmla="*/ 3404591 w 4407307"/>
              <a:gd name="connsiteY20" fmla="*/ 240832 h 2510896"/>
              <a:gd name="connsiteX21" fmla="*/ 2425049 w 4407307"/>
              <a:gd name="connsiteY21" fmla="*/ 47096 h 2510896"/>
              <a:gd name="connsiteX22" fmla="*/ 1923399 w 4407307"/>
              <a:gd name="connsiteY22" fmla="*/ 69321 h 2510896"/>
              <a:gd name="connsiteX0" fmla="*/ 1923399 w 4410285"/>
              <a:gd name="connsiteY0" fmla="*/ 69321 h 2510896"/>
              <a:gd name="connsiteX1" fmla="*/ 1326499 w 4410285"/>
              <a:gd name="connsiteY1" fmla="*/ 101071 h 2510896"/>
              <a:gd name="connsiteX2" fmla="*/ 1326499 w 4410285"/>
              <a:gd name="connsiteY2" fmla="*/ 101071 h 2510896"/>
              <a:gd name="connsiteX3" fmla="*/ 939149 w 4410285"/>
              <a:gd name="connsiteY3" fmla="*/ 101071 h 2510896"/>
              <a:gd name="connsiteX4" fmla="*/ 248690 w 4410285"/>
              <a:gd name="connsiteY4" fmla="*/ 471390 h 2510896"/>
              <a:gd name="connsiteX5" fmla="*/ 141655 w 4410285"/>
              <a:gd name="connsiteY5" fmla="*/ 715051 h 2510896"/>
              <a:gd name="connsiteX6" fmla="*/ 22117 w 4410285"/>
              <a:gd name="connsiteY6" fmla="*/ 1370059 h 2510896"/>
              <a:gd name="connsiteX7" fmla="*/ 274355 w 4410285"/>
              <a:gd name="connsiteY7" fmla="*/ 1752344 h 2510896"/>
              <a:gd name="connsiteX8" fmla="*/ 1089433 w 4410285"/>
              <a:gd name="connsiteY8" fmla="*/ 2368550 h 2510896"/>
              <a:gd name="connsiteX9" fmla="*/ 1558274 w 4410285"/>
              <a:gd name="connsiteY9" fmla="*/ 2460096 h 2510896"/>
              <a:gd name="connsiteX10" fmla="*/ 2574274 w 4410285"/>
              <a:gd name="connsiteY10" fmla="*/ 2501371 h 2510896"/>
              <a:gd name="connsiteX11" fmla="*/ 2977499 w 4410285"/>
              <a:gd name="connsiteY11" fmla="*/ 2495021 h 2510896"/>
              <a:gd name="connsiteX12" fmla="*/ 3221974 w 4410285"/>
              <a:gd name="connsiteY12" fmla="*/ 2406121 h 2510896"/>
              <a:gd name="connsiteX13" fmla="*/ 4091924 w 4410285"/>
              <a:gd name="connsiteY13" fmla="*/ 2129896 h 2510896"/>
              <a:gd name="connsiteX14" fmla="*/ 4206224 w 4410285"/>
              <a:gd name="connsiteY14" fmla="*/ 1761596 h 2510896"/>
              <a:gd name="connsiteX15" fmla="*/ 4304649 w 4410285"/>
              <a:gd name="connsiteY15" fmla="*/ 1567921 h 2510896"/>
              <a:gd name="connsiteX16" fmla="*/ 4399899 w 4410285"/>
              <a:gd name="connsiteY16" fmla="*/ 1196446 h 2510896"/>
              <a:gd name="connsiteX17" fmla="*/ 4242334 w 4410285"/>
              <a:gd name="connsiteY17" fmla="*/ 660243 h 2510896"/>
              <a:gd name="connsiteX18" fmla="*/ 4085560 w 4410285"/>
              <a:gd name="connsiteY18" fmla="*/ 378333 h 2510896"/>
              <a:gd name="connsiteX19" fmla="*/ 3793474 w 4410285"/>
              <a:gd name="connsiteY19" fmla="*/ 210538 h 2510896"/>
              <a:gd name="connsiteX20" fmla="*/ 3404591 w 4410285"/>
              <a:gd name="connsiteY20" fmla="*/ 240832 h 2510896"/>
              <a:gd name="connsiteX21" fmla="*/ 2425049 w 4410285"/>
              <a:gd name="connsiteY21" fmla="*/ 47096 h 2510896"/>
              <a:gd name="connsiteX22" fmla="*/ 1923399 w 4410285"/>
              <a:gd name="connsiteY22" fmla="*/ 69321 h 2510896"/>
              <a:gd name="connsiteX0" fmla="*/ 1923399 w 4410285"/>
              <a:gd name="connsiteY0" fmla="*/ 69321 h 2523077"/>
              <a:gd name="connsiteX1" fmla="*/ 1326499 w 4410285"/>
              <a:gd name="connsiteY1" fmla="*/ 101071 h 2523077"/>
              <a:gd name="connsiteX2" fmla="*/ 1326499 w 4410285"/>
              <a:gd name="connsiteY2" fmla="*/ 101071 h 2523077"/>
              <a:gd name="connsiteX3" fmla="*/ 939149 w 4410285"/>
              <a:gd name="connsiteY3" fmla="*/ 101071 h 2523077"/>
              <a:gd name="connsiteX4" fmla="*/ 248690 w 4410285"/>
              <a:gd name="connsiteY4" fmla="*/ 471390 h 2523077"/>
              <a:gd name="connsiteX5" fmla="*/ 141655 w 4410285"/>
              <a:gd name="connsiteY5" fmla="*/ 715051 h 2523077"/>
              <a:gd name="connsiteX6" fmla="*/ 22117 w 4410285"/>
              <a:gd name="connsiteY6" fmla="*/ 1370059 h 2523077"/>
              <a:gd name="connsiteX7" fmla="*/ 274355 w 4410285"/>
              <a:gd name="connsiteY7" fmla="*/ 1752344 h 2523077"/>
              <a:gd name="connsiteX8" fmla="*/ 990074 w 4410285"/>
              <a:gd name="connsiteY8" fmla="*/ 2123484 h 2523077"/>
              <a:gd name="connsiteX9" fmla="*/ 1558274 w 4410285"/>
              <a:gd name="connsiteY9" fmla="*/ 2460096 h 2523077"/>
              <a:gd name="connsiteX10" fmla="*/ 2574274 w 4410285"/>
              <a:gd name="connsiteY10" fmla="*/ 2501371 h 2523077"/>
              <a:gd name="connsiteX11" fmla="*/ 2977499 w 4410285"/>
              <a:gd name="connsiteY11" fmla="*/ 2495021 h 2523077"/>
              <a:gd name="connsiteX12" fmla="*/ 3221974 w 4410285"/>
              <a:gd name="connsiteY12" fmla="*/ 2406121 h 2523077"/>
              <a:gd name="connsiteX13" fmla="*/ 4091924 w 4410285"/>
              <a:gd name="connsiteY13" fmla="*/ 2129896 h 2523077"/>
              <a:gd name="connsiteX14" fmla="*/ 4206224 w 4410285"/>
              <a:gd name="connsiteY14" fmla="*/ 1761596 h 2523077"/>
              <a:gd name="connsiteX15" fmla="*/ 4304649 w 4410285"/>
              <a:gd name="connsiteY15" fmla="*/ 1567921 h 2523077"/>
              <a:gd name="connsiteX16" fmla="*/ 4399899 w 4410285"/>
              <a:gd name="connsiteY16" fmla="*/ 1196446 h 2523077"/>
              <a:gd name="connsiteX17" fmla="*/ 4242334 w 4410285"/>
              <a:gd name="connsiteY17" fmla="*/ 660243 h 2523077"/>
              <a:gd name="connsiteX18" fmla="*/ 4085560 w 4410285"/>
              <a:gd name="connsiteY18" fmla="*/ 378333 h 2523077"/>
              <a:gd name="connsiteX19" fmla="*/ 3793474 w 4410285"/>
              <a:gd name="connsiteY19" fmla="*/ 210538 h 2523077"/>
              <a:gd name="connsiteX20" fmla="*/ 3404591 w 4410285"/>
              <a:gd name="connsiteY20" fmla="*/ 240832 h 2523077"/>
              <a:gd name="connsiteX21" fmla="*/ 2425049 w 4410285"/>
              <a:gd name="connsiteY21" fmla="*/ 47096 h 2523077"/>
              <a:gd name="connsiteX22" fmla="*/ 1923399 w 4410285"/>
              <a:gd name="connsiteY22" fmla="*/ 69321 h 2523077"/>
              <a:gd name="connsiteX0" fmla="*/ 1923399 w 4410285"/>
              <a:gd name="connsiteY0" fmla="*/ 69321 h 2542971"/>
              <a:gd name="connsiteX1" fmla="*/ 1326499 w 4410285"/>
              <a:gd name="connsiteY1" fmla="*/ 101071 h 2542971"/>
              <a:gd name="connsiteX2" fmla="*/ 1326499 w 4410285"/>
              <a:gd name="connsiteY2" fmla="*/ 101071 h 2542971"/>
              <a:gd name="connsiteX3" fmla="*/ 939149 w 4410285"/>
              <a:gd name="connsiteY3" fmla="*/ 101071 h 2542971"/>
              <a:gd name="connsiteX4" fmla="*/ 248690 w 4410285"/>
              <a:gd name="connsiteY4" fmla="*/ 471390 h 2542971"/>
              <a:gd name="connsiteX5" fmla="*/ 141655 w 4410285"/>
              <a:gd name="connsiteY5" fmla="*/ 715051 h 2542971"/>
              <a:gd name="connsiteX6" fmla="*/ 22117 w 4410285"/>
              <a:gd name="connsiteY6" fmla="*/ 1370059 h 2542971"/>
              <a:gd name="connsiteX7" fmla="*/ 274355 w 4410285"/>
              <a:gd name="connsiteY7" fmla="*/ 1752344 h 2542971"/>
              <a:gd name="connsiteX8" fmla="*/ 990074 w 4410285"/>
              <a:gd name="connsiteY8" fmla="*/ 2123484 h 2542971"/>
              <a:gd name="connsiteX9" fmla="*/ 1695371 w 4410285"/>
              <a:gd name="connsiteY9" fmla="*/ 2245421 h 2542971"/>
              <a:gd name="connsiteX10" fmla="*/ 2574274 w 4410285"/>
              <a:gd name="connsiteY10" fmla="*/ 2501371 h 2542971"/>
              <a:gd name="connsiteX11" fmla="*/ 2977499 w 4410285"/>
              <a:gd name="connsiteY11" fmla="*/ 2495021 h 2542971"/>
              <a:gd name="connsiteX12" fmla="*/ 3221974 w 4410285"/>
              <a:gd name="connsiteY12" fmla="*/ 2406121 h 2542971"/>
              <a:gd name="connsiteX13" fmla="*/ 4091924 w 4410285"/>
              <a:gd name="connsiteY13" fmla="*/ 2129896 h 2542971"/>
              <a:gd name="connsiteX14" fmla="*/ 4206224 w 4410285"/>
              <a:gd name="connsiteY14" fmla="*/ 1761596 h 2542971"/>
              <a:gd name="connsiteX15" fmla="*/ 4304649 w 4410285"/>
              <a:gd name="connsiteY15" fmla="*/ 1567921 h 2542971"/>
              <a:gd name="connsiteX16" fmla="*/ 4399899 w 4410285"/>
              <a:gd name="connsiteY16" fmla="*/ 1196446 h 2542971"/>
              <a:gd name="connsiteX17" fmla="*/ 4242334 w 4410285"/>
              <a:gd name="connsiteY17" fmla="*/ 660243 h 2542971"/>
              <a:gd name="connsiteX18" fmla="*/ 4085560 w 4410285"/>
              <a:gd name="connsiteY18" fmla="*/ 378333 h 2542971"/>
              <a:gd name="connsiteX19" fmla="*/ 3793474 w 4410285"/>
              <a:gd name="connsiteY19" fmla="*/ 210538 h 2542971"/>
              <a:gd name="connsiteX20" fmla="*/ 3404591 w 4410285"/>
              <a:gd name="connsiteY20" fmla="*/ 240832 h 2542971"/>
              <a:gd name="connsiteX21" fmla="*/ 2425049 w 4410285"/>
              <a:gd name="connsiteY21" fmla="*/ 47096 h 2542971"/>
              <a:gd name="connsiteX22" fmla="*/ 1923399 w 4410285"/>
              <a:gd name="connsiteY22" fmla="*/ 69321 h 2542971"/>
              <a:gd name="connsiteX0" fmla="*/ 1923399 w 4410285"/>
              <a:gd name="connsiteY0" fmla="*/ 69321 h 2521804"/>
              <a:gd name="connsiteX1" fmla="*/ 1326499 w 4410285"/>
              <a:gd name="connsiteY1" fmla="*/ 101071 h 2521804"/>
              <a:gd name="connsiteX2" fmla="*/ 1326499 w 4410285"/>
              <a:gd name="connsiteY2" fmla="*/ 101071 h 2521804"/>
              <a:gd name="connsiteX3" fmla="*/ 939149 w 4410285"/>
              <a:gd name="connsiteY3" fmla="*/ 101071 h 2521804"/>
              <a:gd name="connsiteX4" fmla="*/ 248690 w 4410285"/>
              <a:gd name="connsiteY4" fmla="*/ 471390 h 2521804"/>
              <a:gd name="connsiteX5" fmla="*/ 141655 w 4410285"/>
              <a:gd name="connsiteY5" fmla="*/ 715051 h 2521804"/>
              <a:gd name="connsiteX6" fmla="*/ 22117 w 4410285"/>
              <a:gd name="connsiteY6" fmla="*/ 1370059 h 2521804"/>
              <a:gd name="connsiteX7" fmla="*/ 274355 w 4410285"/>
              <a:gd name="connsiteY7" fmla="*/ 1752344 h 2521804"/>
              <a:gd name="connsiteX8" fmla="*/ 990074 w 4410285"/>
              <a:gd name="connsiteY8" fmla="*/ 2123484 h 2521804"/>
              <a:gd name="connsiteX9" fmla="*/ 1695371 w 4410285"/>
              <a:gd name="connsiteY9" fmla="*/ 2245421 h 2521804"/>
              <a:gd name="connsiteX10" fmla="*/ 2977499 w 4410285"/>
              <a:gd name="connsiteY10" fmla="*/ 2495021 h 2521804"/>
              <a:gd name="connsiteX11" fmla="*/ 3221974 w 4410285"/>
              <a:gd name="connsiteY11" fmla="*/ 2406121 h 2521804"/>
              <a:gd name="connsiteX12" fmla="*/ 4091924 w 4410285"/>
              <a:gd name="connsiteY12" fmla="*/ 2129896 h 2521804"/>
              <a:gd name="connsiteX13" fmla="*/ 4206224 w 4410285"/>
              <a:gd name="connsiteY13" fmla="*/ 1761596 h 2521804"/>
              <a:gd name="connsiteX14" fmla="*/ 4304649 w 4410285"/>
              <a:gd name="connsiteY14" fmla="*/ 1567921 h 2521804"/>
              <a:gd name="connsiteX15" fmla="*/ 4399899 w 4410285"/>
              <a:gd name="connsiteY15" fmla="*/ 1196446 h 2521804"/>
              <a:gd name="connsiteX16" fmla="*/ 4242334 w 4410285"/>
              <a:gd name="connsiteY16" fmla="*/ 660243 h 2521804"/>
              <a:gd name="connsiteX17" fmla="*/ 4085560 w 4410285"/>
              <a:gd name="connsiteY17" fmla="*/ 378333 h 2521804"/>
              <a:gd name="connsiteX18" fmla="*/ 3793474 w 4410285"/>
              <a:gd name="connsiteY18" fmla="*/ 210538 h 2521804"/>
              <a:gd name="connsiteX19" fmla="*/ 3404591 w 4410285"/>
              <a:gd name="connsiteY19" fmla="*/ 240832 h 2521804"/>
              <a:gd name="connsiteX20" fmla="*/ 2425049 w 4410285"/>
              <a:gd name="connsiteY20" fmla="*/ 47096 h 2521804"/>
              <a:gd name="connsiteX21" fmla="*/ 1923399 w 4410285"/>
              <a:gd name="connsiteY21" fmla="*/ 69321 h 2521804"/>
              <a:gd name="connsiteX0" fmla="*/ 1923399 w 4410285"/>
              <a:gd name="connsiteY0" fmla="*/ 69321 h 2445698"/>
              <a:gd name="connsiteX1" fmla="*/ 1326499 w 4410285"/>
              <a:gd name="connsiteY1" fmla="*/ 101071 h 2445698"/>
              <a:gd name="connsiteX2" fmla="*/ 1326499 w 4410285"/>
              <a:gd name="connsiteY2" fmla="*/ 101071 h 2445698"/>
              <a:gd name="connsiteX3" fmla="*/ 939149 w 4410285"/>
              <a:gd name="connsiteY3" fmla="*/ 101071 h 2445698"/>
              <a:gd name="connsiteX4" fmla="*/ 248690 w 4410285"/>
              <a:gd name="connsiteY4" fmla="*/ 471390 h 2445698"/>
              <a:gd name="connsiteX5" fmla="*/ 141655 w 4410285"/>
              <a:gd name="connsiteY5" fmla="*/ 715051 h 2445698"/>
              <a:gd name="connsiteX6" fmla="*/ 22117 w 4410285"/>
              <a:gd name="connsiteY6" fmla="*/ 1370059 h 2445698"/>
              <a:gd name="connsiteX7" fmla="*/ 274355 w 4410285"/>
              <a:gd name="connsiteY7" fmla="*/ 1752344 h 2445698"/>
              <a:gd name="connsiteX8" fmla="*/ 990074 w 4410285"/>
              <a:gd name="connsiteY8" fmla="*/ 2123484 h 2445698"/>
              <a:gd name="connsiteX9" fmla="*/ 1695371 w 4410285"/>
              <a:gd name="connsiteY9" fmla="*/ 2245421 h 2445698"/>
              <a:gd name="connsiteX10" fmla="*/ 2654021 w 4410285"/>
              <a:gd name="connsiteY10" fmla="*/ 2367358 h 2445698"/>
              <a:gd name="connsiteX11" fmla="*/ 3221974 w 4410285"/>
              <a:gd name="connsiteY11" fmla="*/ 2406121 h 2445698"/>
              <a:gd name="connsiteX12" fmla="*/ 4091924 w 4410285"/>
              <a:gd name="connsiteY12" fmla="*/ 2129896 h 2445698"/>
              <a:gd name="connsiteX13" fmla="*/ 4206224 w 4410285"/>
              <a:gd name="connsiteY13" fmla="*/ 1761596 h 2445698"/>
              <a:gd name="connsiteX14" fmla="*/ 4304649 w 4410285"/>
              <a:gd name="connsiteY14" fmla="*/ 1567921 h 2445698"/>
              <a:gd name="connsiteX15" fmla="*/ 4399899 w 4410285"/>
              <a:gd name="connsiteY15" fmla="*/ 1196446 h 2445698"/>
              <a:gd name="connsiteX16" fmla="*/ 4242334 w 4410285"/>
              <a:gd name="connsiteY16" fmla="*/ 660243 h 2445698"/>
              <a:gd name="connsiteX17" fmla="*/ 4085560 w 4410285"/>
              <a:gd name="connsiteY17" fmla="*/ 378333 h 2445698"/>
              <a:gd name="connsiteX18" fmla="*/ 3793474 w 4410285"/>
              <a:gd name="connsiteY18" fmla="*/ 210538 h 2445698"/>
              <a:gd name="connsiteX19" fmla="*/ 3404591 w 4410285"/>
              <a:gd name="connsiteY19" fmla="*/ 240832 h 2445698"/>
              <a:gd name="connsiteX20" fmla="*/ 2425049 w 4410285"/>
              <a:gd name="connsiteY20" fmla="*/ 47096 h 2445698"/>
              <a:gd name="connsiteX21" fmla="*/ 1923399 w 4410285"/>
              <a:gd name="connsiteY21" fmla="*/ 69321 h 2445698"/>
              <a:gd name="connsiteX0" fmla="*/ 1923399 w 4410285"/>
              <a:gd name="connsiteY0" fmla="*/ 69321 h 2377519"/>
              <a:gd name="connsiteX1" fmla="*/ 1326499 w 4410285"/>
              <a:gd name="connsiteY1" fmla="*/ 101071 h 2377519"/>
              <a:gd name="connsiteX2" fmla="*/ 1326499 w 4410285"/>
              <a:gd name="connsiteY2" fmla="*/ 101071 h 2377519"/>
              <a:gd name="connsiteX3" fmla="*/ 939149 w 4410285"/>
              <a:gd name="connsiteY3" fmla="*/ 101071 h 2377519"/>
              <a:gd name="connsiteX4" fmla="*/ 248690 w 4410285"/>
              <a:gd name="connsiteY4" fmla="*/ 471390 h 2377519"/>
              <a:gd name="connsiteX5" fmla="*/ 141655 w 4410285"/>
              <a:gd name="connsiteY5" fmla="*/ 715051 h 2377519"/>
              <a:gd name="connsiteX6" fmla="*/ 22117 w 4410285"/>
              <a:gd name="connsiteY6" fmla="*/ 1370059 h 2377519"/>
              <a:gd name="connsiteX7" fmla="*/ 274355 w 4410285"/>
              <a:gd name="connsiteY7" fmla="*/ 1752344 h 2377519"/>
              <a:gd name="connsiteX8" fmla="*/ 990074 w 4410285"/>
              <a:gd name="connsiteY8" fmla="*/ 2123484 h 2377519"/>
              <a:gd name="connsiteX9" fmla="*/ 1695371 w 4410285"/>
              <a:gd name="connsiteY9" fmla="*/ 2245421 h 2377519"/>
              <a:gd name="connsiteX10" fmla="*/ 2654021 w 4410285"/>
              <a:gd name="connsiteY10" fmla="*/ 2367358 h 2377519"/>
              <a:gd name="connsiteX11" fmla="*/ 3183459 w 4410285"/>
              <a:gd name="connsiteY11" fmla="*/ 2184453 h 2377519"/>
              <a:gd name="connsiteX12" fmla="*/ 4091924 w 4410285"/>
              <a:gd name="connsiteY12" fmla="*/ 2129896 h 2377519"/>
              <a:gd name="connsiteX13" fmla="*/ 4206224 w 4410285"/>
              <a:gd name="connsiteY13" fmla="*/ 1761596 h 2377519"/>
              <a:gd name="connsiteX14" fmla="*/ 4304649 w 4410285"/>
              <a:gd name="connsiteY14" fmla="*/ 1567921 h 2377519"/>
              <a:gd name="connsiteX15" fmla="*/ 4399899 w 4410285"/>
              <a:gd name="connsiteY15" fmla="*/ 1196446 h 2377519"/>
              <a:gd name="connsiteX16" fmla="*/ 4242334 w 4410285"/>
              <a:gd name="connsiteY16" fmla="*/ 660243 h 2377519"/>
              <a:gd name="connsiteX17" fmla="*/ 4085560 w 4410285"/>
              <a:gd name="connsiteY17" fmla="*/ 378333 h 2377519"/>
              <a:gd name="connsiteX18" fmla="*/ 3793474 w 4410285"/>
              <a:gd name="connsiteY18" fmla="*/ 210538 h 2377519"/>
              <a:gd name="connsiteX19" fmla="*/ 3404591 w 4410285"/>
              <a:gd name="connsiteY19" fmla="*/ 240832 h 2377519"/>
              <a:gd name="connsiteX20" fmla="*/ 2425049 w 4410285"/>
              <a:gd name="connsiteY20" fmla="*/ 47096 h 2377519"/>
              <a:gd name="connsiteX21" fmla="*/ 1923399 w 4410285"/>
              <a:gd name="connsiteY21" fmla="*/ 69321 h 2377519"/>
              <a:gd name="connsiteX0" fmla="*/ 1923399 w 4410285"/>
              <a:gd name="connsiteY0" fmla="*/ 69321 h 2377519"/>
              <a:gd name="connsiteX1" fmla="*/ 1326499 w 4410285"/>
              <a:gd name="connsiteY1" fmla="*/ 101071 h 2377519"/>
              <a:gd name="connsiteX2" fmla="*/ 1326499 w 4410285"/>
              <a:gd name="connsiteY2" fmla="*/ 101071 h 2377519"/>
              <a:gd name="connsiteX3" fmla="*/ 939149 w 4410285"/>
              <a:gd name="connsiteY3" fmla="*/ 101071 h 2377519"/>
              <a:gd name="connsiteX4" fmla="*/ 248690 w 4410285"/>
              <a:gd name="connsiteY4" fmla="*/ 471390 h 2377519"/>
              <a:gd name="connsiteX5" fmla="*/ 141655 w 4410285"/>
              <a:gd name="connsiteY5" fmla="*/ 715051 h 2377519"/>
              <a:gd name="connsiteX6" fmla="*/ 22117 w 4410285"/>
              <a:gd name="connsiteY6" fmla="*/ 1370059 h 2377519"/>
              <a:gd name="connsiteX7" fmla="*/ 274355 w 4410285"/>
              <a:gd name="connsiteY7" fmla="*/ 1752344 h 2377519"/>
              <a:gd name="connsiteX8" fmla="*/ 990074 w 4410285"/>
              <a:gd name="connsiteY8" fmla="*/ 2123484 h 2377519"/>
              <a:gd name="connsiteX9" fmla="*/ 1695371 w 4410285"/>
              <a:gd name="connsiteY9" fmla="*/ 2245421 h 2377519"/>
              <a:gd name="connsiteX10" fmla="*/ 2654021 w 4410285"/>
              <a:gd name="connsiteY10" fmla="*/ 2367358 h 2377519"/>
              <a:gd name="connsiteX11" fmla="*/ 3183459 w 4410285"/>
              <a:gd name="connsiteY11" fmla="*/ 2184453 h 2377519"/>
              <a:gd name="connsiteX12" fmla="*/ 3939798 w 4410285"/>
              <a:gd name="connsiteY12" fmla="*/ 2123485 h 2377519"/>
              <a:gd name="connsiteX13" fmla="*/ 4206224 w 4410285"/>
              <a:gd name="connsiteY13" fmla="*/ 1761596 h 2377519"/>
              <a:gd name="connsiteX14" fmla="*/ 4304649 w 4410285"/>
              <a:gd name="connsiteY14" fmla="*/ 1567921 h 2377519"/>
              <a:gd name="connsiteX15" fmla="*/ 4399899 w 4410285"/>
              <a:gd name="connsiteY15" fmla="*/ 1196446 h 2377519"/>
              <a:gd name="connsiteX16" fmla="*/ 4242334 w 4410285"/>
              <a:gd name="connsiteY16" fmla="*/ 660243 h 2377519"/>
              <a:gd name="connsiteX17" fmla="*/ 4085560 w 4410285"/>
              <a:gd name="connsiteY17" fmla="*/ 378333 h 2377519"/>
              <a:gd name="connsiteX18" fmla="*/ 3793474 w 4410285"/>
              <a:gd name="connsiteY18" fmla="*/ 210538 h 2377519"/>
              <a:gd name="connsiteX19" fmla="*/ 3404591 w 4410285"/>
              <a:gd name="connsiteY19" fmla="*/ 240832 h 2377519"/>
              <a:gd name="connsiteX20" fmla="*/ 2425049 w 4410285"/>
              <a:gd name="connsiteY20" fmla="*/ 47096 h 2377519"/>
              <a:gd name="connsiteX21" fmla="*/ 1923399 w 4410285"/>
              <a:gd name="connsiteY21" fmla="*/ 69321 h 2377519"/>
              <a:gd name="connsiteX0" fmla="*/ 1923399 w 4410285"/>
              <a:gd name="connsiteY0" fmla="*/ 69321 h 2245421"/>
              <a:gd name="connsiteX1" fmla="*/ 1326499 w 4410285"/>
              <a:gd name="connsiteY1" fmla="*/ 101071 h 2245421"/>
              <a:gd name="connsiteX2" fmla="*/ 1326499 w 4410285"/>
              <a:gd name="connsiteY2" fmla="*/ 101071 h 2245421"/>
              <a:gd name="connsiteX3" fmla="*/ 939149 w 4410285"/>
              <a:gd name="connsiteY3" fmla="*/ 101071 h 2245421"/>
              <a:gd name="connsiteX4" fmla="*/ 248690 w 4410285"/>
              <a:gd name="connsiteY4" fmla="*/ 471390 h 2245421"/>
              <a:gd name="connsiteX5" fmla="*/ 141655 w 4410285"/>
              <a:gd name="connsiteY5" fmla="*/ 715051 h 2245421"/>
              <a:gd name="connsiteX6" fmla="*/ 22117 w 4410285"/>
              <a:gd name="connsiteY6" fmla="*/ 1370059 h 2245421"/>
              <a:gd name="connsiteX7" fmla="*/ 274355 w 4410285"/>
              <a:gd name="connsiteY7" fmla="*/ 1752344 h 2245421"/>
              <a:gd name="connsiteX8" fmla="*/ 990074 w 4410285"/>
              <a:gd name="connsiteY8" fmla="*/ 2123484 h 2245421"/>
              <a:gd name="connsiteX9" fmla="*/ 1695371 w 4410285"/>
              <a:gd name="connsiteY9" fmla="*/ 2245421 h 2245421"/>
              <a:gd name="connsiteX10" fmla="*/ 2394792 w 4410285"/>
              <a:gd name="connsiteY10" fmla="*/ 2123485 h 2245421"/>
              <a:gd name="connsiteX11" fmla="*/ 3183459 w 4410285"/>
              <a:gd name="connsiteY11" fmla="*/ 2184453 h 2245421"/>
              <a:gd name="connsiteX12" fmla="*/ 3939798 w 4410285"/>
              <a:gd name="connsiteY12" fmla="*/ 2123485 h 2245421"/>
              <a:gd name="connsiteX13" fmla="*/ 4206224 w 4410285"/>
              <a:gd name="connsiteY13" fmla="*/ 1761596 h 2245421"/>
              <a:gd name="connsiteX14" fmla="*/ 4304649 w 4410285"/>
              <a:gd name="connsiteY14" fmla="*/ 1567921 h 2245421"/>
              <a:gd name="connsiteX15" fmla="*/ 4399899 w 4410285"/>
              <a:gd name="connsiteY15" fmla="*/ 1196446 h 2245421"/>
              <a:gd name="connsiteX16" fmla="*/ 4242334 w 4410285"/>
              <a:gd name="connsiteY16" fmla="*/ 660243 h 2245421"/>
              <a:gd name="connsiteX17" fmla="*/ 4085560 w 4410285"/>
              <a:gd name="connsiteY17" fmla="*/ 378333 h 2245421"/>
              <a:gd name="connsiteX18" fmla="*/ 3793474 w 4410285"/>
              <a:gd name="connsiteY18" fmla="*/ 210538 h 2245421"/>
              <a:gd name="connsiteX19" fmla="*/ 3404591 w 4410285"/>
              <a:gd name="connsiteY19" fmla="*/ 240832 h 2245421"/>
              <a:gd name="connsiteX20" fmla="*/ 2425049 w 4410285"/>
              <a:gd name="connsiteY20" fmla="*/ 47096 h 2245421"/>
              <a:gd name="connsiteX21" fmla="*/ 1923399 w 4410285"/>
              <a:gd name="connsiteY21" fmla="*/ 69321 h 2245421"/>
              <a:gd name="connsiteX0" fmla="*/ 1934583 w 4421469"/>
              <a:gd name="connsiteY0" fmla="*/ 70580 h 2246680"/>
              <a:gd name="connsiteX1" fmla="*/ 1337683 w 4421469"/>
              <a:gd name="connsiteY1" fmla="*/ 102330 h 2246680"/>
              <a:gd name="connsiteX2" fmla="*/ 1337683 w 4421469"/>
              <a:gd name="connsiteY2" fmla="*/ 102330 h 2246680"/>
              <a:gd name="connsiteX3" fmla="*/ 950333 w 4421469"/>
              <a:gd name="connsiteY3" fmla="*/ 102330 h 2246680"/>
              <a:gd name="connsiteX4" fmla="*/ 152839 w 4421469"/>
              <a:gd name="connsiteY4" fmla="*/ 716310 h 2246680"/>
              <a:gd name="connsiteX5" fmla="*/ 33301 w 4421469"/>
              <a:gd name="connsiteY5" fmla="*/ 1371318 h 2246680"/>
              <a:gd name="connsiteX6" fmla="*/ 285539 w 4421469"/>
              <a:gd name="connsiteY6" fmla="*/ 1753603 h 2246680"/>
              <a:gd name="connsiteX7" fmla="*/ 1001258 w 4421469"/>
              <a:gd name="connsiteY7" fmla="*/ 2124743 h 2246680"/>
              <a:gd name="connsiteX8" fmla="*/ 1706555 w 4421469"/>
              <a:gd name="connsiteY8" fmla="*/ 2246680 h 2246680"/>
              <a:gd name="connsiteX9" fmla="*/ 2405976 w 4421469"/>
              <a:gd name="connsiteY9" fmla="*/ 2124744 h 2246680"/>
              <a:gd name="connsiteX10" fmla="*/ 3194643 w 4421469"/>
              <a:gd name="connsiteY10" fmla="*/ 2185712 h 2246680"/>
              <a:gd name="connsiteX11" fmla="*/ 3950982 w 4421469"/>
              <a:gd name="connsiteY11" fmla="*/ 2124744 h 2246680"/>
              <a:gd name="connsiteX12" fmla="*/ 4217408 w 4421469"/>
              <a:gd name="connsiteY12" fmla="*/ 1762855 h 2246680"/>
              <a:gd name="connsiteX13" fmla="*/ 4315833 w 4421469"/>
              <a:gd name="connsiteY13" fmla="*/ 1569180 h 2246680"/>
              <a:gd name="connsiteX14" fmla="*/ 4411083 w 4421469"/>
              <a:gd name="connsiteY14" fmla="*/ 1197705 h 2246680"/>
              <a:gd name="connsiteX15" fmla="*/ 4253518 w 4421469"/>
              <a:gd name="connsiteY15" fmla="*/ 661502 h 2246680"/>
              <a:gd name="connsiteX16" fmla="*/ 4096744 w 4421469"/>
              <a:gd name="connsiteY16" fmla="*/ 379592 h 2246680"/>
              <a:gd name="connsiteX17" fmla="*/ 3804658 w 4421469"/>
              <a:gd name="connsiteY17" fmla="*/ 211797 h 2246680"/>
              <a:gd name="connsiteX18" fmla="*/ 3415775 w 4421469"/>
              <a:gd name="connsiteY18" fmla="*/ 242091 h 2246680"/>
              <a:gd name="connsiteX19" fmla="*/ 2436233 w 4421469"/>
              <a:gd name="connsiteY19" fmla="*/ 48355 h 2246680"/>
              <a:gd name="connsiteX20" fmla="*/ 1934583 w 4421469"/>
              <a:gd name="connsiteY20" fmla="*/ 70580 h 2246680"/>
              <a:gd name="connsiteX0" fmla="*/ 1919723 w 4406609"/>
              <a:gd name="connsiteY0" fmla="*/ 69321 h 2245421"/>
              <a:gd name="connsiteX1" fmla="*/ 1322823 w 4406609"/>
              <a:gd name="connsiteY1" fmla="*/ 101071 h 2245421"/>
              <a:gd name="connsiteX2" fmla="*/ 1322823 w 4406609"/>
              <a:gd name="connsiteY2" fmla="*/ 101071 h 2245421"/>
              <a:gd name="connsiteX3" fmla="*/ 935473 w 4406609"/>
              <a:gd name="connsiteY3" fmla="*/ 101071 h 2245421"/>
              <a:gd name="connsiteX4" fmla="*/ 381327 w 4406609"/>
              <a:gd name="connsiteY4" fmla="*/ 538308 h 2245421"/>
              <a:gd name="connsiteX5" fmla="*/ 18441 w 4406609"/>
              <a:gd name="connsiteY5" fmla="*/ 1370059 h 2245421"/>
              <a:gd name="connsiteX6" fmla="*/ 270679 w 4406609"/>
              <a:gd name="connsiteY6" fmla="*/ 1752344 h 2245421"/>
              <a:gd name="connsiteX7" fmla="*/ 986398 w 4406609"/>
              <a:gd name="connsiteY7" fmla="*/ 2123484 h 2245421"/>
              <a:gd name="connsiteX8" fmla="*/ 1691695 w 4406609"/>
              <a:gd name="connsiteY8" fmla="*/ 2245421 h 2245421"/>
              <a:gd name="connsiteX9" fmla="*/ 2391116 w 4406609"/>
              <a:gd name="connsiteY9" fmla="*/ 2123485 h 2245421"/>
              <a:gd name="connsiteX10" fmla="*/ 3179783 w 4406609"/>
              <a:gd name="connsiteY10" fmla="*/ 2184453 h 2245421"/>
              <a:gd name="connsiteX11" fmla="*/ 3936122 w 4406609"/>
              <a:gd name="connsiteY11" fmla="*/ 2123485 h 2245421"/>
              <a:gd name="connsiteX12" fmla="*/ 4202548 w 4406609"/>
              <a:gd name="connsiteY12" fmla="*/ 1761596 h 2245421"/>
              <a:gd name="connsiteX13" fmla="*/ 4300973 w 4406609"/>
              <a:gd name="connsiteY13" fmla="*/ 1567921 h 2245421"/>
              <a:gd name="connsiteX14" fmla="*/ 4396223 w 4406609"/>
              <a:gd name="connsiteY14" fmla="*/ 1196446 h 2245421"/>
              <a:gd name="connsiteX15" fmla="*/ 4238658 w 4406609"/>
              <a:gd name="connsiteY15" fmla="*/ 660243 h 2245421"/>
              <a:gd name="connsiteX16" fmla="*/ 4081884 w 4406609"/>
              <a:gd name="connsiteY16" fmla="*/ 378333 h 2245421"/>
              <a:gd name="connsiteX17" fmla="*/ 3789798 w 4406609"/>
              <a:gd name="connsiteY17" fmla="*/ 210538 h 2245421"/>
              <a:gd name="connsiteX18" fmla="*/ 3400915 w 4406609"/>
              <a:gd name="connsiteY18" fmla="*/ 240832 h 2245421"/>
              <a:gd name="connsiteX19" fmla="*/ 2421373 w 4406609"/>
              <a:gd name="connsiteY19" fmla="*/ 47096 h 2245421"/>
              <a:gd name="connsiteX20" fmla="*/ 1919723 w 4406609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803456 w 4274592"/>
              <a:gd name="connsiteY3" fmla="*/ 101071 h 2245421"/>
              <a:gd name="connsiteX4" fmla="*/ 249310 w 4274592"/>
              <a:gd name="connsiteY4" fmla="*/ 538308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556554 w 4274592"/>
              <a:gd name="connsiteY3" fmla="*/ 233466 h 2245421"/>
              <a:gd name="connsiteX4" fmla="*/ 249310 w 4274592"/>
              <a:gd name="connsiteY4" fmla="*/ 538308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556554 w 4274592"/>
              <a:gd name="connsiteY3" fmla="*/ 233466 h 2245421"/>
              <a:gd name="connsiteX4" fmla="*/ 133778 w 4274592"/>
              <a:gd name="connsiteY4" fmla="*/ 829543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55582"/>
              <a:gd name="connsiteX1" fmla="*/ 1190806 w 4274592"/>
              <a:gd name="connsiteY1" fmla="*/ 101071 h 2255582"/>
              <a:gd name="connsiteX2" fmla="*/ 1190806 w 4274592"/>
              <a:gd name="connsiteY2" fmla="*/ 101071 h 2255582"/>
              <a:gd name="connsiteX3" fmla="*/ 556554 w 4274592"/>
              <a:gd name="connsiteY3" fmla="*/ 233466 h 2255582"/>
              <a:gd name="connsiteX4" fmla="*/ 133778 w 4274592"/>
              <a:gd name="connsiteY4" fmla="*/ 829543 h 2255582"/>
              <a:gd name="connsiteX5" fmla="*/ 22408 w 4274592"/>
              <a:gd name="connsiteY5" fmla="*/ 1330896 h 2255582"/>
              <a:gd name="connsiteX6" fmla="*/ 138662 w 4274592"/>
              <a:gd name="connsiteY6" fmla="*/ 1752344 h 2255582"/>
              <a:gd name="connsiteX7" fmla="*/ 854381 w 4274592"/>
              <a:gd name="connsiteY7" fmla="*/ 2123484 h 2255582"/>
              <a:gd name="connsiteX8" fmla="*/ 1559678 w 4274592"/>
              <a:gd name="connsiteY8" fmla="*/ 2245421 h 2255582"/>
              <a:gd name="connsiteX9" fmla="*/ 3047766 w 4274592"/>
              <a:gd name="connsiteY9" fmla="*/ 2184453 h 2255582"/>
              <a:gd name="connsiteX10" fmla="*/ 3804105 w 4274592"/>
              <a:gd name="connsiteY10" fmla="*/ 2123485 h 2255582"/>
              <a:gd name="connsiteX11" fmla="*/ 4070531 w 4274592"/>
              <a:gd name="connsiteY11" fmla="*/ 1761596 h 2255582"/>
              <a:gd name="connsiteX12" fmla="*/ 4168956 w 4274592"/>
              <a:gd name="connsiteY12" fmla="*/ 1567921 h 2255582"/>
              <a:gd name="connsiteX13" fmla="*/ 4264206 w 4274592"/>
              <a:gd name="connsiteY13" fmla="*/ 1196446 h 2255582"/>
              <a:gd name="connsiteX14" fmla="*/ 4106641 w 4274592"/>
              <a:gd name="connsiteY14" fmla="*/ 660243 h 2255582"/>
              <a:gd name="connsiteX15" fmla="*/ 3949867 w 4274592"/>
              <a:gd name="connsiteY15" fmla="*/ 378333 h 2255582"/>
              <a:gd name="connsiteX16" fmla="*/ 3657781 w 4274592"/>
              <a:gd name="connsiteY16" fmla="*/ 210538 h 2255582"/>
              <a:gd name="connsiteX17" fmla="*/ 3268898 w 4274592"/>
              <a:gd name="connsiteY17" fmla="*/ 240832 h 2255582"/>
              <a:gd name="connsiteX18" fmla="*/ 2289356 w 4274592"/>
              <a:gd name="connsiteY18" fmla="*/ 47096 h 2255582"/>
              <a:gd name="connsiteX19" fmla="*/ 1787706 w 4274592"/>
              <a:gd name="connsiteY19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4106641 w 4201235"/>
              <a:gd name="connsiteY14" fmla="*/ 660243 h 2255582"/>
              <a:gd name="connsiteX15" fmla="*/ 3949867 w 4201235"/>
              <a:gd name="connsiteY15" fmla="*/ 378333 h 2255582"/>
              <a:gd name="connsiteX16" fmla="*/ 3657781 w 4201235"/>
              <a:gd name="connsiteY16" fmla="*/ 210538 h 2255582"/>
              <a:gd name="connsiteX17" fmla="*/ 3268898 w 4201235"/>
              <a:gd name="connsiteY17" fmla="*/ 240832 h 2255582"/>
              <a:gd name="connsiteX18" fmla="*/ 2289356 w 4201235"/>
              <a:gd name="connsiteY18" fmla="*/ 47096 h 2255582"/>
              <a:gd name="connsiteX19" fmla="*/ 1787706 w 4201235"/>
              <a:gd name="connsiteY19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3268898 w 4201235"/>
              <a:gd name="connsiteY16" fmla="*/ 240832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3268898 w 4201235"/>
              <a:gd name="connsiteY16" fmla="*/ 240832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2729396 w 4201235"/>
              <a:gd name="connsiteY16" fmla="*/ 208929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357017 w 4201235"/>
              <a:gd name="connsiteY15" fmla="*/ 147961 h 2255582"/>
              <a:gd name="connsiteX16" fmla="*/ 2729396 w 4201235"/>
              <a:gd name="connsiteY16" fmla="*/ 208929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804105 w 4214069"/>
              <a:gd name="connsiteY10" fmla="*/ 212348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208929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804105 w 4214069"/>
              <a:gd name="connsiteY10" fmla="*/ 212348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86993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737695 w 4214069"/>
              <a:gd name="connsiteY10" fmla="*/ 209374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86993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0254"/>
              <a:gd name="connsiteX1" fmla="*/ 1190806 w 4214069"/>
              <a:gd name="connsiteY1" fmla="*/ 101071 h 2250254"/>
              <a:gd name="connsiteX2" fmla="*/ 1190806 w 4214069"/>
              <a:gd name="connsiteY2" fmla="*/ 101071 h 2250254"/>
              <a:gd name="connsiteX3" fmla="*/ 556554 w 4214069"/>
              <a:gd name="connsiteY3" fmla="*/ 233466 h 2250254"/>
              <a:gd name="connsiteX4" fmla="*/ 133778 w 4214069"/>
              <a:gd name="connsiteY4" fmla="*/ 829543 h 2250254"/>
              <a:gd name="connsiteX5" fmla="*/ 22408 w 4214069"/>
              <a:gd name="connsiteY5" fmla="*/ 1330896 h 2250254"/>
              <a:gd name="connsiteX6" fmla="*/ 138662 w 4214069"/>
              <a:gd name="connsiteY6" fmla="*/ 1752344 h 2250254"/>
              <a:gd name="connsiteX7" fmla="*/ 854381 w 4214069"/>
              <a:gd name="connsiteY7" fmla="*/ 2123484 h 2250254"/>
              <a:gd name="connsiteX8" fmla="*/ 1559678 w 4214069"/>
              <a:gd name="connsiteY8" fmla="*/ 2245421 h 2250254"/>
              <a:gd name="connsiteX9" fmla="*/ 2288505 w 4214069"/>
              <a:gd name="connsiteY9" fmla="*/ 2152481 h 2250254"/>
              <a:gd name="connsiteX10" fmla="*/ 3047766 w 4214069"/>
              <a:gd name="connsiteY10" fmla="*/ 2184453 h 2250254"/>
              <a:gd name="connsiteX11" fmla="*/ 3737695 w 4214069"/>
              <a:gd name="connsiteY11" fmla="*/ 2093745 h 2250254"/>
              <a:gd name="connsiteX12" fmla="*/ 4070531 w 4214069"/>
              <a:gd name="connsiteY12" fmla="*/ 1761596 h 2250254"/>
              <a:gd name="connsiteX13" fmla="*/ 4168956 w 4214069"/>
              <a:gd name="connsiteY13" fmla="*/ 1567921 h 2250254"/>
              <a:gd name="connsiteX14" fmla="*/ 4138764 w 4214069"/>
              <a:gd name="connsiteY14" fmla="*/ 958522 h 2250254"/>
              <a:gd name="connsiteX15" fmla="*/ 3717126 w 4214069"/>
              <a:gd name="connsiteY15" fmla="*/ 341274 h 2250254"/>
              <a:gd name="connsiteX16" fmla="*/ 3357017 w 4214069"/>
              <a:gd name="connsiteY16" fmla="*/ 147961 h 2250254"/>
              <a:gd name="connsiteX17" fmla="*/ 2729396 w 4214069"/>
              <a:gd name="connsiteY17" fmla="*/ 86993 h 2250254"/>
              <a:gd name="connsiteX18" fmla="*/ 2289356 w 4214069"/>
              <a:gd name="connsiteY18" fmla="*/ 47096 h 2250254"/>
              <a:gd name="connsiteX19" fmla="*/ 1787706 w 4214069"/>
              <a:gd name="connsiteY19" fmla="*/ 69321 h 2250254"/>
              <a:gd name="connsiteX0" fmla="*/ 1787706 w 4214069"/>
              <a:gd name="connsiteY0" fmla="*/ 1065 h 2181998"/>
              <a:gd name="connsiteX1" fmla="*/ 1190806 w 4214069"/>
              <a:gd name="connsiteY1" fmla="*/ 32815 h 2181998"/>
              <a:gd name="connsiteX2" fmla="*/ 1190806 w 4214069"/>
              <a:gd name="connsiteY2" fmla="*/ 32815 h 2181998"/>
              <a:gd name="connsiteX3" fmla="*/ 556554 w 4214069"/>
              <a:gd name="connsiteY3" fmla="*/ 165210 h 2181998"/>
              <a:gd name="connsiteX4" fmla="*/ 133778 w 4214069"/>
              <a:gd name="connsiteY4" fmla="*/ 761287 h 2181998"/>
              <a:gd name="connsiteX5" fmla="*/ 22408 w 4214069"/>
              <a:gd name="connsiteY5" fmla="*/ 1262640 h 2181998"/>
              <a:gd name="connsiteX6" fmla="*/ 138662 w 4214069"/>
              <a:gd name="connsiteY6" fmla="*/ 1684088 h 2181998"/>
              <a:gd name="connsiteX7" fmla="*/ 854381 w 4214069"/>
              <a:gd name="connsiteY7" fmla="*/ 2055228 h 2181998"/>
              <a:gd name="connsiteX8" fmla="*/ 1559678 w 4214069"/>
              <a:gd name="connsiteY8" fmla="*/ 2177165 h 2181998"/>
              <a:gd name="connsiteX9" fmla="*/ 2288505 w 4214069"/>
              <a:gd name="connsiteY9" fmla="*/ 2084225 h 2181998"/>
              <a:gd name="connsiteX10" fmla="*/ 3047766 w 4214069"/>
              <a:gd name="connsiteY10" fmla="*/ 2116197 h 2181998"/>
              <a:gd name="connsiteX11" fmla="*/ 3737695 w 4214069"/>
              <a:gd name="connsiteY11" fmla="*/ 2025489 h 2181998"/>
              <a:gd name="connsiteX12" fmla="*/ 4070531 w 4214069"/>
              <a:gd name="connsiteY12" fmla="*/ 1693340 h 2181998"/>
              <a:gd name="connsiteX13" fmla="*/ 4168956 w 4214069"/>
              <a:gd name="connsiteY13" fmla="*/ 1499665 h 2181998"/>
              <a:gd name="connsiteX14" fmla="*/ 4138764 w 4214069"/>
              <a:gd name="connsiteY14" fmla="*/ 890266 h 2181998"/>
              <a:gd name="connsiteX15" fmla="*/ 3717126 w 4214069"/>
              <a:gd name="connsiteY15" fmla="*/ 273018 h 2181998"/>
              <a:gd name="connsiteX16" fmla="*/ 3357017 w 4214069"/>
              <a:gd name="connsiteY16" fmla="*/ 79705 h 2181998"/>
              <a:gd name="connsiteX17" fmla="*/ 2729396 w 4214069"/>
              <a:gd name="connsiteY17" fmla="*/ 18737 h 2181998"/>
              <a:gd name="connsiteX18" fmla="*/ 2259840 w 4214069"/>
              <a:gd name="connsiteY18" fmla="*/ 26425 h 2181998"/>
              <a:gd name="connsiteX19" fmla="*/ 1787706 w 4214069"/>
              <a:gd name="connsiteY19" fmla="*/ 1065 h 2181998"/>
              <a:gd name="connsiteX0" fmla="*/ 1787706 w 4214069"/>
              <a:gd name="connsiteY0" fmla="*/ 1065 h 2181998"/>
              <a:gd name="connsiteX1" fmla="*/ 1190806 w 4214069"/>
              <a:gd name="connsiteY1" fmla="*/ 32815 h 2181998"/>
              <a:gd name="connsiteX2" fmla="*/ 989815 w 4214069"/>
              <a:gd name="connsiteY2" fmla="*/ 0 h 2181998"/>
              <a:gd name="connsiteX3" fmla="*/ 556554 w 4214069"/>
              <a:gd name="connsiteY3" fmla="*/ 165210 h 2181998"/>
              <a:gd name="connsiteX4" fmla="*/ 133778 w 4214069"/>
              <a:gd name="connsiteY4" fmla="*/ 761287 h 2181998"/>
              <a:gd name="connsiteX5" fmla="*/ 22408 w 4214069"/>
              <a:gd name="connsiteY5" fmla="*/ 1262640 h 2181998"/>
              <a:gd name="connsiteX6" fmla="*/ 138662 w 4214069"/>
              <a:gd name="connsiteY6" fmla="*/ 1684088 h 2181998"/>
              <a:gd name="connsiteX7" fmla="*/ 854381 w 4214069"/>
              <a:gd name="connsiteY7" fmla="*/ 2055228 h 2181998"/>
              <a:gd name="connsiteX8" fmla="*/ 1559678 w 4214069"/>
              <a:gd name="connsiteY8" fmla="*/ 2177165 h 2181998"/>
              <a:gd name="connsiteX9" fmla="*/ 2288505 w 4214069"/>
              <a:gd name="connsiteY9" fmla="*/ 2084225 h 2181998"/>
              <a:gd name="connsiteX10" fmla="*/ 3047766 w 4214069"/>
              <a:gd name="connsiteY10" fmla="*/ 2116197 h 2181998"/>
              <a:gd name="connsiteX11" fmla="*/ 3737695 w 4214069"/>
              <a:gd name="connsiteY11" fmla="*/ 2025489 h 2181998"/>
              <a:gd name="connsiteX12" fmla="*/ 4070531 w 4214069"/>
              <a:gd name="connsiteY12" fmla="*/ 1693340 h 2181998"/>
              <a:gd name="connsiteX13" fmla="*/ 4168956 w 4214069"/>
              <a:gd name="connsiteY13" fmla="*/ 1499665 h 2181998"/>
              <a:gd name="connsiteX14" fmla="*/ 4138764 w 4214069"/>
              <a:gd name="connsiteY14" fmla="*/ 890266 h 2181998"/>
              <a:gd name="connsiteX15" fmla="*/ 3717126 w 4214069"/>
              <a:gd name="connsiteY15" fmla="*/ 273018 h 2181998"/>
              <a:gd name="connsiteX16" fmla="*/ 3357017 w 4214069"/>
              <a:gd name="connsiteY16" fmla="*/ 79705 h 2181998"/>
              <a:gd name="connsiteX17" fmla="*/ 2729396 w 4214069"/>
              <a:gd name="connsiteY17" fmla="*/ 18737 h 2181998"/>
              <a:gd name="connsiteX18" fmla="*/ 2259840 w 4214069"/>
              <a:gd name="connsiteY18" fmla="*/ 26425 h 2181998"/>
              <a:gd name="connsiteX19" fmla="*/ 1787706 w 4214069"/>
              <a:gd name="connsiteY19" fmla="*/ 1065 h 2181998"/>
              <a:gd name="connsiteX0" fmla="*/ 1787706 w 4214069"/>
              <a:gd name="connsiteY0" fmla="*/ 6357 h 2187290"/>
              <a:gd name="connsiteX1" fmla="*/ 1367985 w 4214069"/>
              <a:gd name="connsiteY1" fmla="*/ 5292 h 2187290"/>
              <a:gd name="connsiteX2" fmla="*/ 989815 w 4214069"/>
              <a:gd name="connsiteY2" fmla="*/ 5292 h 2187290"/>
              <a:gd name="connsiteX3" fmla="*/ 556554 w 4214069"/>
              <a:gd name="connsiteY3" fmla="*/ 170502 h 2187290"/>
              <a:gd name="connsiteX4" fmla="*/ 133778 w 4214069"/>
              <a:gd name="connsiteY4" fmla="*/ 766579 h 2187290"/>
              <a:gd name="connsiteX5" fmla="*/ 22408 w 4214069"/>
              <a:gd name="connsiteY5" fmla="*/ 1267932 h 2187290"/>
              <a:gd name="connsiteX6" fmla="*/ 138662 w 4214069"/>
              <a:gd name="connsiteY6" fmla="*/ 1689380 h 2187290"/>
              <a:gd name="connsiteX7" fmla="*/ 854381 w 4214069"/>
              <a:gd name="connsiteY7" fmla="*/ 2060520 h 2187290"/>
              <a:gd name="connsiteX8" fmla="*/ 1559678 w 4214069"/>
              <a:gd name="connsiteY8" fmla="*/ 2182457 h 2187290"/>
              <a:gd name="connsiteX9" fmla="*/ 2288505 w 4214069"/>
              <a:gd name="connsiteY9" fmla="*/ 2089517 h 2187290"/>
              <a:gd name="connsiteX10" fmla="*/ 3047766 w 4214069"/>
              <a:gd name="connsiteY10" fmla="*/ 2121489 h 2187290"/>
              <a:gd name="connsiteX11" fmla="*/ 3737695 w 4214069"/>
              <a:gd name="connsiteY11" fmla="*/ 2030781 h 2187290"/>
              <a:gd name="connsiteX12" fmla="*/ 4070531 w 4214069"/>
              <a:gd name="connsiteY12" fmla="*/ 1698632 h 2187290"/>
              <a:gd name="connsiteX13" fmla="*/ 4168956 w 4214069"/>
              <a:gd name="connsiteY13" fmla="*/ 1504957 h 2187290"/>
              <a:gd name="connsiteX14" fmla="*/ 4138764 w 4214069"/>
              <a:gd name="connsiteY14" fmla="*/ 895558 h 2187290"/>
              <a:gd name="connsiteX15" fmla="*/ 3717126 w 4214069"/>
              <a:gd name="connsiteY15" fmla="*/ 278310 h 2187290"/>
              <a:gd name="connsiteX16" fmla="*/ 3357017 w 4214069"/>
              <a:gd name="connsiteY16" fmla="*/ 84997 h 2187290"/>
              <a:gd name="connsiteX17" fmla="*/ 2729396 w 4214069"/>
              <a:gd name="connsiteY17" fmla="*/ 24029 h 2187290"/>
              <a:gd name="connsiteX18" fmla="*/ 2259840 w 4214069"/>
              <a:gd name="connsiteY18" fmla="*/ 31717 h 2187290"/>
              <a:gd name="connsiteX19" fmla="*/ 1787706 w 4214069"/>
              <a:gd name="connsiteY19" fmla="*/ 6357 h 2187290"/>
              <a:gd name="connsiteX0" fmla="*/ 1787706 w 4214069"/>
              <a:gd name="connsiteY0" fmla="*/ 70063 h 2250996"/>
              <a:gd name="connsiteX1" fmla="*/ 1437048 w 4214069"/>
              <a:gd name="connsiteY1" fmla="*/ 5292 h 2250996"/>
              <a:gd name="connsiteX2" fmla="*/ 989815 w 4214069"/>
              <a:gd name="connsiteY2" fmla="*/ 68998 h 2250996"/>
              <a:gd name="connsiteX3" fmla="*/ 556554 w 4214069"/>
              <a:gd name="connsiteY3" fmla="*/ 234208 h 2250996"/>
              <a:gd name="connsiteX4" fmla="*/ 133778 w 4214069"/>
              <a:gd name="connsiteY4" fmla="*/ 830285 h 2250996"/>
              <a:gd name="connsiteX5" fmla="*/ 22408 w 4214069"/>
              <a:gd name="connsiteY5" fmla="*/ 1331638 h 2250996"/>
              <a:gd name="connsiteX6" fmla="*/ 138662 w 4214069"/>
              <a:gd name="connsiteY6" fmla="*/ 1753086 h 2250996"/>
              <a:gd name="connsiteX7" fmla="*/ 854381 w 4214069"/>
              <a:gd name="connsiteY7" fmla="*/ 2124226 h 2250996"/>
              <a:gd name="connsiteX8" fmla="*/ 1559678 w 4214069"/>
              <a:gd name="connsiteY8" fmla="*/ 2246163 h 2250996"/>
              <a:gd name="connsiteX9" fmla="*/ 2288505 w 4214069"/>
              <a:gd name="connsiteY9" fmla="*/ 2153223 h 2250996"/>
              <a:gd name="connsiteX10" fmla="*/ 3047766 w 4214069"/>
              <a:gd name="connsiteY10" fmla="*/ 2185195 h 2250996"/>
              <a:gd name="connsiteX11" fmla="*/ 3737695 w 4214069"/>
              <a:gd name="connsiteY11" fmla="*/ 2094487 h 2250996"/>
              <a:gd name="connsiteX12" fmla="*/ 4070531 w 4214069"/>
              <a:gd name="connsiteY12" fmla="*/ 1762338 h 2250996"/>
              <a:gd name="connsiteX13" fmla="*/ 4168956 w 4214069"/>
              <a:gd name="connsiteY13" fmla="*/ 1568663 h 2250996"/>
              <a:gd name="connsiteX14" fmla="*/ 4138764 w 4214069"/>
              <a:gd name="connsiteY14" fmla="*/ 959264 h 2250996"/>
              <a:gd name="connsiteX15" fmla="*/ 3717126 w 4214069"/>
              <a:gd name="connsiteY15" fmla="*/ 342016 h 2250996"/>
              <a:gd name="connsiteX16" fmla="*/ 3357017 w 4214069"/>
              <a:gd name="connsiteY16" fmla="*/ 148703 h 2250996"/>
              <a:gd name="connsiteX17" fmla="*/ 2729396 w 4214069"/>
              <a:gd name="connsiteY17" fmla="*/ 87735 h 2250996"/>
              <a:gd name="connsiteX18" fmla="*/ 2259840 w 4214069"/>
              <a:gd name="connsiteY18" fmla="*/ 95423 h 2250996"/>
              <a:gd name="connsiteX19" fmla="*/ 1787706 w 4214069"/>
              <a:gd name="connsiteY19" fmla="*/ 70063 h 2250996"/>
              <a:gd name="connsiteX0" fmla="*/ 1787706 w 4214069"/>
              <a:gd name="connsiteY0" fmla="*/ 70063 h 2250996"/>
              <a:gd name="connsiteX1" fmla="*/ 1437048 w 4214069"/>
              <a:gd name="connsiteY1" fmla="*/ 5292 h 2250996"/>
              <a:gd name="connsiteX2" fmla="*/ 997194 w 4214069"/>
              <a:gd name="connsiteY2" fmla="*/ 140376 h 2250996"/>
              <a:gd name="connsiteX3" fmla="*/ 556554 w 4214069"/>
              <a:gd name="connsiteY3" fmla="*/ 234208 h 2250996"/>
              <a:gd name="connsiteX4" fmla="*/ 133778 w 4214069"/>
              <a:gd name="connsiteY4" fmla="*/ 830285 h 2250996"/>
              <a:gd name="connsiteX5" fmla="*/ 22408 w 4214069"/>
              <a:gd name="connsiteY5" fmla="*/ 1331638 h 2250996"/>
              <a:gd name="connsiteX6" fmla="*/ 138662 w 4214069"/>
              <a:gd name="connsiteY6" fmla="*/ 1753086 h 2250996"/>
              <a:gd name="connsiteX7" fmla="*/ 854381 w 4214069"/>
              <a:gd name="connsiteY7" fmla="*/ 2124226 h 2250996"/>
              <a:gd name="connsiteX8" fmla="*/ 1559678 w 4214069"/>
              <a:gd name="connsiteY8" fmla="*/ 2246163 h 2250996"/>
              <a:gd name="connsiteX9" fmla="*/ 2288505 w 4214069"/>
              <a:gd name="connsiteY9" fmla="*/ 2153223 h 2250996"/>
              <a:gd name="connsiteX10" fmla="*/ 3047766 w 4214069"/>
              <a:gd name="connsiteY10" fmla="*/ 2185195 h 2250996"/>
              <a:gd name="connsiteX11" fmla="*/ 3737695 w 4214069"/>
              <a:gd name="connsiteY11" fmla="*/ 2094487 h 2250996"/>
              <a:gd name="connsiteX12" fmla="*/ 4070531 w 4214069"/>
              <a:gd name="connsiteY12" fmla="*/ 1762338 h 2250996"/>
              <a:gd name="connsiteX13" fmla="*/ 4168956 w 4214069"/>
              <a:gd name="connsiteY13" fmla="*/ 1568663 h 2250996"/>
              <a:gd name="connsiteX14" fmla="*/ 4138764 w 4214069"/>
              <a:gd name="connsiteY14" fmla="*/ 959264 h 2250996"/>
              <a:gd name="connsiteX15" fmla="*/ 3717126 w 4214069"/>
              <a:gd name="connsiteY15" fmla="*/ 342016 h 2250996"/>
              <a:gd name="connsiteX16" fmla="*/ 3357017 w 4214069"/>
              <a:gd name="connsiteY16" fmla="*/ 148703 h 2250996"/>
              <a:gd name="connsiteX17" fmla="*/ 2729396 w 4214069"/>
              <a:gd name="connsiteY17" fmla="*/ 87735 h 2250996"/>
              <a:gd name="connsiteX18" fmla="*/ 2259840 w 4214069"/>
              <a:gd name="connsiteY18" fmla="*/ 95423 h 2250996"/>
              <a:gd name="connsiteX19" fmla="*/ 1787706 w 4214069"/>
              <a:gd name="connsiteY19" fmla="*/ 70063 h 2250996"/>
              <a:gd name="connsiteX0" fmla="*/ 1787706 w 4214069"/>
              <a:gd name="connsiteY0" fmla="*/ 28425 h 2209358"/>
              <a:gd name="connsiteX1" fmla="*/ 1451806 w 4214069"/>
              <a:gd name="connsiteY1" fmla="*/ 5292 h 2209358"/>
              <a:gd name="connsiteX2" fmla="*/ 997194 w 4214069"/>
              <a:gd name="connsiteY2" fmla="*/ 98738 h 2209358"/>
              <a:gd name="connsiteX3" fmla="*/ 556554 w 4214069"/>
              <a:gd name="connsiteY3" fmla="*/ 192570 h 2209358"/>
              <a:gd name="connsiteX4" fmla="*/ 133778 w 4214069"/>
              <a:gd name="connsiteY4" fmla="*/ 788647 h 2209358"/>
              <a:gd name="connsiteX5" fmla="*/ 22408 w 4214069"/>
              <a:gd name="connsiteY5" fmla="*/ 1290000 h 2209358"/>
              <a:gd name="connsiteX6" fmla="*/ 138662 w 4214069"/>
              <a:gd name="connsiteY6" fmla="*/ 1711448 h 2209358"/>
              <a:gd name="connsiteX7" fmla="*/ 854381 w 4214069"/>
              <a:gd name="connsiteY7" fmla="*/ 2082588 h 2209358"/>
              <a:gd name="connsiteX8" fmla="*/ 1559678 w 4214069"/>
              <a:gd name="connsiteY8" fmla="*/ 2204525 h 2209358"/>
              <a:gd name="connsiteX9" fmla="*/ 2288505 w 4214069"/>
              <a:gd name="connsiteY9" fmla="*/ 2111585 h 2209358"/>
              <a:gd name="connsiteX10" fmla="*/ 3047766 w 4214069"/>
              <a:gd name="connsiteY10" fmla="*/ 2143557 h 2209358"/>
              <a:gd name="connsiteX11" fmla="*/ 3737695 w 4214069"/>
              <a:gd name="connsiteY11" fmla="*/ 2052849 h 2209358"/>
              <a:gd name="connsiteX12" fmla="*/ 4070531 w 4214069"/>
              <a:gd name="connsiteY12" fmla="*/ 1720700 h 2209358"/>
              <a:gd name="connsiteX13" fmla="*/ 4168956 w 4214069"/>
              <a:gd name="connsiteY13" fmla="*/ 1527025 h 2209358"/>
              <a:gd name="connsiteX14" fmla="*/ 4138764 w 4214069"/>
              <a:gd name="connsiteY14" fmla="*/ 917626 h 2209358"/>
              <a:gd name="connsiteX15" fmla="*/ 3717126 w 4214069"/>
              <a:gd name="connsiteY15" fmla="*/ 300378 h 2209358"/>
              <a:gd name="connsiteX16" fmla="*/ 3357017 w 4214069"/>
              <a:gd name="connsiteY16" fmla="*/ 107065 h 2209358"/>
              <a:gd name="connsiteX17" fmla="*/ 2729396 w 4214069"/>
              <a:gd name="connsiteY17" fmla="*/ 46097 h 2209358"/>
              <a:gd name="connsiteX18" fmla="*/ 2259840 w 4214069"/>
              <a:gd name="connsiteY18" fmla="*/ 53785 h 2209358"/>
              <a:gd name="connsiteX19" fmla="*/ 1787706 w 4214069"/>
              <a:gd name="connsiteY19" fmla="*/ 28425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997194 w 4214069"/>
              <a:gd name="connsiteY2" fmla="*/ 98738 h 2209358"/>
              <a:gd name="connsiteX3" fmla="*/ 556554 w 4214069"/>
              <a:gd name="connsiteY3" fmla="*/ 192570 h 2209358"/>
              <a:gd name="connsiteX4" fmla="*/ 133778 w 4214069"/>
              <a:gd name="connsiteY4" fmla="*/ 788647 h 2209358"/>
              <a:gd name="connsiteX5" fmla="*/ 22408 w 4214069"/>
              <a:gd name="connsiteY5" fmla="*/ 1290000 h 2209358"/>
              <a:gd name="connsiteX6" fmla="*/ 138662 w 4214069"/>
              <a:gd name="connsiteY6" fmla="*/ 1711448 h 2209358"/>
              <a:gd name="connsiteX7" fmla="*/ 854381 w 4214069"/>
              <a:gd name="connsiteY7" fmla="*/ 2082588 h 2209358"/>
              <a:gd name="connsiteX8" fmla="*/ 1559678 w 4214069"/>
              <a:gd name="connsiteY8" fmla="*/ 2204525 h 2209358"/>
              <a:gd name="connsiteX9" fmla="*/ 2288505 w 4214069"/>
              <a:gd name="connsiteY9" fmla="*/ 2111585 h 2209358"/>
              <a:gd name="connsiteX10" fmla="*/ 3047766 w 4214069"/>
              <a:gd name="connsiteY10" fmla="*/ 2143557 h 2209358"/>
              <a:gd name="connsiteX11" fmla="*/ 3737695 w 4214069"/>
              <a:gd name="connsiteY11" fmla="*/ 2052849 h 2209358"/>
              <a:gd name="connsiteX12" fmla="*/ 4070531 w 4214069"/>
              <a:gd name="connsiteY12" fmla="*/ 1720700 h 2209358"/>
              <a:gd name="connsiteX13" fmla="*/ 4168956 w 4214069"/>
              <a:gd name="connsiteY13" fmla="*/ 1527025 h 2209358"/>
              <a:gd name="connsiteX14" fmla="*/ 4138764 w 4214069"/>
              <a:gd name="connsiteY14" fmla="*/ 917626 h 2209358"/>
              <a:gd name="connsiteX15" fmla="*/ 3717126 w 4214069"/>
              <a:gd name="connsiteY15" fmla="*/ 300378 h 2209358"/>
              <a:gd name="connsiteX16" fmla="*/ 3357017 w 4214069"/>
              <a:gd name="connsiteY16" fmla="*/ 107065 h 2209358"/>
              <a:gd name="connsiteX17" fmla="*/ 2729396 w 4214069"/>
              <a:gd name="connsiteY17" fmla="*/ 46097 h 2209358"/>
              <a:gd name="connsiteX18" fmla="*/ 2259840 w 4214069"/>
              <a:gd name="connsiteY18" fmla="*/ 53785 h 2209358"/>
              <a:gd name="connsiteX19" fmla="*/ 1920527 w 4214069"/>
              <a:gd name="connsiteY19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38793 h 2225674"/>
              <a:gd name="connsiteX1" fmla="*/ 1451806 w 4214069"/>
              <a:gd name="connsiteY1" fmla="*/ 21608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920527 w 4214069"/>
              <a:gd name="connsiteY18" fmla="*/ 38793 h 2225674"/>
              <a:gd name="connsiteX0" fmla="*/ 1920527 w 4214069"/>
              <a:gd name="connsiteY0" fmla="*/ 38793 h 2225674"/>
              <a:gd name="connsiteX1" fmla="*/ 1156649 w 4214069"/>
              <a:gd name="connsiteY1" fmla="*/ 98934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920527 w 4214069"/>
              <a:gd name="connsiteY18" fmla="*/ 38793 h 2225674"/>
              <a:gd name="connsiteX0" fmla="*/ 1706538 w 4214069"/>
              <a:gd name="connsiteY0" fmla="*/ 9052 h 2225674"/>
              <a:gd name="connsiteX1" fmla="*/ 1156649 w 4214069"/>
              <a:gd name="connsiteY1" fmla="*/ 98934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706538 w 4214069"/>
              <a:gd name="connsiteY18" fmla="*/ 9052 h 2225674"/>
              <a:gd name="connsiteX0" fmla="*/ 1691780 w 4199311"/>
              <a:gd name="connsiteY0" fmla="*/ 9052 h 2225674"/>
              <a:gd name="connsiteX1" fmla="*/ 1141891 w 4199311"/>
              <a:gd name="connsiteY1" fmla="*/ 98934 h 2225674"/>
              <a:gd name="connsiteX2" fmla="*/ 541796 w 4199311"/>
              <a:gd name="connsiteY2" fmla="*/ 208886 h 2225674"/>
              <a:gd name="connsiteX3" fmla="*/ 119020 w 4199311"/>
              <a:gd name="connsiteY3" fmla="*/ 804963 h 2225674"/>
              <a:gd name="connsiteX4" fmla="*/ 7650 w 4199311"/>
              <a:gd name="connsiteY4" fmla="*/ 1306316 h 2225674"/>
              <a:gd name="connsiteX5" fmla="*/ 138662 w 4199311"/>
              <a:gd name="connsiteY5" fmla="*/ 1768460 h 2225674"/>
              <a:gd name="connsiteX6" fmla="*/ 839623 w 4199311"/>
              <a:gd name="connsiteY6" fmla="*/ 2098904 h 2225674"/>
              <a:gd name="connsiteX7" fmla="*/ 1544920 w 4199311"/>
              <a:gd name="connsiteY7" fmla="*/ 2220841 h 2225674"/>
              <a:gd name="connsiteX8" fmla="*/ 2273747 w 4199311"/>
              <a:gd name="connsiteY8" fmla="*/ 2127901 h 2225674"/>
              <a:gd name="connsiteX9" fmla="*/ 3033008 w 4199311"/>
              <a:gd name="connsiteY9" fmla="*/ 2159873 h 2225674"/>
              <a:gd name="connsiteX10" fmla="*/ 3722937 w 4199311"/>
              <a:gd name="connsiteY10" fmla="*/ 2069165 h 2225674"/>
              <a:gd name="connsiteX11" fmla="*/ 4055773 w 4199311"/>
              <a:gd name="connsiteY11" fmla="*/ 1737016 h 2225674"/>
              <a:gd name="connsiteX12" fmla="*/ 4154198 w 4199311"/>
              <a:gd name="connsiteY12" fmla="*/ 1543341 h 2225674"/>
              <a:gd name="connsiteX13" fmla="*/ 4124006 w 4199311"/>
              <a:gd name="connsiteY13" fmla="*/ 933942 h 2225674"/>
              <a:gd name="connsiteX14" fmla="*/ 3702368 w 4199311"/>
              <a:gd name="connsiteY14" fmla="*/ 316694 h 2225674"/>
              <a:gd name="connsiteX15" fmla="*/ 3342259 w 4199311"/>
              <a:gd name="connsiteY15" fmla="*/ 123381 h 2225674"/>
              <a:gd name="connsiteX16" fmla="*/ 2736774 w 4199311"/>
              <a:gd name="connsiteY16" fmla="*/ 8880 h 2225674"/>
              <a:gd name="connsiteX17" fmla="*/ 2245082 w 4199311"/>
              <a:gd name="connsiteY17" fmla="*/ 70101 h 2225674"/>
              <a:gd name="connsiteX18" fmla="*/ 1691780 w 4199311"/>
              <a:gd name="connsiteY18" fmla="*/ 9052 h 2225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199311" h="2225674">
                <a:moveTo>
                  <a:pt x="1691780" y="9052"/>
                </a:moveTo>
                <a:cubicBezTo>
                  <a:pt x="1507915" y="13857"/>
                  <a:pt x="1333555" y="65628"/>
                  <a:pt x="1141891" y="98934"/>
                </a:cubicBezTo>
                <a:cubicBezTo>
                  <a:pt x="950227" y="132240"/>
                  <a:pt x="712274" y="91215"/>
                  <a:pt x="541796" y="208886"/>
                </a:cubicBezTo>
                <a:cubicBezTo>
                  <a:pt x="371318" y="326557"/>
                  <a:pt x="208044" y="622058"/>
                  <a:pt x="119020" y="804963"/>
                </a:cubicBezTo>
                <a:cubicBezTo>
                  <a:pt x="29996" y="987868"/>
                  <a:pt x="4376" y="1145733"/>
                  <a:pt x="7650" y="1306316"/>
                </a:cubicBezTo>
                <a:cubicBezTo>
                  <a:pt x="10924" y="1466899"/>
                  <a:pt x="0" y="1636362"/>
                  <a:pt x="138662" y="1768460"/>
                </a:cubicBezTo>
                <a:cubicBezTo>
                  <a:pt x="277324" y="1900558"/>
                  <a:pt x="605247" y="2023507"/>
                  <a:pt x="839623" y="2098904"/>
                </a:cubicBezTo>
                <a:cubicBezTo>
                  <a:pt x="1073999" y="2174301"/>
                  <a:pt x="1305899" y="2216008"/>
                  <a:pt x="1544920" y="2220841"/>
                </a:cubicBezTo>
                <a:cubicBezTo>
                  <a:pt x="1783941" y="2225674"/>
                  <a:pt x="2025732" y="2138062"/>
                  <a:pt x="2273747" y="2127901"/>
                </a:cubicBezTo>
                <a:cubicBezTo>
                  <a:pt x="2521762" y="2117740"/>
                  <a:pt x="2791476" y="2169662"/>
                  <a:pt x="3033008" y="2159873"/>
                </a:cubicBezTo>
                <a:cubicBezTo>
                  <a:pt x="3274540" y="2150084"/>
                  <a:pt x="3552476" y="2139641"/>
                  <a:pt x="3722937" y="2069165"/>
                </a:cubicBezTo>
                <a:cubicBezTo>
                  <a:pt x="3893398" y="1998689"/>
                  <a:pt x="4020319" y="1830678"/>
                  <a:pt x="4055773" y="1737016"/>
                </a:cubicBezTo>
                <a:cubicBezTo>
                  <a:pt x="4071119" y="1666108"/>
                  <a:pt x="4121919" y="1637533"/>
                  <a:pt x="4154198" y="1543341"/>
                </a:cubicBezTo>
                <a:cubicBezTo>
                  <a:pt x="4186477" y="1449149"/>
                  <a:pt x="4199311" y="1138383"/>
                  <a:pt x="4124006" y="933942"/>
                </a:cubicBezTo>
                <a:cubicBezTo>
                  <a:pt x="4048701" y="729501"/>
                  <a:pt x="3832659" y="451788"/>
                  <a:pt x="3702368" y="316694"/>
                </a:cubicBezTo>
                <a:cubicBezTo>
                  <a:pt x="3572077" y="181601"/>
                  <a:pt x="3503191" y="174683"/>
                  <a:pt x="3342259" y="123381"/>
                </a:cubicBezTo>
                <a:cubicBezTo>
                  <a:pt x="3181327" y="72079"/>
                  <a:pt x="2919637" y="17760"/>
                  <a:pt x="2736774" y="8880"/>
                </a:cubicBezTo>
                <a:cubicBezTo>
                  <a:pt x="2553911" y="0"/>
                  <a:pt x="2419248" y="70072"/>
                  <a:pt x="2245082" y="70101"/>
                </a:cubicBezTo>
                <a:cubicBezTo>
                  <a:pt x="2070916" y="70130"/>
                  <a:pt x="1875645" y="4247"/>
                  <a:pt x="1691780" y="9052"/>
                </a:cubicBezTo>
                <a:close/>
              </a:path>
            </a:pathLst>
          </a:custGeom>
          <a:solidFill>
            <a:schemeClr val="accent1">
              <a:lumMod val="50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740539" y="1316957"/>
            <a:ext cx="4244917" cy="2616596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2253117 w 4414763"/>
              <a:gd name="connsiteY13" fmla="*/ 2371196 h 2522009"/>
              <a:gd name="connsiteX14" fmla="*/ 2567442 w 4414763"/>
              <a:gd name="connsiteY14" fmla="*/ 2501371 h 2522009"/>
              <a:gd name="connsiteX15" fmla="*/ 2970667 w 4414763"/>
              <a:gd name="connsiteY15" fmla="*/ 2495021 h 2522009"/>
              <a:gd name="connsiteX16" fmla="*/ 3215142 w 4414763"/>
              <a:gd name="connsiteY16" fmla="*/ 2406121 h 2522009"/>
              <a:gd name="connsiteX17" fmla="*/ 3373892 w 4414763"/>
              <a:gd name="connsiteY17" fmla="*/ 2260071 h 2522009"/>
              <a:gd name="connsiteX18" fmla="*/ 3554867 w 4414763"/>
              <a:gd name="connsiteY18" fmla="*/ 2171171 h 2522009"/>
              <a:gd name="connsiteX19" fmla="*/ 3821567 w 4414763"/>
              <a:gd name="connsiteY19" fmla="*/ 2145771 h 2522009"/>
              <a:gd name="connsiteX20" fmla="*/ 4085092 w 4414763"/>
              <a:gd name="connsiteY20" fmla="*/ 2129896 h 2522009"/>
              <a:gd name="connsiteX21" fmla="*/ 4205742 w 4414763"/>
              <a:gd name="connsiteY21" fmla="*/ 1993371 h 2522009"/>
              <a:gd name="connsiteX22" fmla="*/ 4199392 w 4414763"/>
              <a:gd name="connsiteY22" fmla="*/ 1761596 h 2522009"/>
              <a:gd name="connsiteX23" fmla="*/ 4297817 w 4414763"/>
              <a:gd name="connsiteY23" fmla="*/ 1567921 h 2522009"/>
              <a:gd name="connsiteX24" fmla="*/ 4383542 w 4414763"/>
              <a:gd name="connsiteY24" fmla="*/ 1399646 h 2522009"/>
              <a:gd name="connsiteX25" fmla="*/ 4393067 w 4414763"/>
              <a:gd name="connsiteY25" fmla="*/ 1196446 h 2522009"/>
              <a:gd name="connsiteX26" fmla="*/ 4253367 w 4414763"/>
              <a:gd name="connsiteY26" fmla="*/ 1005946 h 2522009"/>
              <a:gd name="connsiteX27" fmla="*/ 4108741 w 4414763"/>
              <a:gd name="connsiteY27" fmla="*/ 799571 h 2522009"/>
              <a:gd name="connsiteX28" fmla="*/ 4078728 w 4414763"/>
              <a:gd name="connsiteY28" fmla="*/ 378333 h 2522009"/>
              <a:gd name="connsiteX29" fmla="*/ 3786642 w 4414763"/>
              <a:gd name="connsiteY29" fmla="*/ 210538 h 2522009"/>
              <a:gd name="connsiteX30" fmla="*/ 3397759 w 4414763"/>
              <a:gd name="connsiteY30" fmla="*/ 240832 h 2522009"/>
              <a:gd name="connsiteX31" fmla="*/ 2891292 w 4414763"/>
              <a:gd name="connsiteY31" fmla="*/ 262996 h 2522009"/>
              <a:gd name="connsiteX32" fmla="*/ 2418217 w 4414763"/>
              <a:gd name="connsiteY32" fmla="*/ 47096 h 2522009"/>
              <a:gd name="connsiteX33" fmla="*/ 1916567 w 4414763"/>
              <a:gd name="connsiteY33" fmla="*/ 69321 h 2522009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373892 w 4414763"/>
              <a:gd name="connsiteY16" fmla="*/ 2260071 h 2500842"/>
              <a:gd name="connsiteX17" fmla="*/ 3554867 w 4414763"/>
              <a:gd name="connsiteY17" fmla="*/ 2171171 h 2500842"/>
              <a:gd name="connsiteX18" fmla="*/ 3821567 w 4414763"/>
              <a:gd name="connsiteY18" fmla="*/ 2145771 h 2500842"/>
              <a:gd name="connsiteX19" fmla="*/ 4085092 w 4414763"/>
              <a:gd name="connsiteY19" fmla="*/ 2129896 h 2500842"/>
              <a:gd name="connsiteX20" fmla="*/ 4205742 w 4414763"/>
              <a:gd name="connsiteY20" fmla="*/ 1993371 h 2500842"/>
              <a:gd name="connsiteX21" fmla="*/ 4199392 w 4414763"/>
              <a:gd name="connsiteY21" fmla="*/ 1761596 h 2500842"/>
              <a:gd name="connsiteX22" fmla="*/ 4297817 w 4414763"/>
              <a:gd name="connsiteY22" fmla="*/ 1567921 h 2500842"/>
              <a:gd name="connsiteX23" fmla="*/ 4383542 w 4414763"/>
              <a:gd name="connsiteY23" fmla="*/ 1399646 h 2500842"/>
              <a:gd name="connsiteX24" fmla="*/ 4393067 w 4414763"/>
              <a:gd name="connsiteY24" fmla="*/ 1196446 h 2500842"/>
              <a:gd name="connsiteX25" fmla="*/ 4253367 w 4414763"/>
              <a:gd name="connsiteY25" fmla="*/ 1005946 h 2500842"/>
              <a:gd name="connsiteX26" fmla="*/ 4108741 w 4414763"/>
              <a:gd name="connsiteY26" fmla="*/ 799571 h 2500842"/>
              <a:gd name="connsiteX27" fmla="*/ 4078728 w 4414763"/>
              <a:gd name="connsiteY27" fmla="*/ 378333 h 2500842"/>
              <a:gd name="connsiteX28" fmla="*/ 3786642 w 4414763"/>
              <a:gd name="connsiteY28" fmla="*/ 210538 h 2500842"/>
              <a:gd name="connsiteX29" fmla="*/ 3397759 w 4414763"/>
              <a:gd name="connsiteY29" fmla="*/ 240832 h 2500842"/>
              <a:gd name="connsiteX30" fmla="*/ 2891292 w 4414763"/>
              <a:gd name="connsiteY30" fmla="*/ 262996 h 2500842"/>
              <a:gd name="connsiteX31" fmla="*/ 2418217 w 4414763"/>
              <a:gd name="connsiteY31" fmla="*/ 47096 h 2500842"/>
              <a:gd name="connsiteX32" fmla="*/ 1916567 w 4414763"/>
              <a:gd name="connsiteY32" fmla="*/ 69321 h 2500842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554867 w 4414763"/>
              <a:gd name="connsiteY16" fmla="*/ 2171171 h 2500842"/>
              <a:gd name="connsiteX17" fmla="*/ 3821567 w 4414763"/>
              <a:gd name="connsiteY17" fmla="*/ 2145771 h 2500842"/>
              <a:gd name="connsiteX18" fmla="*/ 4085092 w 4414763"/>
              <a:gd name="connsiteY18" fmla="*/ 2129896 h 2500842"/>
              <a:gd name="connsiteX19" fmla="*/ 4205742 w 4414763"/>
              <a:gd name="connsiteY19" fmla="*/ 1993371 h 2500842"/>
              <a:gd name="connsiteX20" fmla="*/ 4199392 w 4414763"/>
              <a:gd name="connsiteY20" fmla="*/ 1761596 h 2500842"/>
              <a:gd name="connsiteX21" fmla="*/ 4297817 w 4414763"/>
              <a:gd name="connsiteY21" fmla="*/ 1567921 h 2500842"/>
              <a:gd name="connsiteX22" fmla="*/ 4383542 w 4414763"/>
              <a:gd name="connsiteY22" fmla="*/ 1399646 h 2500842"/>
              <a:gd name="connsiteX23" fmla="*/ 4393067 w 4414763"/>
              <a:gd name="connsiteY23" fmla="*/ 1196446 h 2500842"/>
              <a:gd name="connsiteX24" fmla="*/ 4253367 w 4414763"/>
              <a:gd name="connsiteY24" fmla="*/ 1005946 h 2500842"/>
              <a:gd name="connsiteX25" fmla="*/ 4108741 w 4414763"/>
              <a:gd name="connsiteY25" fmla="*/ 799571 h 2500842"/>
              <a:gd name="connsiteX26" fmla="*/ 4078728 w 4414763"/>
              <a:gd name="connsiteY26" fmla="*/ 378333 h 2500842"/>
              <a:gd name="connsiteX27" fmla="*/ 3786642 w 4414763"/>
              <a:gd name="connsiteY27" fmla="*/ 210538 h 2500842"/>
              <a:gd name="connsiteX28" fmla="*/ 3397759 w 4414763"/>
              <a:gd name="connsiteY28" fmla="*/ 240832 h 2500842"/>
              <a:gd name="connsiteX29" fmla="*/ 2891292 w 4414763"/>
              <a:gd name="connsiteY29" fmla="*/ 262996 h 2500842"/>
              <a:gd name="connsiteX30" fmla="*/ 2418217 w 4414763"/>
              <a:gd name="connsiteY30" fmla="*/ 47096 h 2500842"/>
              <a:gd name="connsiteX31" fmla="*/ 1916567 w 4414763"/>
              <a:gd name="connsiteY31" fmla="*/ 69321 h 2500842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085092 w 4414763"/>
              <a:gd name="connsiteY17" fmla="*/ 2129896 h 2528358"/>
              <a:gd name="connsiteX18" fmla="*/ 4205742 w 4414763"/>
              <a:gd name="connsiteY18" fmla="*/ 1993371 h 2528358"/>
              <a:gd name="connsiteX19" fmla="*/ 4199392 w 4414763"/>
              <a:gd name="connsiteY19" fmla="*/ 1761596 h 2528358"/>
              <a:gd name="connsiteX20" fmla="*/ 4297817 w 4414763"/>
              <a:gd name="connsiteY20" fmla="*/ 1567921 h 2528358"/>
              <a:gd name="connsiteX21" fmla="*/ 4383542 w 4414763"/>
              <a:gd name="connsiteY21" fmla="*/ 1399646 h 2528358"/>
              <a:gd name="connsiteX22" fmla="*/ 4393067 w 4414763"/>
              <a:gd name="connsiteY22" fmla="*/ 1196446 h 2528358"/>
              <a:gd name="connsiteX23" fmla="*/ 4253367 w 4414763"/>
              <a:gd name="connsiteY23" fmla="*/ 1005946 h 2528358"/>
              <a:gd name="connsiteX24" fmla="*/ 4108741 w 4414763"/>
              <a:gd name="connsiteY24" fmla="*/ 799571 h 2528358"/>
              <a:gd name="connsiteX25" fmla="*/ 4078728 w 4414763"/>
              <a:gd name="connsiteY25" fmla="*/ 378333 h 2528358"/>
              <a:gd name="connsiteX26" fmla="*/ 3786642 w 4414763"/>
              <a:gd name="connsiteY26" fmla="*/ 210538 h 2528358"/>
              <a:gd name="connsiteX27" fmla="*/ 3397759 w 4414763"/>
              <a:gd name="connsiteY27" fmla="*/ 240832 h 2528358"/>
              <a:gd name="connsiteX28" fmla="*/ 2891292 w 4414763"/>
              <a:gd name="connsiteY28" fmla="*/ 262996 h 2528358"/>
              <a:gd name="connsiteX29" fmla="*/ 2418217 w 4414763"/>
              <a:gd name="connsiteY29" fmla="*/ 47096 h 2528358"/>
              <a:gd name="connsiteX30" fmla="*/ 1916567 w 4414763"/>
              <a:gd name="connsiteY30" fmla="*/ 69321 h 2528358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205742 w 4414763"/>
              <a:gd name="connsiteY17" fmla="*/ 1993371 h 2528358"/>
              <a:gd name="connsiteX18" fmla="*/ 4199392 w 4414763"/>
              <a:gd name="connsiteY18" fmla="*/ 1761596 h 2528358"/>
              <a:gd name="connsiteX19" fmla="*/ 4297817 w 4414763"/>
              <a:gd name="connsiteY19" fmla="*/ 1567921 h 2528358"/>
              <a:gd name="connsiteX20" fmla="*/ 4383542 w 4414763"/>
              <a:gd name="connsiteY20" fmla="*/ 1399646 h 2528358"/>
              <a:gd name="connsiteX21" fmla="*/ 4393067 w 4414763"/>
              <a:gd name="connsiteY21" fmla="*/ 1196446 h 2528358"/>
              <a:gd name="connsiteX22" fmla="*/ 4253367 w 4414763"/>
              <a:gd name="connsiteY22" fmla="*/ 1005946 h 2528358"/>
              <a:gd name="connsiteX23" fmla="*/ 4108741 w 4414763"/>
              <a:gd name="connsiteY23" fmla="*/ 799571 h 2528358"/>
              <a:gd name="connsiteX24" fmla="*/ 4078728 w 4414763"/>
              <a:gd name="connsiteY24" fmla="*/ 378333 h 2528358"/>
              <a:gd name="connsiteX25" fmla="*/ 3786642 w 4414763"/>
              <a:gd name="connsiteY25" fmla="*/ 210538 h 2528358"/>
              <a:gd name="connsiteX26" fmla="*/ 3397759 w 4414763"/>
              <a:gd name="connsiteY26" fmla="*/ 240832 h 2528358"/>
              <a:gd name="connsiteX27" fmla="*/ 2891292 w 4414763"/>
              <a:gd name="connsiteY27" fmla="*/ 262996 h 2528358"/>
              <a:gd name="connsiteX28" fmla="*/ 2418217 w 4414763"/>
              <a:gd name="connsiteY28" fmla="*/ 47096 h 2528358"/>
              <a:gd name="connsiteX29" fmla="*/ 1916567 w 4414763"/>
              <a:gd name="connsiteY29" fmla="*/ 69321 h 2528358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199392 w 4414763"/>
              <a:gd name="connsiteY17" fmla="*/ 1761596 h 2532592"/>
              <a:gd name="connsiteX18" fmla="*/ 4297817 w 4414763"/>
              <a:gd name="connsiteY18" fmla="*/ 1567921 h 2532592"/>
              <a:gd name="connsiteX19" fmla="*/ 4383542 w 4414763"/>
              <a:gd name="connsiteY19" fmla="*/ 1399646 h 2532592"/>
              <a:gd name="connsiteX20" fmla="*/ 4393067 w 4414763"/>
              <a:gd name="connsiteY20" fmla="*/ 1196446 h 2532592"/>
              <a:gd name="connsiteX21" fmla="*/ 4253367 w 4414763"/>
              <a:gd name="connsiteY21" fmla="*/ 1005946 h 2532592"/>
              <a:gd name="connsiteX22" fmla="*/ 4108741 w 4414763"/>
              <a:gd name="connsiteY22" fmla="*/ 799571 h 2532592"/>
              <a:gd name="connsiteX23" fmla="*/ 4078728 w 4414763"/>
              <a:gd name="connsiteY23" fmla="*/ 378333 h 2532592"/>
              <a:gd name="connsiteX24" fmla="*/ 3786642 w 4414763"/>
              <a:gd name="connsiteY24" fmla="*/ 210538 h 2532592"/>
              <a:gd name="connsiteX25" fmla="*/ 3397759 w 4414763"/>
              <a:gd name="connsiteY25" fmla="*/ 240832 h 2532592"/>
              <a:gd name="connsiteX26" fmla="*/ 2891292 w 4414763"/>
              <a:gd name="connsiteY26" fmla="*/ 262996 h 2532592"/>
              <a:gd name="connsiteX27" fmla="*/ 2418217 w 4414763"/>
              <a:gd name="connsiteY27" fmla="*/ 47096 h 2532592"/>
              <a:gd name="connsiteX28" fmla="*/ 1916567 w 4414763"/>
              <a:gd name="connsiteY28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4078728 w 4414763"/>
              <a:gd name="connsiteY22" fmla="*/ 378333 h 2532592"/>
              <a:gd name="connsiteX23" fmla="*/ 3786642 w 4414763"/>
              <a:gd name="connsiteY23" fmla="*/ 210538 h 2532592"/>
              <a:gd name="connsiteX24" fmla="*/ 3397759 w 4414763"/>
              <a:gd name="connsiteY24" fmla="*/ 240832 h 2532592"/>
              <a:gd name="connsiteX25" fmla="*/ 2891292 w 4414763"/>
              <a:gd name="connsiteY25" fmla="*/ 262996 h 2532592"/>
              <a:gd name="connsiteX26" fmla="*/ 2418217 w 4414763"/>
              <a:gd name="connsiteY26" fmla="*/ 47096 h 2532592"/>
              <a:gd name="connsiteX27" fmla="*/ 1916567 w 4414763"/>
              <a:gd name="connsiteY27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3786642 w 4414763"/>
              <a:gd name="connsiteY22" fmla="*/ 210538 h 2532592"/>
              <a:gd name="connsiteX23" fmla="*/ 3397759 w 4414763"/>
              <a:gd name="connsiteY23" fmla="*/ 240832 h 2532592"/>
              <a:gd name="connsiteX24" fmla="*/ 2891292 w 4414763"/>
              <a:gd name="connsiteY24" fmla="*/ 262996 h 2532592"/>
              <a:gd name="connsiteX25" fmla="*/ 2418217 w 4414763"/>
              <a:gd name="connsiteY25" fmla="*/ 47096 h 2532592"/>
              <a:gd name="connsiteX26" fmla="*/ 1916567 w 4414763"/>
              <a:gd name="connsiteY26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698388 w 4414763"/>
              <a:gd name="connsiteY3" fmla="*/ 387350 h 2532592"/>
              <a:gd name="connsiteX4" fmla="*/ 241858 w 4414763"/>
              <a:gd name="connsiteY4" fmla="*/ 471390 h 2532592"/>
              <a:gd name="connsiteX5" fmla="*/ 134823 w 4414763"/>
              <a:gd name="connsiteY5" fmla="*/ 715051 h 2532592"/>
              <a:gd name="connsiteX6" fmla="*/ 175812 w 4414763"/>
              <a:gd name="connsiteY6" fmla="*/ 1017842 h 2532592"/>
              <a:gd name="connsiteX7" fmla="*/ 15285 w 4414763"/>
              <a:gd name="connsiteY7" fmla="*/ 1370059 h 2532592"/>
              <a:gd name="connsiteX8" fmla="*/ 267523 w 4414763"/>
              <a:gd name="connsiteY8" fmla="*/ 1752344 h 2532592"/>
              <a:gd name="connsiteX9" fmla="*/ 889941 w 4414763"/>
              <a:gd name="connsiteY9" fmla="*/ 2032247 h 2532592"/>
              <a:gd name="connsiteX10" fmla="*/ 1082601 w 4414763"/>
              <a:gd name="connsiteY10" fmla="*/ 2368550 h 2532592"/>
              <a:gd name="connsiteX11" fmla="*/ 1551442 w 4414763"/>
              <a:gd name="connsiteY11" fmla="*/ 2460096 h 2532592"/>
              <a:gd name="connsiteX12" fmla="*/ 2253117 w 4414763"/>
              <a:gd name="connsiteY12" fmla="*/ 2371196 h 2532592"/>
              <a:gd name="connsiteX13" fmla="*/ 2970667 w 4414763"/>
              <a:gd name="connsiteY13" fmla="*/ 2495021 h 2532592"/>
              <a:gd name="connsiteX14" fmla="*/ 3821567 w 4414763"/>
              <a:gd name="connsiteY14" fmla="*/ 2145771 h 2532592"/>
              <a:gd name="connsiteX15" fmla="*/ 4205742 w 4414763"/>
              <a:gd name="connsiteY15" fmla="*/ 1993371 h 2532592"/>
              <a:gd name="connsiteX16" fmla="*/ 4297817 w 4414763"/>
              <a:gd name="connsiteY16" fmla="*/ 1567921 h 2532592"/>
              <a:gd name="connsiteX17" fmla="*/ 4383542 w 4414763"/>
              <a:gd name="connsiteY17" fmla="*/ 1399646 h 2532592"/>
              <a:gd name="connsiteX18" fmla="*/ 4393067 w 4414763"/>
              <a:gd name="connsiteY18" fmla="*/ 1196446 h 2532592"/>
              <a:gd name="connsiteX19" fmla="*/ 4253367 w 4414763"/>
              <a:gd name="connsiteY19" fmla="*/ 1005946 h 2532592"/>
              <a:gd name="connsiteX20" fmla="*/ 4108741 w 4414763"/>
              <a:gd name="connsiteY20" fmla="*/ 799571 h 2532592"/>
              <a:gd name="connsiteX21" fmla="*/ 3786642 w 4414763"/>
              <a:gd name="connsiteY21" fmla="*/ 210538 h 2532592"/>
              <a:gd name="connsiteX22" fmla="*/ 3397759 w 4414763"/>
              <a:gd name="connsiteY22" fmla="*/ 240832 h 2532592"/>
              <a:gd name="connsiteX23" fmla="*/ 2891292 w 4414763"/>
              <a:gd name="connsiteY23" fmla="*/ 262996 h 2532592"/>
              <a:gd name="connsiteX24" fmla="*/ 2418217 w 4414763"/>
              <a:gd name="connsiteY24" fmla="*/ 47096 h 2532592"/>
              <a:gd name="connsiteX25" fmla="*/ 1916567 w 4414763"/>
              <a:gd name="connsiteY25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34823 w 4414763"/>
              <a:gd name="connsiteY4" fmla="*/ 715051 h 2532592"/>
              <a:gd name="connsiteX5" fmla="*/ 175812 w 4414763"/>
              <a:gd name="connsiteY5" fmla="*/ 1017842 h 2532592"/>
              <a:gd name="connsiteX6" fmla="*/ 15285 w 4414763"/>
              <a:gd name="connsiteY6" fmla="*/ 1370059 h 2532592"/>
              <a:gd name="connsiteX7" fmla="*/ 267523 w 4414763"/>
              <a:gd name="connsiteY7" fmla="*/ 1752344 h 2532592"/>
              <a:gd name="connsiteX8" fmla="*/ 889941 w 4414763"/>
              <a:gd name="connsiteY8" fmla="*/ 2032247 h 2532592"/>
              <a:gd name="connsiteX9" fmla="*/ 1082601 w 4414763"/>
              <a:gd name="connsiteY9" fmla="*/ 2368550 h 2532592"/>
              <a:gd name="connsiteX10" fmla="*/ 1551442 w 4414763"/>
              <a:gd name="connsiteY10" fmla="*/ 2460096 h 2532592"/>
              <a:gd name="connsiteX11" fmla="*/ 2253117 w 4414763"/>
              <a:gd name="connsiteY11" fmla="*/ 2371196 h 2532592"/>
              <a:gd name="connsiteX12" fmla="*/ 2970667 w 4414763"/>
              <a:gd name="connsiteY12" fmla="*/ 2495021 h 2532592"/>
              <a:gd name="connsiteX13" fmla="*/ 3821567 w 4414763"/>
              <a:gd name="connsiteY13" fmla="*/ 2145771 h 2532592"/>
              <a:gd name="connsiteX14" fmla="*/ 4205742 w 4414763"/>
              <a:gd name="connsiteY14" fmla="*/ 1993371 h 2532592"/>
              <a:gd name="connsiteX15" fmla="*/ 4297817 w 4414763"/>
              <a:gd name="connsiteY15" fmla="*/ 1567921 h 2532592"/>
              <a:gd name="connsiteX16" fmla="*/ 4383542 w 4414763"/>
              <a:gd name="connsiteY16" fmla="*/ 1399646 h 2532592"/>
              <a:gd name="connsiteX17" fmla="*/ 4393067 w 4414763"/>
              <a:gd name="connsiteY17" fmla="*/ 1196446 h 2532592"/>
              <a:gd name="connsiteX18" fmla="*/ 4253367 w 4414763"/>
              <a:gd name="connsiteY18" fmla="*/ 1005946 h 2532592"/>
              <a:gd name="connsiteX19" fmla="*/ 4108741 w 4414763"/>
              <a:gd name="connsiteY19" fmla="*/ 799571 h 2532592"/>
              <a:gd name="connsiteX20" fmla="*/ 3786642 w 4414763"/>
              <a:gd name="connsiteY20" fmla="*/ 210538 h 2532592"/>
              <a:gd name="connsiteX21" fmla="*/ 3397759 w 4414763"/>
              <a:gd name="connsiteY21" fmla="*/ 240832 h 2532592"/>
              <a:gd name="connsiteX22" fmla="*/ 2891292 w 4414763"/>
              <a:gd name="connsiteY22" fmla="*/ 262996 h 2532592"/>
              <a:gd name="connsiteX23" fmla="*/ 2418217 w 4414763"/>
              <a:gd name="connsiteY23" fmla="*/ 47096 h 2532592"/>
              <a:gd name="connsiteX24" fmla="*/ 1916567 w 4414763"/>
              <a:gd name="connsiteY24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75812 w 4414763"/>
              <a:gd name="connsiteY4" fmla="*/ 1017842 h 2532592"/>
              <a:gd name="connsiteX5" fmla="*/ 15285 w 4414763"/>
              <a:gd name="connsiteY5" fmla="*/ 1370059 h 2532592"/>
              <a:gd name="connsiteX6" fmla="*/ 267523 w 4414763"/>
              <a:gd name="connsiteY6" fmla="*/ 1752344 h 2532592"/>
              <a:gd name="connsiteX7" fmla="*/ 889941 w 4414763"/>
              <a:gd name="connsiteY7" fmla="*/ 2032247 h 2532592"/>
              <a:gd name="connsiteX8" fmla="*/ 1082601 w 4414763"/>
              <a:gd name="connsiteY8" fmla="*/ 2368550 h 2532592"/>
              <a:gd name="connsiteX9" fmla="*/ 1551442 w 4414763"/>
              <a:gd name="connsiteY9" fmla="*/ 2460096 h 2532592"/>
              <a:gd name="connsiteX10" fmla="*/ 2253117 w 4414763"/>
              <a:gd name="connsiteY10" fmla="*/ 2371196 h 2532592"/>
              <a:gd name="connsiteX11" fmla="*/ 2970667 w 4414763"/>
              <a:gd name="connsiteY11" fmla="*/ 2495021 h 2532592"/>
              <a:gd name="connsiteX12" fmla="*/ 3821567 w 4414763"/>
              <a:gd name="connsiteY12" fmla="*/ 2145771 h 2532592"/>
              <a:gd name="connsiteX13" fmla="*/ 4205742 w 4414763"/>
              <a:gd name="connsiteY13" fmla="*/ 1993371 h 2532592"/>
              <a:gd name="connsiteX14" fmla="*/ 4297817 w 4414763"/>
              <a:gd name="connsiteY14" fmla="*/ 1567921 h 2532592"/>
              <a:gd name="connsiteX15" fmla="*/ 4383542 w 4414763"/>
              <a:gd name="connsiteY15" fmla="*/ 1399646 h 2532592"/>
              <a:gd name="connsiteX16" fmla="*/ 4393067 w 4414763"/>
              <a:gd name="connsiteY16" fmla="*/ 1196446 h 2532592"/>
              <a:gd name="connsiteX17" fmla="*/ 4253367 w 4414763"/>
              <a:gd name="connsiteY17" fmla="*/ 1005946 h 2532592"/>
              <a:gd name="connsiteX18" fmla="*/ 4108741 w 4414763"/>
              <a:gd name="connsiteY18" fmla="*/ 799571 h 2532592"/>
              <a:gd name="connsiteX19" fmla="*/ 3786642 w 4414763"/>
              <a:gd name="connsiteY19" fmla="*/ 210538 h 2532592"/>
              <a:gd name="connsiteX20" fmla="*/ 3397759 w 4414763"/>
              <a:gd name="connsiteY20" fmla="*/ 240832 h 2532592"/>
              <a:gd name="connsiteX21" fmla="*/ 2891292 w 4414763"/>
              <a:gd name="connsiteY21" fmla="*/ 262996 h 2532592"/>
              <a:gd name="connsiteX22" fmla="*/ 2418217 w 4414763"/>
              <a:gd name="connsiteY22" fmla="*/ 47096 h 2532592"/>
              <a:gd name="connsiteX23" fmla="*/ 1916567 w 4414763"/>
              <a:gd name="connsiteY23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878933 w 4403755"/>
              <a:gd name="connsiteY6" fmla="*/ 2032247 h 2532592"/>
              <a:gd name="connsiteX7" fmla="*/ 1071593 w 4403755"/>
              <a:gd name="connsiteY7" fmla="*/ 2368550 h 2532592"/>
              <a:gd name="connsiteX8" fmla="*/ 1540434 w 4403755"/>
              <a:gd name="connsiteY8" fmla="*/ 2460096 h 2532592"/>
              <a:gd name="connsiteX9" fmla="*/ 2242109 w 4403755"/>
              <a:gd name="connsiteY9" fmla="*/ 2371196 h 2532592"/>
              <a:gd name="connsiteX10" fmla="*/ 2959659 w 4403755"/>
              <a:gd name="connsiteY10" fmla="*/ 2495021 h 2532592"/>
              <a:gd name="connsiteX11" fmla="*/ 3810559 w 4403755"/>
              <a:gd name="connsiteY11" fmla="*/ 2145771 h 2532592"/>
              <a:gd name="connsiteX12" fmla="*/ 4194734 w 4403755"/>
              <a:gd name="connsiteY12" fmla="*/ 1993371 h 2532592"/>
              <a:gd name="connsiteX13" fmla="*/ 4286809 w 4403755"/>
              <a:gd name="connsiteY13" fmla="*/ 1567921 h 2532592"/>
              <a:gd name="connsiteX14" fmla="*/ 4372534 w 4403755"/>
              <a:gd name="connsiteY14" fmla="*/ 1399646 h 2532592"/>
              <a:gd name="connsiteX15" fmla="*/ 4382059 w 4403755"/>
              <a:gd name="connsiteY15" fmla="*/ 1196446 h 2532592"/>
              <a:gd name="connsiteX16" fmla="*/ 4242359 w 4403755"/>
              <a:gd name="connsiteY16" fmla="*/ 1005946 h 2532592"/>
              <a:gd name="connsiteX17" fmla="*/ 4097733 w 4403755"/>
              <a:gd name="connsiteY17" fmla="*/ 799571 h 2532592"/>
              <a:gd name="connsiteX18" fmla="*/ 3775634 w 4403755"/>
              <a:gd name="connsiteY18" fmla="*/ 210538 h 2532592"/>
              <a:gd name="connsiteX19" fmla="*/ 3386751 w 4403755"/>
              <a:gd name="connsiteY19" fmla="*/ 240832 h 2532592"/>
              <a:gd name="connsiteX20" fmla="*/ 2880284 w 4403755"/>
              <a:gd name="connsiteY20" fmla="*/ 262996 h 2532592"/>
              <a:gd name="connsiteX21" fmla="*/ 2407209 w 4403755"/>
              <a:gd name="connsiteY21" fmla="*/ 47096 h 2532592"/>
              <a:gd name="connsiteX22" fmla="*/ 1905559 w 4403755"/>
              <a:gd name="connsiteY22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1071593 w 4403755"/>
              <a:gd name="connsiteY6" fmla="*/ 2368550 h 2532592"/>
              <a:gd name="connsiteX7" fmla="*/ 1540434 w 4403755"/>
              <a:gd name="connsiteY7" fmla="*/ 2460096 h 2532592"/>
              <a:gd name="connsiteX8" fmla="*/ 2242109 w 4403755"/>
              <a:gd name="connsiteY8" fmla="*/ 2371196 h 2532592"/>
              <a:gd name="connsiteX9" fmla="*/ 2959659 w 4403755"/>
              <a:gd name="connsiteY9" fmla="*/ 2495021 h 2532592"/>
              <a:gd name="connsiteX10" fmla="*/ 3810559 w 4403755"/>
              <a:gd name="connsiteY10" fmla="*/ 2145771 h 2532592"/>
              <a:gd name="connsiteX11" fmla="*/ 4194734 w 4403755"/>
              <a:gd name="connsiteY11" fmla="*/ 1993371 h 2532592"/>
              <a:gd name="connsiteX12" fmla="*/ 4286809 w 4403755"/>
              <a:gd name="connsiteY12" fmla="*/ 1567921 h 2532592"/>
              <a:gd name="connsiteX13" fmla="*/ 4372534 w 4403755"/>
              <a:gd name="connsiteY13" fmla="*/ 1399646 h 2532592"/>
              <a:gd name="connsiteX14" fmla="*/ 4382059 w 4403755"/>
              <a:gd name="connsiteY14" fmla="*/ 1196446 h 2532592"/>
              <a:gd name="connsiteX15" fmla="*/ 4242359 w 4403755"/>
              <a:gd name="connsiteY15" fmla="*/ 1005946 h 2532592"/>
              <a:gd name="connsiteX16" fmla="*/ 4097733 w 4403755"/>
              <a:gd name="connsiteY16" fmla="*/ 799571 h 2532592"/>
              <a:gd name="connsiteX17" fmla="*/ 3775634 w 4403755"/>
              <a:gd name="connsiteY17" fmla="*/ 210538 h 2532592"/>
              <a:gd name="connsiteX18" fmla="*/ 3386751 w 4403755"/>
              <a:gd name="connsiteY18" fmla="*/ 240832 h 2532592"/>
              <a:gd name="connsiteX19" fmla="*/ 2880284 w 4403755"/>
              <a:gd name="connsiteY19" fmla="*/ 262996 h 2532592"/>
              <a:gd name="connsiteX20" fmla="*/ 2407209 w 4403755"/>
              <a:gd name="connsiteY20" fmla="*/ 47096 h 2532592"/>
              <a:gd name="connsiteX21" fmla="*/ 1905559 w 4403755"/>
              <a:gd name="connsiteY21" fmla="*/ 69321 h 2532592"/>
              <a:gd name="connsiteX0" fmla="*/ 2041406 w 4539602"/>
              <a:gd name="connsiteY0" fmla="*/ 69321 h 2550223"/>
              <a:gd name="connsiteX1" fmla="*/ 1444506 w 4539602"/>
              <a:gd name="connsiteY1" fmla="*/ 101071 h 2550223"/>
              <a:gd name="connsiteX2" fmla="*/ 1057156 w 4539602"/>
              <a:gd name="connsiteY2" fmla="*/ 101071 h 2550223"/>
              <a:gd name="connsiteX3" fmla="*/ 366697 w 4539602"/>
              <a:gd name="connsiteY3" fmla="*/ 471390 h 2550223"/>
              <a:gd name="connsiteX4" fmla="*/ 140124 w 4539602"/>
              <a:gd name="connsiteY4" fmla="*/ 1370059 h 2550223"/>
              <a:gd name="connsiteX5" fmla="*/ 1207440 w 4539602"/>
              <a:gd name="connsiteY5" fmla="*/ 2368550 h 2550223"/>
              <a:gd name="connsiteX6" fmla="*/ 1676281 w 4539602"/>
              <a:gd name="connsiteY6" fmla="*/ 2460096 h 2550223"/>
              <a:gd name="connsiteX7" fmla="*/ 2377956 w 4539602"/>
              <a:gd name="connsiteY7" fmla="*/ 2371196 h 2550223"/>
              <a:gd name="connsiteX8" fmla="*/ 3095506 w 4539602"/>
              <a:gd name="connsiteY8" fmla="*/ 2495021 h 2550223"/>
              <a:gd name="connsiteX9" fmla="*/ 3946406 w 4539602"/>
              <a:gd name="connsiteY9" fmla="*/ 2145771 h 2550223"/>
              <a:gd name="connsiteX10" fmla="*/ 4330581 w 4539602"/>
              <a:gd name="connsiteY10" fmla="*/ 1993371 h 2550223"/>
              <a:gd name="connsiteX11" fmla="*/ 4422656 w 4539602"/>
              <a:gd name="connsiteY11" fmla="*/ 1567921 h 2550223"/>
              <a:gd name="connsiteX12" fmla="*/ 4508381 w 4539602"/>
              <a:gd name="connsiteY12" fmla="*/ 1399646 h 2550223"/>
              <a:gd name="connsiteX13" fmla="*/ 4517906 w 4539602"/>
              <a:gd name="connsiteY13" fmla="*/ 1196446 h 2550223"/>
              <a:gd name="connsiteX14" fmla="*/ 4378206 w 4539602"/>
              <a:gd name="connsiteY14" fmla="*/ 1005946 h 2550223"/>
              <a:gd name="connsiteX15" fmla="*/ 4233580 w 4539602"/>
              <a:gd name="connsiteY15" fmla="*/ 799571 h 2550223"/>
              <a:gd name="connsiteX16" fmla="*/ 3911481 w 4539602"/>
              <a:gd name="connsiteY16" fmla="*/ 210538 h 2550223"/>
              <a:gd name="connsiteX17" fmla="*/ 3522598 w 4539602"/>
              <a:gd name="connsiteY17" fmla="*/ 240832 h 2550223"/>
              <a:gd name="connsiteX18" fmla="*/ 3016131 w 4539602"/>
              <a:gd name="connsiteY18" fmla="*/ 262996 h 2550223"/>
              <a:gd name="connsiteX19" fmla="*/ 2543056 w 4539602"/>
              <a:gd name="connsiteY19" fmla="*/ 47096 h 2550223"/>
              <a:gd name="connsiteX20" fmla="*/ 2041406 w 4539602"/>
              <a:gd name="connsiteY20" fmla="*/ 69321 h 2550223"/>
              <a:gd name="connsiteX0" fmla="*/ 1794052 w 4292248"/>
              <a:gd name="connsiteY0" fmla="*/ 69321 h 2532592"/>
              <a:gd name="connsiteX1" fmla="*/ 1197152 w 4292248"/>
              <a:gd name="connsiteY1" fmla="*/ 101071 h 2532592"/>
              <a:gd name="connsiteX2" fmla="*/ 809802 w 4292248"/>
              <a:gd name="connsiteY2" fmla="*/ 101071 h 2532592"/>
              <a:gd name="connsiteX3" fmla="*/ 119343 w 4292248"/>
              <a:gd name="connsiteY3" fmla="*/ 471390 h 2532592"/>
              <a:gd name="connsiteX4" fmla="*/ 140124 w 4292248"/>
              <a:gd name="connsiteY4" fmla="*/ 1814756 h 2532592"/>
              <a:gd name="connsiteX5" fmla="*/ 960086 w 4292248"/>
              <a:gd name="connsiteY5" fmla="*/ 2368550 h 2532592"/>
              <a:gd name="connsiteX6" fmla="*/ 1428927 w 4292248"/>
              <a:gd name="connsiteY6" fmla="*/ 2460096 h 2532592"/>
              <a:gd name="connsiteX7" fmla="*/ 2130602 w 4292248"/>
              <a:gd name="connsiteY7" fmla="*/ 2371196 h 2532592"/>
              <a:gd name="connsiteX8" fmla="*/ 2848152 w 4292248"/>
              <a:gd name="connsiteY8" fmla="*/ 2495021 h 2532592"/>
              <a:gd name="connsiteX9" fmla="*/ 3699052 w 4292248"/>
              <a:gd name="connsiteY9" fmla="*/ 2145771 h 2532592"/>
              <a:gd name="connsiteX10" fmla="*/ 4083227 w 4292248"/>
              <a:gd name="connsiteY10" fmla="*/ 1993371 h 2532592"/>
              <a:gd name="connsiteX11" fmla="*/ 4175302 w 4292248"/>
              <a:gd name="connsiteY11" fmla="*/ 1567921 h 2532592"/>
              <a:gd name="connsiteX12" fmla="*/ 4261027 w 4292248"/>
              <a:gd name="connsiteY12" fmla="*/ 1399646 h 2532592"/>
              <a:gd name="connsiteX13" fmla="*/ 4270552 w 4292248"/>
              <a:gd name="connsiteY13" fmla="*/ 1196446 h 2532592"/>
              <a:gd name="connsiteX14" fmla="*/ 4130852 w 4292248"/>
              <a:gd name="connsiteY14" fmla="*/ 1005946 h 2532592"/>
              <a:gd name="connsiteX15" fmla="*/ 3986226 w 4292248"/>
              <a:gd name="connsiteY15" fmla="*/ 799571 h 2532592"/>
              <a:gd name="connsiteX16" fmla="*/ 3664127 w 4292248"/>
              <a:gd name="connsiteY16" fmla="*/ 210538 h 2532592"/>
              <a:gd name="connsiteX17" fmla="*/ 3275244 w 4292248"/>
              <a:gd name="connsiteY17" fmla="*/ 240832 h 2532592"/>
              <a:gd name="connsiteX18" fmla="*/ 2768777 w 4292248"/>
              <a:gd name="connsiteY18" fmla="*/ 262996 h 2532592"/>
              <a:gd name="connsiteX19" fmla="*/ 2295702 w 4292248"/>
              <a:gd name="connsiteY19" fmla="*/ 47096 h 2532592"/>
              <a:gd name="connsiteX20" fmla="*/ 1794052 w 4292248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14756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41807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387140"/>
              <a:gd name="connsiteX1" fmla="*/ 1308765 w 4403861"/>
              <a:gd name="connsiteY1" fmla="*/ 101071 h 2387140"/>
              <a:gd name="connsiteX2" fmla="*/ 921415 w 4403861"/>
              <a:gd name="connsiteY2" fmla="*/ 101071 h 2387140"/>
              <a:gd name="connsiteX3" fmla="*/ 111613 w 4403861"/>
              <a:gd name="connsiteY3" fmla="*/ 829543 h 2387140"/>
              <a:gd name="connsiteX4" fmla="*/ 251737 w 4403861"/>
              <a:gd name="connsiteY4" fmla="*/ 1841807 h 2387140"/>
              <a:gd name="connsiteX5" fmla="*/ 779107 w 4403861"/>
              <a:gd name="connsiteY5" fmla="*/ 2184453 h 2387140"/>
              <a:gd name="connsiteX6" fmla="*/ 1423490 w 4403861"/>
              <a:gd name="connsiteY6" fmla="*/ 2184453 h 2387140"/>
              <a:gd name="connsiteX7" fmla="*/ 2242215 w 4403861"/>
              <a:gd name="connsiteY7" fmla="*/ 2371196 h 2387140"/>
              <a:gd name="connsiteX8" fmla="*/ 2992317 w 4403861"/>
              <a:gd name="connsiteY8" fmla="*/ 2280118 h 2387140"/>
              <a:gd name="connsiteX9" fmla="*/ 3810665 w 4403861"/>
              <a:gd name="connsiteY9" fmla="*/ 2145771 h 2387140"/>
              <a:gd name="connsiteX10" fmla="*/ 4194840 w 4403861"/>
              <a:gd name="connsiteY10" fmla="*/ 1993371 h 2387140"/>
              <a:gd name="connsiteX11" fmla="*/ 4286915 w 4403861"/>
              <a:gd name="connsiteY11" fmla="*/ 1567921 h 2387140"/>
              <a:gd name="connsiteX12" fmla="*/ 4372640 w 4403861"/>
              <a:gd name="connsiteY12" fmla="*/ 1399646 h 2387140"/>
              <a:gd name="connsiteX13" fmla="*/ 4382165 w 4403861"/>
              <a:gd name="connsiteY13" fmla="*/ 1196446 h 2387140"/>
              <a:gd name="connsiteX14" fmla="*/ 4242465 w 4403861"/>
              <a:gd name="connsiteY14" fmla="*/ 1005946 h 2387140"/>
              <a:gd name="connsiteX15" fmla="*/ 4097839 w 4403861"/>
              <a:gd name="connsiteY15" fmla="*/ 799571 h 2387140"/>
              <a:gd name="connsiteX16" fmla="*/ 3775740 w 4403861"/>
              <a:gd name="connsiteY16" fmla="*/ 210538 h 2387140"/>
              <a:gd name="connsiteX17" fmla="*/ 3386857 w 4403861"/>
              <a:gd name="connsiteY17" fmla="*/ 240832 h 2387140"/>
              <a:gd name="connsiteX18" fmla="*/ 2880390 w 4403861"/>
              <a:gd name="connsiteY18" fmla="*/ 262996 h 2387140"/>
              <a:gd name="connsiteX19" fmla="*/ 2407315 w 4403861"/>
              <a:gd name="connsiteY19" fmla="*/ 47096 h 2387140"/>
              <a:gd name="connsiteX20" fmla="*/ 1905665 w 4403861"/>
              <a:gd name="connsiteY20" fmla="*/ 69321 h 2387140"/>
              <a:gd name="connsiteX0" fmla="*/ 1905665 w 4403861"/>
              <a:gd name="connsiteY0" fmla="*/ 69321 h 2302509"/>
              <a:gd name="connsiteX1" fmla="*/ 1308765 w 4403861"/>
              <a:gd name="connsiteY1" fmla="*/ 101071 h 2302509"/>
              <a:gd name="connsiteX2" fmla="*/ 921415 w 4403861"/>
              <a:gd name="connsiteY2" fmla="*/ 101071 h 2302509"/>
              <a:gd name="connsiteX3" fmla="*/ 111613 w 4403861"/>
              <a:gd name="connsiteY3" fmla="*/ 829543 h 2302509"/>
              <a:gd name="connsiteX4" fmla="*/ 251737 w 4403861"/>
              <a:gd name="connsiteY4" fmla="*/ 1841807 h 2302509"/>
              <a:gd name="connsiteX5" fmla="*/ 779107 w 4403861"/>
              <a:gd name="connsiteY5" fmla="*/ 2184453 h 2302509"/>
              <a:gd name="connsiteX6" fmla="*/ 1423490 w 4403861"/>
              <a:gd name="connsiteY6" fmla="*/ 2184453 h 2302509"/>
              <a:gd name="connsiteX7" fmla="*/ 2213842 w 4403861"/>
              <a:gd name="connsiteY7" fmla="*/ 2280118 h 2302509"/>
              <a:gd name="connsiteX8" fmla="*/ 2992317 w 4403861"/>
              <a:gd name="connsiteY8" fmla="*/ 2280118 h 2302509"/>
              <a:gd name="connsiteX9" fmla="*/ 3810665 w 4403861"/>
              <a:gd name="connsiteY9" fmla="*/ 2145771 h 2302509"/>
              <a:gd name="connsiteX10" fmla="*/ 4194840 w 4403861"/>
              <a:gd name="connsiteY10" fmla="*/ 1993371 h 2302509"/>
              <a:gd name="connsiteX11" fmla="*/ 4286915 w 4403861"/>
              <a:gd name="connsiteY11" fmla="*/ 1567921 h 2302509"/>
              <a:gd name="connsiteX12" fmla="*/ 4372640 w 4403861"/>
              <a:gd name="connsiteY12" fmla="*/ 1399646 h 2302509"/>
              <a:gd name="connsiteX13" fmla="*/ 4382165 w 4403861"/>
              <a:gd name="connsiteY13" fmla="*/ 1196446 h 2302509"/>
              <a:gd name="connsiteX14" fmla="*/ 4242465 w 4403861"/>
              <a:gd name="connsiteY14" fmla="*/ 1005946 h 2302509"/>
              <a:gd name="connsiteX15" fmla="*/ 4097839 w 4403861"/>
              <a:gd name="connsiteY15" fmla="*/ 799571 h 2302509"/>
              <a:gd name="connsiteX16" fmla="*/ 3775740 w 4403861"/>
              <a:gd name="connsiteY16" fmla="*/ 210538 h 2302509"/>
              <a:gd name="connsiteX17" fmla="*/ 3386857 w 4403861"/>
              <a:gd name="connsiteY17" fmla="*/ 240832 h 2302509"/>
              <a:gd name="connsiteX18" fmla="*/ 2880390 w 4403861"/>
              <a:gd name="connsiteY18" fmla="*/ 262996 h 2302509"/>
              <a:gd name="connsiteX19" fmla="*/ 2407315 w 4403861"/>
              <a:gd name="connsiteY19" fmla="*/ 47096 h 2302509"/>
              <a:gd name="connsiteX20" fmla="*/ 1905665 w 4403861"/>
              <a:gd name="connsiteY20" fmla="*/ 69321 h 2302509"/>
              <a:gd name="connsiteX0" fmla="*/ 1905665 w 4389573"/>
              <a:gd name="connsiteY0" fmla="*/ 69321 h 2302509"/>
              <a:gd name="connsiteX1" fmla="*/ 1308765 w 4389573"/>
              <a:gd name="connsiteY1" fmla="*/ 101071 h 2302509"/>
              <a:gd name="connsiteX2" fmla="*/ 921415 w 4389573"/>
              <a:gd name="connsiteY2" fmla="*/ 101071 h 2302509"/>
              <a:gd name="connsiteX3" fmla="*/ 111613 w 4389573"/>
              <a:gd name="connsiteY3" fmla="*/ 829543 h 2302509"/>
              <a:gd name="connsiteX4" fmla="*/ 251737 w 4389573"/>
              <a:gd name="connsiteY4" fmla="*/ 1841807 h 2302509"/>
              <a:gd name="connsiteX5" fmla="*/ 779107 w 4389573"/>
              <a:gd name="connsiteY5" fmla="*/ 2184453 h 2302509"/>
              <a:gd name="connsiteX6" fmla="*/ 1423490 w 4389573"/>
              <a:gd name="connsiteY6" fmla="*/ 2184453 h 2302509"/>
              <a:gd name="connsiteX7" fmla="*/ 2213842 w 4389573"/>
              <a:gd name="connsiteY7" fmla="*/ 2280118 h 2302509"/>
              <a:gd name="connsiteX8" fmla="*/ 2992317 w 4389573"/>
              <a:gd name="connsiteY8" fmla="*/ 2280118 h 2302509"/>
              <a:gd name="connsiteX9" fmla="*/ 3810665 w 4389573"/>
              <a:gd name="connsiteY9" fmla="*/ 2145771 h 2302509"/>
              <a:gd name="connsiteX10" fmla="*/ 4194840 w 4389573"/>
              <a:gd name="connsiteY10" fmla="*/ 1993371 h 2302509"/>
              <a:gd name="connsiteX11" fmla="*/ 4286915 w 4389573"/>
              <a:gd name="connsiteY11" fmla="*/ 1567921 h 2302509"/>
              <a:gd name="connsiteX12" fmla="*/ 4382165 w 4389573"/>
              <a:gd name="connsiteY12" fmla="*/ 1196446 h 2302509"/>
              <a:gd name="connsiteX13" fmla="*/ 4242465 w 4389573"/>
              <a:gd name="connsiteY13" fmla="*/ 1005946 h 2302509"/>
              <a:gd name="connsiteX14" fmla="*/ 4097839 w 4389573"/>
              <a:gd name="connsiteY14" fmla="*/ 799571 h 2302509"/>
              <a:gd name="connsiteX15" fmla="*/ 3775740 w 4389573"/>
              <a:gd name="connsiteY15" fmla="*/ 210538 h 2302509"/>
              <a:gd name="connsiteX16" fmla="*/ 3386857 w 4389573"/>
              <a:gd name="connsiteY16" fmla="*/ 240832 h 2302509"/>
              <a:gd name="connsiteX17" fmla="*/ 2880390 w 4389573"/>
              <a:gd name="connsiteY17" fmla="*/ 262996 h 2302509"/>
              <a:gd name="connsiteX18" fmla="*/ 2407315 w 4389573"/>
              <a:gd name="connsiteY18" fmla="*/ 47096 h 2302509"/>
              <a:gd name="connsiteX19" fmla="*/ 1905665 w 4389573"/>
              <a:gd name="connsiteY19" fmla="*/ 69321 h 2302509"/>
              <a:gd name="connsiteX0" fmla="*/ 1905665 w 4294852"/>
              <a:gd name="connsiteY0" fmla="*/ 69321 h 2302509"/>
              <a:gd name="connsiteX1" fmla="*/ 1308765 w 4294852"/>
              <a:gd name="connsiteY1" fmla="*/ 101071 h 2302509"/>
              <a:gd name="connsiteX2" fmla="*/ 921415 w 4294852"/>
              <a:gd name="connsiteY2" fmla="*/ 101071 h 2302509"/>
              <a:gd name="connsiteX3" fmla="*/ 111613 w 4294852"/>
              <a:gd name="connsiteY3" fmla="*/ 829543 h 2302509"/>
              <a:gd name="connsiteX4" fmla="*/ 251737 w 4294852"/>
              <a:gd name="connsiteY4" fmla="*/ 1841807 h 2302509"/>
              <a:gd name="connsiteX5" fmla="*/ 779107 w 4294852"/>
              <a:gd name="connsiteY5" fmla="*/ 2184453 h 2302509"/>
              <a:gd name="connsiteX6" fmla="*/ 1423490 w 4294852"/>
              <a:gd name="connsiteY6" fmla="*/ 2184453 h 2302509"/>
              <a:gd name="connsiteX7" fmla="*/ 2213842 w 4294852"/>
              <a:gd name="connsiteY7" fmla="*/ 2280118 h 2302509"/>
              <a:gd name="connsiteX8" fmla="*/ 2992317 w 4294852"/>
              <a:gd name="connsiteY8" fmla="*/ 2280118 h 2302509"/>
              <a:gd name="connsiteX9" fmla="*/ 3810665 w 4294852"/>
              <a:gd name="connsiteY9" fmla="*/ 2145771 h 2302509"/>
              <a:gd name="connsiteX10" fmla="*/ 4194840 w 4294852"/>
              <a:gd name="connsiteY10" fmla="*/ 1993371 h 2302509"/>
              <a:gd name="connsiteX11" fmla="*/ 4286915 w 4294852"/>
              <a:gd name="connsiteY11" fmla="*/ 1567921 h 2302509"/>
              <a:gd name="connsiteX12" fmla="*/ 4242465 w 4294852"/>
              <a:gd name="connsiteY12" fmla="*/ 1005946 h 2302509"/>
              <a:gd name="connsiteX13" fmla="*/ 4097839 w 4294852"/>
              <a:gd name="connsiteY13" fmla="*/ 799571 h 2302509"/>
              <a:gd name="connsiteX14" fmla="*/ 3775740 w 4294852"/>
              <a:gd name="connsiteY14" fmla="*/ 210538 h 2302509"/>
              <a:gd name="connsiteX15" fmla="*/ 3386857 w 4294852"/>
              <a:gd name="connsiteY15" fmla="*/ 240832 h 2302509"/>
              <a:gd name="connsiteX16" fmla="*/ 2880390 w 4294852"/>
              <a:gd name="connsiteY16" fmla="*/ 262996 h 2302509"/>
              <a:gd name="connsiteX17" fmla="*/ 2407315 w 4294852"/>
              <a:gd name="connsiteY17" fmla="*/ 47096 h 2302509"/>
              <a:gd name="connsiteX18" fmla="*/ 1905665 w 4294852"/>
              <a:gd name="connsiteY18" fmla="*/ 69321 h 2302509"/>
              <a:gd name="connsiteX0" fmla="*/ 1905665 w 4326365"/>
              <a:gd name="connsiteY0" fmla="*/ 69321 h 2302509"/>
              <a:gd name="connsiteX1" fmla="*/ 1308765 w 4326365"/>
              <a:gd name="connsiteY1" fmla="*/ 101071 h 2302509"/>
              <a:gd name="connsiteX2" fmla="*/ 921415 w 4326365"/>
              <a:gd name="connsiteY2" fmla="*/ 101071 h 2302509"/>
              <a:gd name="connsiteX3" fmla="*/ 111613 w 4326365"/>
              <a:gd name="connsiteY3" fmla="*/ 829543 h 2302509"/>
              <a:gd name="connsiteX4" fmla="*/ 251737 w 4326365"/>
              <a:gd name="connsiteY4" fmla="*/ 1841807 h 2302509"/>
              <a:gd name="connsiteX5" fmla="*/ 779107 w 4326365"/>
              <a:gd name="connsiteY5" fmla="*/ 2184453 h 2302509"/>
              <a:gd name="connsiteX6" fmla="*/ 1423490 w 4326365"/>
              <a:gd name="connsiteY6" fmla="*/ 2184453 h 2302509"/>
              <a:gd name="connsiteX7" fmla="*/ 2213842 w 4326365"/>
              <a:gd name="connsiteY7" fmla="*/ 2280118 h 2302509"/>
              <a:gd name="connsiteX8" fmla="*/ 2992317 w 4326365"/>
              <a:gd name="connsiteY8" fmla="*/ 2280118 h 2302509"/>
              <a:gd name="connsiteX9" fmla="*/ 3810665 w 4326365"/>
              <a:gd name="connsiteY9" fmla="*/ 2145771 h 2302509"/>
              <a:gd name="connsiteX10" fmla="*/ 4194840 w 4326365"/>
              <a:gd name="connsiteY10" fmla="*/ 1993371 h 2302509"/>
              <a:gd name="connsiteX11" fmla="*/ 4286915 w 4326365"/>
              <a:gd name="connsiteY11" fmla="*/ 1567921 h 2302509"/>
              <a:gd name="connsiteX12" fmla="*/ 4294852 w 4326365"/>
              <a:gd name="connsiteY12" fmla="*/ 927969 h 2302509"/>
              <a:gd name="connsiteX13" fmla="*/ 4097839 w 4326365"/>
              <a:gd name="connsiteY13" fmla="*/ 799571 h 2302509"/>
              <a:gd name="connsiteX14" fmla="*/ 3775740 w 4326365"/>
              <a:gd name="connsiteY14" fmla="*/ 210538 h 2302509"/>
              <a:gd name="connsiteX15" fmla="*/ 3386857 w 4326365"/>
              <a:gd name="connsiteY15" fmla="*/ 240832 h 2302509"/>
              <a:gd name="connsiteX16" fmla="*/ 2880390 w 4326365"/>
              <a:gd name="connsiteY16" fmla="*/ 262996 h 2302509"/>
              <a:gd name="connsiteX17" fmla="*/ 2407315 w 4326365"/>
              <a:gd name="connsiteY17" fmla="*/ 47096 h 2302509"/>
              <a:gd name="connsiteX18" fmla="*/ 1905665 w 4326365"/>
              <a:gd name="connsiteY18" fmla="*/ 69321 h 2302509"/>
              <a:gd name="connsiteX0" fmla="*/ 1905665 w 4380048"/>
              <a:gd name="connsiteY0" fmla="*/ 69321 h 2302509"/>
              <a:gd name="connsiteX1" fmla="*/ 1308765 w 4380048"/>
              <a:gd name="connsiteY1" fmla="*/ 101071 h 2302509"/>
              <a:gd name="connsiteX2" fmla="*/ 921415 w 4380048"/>
              <a:gd name="connsiteY2" fmla="*/ 101071 h 2302509"/>
              <a:gd name="connsiteX3" fmla="*/ 111613 w 4380048"/>
              <a:gd name="connsiteY3" fmla="*/ 829543 h 2302509"/>
              <a:gd name="connsiteX4" fmla="*/ 251737 w 4380048"/>
              <a:gd name="connsiteY4" fmla="*/ 1841807 h 2302509"/>
              <a:gd name="connsiteX5" fmla="*/ 779107 w 4380048"/>
              <a:gd name="connsiteY5" fmla="*/ 2184453 h 2302509"/>
              <a:gd name="connsiteX6" fmla="*/ 1423490 w 4380048"/>
              <a:gd name="connsiteY6" fmla="*/ 2184453 h 2302509"/>
              <a:gd name="connsiteX7" fmla="*/ 2213842 w 4380048"/>
              <a:gd name="connsiteY7" fmla="*/ 2280118 h 2302509"/>
              <a:gd name="connsiteX8" fmla="*/ 2992317 w 4380048"/>
              <a:gd name="connsiteY8" fmla="*/ 2280118 h 2302509"/>
              <a:gd name="connsiteX9" fmla="*/ 3810665 w 4380048"/>
              <a:gd name="connsiteY9" fmla="*/ 2145771 h 2302509"/>
              <a:gd name="connsiteX10" fmla="*/ 4194840 w 4380048"/>
              <a:gd name="connsiteY10" fmla="*/ 1993371 h 2302509"/>
              <a:gd name="connsiteX11" fmla="*/ 4286915 w 4380048"/>
              <a:gd name="connsiteY11" fmla="*/ 1567921 h 2302509"/>
              <a:gd name="connsiteX12" fmla="*/ 4294852 w 4380048"/>
              <a:gd name="connsiteY12" fmla="*/ 927969 h 2302509"/>
              <a:gd name="connsiteX13" fmla="*/ 3775740 w 4380048"/>
              <a:gd name="connsiteY13" fmla="*/ 210538 h 2302509"/>
              <a:gd name="connsiteX14" fmla="*/ 3386857 w 4380048"/>
              <a:gd name="connsiteY14" fmla="*/ 240832 h 2302509"/>
              <a:gd name="connsiteX15" fmla="*/ 2880390 w 4380048"/>
              <a:gd name="connsiteY15" fmla="*/ 262996 h 2302509"/>
              <a:gd name="connsiteX16" fmla="*/ 2407315 w 4380048"/>
              <a:gd name="connsiteY16" fmla="*/ 47096 h 2302509"/>
              <a:gd name="connsiteX17" fmla="*/ 1905665 w 4380048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880390 w 4337829"/>
              <a:gd name="connsiteY15" fmla="*/ 262996 h 2302509"/>
              <a:gd name="connsiteX16" fmla="*/ 2407315 w 4337829"/>
              <a:gd name="connsiteY16" fmla="*/ 47096 h 2302509"/>
              <a:gd name="connsiteX17" fmla="*/ 1905665 w 4337829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407315 w 4337829"/>
              <a:gd name="connsiteY15" fmla="*/ 47096 h 2302509"/>
              <a:gd name="connsiteX16" fmla="*/ 1905665 w 4337829"/>
              <a:gd name="connsiteY16" fmla="*/ 69321 h 2302509"/>
              <a:gd name="connsiteX0" fmla="*/ 1905665 w 4337829"/>
              <a:gd name="connsiteY0" fmla="*/ 73371 h 2306559"/>
              <a:gd name="connsiteX1" fmla="*/ 1308765 w 4337829"/>
              <a:gd name="connsiteY1" fmla="*/ 105121 h 2306559"/>
              <a:gd name="connsiteX2" fmla="*/ 921415 w 4337829"/>
              <a:gd name="connsiteY2" fmla="*/ 105121 h 2306559"/>
              <a:gd name="connsiteX3" fmla="*/ 111613 w 4337829"/>
              <a:gd name="connsiteY3" fmla="*/ 833593 h 2306559"/>
              <a:gd name="connsiteX4" fmla="*/ 251737 w 4337829"/>
              <a:gd name="connsiteY4" fmla="*/ 1845857 h 2306559"/>
              <a:gd name="connsiteX5" fmla="*/ 779107 w 4337829"/>
              <a:gd name="connsiteY5" fmla="*/ 2188503 h 2306559"/>
              <a:gd name="connsiteX6" fmla="*/ 1423490 w 4337829"/>
              <a:gd name="connsiteY6" fmla="*/ 2188503 h 2306559"/>
              <a:gd name="connsiteX7" fmla="*/ 2213842 w 4337829"/>
              <a:gd name="connsiteY7" fmla="*/ 2284168 h 2306559"/>
              <a:gd name="connsiteX8" fmla="*/ 2992317 w 4337829"/>
              <a:gd name="connsiteY8" fmla="*/ 2284168 h 2306559"/>
              <a:gd name="connsiteX9" fmla="*/ 3810665 w 4337829"/>
              <a:gd name="connsiteY9" fmla="*/ 2149821 h 2306559"/>
              <a:gd name="connsiteX10" fmla="*/ 4194840 w 4337829"/>
              <a:gd name="connsiteY10" fmla="*/ 1997421 h 2306559"/>
              <a:gd name="connsiteX11" fmla="*/ 4286915 w 4337829"/>
              <a:gd name="connsiteY11" fmla="*/ 1571971 h 2306559"/>
              <a:gd name="connsiteX12" fmla="*/ 4294852 w 4337829"/>
              <a:gd name="connsiteY12" fmla="*/ 932019 h 2306559"/>
              <a:gd name="connsiteX13" fmla="*/ 4029055 w 4337829"/>
              <a:gd name="connsiteY13" fmla="*/ 369859 h 2306559"/>
              <a:gd name="connsiteX14" fmla="*/ 3386857 w 4337829"/>
              <a:gd name="connsiteY14" fmla="*/ 244882 h 2306559"/>
              <a:gd name="connsiteX15" fmla="*/ 2818913 w 4337829"/>
              <a:gd name="connsiteY15" fmla="*/ 28585 h 2306559"/>
              <a:gd name="connsiteX16" fmla="*/ 1905665 w 4337829"/>
              <a:gd name="connsiteY16" fmla="*/ 73371 h 2306559"/>
              <a:gd name="connsiteX0" fmla="*/ 1905665 w 4337829"/>
              <a:gd name="connsiteY0" fmla="*/ 73371 h 2306559"/>
              <a:gd name="connsiteX1" fmla="*/ 921415 w 4337829"/>
              <a:gd name="connsiteY1" fmla="*/ 105121 h 2306559"/>
              <a:gd name="connsiteX2" fmla="*/ 111613 w 4337829"/>
              <a:gd name="connsiteY2" fmla="*/ 833593 h 2306559"/>
              <a:gd name="connsiteX3" fmla="*/ 251737 w 4337829"/>
              <a:gd name="connsiteY3" fmla="*/ 1845857 h 2306559"/>
              <a:gd name="connsiteX4" fmla="*/ 779107 w 4337829"/>
              <a:gd name="connsiteY4" fmla="*/ 2188503 h 2306559"/>
              <a:gd name="connsiteX5" fmla="*/ 1423490 w 4337829"/>
              <a:gd name="connsiteY5" fmla="*/ 2188503 h 2306559"/>
              <a:gd name="connsiteX6" fmla="*/ 2213842 w 4337829"/>
              <a:gd name="connsiteY6" fmla="*/ 2284168 h 2306559"/>
              <a:gd name="connsiteX7" fmla="*/ 2992317 w 4337829"/>
              <a:gd name="connsiteY7" fmla="*/ 2284168 h 2306559"/>
              <a:gd name="connsiteX8" fmla="*/ 3810665 w 4337829"/>
              <a:gd name="connsiteY8" fmla="*/ 2149821 h 2306559"/>
              <a:gd name="connsiteX9" fmla="*/ 4194840 w 4337829"/>
              <a:gd name="connsiteY9" fmla="*/ 1997421 h 2306559"/>
              <a:gd name="connsiteX10" fmla="*/ 4286915 w 4337829"/>
              <a:gd name="connsiteY10" fmla="*/ 1571971 h 2306559"/>
              <a:gd name="connsiteX11" fmla="*/ 4294852 w 4337829"/>
              <a:gd name="connsiteY11" fmla="*/ 932019 h 2306559"/>
              <a:gd name="connsiteX12" fmla="*/ 4029055 w 4337829"/>
              <a:gd name="connsiteY12" fmla="*/ 369859 h 2306559"/>
              <a:gd name="connsiteX13" fmla="*/ 3386857 w 4337829"/>
              <a:gd name="connsiteY13" fmla="*/ 244882 h 2306559"/>
              <a:gd name="connsiteX14" fmla="*/ 2818913 w 4337829"/>
              <a:gd name="connsiteY14" fmla="*/ 28585 h 2306559"/>
              <a:gd name="connsiteX15" fmla="*/ 1905665 w 4337829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736320 w 4314111"/>
              <a:gd name="connsiteY0" fmla="*/ 36050 h 2314023"/>
              <a:gd name="connsiteX1" fmla="*/ 755389 w 4314111"/>
              <a:gd name="connsiteY1" fmla="*/ 184011 h 2314023"/>
              <a:gd name="connsiteX2" fmla="*/ 87895 w 4314111"/>
              <a:gd name="connsiteY2" fmla="*/ 841057 h 2314023"/>
              <a:gd name="connsiteX3" fmla="*/ 228019 w 4314111"/>
              <a:gd name="connsiteY3" fmla="*/ 1853321 h 2314023"/>
              <a:gd name="connsiteX4" fmla="*/ 755389 w 4314111"/>
              <a:gd name="connsiteY4" fmla="*/ 2195967 h 2314023"/>
              <a:gd name="connsiteX5" fmla="*/ 1399772 w 4314111"/>
              <a:gd name="connsiteY5" fmla="*/ 2195967 h 2314023"/>
              <a:gd name="connsiteX6" fmla="*/ 2190124 w 4314111"/>
              <a:gd name="connsiteY6" fmla="*/ 2291632 h 2314023"/>
              <a:gd name="connsiteX7" fmla="*/ 2968599 w 4314111"/>
              <a:gd name="connsiteY7" fmla="*/ 2291632 h 2314023"/>
              <a:gd name="connsiteX8" fmla="*/ 3786947 w 4314111"/>
              <a:gd name="connsiteY8" fmla="*/ 2157285 h 2314023"/>
              <a:gd name="connsiteX9" fmla="*/ 4171122 w 4314111"/>
              <a:gd name="connsiteY9" fmla="*/ 2004885 h 2314023"/>
              <a:gd name="connsiteX10" fmla="*/ 4263197 w 4314111"/>
              <a:gd name="connsiteY10" fmla="*/ 1579435 h 2314023"/>
              <a:gd name="connsiteX11" fmla="*/ 4271134 w 4314111"/>
              <a:gd name="connsiteY11" fmla="*/ 939483 h 2314023"/>
              <a:gd name="connsiteX12" fmla="*/ 4005337 w 4314111"/>
              <a:gd name="connsiteY12" fmla="*/ 377323 h 2314023"/>
              <a:gd name="connsiteX13" fmla="*/ 3363139 w 4314111"/>
              <a:gd name="connsiteY13" fmla="*/ 252346 h 2314023"/>
              <a:gd name="connsiteX14" fmla="*/ 2795195 w 4314111"/>
              <a:gd name="connsiteY14" fmla="*/ 36049 h 2314023"/>
              <a:gd name="connsiteX15" fmla="*/ 1736320 w 4314111"/>
              <a:gd name="connsiteY15" fmla="*/ 36050 h 2314023"/>
              <a:gd name="connsiteX0" fmla="*/ 1596197 w 4173988"/>
              <a:gd name="connsiteY0" fmla="*/ 36050 h 2314023"/>
              <a:gd name="connsiteX1" fmla="*/ 615266 w 4173988"/>
              <a:gd name="connsiteY1" fmla="*/ 184011 h 2314023"/>
              <a:gd name="connsiteX2" fmla="*/ 87895 w 4173988"/>
              <a:gd name="connsiteY2" fmla="*/ 920533 h 2314023"/>
              <a:gd name="connsiteX3" fmla="*/ 87896 w 4173988"/>
              <a:gd name="connsiteY3" fmla="*/ 1853321 h 2314023"/>
              <a:gd name="connsiteX4" fmla="*/ 615266 w 4173988"/>
              <a:gd name="connsiteY4" fmla="*/ 2195967 h 2314023"/>
              <a:gd name="connsiteX5" fmla="*/ 1259649 w 4173988"/>
              <a:gd name="connsiteY5" fmla="*/ 2195967 h 2314023"/>
              <a:gd name="connsiteX6" fmla="*/ 2050001 w 4173988"/>
              <a:gd name="connsiteY6" fmla="*/ 2291632 h 2314023"/>
              <a:gd name="connsiteX7" fmla="*/ 2828476 w 4173988"/>
              <a:gd name="connsiteY7" fmla="*/ 2291632 h 2314023"/>
              <a:gd name="connsiteX8" fmla="*/ 3646824 w 4173988"/>
              <a:gd name="connsiteY8" fmla="*/ 2157285 h 2314023"/>
              <a:gd name="connsiteX9" fmla="*/ 4030999 w 4173988"/>
              <a:gd name="connsiteY9" fmla="*/ 2004885 h 2314023"/>
              <a:gd name="connsiteX10" fmla="*/ 4123074 w 4173988"/>
              <a:gd name="connsiteY10" fmla="*/ 1579435 h 2314023"/>
              <a:gd name="connsiteX11" fmla="*/ 4131011 w 4173988"/>
              <a:gd name="connsiteY11" fmla="*/ 939483 h 2314023"/>
              <a:gd name="connsiteX12" fmla="*/ 3865214 w 4173988"/>
              <a:gd name="connsiteY12" fmla="*/ 377323 h 2314023"/>
              <a:gd name="connsiteX13" fmla="*/ 3223016 w 4173988"/>
              <a:gd name="connsiteY13" fmla="*/ 252346 h 2314023"/>
              <a:gd name="connsiteX14" fmla="*/ 2655072 w 4173988"/>
              <a:gd name="connsiteY14" fmla="*/ 36049 h 2314023"/>
              <a:gd name="connsiteX15" fmla="*/ 1596197 w 4173988"/>
              <a:gd name="connsiteY15" fmla="*/ 36050 h 2314023"/>
              <a:gd name="connsiteX0" fmla="*/ 1596196 w 4173987"/>
              <a:gd name="connsiteY0" fmla="*/ 56879 h 2334852"/>
              <a:gd name="connsiteX1" fmla="*/ 463655 w 4173987"/>
              <a:gd name="connsiteY1" fmla="*/ 398153 h 2334852"/>
              <a:gd name="connsiteX2" fmla="*/ 87894 w 4173987"/>
              <a:gd name="connsiteY2" fmla="*/ 941362 h 2334852"/>
              <a:gd name="connsiteX3" fmla="*/ 87895 w 4173987"/>
              <a:gd name="connsiteY3" fmla="*/ 1874150 h 2334852"/>
              <a:gd name="connsiteX4" fmla="*/ 615265 w 4173987"/>
              <a:gd name="connsiteY4" fmla="*/ 2216796 h 2334852"/>
              <a:gd name="connsiteX5" fmla="*/ 1259648 w 4173987"/>
              <a:gd name="connsiteY5" fmla="*/ 2216796 h 2334852"/>
              <a:gd name="connsiteX6" fmla="*/ 2050000 w 4173987"/>
              <a:gd name="connsiteY6" fmla="*/ 2312461 h 2334852"/>
              <a:gd name="connsiteX7" fmla="*/ 2828475 w 4173987"/>
              <a:gd name="connsiteY7" fmla="*/ 2312461 h 2334852"/>
              <a:gd name="connsiteX8" fmla="*/ 3646823 w 4173987"/>
              <a:gd name="connsiteY8" fmla="*/ 2178114 h 2334852"/>
              <a:gd name="connsiteX9" fmla="*/ 4030998 w 4173987"/>
              <a:gd name="connsiteY9" fmla="*/ 2025714 h 2334852"/>
              <a:gd name="connsiteX10" fmla="*/ 4123073 w 4173987"/>
              <a:gd name="connsiteY10" fmla="*/ 1600264 h 2334852"/>
              <a:gd name="connsiteX11" fmla="*/ 4131010 w 4173987"/>
              <a:gd name="connsiteY11" fmla="*/ 960312 h 2334852"/>
              <a:gd name="connsiteX12" fmla="*/ 3865213 w 4173987"/>
              <a:gd name="connsiteY12" fmla="*/ 398152 h 2334852"/>
              <a:gd name="connsiteX13" fmla="*/ 3223015 w 4173987"/>
              <a:gd name="connsiteY13" fmla="*/ 273175 h 2334852"/>
              <a:gd name="connsiteX14" fmla="*/ 2655071 w 4173987"/>
              <a:gd name="connsiteY14" fmla="*/ 56878 h 2334852"/>
              <a:gd name="connsiteX15" fmla="*/ 1596196 w 4173987"/>
              <a:gd name="connsiteY15" fmla="*/ 56879 h 2334852"/>
              <a:gd name="connsiteX0" fmla="*/ 1628395 w 4206186"/>
              <a:gd name="connsiteY0" fmla="*/ 56879 h 2334852"/>
              <a:gd name="connsiteX1" fmla="*/ 495854 w 4206186"/>
              <a:gd name="connsiteY1" fmla="*/ 398153 h 2334852"/>
              <a:gd name="connsiteX2" fmla="*/ 120093 w 4206186"/>
              <a:gd name="connsiteY2" fmla="*/ 941362 h 2334852"/>
              <a:gd name="connsiteX3" fmla="*/ 0 w 4206186"/>
              <a:gd name="connsiteY3" fmla="*/ 1447122 h 2334852"/>
              <a:gd name="connsiteX4" fmla="*/ 120094 w 4206186"/>
              <a:gd name="connsiteY4" fmla="*/ 1874150 h 2334852"/>
              <a:gd name="connsiteX5" fmla="*/ 647464 w 4206186"/>
              <a:gd name="connsiteY5" fmla="*/ 2216796 h 2334852"/>
              <a:gd name="connsiteX6" fmla="*/ 1291847 w 4206186"/>
              <a:gd name="connsiteY6" fmla="*/ 2216796 h 2334852"/>
              <a:gd name="connsiteX7" fmla="*/ 2082199 w 4206186"/>
              <a:gd name="connsiteY7" fmla="*/ 2312461 h 2334852"/>
              <a:gd name="connsiteX8" fmla="*/ 2860674 w 4206186"/>
              <a:gd name="connsiteY8" fmla="*/ 2312461 h 2334852"/>
              <a:gd name="connsiteX9" fmla="*/ 3679022 w 4206186"/>
              <a:gd name="connsiteY9" fmla="*/ 2178114 h 2334852"/>
              <a:gd name="connsiteX10" fmla="*/ 4063197 w 4206186"/>
              <a:gd name="connsiteY10" fmla="*/ 2025714 h 2334852"/>
              <a:gd name="connsiteX11" fmla="*/ 4155272 w 4206186"/>
              <a:gd name="connsiteY11" fmla="*/ 1600264 h 2334852"/>
              <a:gd name="connsiteX12" fmla="*/ 4163209 w 4206186"/>
              <a:gd name="connsiteY12" fmla="*/ 960312 h 2334852"/>
              <a:gd name="connsiteX13" fmla="*/ 3897412 w 4206186"/>
              <a:gd name="connsiteY13" fmla="*/ 398152 h 2334852"/>
              <a:gd name="connsiteX14" fmla="*/ 3255214 w 4206186"/>
              <a:gd name="connsiteY14" fmla="*/ 273175 h 2334852"/>
              <a:gd name="connsiteX15" fmla="*/ 2687270 w 4206186"/>
              <a:gd name="connsiteY15" fmla="*/ 56878 h 2334852"/>
              <a:gd name="connsiteX16" fmla="*/ 1628395 w 4206186"/>
              <a:gd name="connsiteY16" fmla="*/ 56879 h 2334852"/>
              <a:gd name="connsiteX0" fmla="*/ 1628395 w 4206186"/>
              <a:gd name="connsiteY0" fmla="*/ 56879 h 2360253"/>
              <a:gd name="connsiteX1" fmla="*/ 495854 w 4206186"/>
              <a:gd name="connsiteY1" fmla="*/ 398153 h 2360253"/>
              <a:gd name="connsiteX2" fmla="*/ 120093 w 4206186"/>
              <a:gd name="connsiteY2" fmla="*/ 941362 h 2360253"/>
              <a:gd name="connsiteX3" fmla="*/ 0 w 4206186"/>
              <a:gd name="connsiteY3" fmla="*/ 1447122 h 2360253"/>
              <a:gd name="connsiteX4" fmla="*/ 120094 w 4206186"/>
              <a:gd name="connsiteY4" fmla="*/ 1874150 h 2360253"/>
              <a:gd name="connsiteX5" fmla="*/ 647464 w 4206186"/>
              <a:gd name="connsiteY5" fmla="*/ 2216796 h 2360253"/>
              <a:gd name="connsiteX6" fmla="*/ 1291847 w 4206186"/>
              <a:gd name="connsiteY6" fmla="*/ 2216796 h 2360253"/>
              <a:gd name="connsiteX7" fmla="*/ 2082199 w 4206186"/>
              <a:gd name="connsiteY7" fmla="*/ 2312461 h 2360253"/>
              <a:gd name="connsiteX8" fmla="*/ 2860674 w 4206186"/>
              <a:gd name="connsiteY8" fmla="*/ 2312461 h 2360253"/>
              <a:gd name="connsiteX9" fmla="*/ 3359165 w 4206186"/>
              <a:gd name="connsiteY9" fmla="*/ 2312462 h 2360253"/>
              <a:gd name="connsiteX10" fmla="*/ 4063197 w 4206186"/>
              <a:gd name="connsiteY10" fmla="*/ 2025714 h 2360253"/>
              <a:gd name="connsiteX11" fmla="*/ 4155272 w 4206186"/>
              <a:gd name="connsiteY11" fmla="*/ 1600264 h 2360253"/>
              <a:gd name="connsiteX12" fmla="*/ 4163209 w 4206186"/>
              <a:gd name="connsiteY12" fmla="*/ 960312 h 2360253"/>
              <a:gd name="connsiteX13" fmla="*/ 3897412 w 4206186"/>
              <a:gd name="connsiteY13" fmla="*/ 398152 h 2360253"/>
              <a:gd name="connsiteX14" fmla="*/ 3255214 w 4206186"/>
              <a:gd name="connsiteY14" fmla="*/ 273175 h 2360253"/>
              <a:gd name="connsiteX15" fmla="*/ 2687270 w 4206186"/>
              <a:gd name="connsiteY15" fmla="*/ 56878 h 2360253"/>
              <a:gd name="connsiteX16" fmla="*/ 1628395 w 4206186"/>
              <a:gd name="connsiteY16" fmla="*/ 56879 h 2360253"/>
              <a:gd name="connsiteX0" fmla="*/ 1628395 w 4278963"/>
              <a:gd name="connsiteY0" fmla="*/ 56879 h 2360252"/>
              <a:gd name="connsiteX1" fmla="*/ 495854 w 4278963"/>
              <a:gd name="connsiteY1" fmla="*/ 398153 h 2360252"/>
              <a:gd name="connsiteX2" fmla="*/ 120093 w 4278963"/>
              <a:gd name="connsiteY2" fmla="*/ 941362 h 2360252"/>
              <a:gd name="connsiteX3" fmla="*/ 0 w 4278963"/>
              <a:gd name="connsiteY3" fmla="*/ 1447122 h 2360252"/>
              <a:gd name="connsiteX4" fmla="*/ 120094 w 4278963"/>
              <a:gd name="connsiteY4" fmla="*/ 1874150 h 2360252"/>
              <a:gd name="connsiteX5" fmla="*/ 647464 w 4278963"/>
              <a:gd name="connsiteY5" fmla="*/ 2216796 h 2360252"/>
              <a:gd name="connsiteX6" fmla="*/ 1291847 w 4278963"/>
              <a:gd name="connsiteY6" fmla="*/ 2216796 h 2360252"/>
              <a:gd name="connsiteX7" fmla="*/ 2082199 w 4278963"/>
              <a:gd name="connsiteY7" fmla="*/ 2312461 h 2360252"/>
              <a:gd name="connsiteX8" fmla="*/ 2860674 w 4278963"/>
              <a:gd name="connsiteY8" fmla="*/ 2312461 h 2360252"/>
              <a:gd name="connsiteX9" fmla="*/ 4063197 w 4278963"/>
              <a:gd name="connsiteY9" fmla="*/ 2025714 h 2360252"/>
              <a:gd name="connsiteX10" fmla="*/ 4155272 w 4278963"/>
              <a:gd name="connsiteY10" fmla="*/ 1600264 h 2360252"/>
              <a:gd name="connsiteX11" fmla="*/ 4163209 w 4278963"/>
              <a:gd name="connsiteY11" fmla="*/ 960312 h 2360252"/>
              <a:gd name="connsiteX12" fmla="*/ 3897412 w 4278963"/>
              <a:gd name="connsiteY12" fmla="*/ 398152 h 2360252"/>
              <a:gd name="connsiteX13" fmla="*/ 3255214 w 4278963"/>
              <a:gd name="connsiteY13" fmla="*/ 273175 h 2360252"/>
              <a:gd name="connsiteX14" fmla="*/ 2687270 w 4278963"/>
              <a:gd name="connsiteY14" fmla="*/ 56878 h 2360252"/>
              <a:gd name="connsiteX15" fmla="*/ 1628395 w 4278963"/>
              <a:gd name="connsiteY15" fmla="*/ 56879 h 2360252"/>
              <a:gd name="connsiteX0" fmla="*/ 1628395 w 4206186"/>
              <a:gd name="connsiteY0" fmla="*/ 56879 h 2321135"/>
              <a:gd name="connsiteX1" fmla="*/ 495854 w 4206186"/>
              <a:gd name="connsiteY1" fmla="*/ 398153 h 2321135"/>
              <a:gd name="connsiteX2" fmla="*/ 120093 w 4206186"/>
              <a:gd name="connsiteY2" fmla="*/ 941362 h 2321135"/>
              <a:gd name="connsiteX3" fmla="*/ 0 w 4206186"/>
              <a:gd name="connsiteY3" fmla="*/ 1447122 h 2321135"/>
              <a:gd name="connsiteX4" fmla="*/ 120094 w 4206186"/>
              <a:gd name="connsiteY4" fmla="*/ 1874150 h 2321135"/>
              <a:gd name="connsiteX5" fmla="*/ 647464 w 4206186"/>
              <a:gd name="connsiteY5" fmla="*/ 2216796 h 2321135"/>
              <a:gd name="connsiteX6" fmla="*/ 1291847 w 4206186"/>
              <a:gd name="connsiteY6" fmla="*/ 2216796 h 2321135"/>
              <a:gd name="connsiteX7" fmla="*/ 2082199 w 4206186"/>
              <a:gd name="connsiteY7" fmla="*/ 2312461 h 2321135"/>
              <a:gd name="connsiteX8" fmla="*/ 3436230 w 4206186"/>
              <a:gd name="connsiteY8" fmla="*/ 2268843 h 2321135"/>
              <a:gd name="connsiteX9" fmla="*/ 4063197 w 4206186"/>
              <a:gd name="connsiteY9" fmla="*/ 2025714 h 2321135"/>
              <a:gd name="connsiteX10" fmla="*/ 4155272 w 4206186"/>
              <a:gd name="connsiteY10" fmla="*/ 1600264 h 2321135"/>
              <a:gd name="connsiteX11" fmla="*/ 4163209 w 4206186"/>
              <a:gd name="connsiteY11" fmla="*/ 960312 h 2321135"/>
              <a:gd name="connsiteX12" fmla="*/ 3897412 w 4206186"/>
              <a:gd name="connsiteY12" fmla="*/ 398152 h 2321135"/>
              <a:gd name="connsiteX13" fmla="*/ 3255214 w 4206186"/>
              <a:gd name="connsiteY13" fmla="*/ 273175 h 2321135"/>
              <a:gd name="connsiteX14" fmla="*/ 2687270 w 4206186"/>
              <a:gd name="connsiteY14" fmla="*/ 56878 h 2321135"/>
              <a:gd name="connsiteX15" fmla="*/ 1628395 w 4206186"/>
              <a:gd name="connsiteY15" fmla="*/ 56879 h 2321135"/>
              <a:gd name="connsiteX0" fmla="*/ 1628395 w 4249448"/>
              <a:gd name="connsiteY0" fmla="*/ 56879 h 2352323"/>
              <a:gd name="connsiteX1" fmla="*/ 495854 w 4249448"/>
              <a:gd name="connsiteY1" fmla="*/ 398153 h 2352323"/>
              <a:gd name="connsiteX2" fmla="*/ 120093 w 4249448"/>
              <a:gd name="connsiteY2" fmla="*/ 941362 h 2352323"/>
              <a:gd name="connsiteX3" fmla="*/ 0 w 4249448"/>
              <a:gd name="connsiteY3" fmla="*/ 1447122 h 2352323"/>
              <a:gd name="connsiteX4" fmla="*/ 120094 w 4249448"/>
              <a:gd name="connsiteY4" fmla="*/ 1874150 h 2352323"/>
              <a:gd name="connsiteX5" fmla="*/ 647464 w 4249448"/>
              <a:gd name="connsiteY5" fmla="*/ 2216796 h 2352323"/>
              <a:gd name="connsiteX6" fmla="*/ 1291847 w 4249448"/>
              <a:gd name="connsiteY6" fmla="*/ 2216796 h 2352323"/>
              <a:gd name="connsiteX7" fmla="*/ 2082199 w 4249448"/>
              <a:gd name="connsiteY7" fmla="*/ 2312461 h 2352323"/>
              <a:gd name="connsiteX8" fmla="*/ 3037769 w 4249448"/>
              <a:gd name="connsiteY8" fmla="*/ 2304532 h 2352323"/>
              <a:gd name="connsiteX9" fmla="*/ 4063197 w 4249448"/>
              <a:gd name="connsiteY9" fmla="*/ 2025714 h 2352323"/>
              <a:gd name="connsiteX10" fmla="*/ 4155272 w 4249448"/>
              <a:gd name="connsiteY10" fmla="*/ 1600264 h 2352323"/>
              <a:gd name="connsiteX11" fmla="*/ 4163209 w 4249448"/>
              <a:gd name="connsiteY11" fmla="*/ 960312 h 2352323"/>
              <a:gd name="connsiteX12" fmla="*/ 3897412 w 4249448"/>
              <a:gd name="connsiteY12" fmla="*/ 398152 h 2352323"/>
              <a:gd name="connsiteX13" fmla="*/ 3255214 w 4249448"/>
              <a:gd name="connsiteY13" fmla="*/ 273175 h 2352323"/>
              <a:gd name="connsiteX14" fmla="*/ 2687270 w 4249448"/>
              <a:gd name="connsiteY14" fmla="*/ 56878 h 2352323"/>
              <a:gd name="connsiteX15" fmla="*/ 1628395 w 4249448"/>
              <a:gd name="connsiteY15" fmla="*/ 56879 h 2352323"/>
              <a:gd name="connsiteX0" fmla="*/ 1628395 w 4213755"/>
              <a:gd name="connsiteY0" fmla="*/ 56879 h 2331504"/>
              <a:gd name="connsiteX1" fmla="*/ 495854 w 4213755"/>
              <a:gd name="connsiteY1" fmla="*/ 398153 h 2331504"/>
              <a:gd name="connsiteX2" fmla="*/ 120093 w 4213755"/>
              <a:gd name="connsiteY2" fmla="*/ 941362 h 2331504"/>
              <a:gd name="connsiteX3" fmla="*/ 0 w 4213755"/>
              <a:gd name="connsiteY3" fmla="*/ 1447122 h 2331504"/>
              <a:gd name="connsiteX4" fmla="*/ 120094 w 4213755"/>
              <a:gd name="connsiteY4" fmla="*/ 1874150 h 2331504"/>
              <a:gd name="connsiteX5" fmla="*/ 647464 w 4213755"/>
              <a:gd name="connsiteY5" fmla="*/ 2216796 h 2331504"/>
              <a:gd name="connsiteX6" fmla="*/ 1291847 w 4213755"/>
              <a:gd name="connsiteY6" fmla="*/ 2216796 h 2331504"/>
              <a:gd name="connsiteX7" fmla="*/ 2082199 w 4213755"/>
              <a:gd name="connsiteY7" fmla="*/ 2312461 h 2331504"/>
              <a:gd name="connsiteX8" fmla="*/ 3037769 w 4213755"/>
              <a:gd name="connsiteY8" fmla="*/ 2304532 h 2331504"/>
              <a:gd name="connsiteX9" fmla="*/ 3812314 w 4213755"/>
              <a:gd name="connsiteY9" fmla="*/ 2150626 h 2331504"/>
              <a:gd name="connsiteX10" fmla="*/ 4155272 w 4213755"/>
              <a:gd name="connsiteY10" fmla="*/ 1600264 h 2331504"/>
              <a:gd name="connsiteX11" fmla="*/ 4163209 w 4213755"/>
              <a:gd name="connsiteY11" fmla="*/ 960312 h 2331504"/>
              <a:gd name="connsiteX12" fmla="*/ 3897412 w 4213755"/>
              <a:gd name="connsiteY12" fmla="*/ 398152 h 2331504"/>
              <a:gd name="connsiteX13" fmla="*/ 3255214 w 4213755"/>
              <a:gd name="connsiteY13" fmla="*/ 273175 h 2331504"/>
              <a:gd name="connsiteX14" fmla="*/ 2687270 w 4213755"/>
              <a:gd name="connsiteY14" fmla="*/ 56878 h 2331504"/>
              <a:gd name="connsiteX15" fmla="*/ 1628395 w 4213755"/>
              <a:gd name="connsiteY15" fmla="*/ 56879 h 2331504"/>
              <a:gd name="connsiteX0" fmla="*/ 1628395 w 4201266"/>
              <a:gd name="connsiteY0" fmla="*/ 56879 h 2331504"/>
              <a:gd name="connsiteX1" fmla="*/ 495854 w 4201266"/>
              <a:gd name="connsiteY1" fmla="*/ 398153 h 2331504"/>
              <a:gd name="connsiteX2" fmla="*/ 120093 w 4201266"/>
              <a:gd name="connsiteY2" fmla="*/ 941362 h 2331504"/>
              <a:gd name="connsiteX3" fmla="*/ 0 w 4201266"/>
              <a:gd name="connsiteY3" fmla="*/ 1447122 h 2331504"/>
              <a:gd name="connsiteX4" fmla="*/ 120094 w 4201266"/>
              <a:gd name="connsiteY4" fmla="*/ 1874150 h 2331504"/>
              <a:gd name="connsiteX5" fmla="*/ 647464 w 4201266"/>
              <a:gd name="connsiteY5" fmla="*/ 2216796 h 2331504"/>
              <a:gd name="connsiteX6" fmla="*/ 1291847 w 4201266"/>
              <a:gd name="connsiteY6" fmla="*/ 2216796 h 2331504"/>
              <a:gd name="connsiteX7" fmla="*/ 2082199 w 4201266"/>
              <a:gd name="connsiteY7" fmla="*/ 2312461 h 2331504"/>
              <a:gd name="connsiteX8" fmla="*/ 3037769 w 4201266"/>
              <a:gd name="connsiteY8" fmla="*/ 2304532 h 2331504"/>
              <a:gd name="connsiteX9" fmla="*/ 3812314 w 4201266"/>
              <a:gd name="connsiteY9" fmla="*/ 2150626 h 2331504"/>
              <a:gd name="connsiteX10" fmla="*/ 4125756 w 4201266"/>
              <a:gd name="connsiteY10" fmla="*/ 1772760 h 2331504"/>
              <a:gd name="connsiteX11" fmla="*/ 4163209 w 4201266"/>
              <a:gd name="connsiteY11" fmla="*/ 960312 h 2331504"/>
              <a:gd name="connsiteX12" fmla="*/ 3897412 w 4201266"/>
              <a:gd name="connsiteY12" fmla="*/ 398152 h 2331504"/>
              <a:gd name="connsiteX13" fmla="*/ 3255214 w 4201266"/>
              <a:gd name="connsiteY13" fmla="*/ 273175 h 2331504"/>
              <a:gd name="connsiteX14" fmla="*/ 2687270 w 4201266"/>
              <a:gd name="connsiteY14" fmla="*/ 56878 h 2331504"/>
              <a:gd name="connsiteX15" fmla="*/ 1628395 w 4201266"/>
              <a:gd name="connsiteY15" fmla="*/ 56879 h 2331504"/>
              <a:gd name="connsiteX0" fmla="*/ 1628395 w 4201266"/>
              <a:gd name="connsiteY0" fmla="*/ 52914 h 2327539"/>
              <a:gd name="connsiteX1" fmla="*/ 422065 w 4201266"/>
              <a:gd name="connsiteY1" fmla="*/ 370395 h 2327539"/>
              <a:gd name="connsiteX2" fmla="*/ 120093 w 4201266"/>
              <a:gd name="connsiteY2" fmla="*/ 937397 h 2327539"/>
              <a:gd name="connsiteX3" fmla="*/ 0 w 4201266"/>
              <a:gd name="connsiteY3" fmla="*/ 1443157 h 2327539"/>
              <a:gd name="connsiteX4" fmla="*/ 120094 w 4201266"/>
              <a:gd name="connsiteY4" fmla="*/ 1870185 h 2327539"/>
              <a:gd name="connsiteX5" fmla="*/ 647464 w 4201266"/>
              <a:gd name="connsiteY5" fmla="*/ 2212831 h 2327539"/>
              <a:gd name="connsiteX6" fmla="*/ 1291847 w 4201266"/>
              <a:gd name="connsiteY6" fmla="*/ 2212831 h 2327539"/>
              <a:gd name="connsiteX7" fmla="*/ 2082199 w 4201266"/>
              <a:gd name="connsiteY7" fmla="*/ 2308496 h 2327539"/>
              <a:gd name="connsiteX8" fmla="*/ 3037769 w 4201266"/>
              <a:gd name="connsiteY8" fmla="*/ 2300567 h 2327539"/>
              <a:gd name="connsiteX9" fmla="*/ 3812314 w 4201266"/>
              <a:gd name="connsiteY9" fmla="*/ 2146661 h 2327539"/>
              <a:gd name="connsiteX10" fmla="*/ 4125756 w 4201266"/>
              <a:gd name="connsiteY10" fmla="*/ 1768795 h 2327539"/>
              <a:gd name="connsiteX11" fmla="*/ 4163209 w 4201266"/>
              <a:gd name="connsiteY11" fmla="*/ 956347 h 2327539"/>
              <a:gd name="connsiteX12" fmla="*/ 3897412 w 4201266"/>
              <a:gd name="connsiteY12" fmla="*/ 394187 h 2327539"/>
              <a:gd name="connsiteX13" fmla="*/ 3255214 w 4201266"/>
              <a:gd name="connsiteY13" fmla="*/ 269210 h 2327539"/>
              <a:gd name="connsiteX14" fmla="*/ 2687270 w 4201266"/>
              <a:gd name="connsiteY14" fmla="*/ 52913 h 2327539"/>
              <a:gd name="connsiteX15" fmla="*/ 1628395 w 4201266"/>
              <a:gd name="connsiteY15" fmla="*/ 52914 h 2327539"/>
              <a:gd name="connsiteX0" fmla="*/ 1643153 w 4216024"/>
              <a:gd name="connsiteY0" fmla="*/ 52914 h 2327539"/>
              <a:gd name="connsiteX1" fmla="*/ 436823 w 4216024"/>
              <a:gd name="connsiteY1" fmla="*/ 370395 h 2327539"/>
              <a:gd name="connsiteX2" fmla="*/ 223398 w 4216024"/>
              <a:gd name="connsiteY2" fmla="*/ 830331 h 2327539"/>
              <a:gd name="connsiteX3" fmla="*/ 14758 w 4216024"/>
              <a:gd name="connsiteY3" fmla="*/ 1443157 h 2327539"/>
              <a:gd name="connsiteX4" fmla="*/ 134852 w 4216024"/>
              <a:gd name="connsiteY4" fmla="*/ 1870185 h 2327539"/>
              <a:gd name="connsiteX5" fmla="*/ 662222 w 4216024"/>
              <a:gd name="connsiteY5" fmla="*/ 2212831 h 2327539"/>
              <a:gd name="connsiteX6" fmla="*/ 1306605 w 4216024"/>
              <a:gd name="connsiteY6" fmla="*/ 2212831 h 2327539"/>
              <a:gd name="connsiteX7" fmla="*/ 2096957 w 4216024"/>
              <a:gd name="connsiteY7" fmla="*/ 2308496 h 2327539"/>
              <a:gd name="connsiteX8" fmla="*/ 3052527 w 4216024"/>
              <a:gd name="connsiteY8" fmla="*/ 2300567 h 2327539"/>
              <a:gd name="connsiteX9" fmla="*/ 3827072 w 4216024"/>
              <a:gd name="connsiteY9" fmla="*/ 2146661 h 2327539"/>
              <a:gd name="connsiteX10" fmla="*/ 4140514 w 4216024"/>
              <a:gd name="connsiteY10" fmla="*/ 1768795 h 2327539"/>
              <a:gd name="connsiteX11" fmla="*/ 4177967 w 4216024"/>
              <a:gd name="connsiteY11" fmla="*/ 956347 h 2327539"/>
              <a:gd name="connsiteX12" fmla="*/ 3912170 w 4216024"/>
              <a:gd name="connsiteY12" fmla="*/ 394187 h 2327539"/>
              <a:gd name="connsiteX13" fmla="*/ 3269972 w 4216024"/>
              <a:gd name="connsiteY13" fmla="*/ 269210 h 2327539"/>
              <a:gd name="connsiteX14" fmla="*/ 2702028 w 4216024"/>
              <a:gd name="connsiteY14" fmla="*/ 52913 h 2327539"/>
              <a:gd name="connsiteX15" fmla="*/ 1643153 w 4216024"/>
              <a:gd name="connsiteY15" fmla="*/ 52914 h 2327539"/>
              <a:gd name="connsiteX0" fmla="*/ 1643153 w 4183009"/>
              <a:gd name="connsiteY0" fmla="*/ 52914 h 2327539"/>
              <a:gd name="connsiteX1" fmla="*/ 436823 w 4183009"/>
              <a:gd name="connsiteY1" fmla="*/ 370395 h 2327539"/>
              <a:gd name="connsiteX2" fmla="*/ 223398 w 4183009"/>
              <a:gd name="connsiteY2" fmla="*/ 830331 h 2327539"/>
              <a:gd name="connsiteX3" fmla="*/ 14758 w 4183009"/>
              <a:gd name="connsiteY3" fmla="*/ 1443157 h 2327539"/>
              <a:gd name="connsiteX4" fmla="*/ 134852 w 4183009"/>
              <a:gd name="connsiteY4" fmla="*/ 1870185 h 2327539"/>
              <a:gd name="connsiteX5" fmla="*/ 662222 w 4183009"/>
              <a:gd name="connsiteY5" fmla="*/ 2212831 h 2327539"/>
              <a:gd name="connsiteX6" fmla="*/ 1306605 w 4183009"/>
              <a:gd name="connsiteY6" fmla="*/ 2212831 h 2327539"/>
              <a:gd name="connsiteX7" fmla="*/ 2096957 w 4183009"/>
              <a:gd name="connsiteY7" fmla="*/ 2308496 h 2327539"/>
              <a:gd name="connsiteX8" fmla="*/ 3052527 w 4183009"/>
              <a:gd name="connsiteY8" fmla="*/ 2300567 h 2327539"/>
              <a:gd name="connsiteX9" fmla="*/ 3827072 w 4183009"/>
              <a:gd name="connsiteY9" fmla="*/ 2146661 h 2327539"/>
              <a:gd name="connsiteX10" fmla="*/ 4140514 w 4183009"/>
              <a:gd name="connsiteY10" fmla="*/ 1768795 h 2327539"/>
              <a:gd name="connsiteX11" fmla="*/ 4082041 w 4183009"/>
              <a:gd name="connsiteY11" fmla="*/ 920658 h 2327539"/>
              <a:gd name="connsiteX12" fmla="*/ 3912170 w 4183009"/>
              <a:gd name="connsiteY12" fmla="*/ 394187 h 2327539"/>
              <a:gd name="connsiteX13" fmla="*/ 3269972 w 4183009"/>
              <a:gd name="connsiteY13" fmla="*/ 269210 h 2327539"/>
              <a:gd name="connsiteX14" fmla="*/ 2702028 w 4183009"/>
              <a:gd name="connsiteY14" fmla="*/ 52913 h 2327539"/>
              <a:gd name="connsiteX15" fmla="*/ 1643153 w 4183009"/>
              <a:gd name="connsiteY15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306605 w 4213383"/>
              <a:gd name="connsiteY6" fmla="*/ 2212831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306605 w 4213383"/>
              <a:gd name="connsiteY6" fmla="*/ 2212831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86179 w 4213383"/>
              <a:gd name="connsiteY14" fmla="*/ 232898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13383" h="2327539">
                <a:moveTo>
                  <a:pt x="1643153" y="52914"/>
                </a:moveTo>
                <a:cubicBezTo>
                  <a:pt x="1265619" y="105828"/>
                  <a:pt x="673449" y="240826"/>
                  <a:pt x="436823" y="370395"/>
                </a:cubicBezTo>
                <a:cubicBezTo>
                  <a:pt x="200197" y="499964"/>
                  <a:pt x="293742" y="651537"/>
                  <a:pt x="223398" y="830331"/>
                </a:cubicBezTo>
                <a:cubicBezTo>
                  <a:pt x="153054" y="1009125"/>
                  <a:pt x="29516" y="1269848"/>
                  <a:pt x="14758" y="1443157"/>
                </a:cubicBezTo>
                <a:cubicBezTo>
                  <a:pt x="0" y="1616466"/>
                  <a:pt x="26941" y="1741906"/>
                  <a:pt x="134852" y="1870185"/>
                </a:cubicBezTo>
                <a:cubicBezTo>
                  <a:pt x="242763" y="1998464"/>
                  <a:pt x="466930" y="2155723"/>
                  <a:pt x="662222" y="2212831"/>
                </a:cubicBezTo>
                <a:cubicBezTo>
                  <a:pt x="857514" y="2269939"/>
                  <a:pt x="1067483" y="2196887"/>
                  <a:pt x="1306605" y="2212831"/>
                </a:cubicBezTo>
                <a:cubicBezTo>
                  <a:pt x="1545727" y="2228775"/>
                  <a:pt x="1805970" y="2293873"/>
                  <a:pt x="2096957" y="2308496"/>
                </a:cubicBezTo>
                <a:cubicBezTo>
                  <a:pt x="2387944" y="2323119"/>
                  <a:pt x="2764175" y="2327539"/>
                  <a:pt x="3052527" y="2300567"/>
                </a:cubicBezTo>
                <a:cubicBezTo>
                  <a:pt x="3340879" y="2273595"/>
                  <a:pt x="3645741" y="2235290"/>
                  <a:pt x="3827072" y="2146661"/>
                </a:cubicBezTo>
                <a:cubicBezTo>
                  <a:pt x="4008403" y="2058032"/>
                  <a:pt x="4077753" y="1896804"/>
                  <a:pt x="4140514" y="1768795"/>
                </a:cubicBezTo>
                <a:cubicBezTo>
                  <a:pt x="4203275" y="1640786"/>
                  <a:pt x="4213383" y="1519962"/>
                  <a:pt x="4203637" y="1378606"/>
                </a:cubicBezTo>
                <a:cubicBezTo>
                  <a:pt x="4193891" y="1237250"/>
                  <a:pt x="4130619" y="1084728"/>
                  <a:pt x="4082041" y="920658"/>
                </a:cubicBezTo>
                <a:cubicBezTo>
                  <a:pt x="4033463" y="756588"/>
                  <a:pt x="4044814" y="508814"/>
                  <a:pt x="3912170" y="394187"/>
                </a:cubicBezTo>
                <a:cubicBezTo>
                  <a:pt x="3779526" y="279560"/>
                  <a:pt x="3487869" y="289777"/>
                  <a:pt x="3286179" y="232898"/>
                </a:cubicBezTo>
                <a:cubicBezTo>
                  <a:pt x="3084489" y="176019"/>
                  <a:pt x="2975866" y="82910"/>
                  <a:pt x="2702028" y="52913"/>
                </a:cubicBezTo>
                <a:cubicBezTo>
                  <a:pt x="2428190" y="22916"/>
                  <a:pt x="2020687" y="0"/>
                  <a:pt x="1643153" y="52914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Arrow 31"/>
          <p:cNvSpPr/>
          <p:nvPr/>
        </p:nvSpPr>
        <p:spPr>
          <a:xfrm rot="10800000">
            <a:off x="5554698" y="2474086"/>
            <a:ext cx="502223" cy="741256"/>
          </a:xfrm>
          <a:prstGeom prst="leftArrow">
            <a:avLst/>
          </a:prstGeom>
          <a:solidFill>
            <a:srgbClr val="1B1B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ametric Dictionar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02517" y="2518914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398" y="2452780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361728" y="1602021"/>
            <a:ext cx="29526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Analytic dictionaries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66" name="Left Arrow 65"/>
          <p:cNvSpPr/>
          <p:nvPr/>
        </p:nvSpPr>
        <p:spPr>
          <a:xfrm rot="10800000">
            <a:off x="966619" y="2474086"/>
            <a:ext cx="502223" cy="741256"/>
          </a:xfrm>
          <a:prstGeom prst="leftArrow">
            <a:avLst/>
          </a:prstGeom>
          <a:solidFill>
            <a:srgbClr val="1B1B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3914438" y="2518914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88319" y="2452780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73649" y="1602021"/>
            <a:ext cx="29526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Trained dictionaries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715592" y="2290548"/>
          <a:ext cx="60440" cy="11083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440"/>
              </a:tblGrid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0" name="AutoShape 213"/>
          <p:cNvSpPr>
            <a:spLocks noChangeArrowheads="1"/>
          </p:cNvSpPr>
          <p:nvPr/>
        </p:nvSpPr>
        <p:spPr bwMode="auto">
          <a:xfrm>
            <a:off x="671142" y="2266864"/>
            <a:ext cx="149225" cy="1155701"/>
          </a:xfrm>
          <a:prstGeom prst="bracketPair">
            <a:avLst>
              <a:gd name="adj" fmla="val 1532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AutoShape 213"/>
          <p:cNvSpPr>
            <a:spLocks noChangeArrowheads="1"/>
          </p:cNvSpPr>
          <p:nvPr/>
        </p:nvSpPr>
        <p:spPr bwMode="auto">
          <a:xfrm>
            <a:off x="3718798" y="2450188"/>
            <a:ext cx="152744" cy="789053"/>
          </a:xfrm>
          <a:prstGeom prst="bracketPair">
            <a:avLst>
              <a:gd name="adj" fmla="val 1532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3766165" y="2473026"/>
          <a:ext cx="60807" cy="7433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807"/>
              </a:tblGrid>
              <a:tr h="61948">
                <a:tc>
                  <a:txBody>
                    <a:bodyPr/>
                    <a:lstStyle/>
                    <a:p>
                      <a:r>
                        <a:rPr lang="en-US" sz="300" dirty="0" smtClean="0"/>
                        <a:t>`</a:t>
                      </a:r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5301774" y="2290548"/>
          <a:ext cx="60440" cy="11083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440"/>
              </a:tblGrid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1574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4404" marR="14404" marT="7201" marB="720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4" name="AutoShape 213"/>
          <p:cNvSpPr>
            <a:spLocks noChangeArrowheads="1"/>
          </p:cNvSpPr>
          <p:nvPr/>
        </p:nvSpPr>
        <p:spPr bwMode="auto">
          <a:xfrm>
            <a:off x="5257324" y="2266864"/>
            <a:ext cx="149225" cy="1155701"/>
          </a:xfrm>
          <a:prstGeom prst="bracketPair">
            <a:avLst>
              <a:gd name="adj" fmla="val 1532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AutoShape 213"/>
          <p:cNvSpPr>
            <a:spLocks noChangeArrowheads="1"/>
          </p:cNvSpPr>
          <p:nvPr/>
        </p:nvSpPr>
        <p:spPr bwMode="auto">
          <a:xfrm>
            <a:off x="8308155" y="2450188"/>
            <a:ext cx="152744" cy="789053"/>
          </a:xfrm>
          <a:prstGeom prst="bracketPair">
            <a:avLst>
              <a:gd name="adj" fmla="val 15321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8355522" y="2473026"/>
          <a:ext cx="60807" cy="74337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807"/>
              </a:tblGrid>
              <a:tr h="61948">
                <a:tc>
                  <a:txBody>
                    <a:bodyPr/>
                    <a:lstStyle/>
                    <a:p>
                      <a:r>
                        <a:rPr lang="en-US" sz="300" dirty="0" smtClean="0"/>
                        <a:t>`</a:t>
                      </a:r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1948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4491" marR="14491" marT="7245" marB="72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67"/>
          <p:cNvGrpSpPr/>
          <p:nvPr/>
        </p:nvGrpSpPr>
        <p:grpSpPr>
          <a:xfrm>
            <a:off x="2880360" y="4432418"/>
            <a:ext cx="3400372" cy="1486690"/>
            <a:chOff x="2904804" y="4213077"/>
            <a:chExt cx="3400372" cy="1486690"/>
          </a:xfrm>
        </p:grpSpPr>
        <p:sp>
          <p:nvSpPr>
            <p:cNvPr id="63" name="Freeform 62"/>
            <p:cNvSpPr/>
            <p:nvPr/>
          </p:nvSpPr>
          <p:spPr>
            <a:xfrm>
              <a:off x="2904804" y="4213077"/>
              <a:ext cx="3400372" cy="1486690"/>
            </a:xfrm>
            <a:custGeom>
              <a:avLst/>
              <a:gdLst>
                <a:gd name="connsiteX0" fmla="*/ 1981729 w 4479925"/>
                <a:gd name="connsiteY0" fmla="*/ 62971 h 2515659"/>
                <a:gd name="connsiteX1" fmla="*/ 1384829 w 4479925"/>
                <a:gd name="connsiteY1" fmla="*/ 94721 h 2515659"/>
                <a:gd name="connsiteX2" fmla="*/ 1384829 w 4479925"/>
                <a:gd name="connsiteY2" fmla="*/ 94721 h 2515659"/>
                <a:gd name="connsiteX3" fmla="*/ 997479 w 4479925"/>
                <a:gd name="connsiteY3" fmla="*/ 94721 h 2515659"/>
                <a:gd name="connsiteX4" fmla="*/ 943504 w 4479925"/>
                <a:gd name="connsiteY4" fmla="*/ 247121 h 2515659"/>
                <a:gd name="connsiteX5" fmla="*/ 889529 w 4479925"/>
                <a:gd name="connsiteY5" fmla="*/ 370946 h 2515659"/>
                <a:gd name="connsiteX6" fmla="*/ 521229 w 4479925"/>
                <a:gd name="connsiteY6" fmla="*/ 443971 h 2515659"/>
                <a:gd name="connsiteX7" fmla="*/ 216429 w 4479925"/>
                <a:gd name="connsiteY7" fmla="*/ 532871 h 2515659"/>
                <a:gd name="connsiteX8" fmla="*/ 156104 w 4479925"/>
                <a:gd name="connsiteY8" fmla="*/ 726546 h 2515659"/>
                <a:gd name="connsiteX9" fmla="*/ 175154 w 4479925"/>
                <a:gd name="connsiteY9" fmla="*/ 999596 h 2515659"/>
                <a:gd name="connsiteX10" fmla="*/ 184679 w 4479925"/>
                <a:gd name="connsiteY10" fmla="*/ 1088496 h 2515659"/>
                <a:gd name="connsiteX11" fmla="*/ 89429 w 4479925"/>
                <a:gd name="connsiteY11" fmla="*/ 1250421 h 2515659"/>
                <a:gd name="connsiteX12" fmla="*/ 529 w 4479925"/>
                <a:gd name="connsiteY12" fmla="*/ 1472671 h 2515659"/>
                <a:gd name="connsiteX13" fmla="*/ 92604 w 4479925"/>
                <a:gd name="connsiteY13" fmla="*/ 1653646 h 2515659"/>
                <a:gd name="connsiteX14" fmla="*/ 257704 w 4479925"/>
                <a:gd name="connsiteY14" fmla="*/ 1802871 h 2515659"/>
                <a:gd name="connsiteX15" fmla="*/ 454554 w 4479925"/>
                <a:gd name="connsiteY15" fmla="*/ 1882246 h 2515659"/>
                <a:gd name="connsiteX16" fmla="*/ 676804 w 4479925"/>
                <a:gd name="connsiteY16" fmla="*/ 1866371 h 2515659"/>
                <a:gd name="connsiteX17" fmla="*/ 784754 w 4479925"/>
                <a:gd name="connsiteY17" fmla="*/ 1942571 h 2515659"/>
                <a:gd name="connsiteX18" fmla="*/ 943504 w 4479925"/>
                <a:gd name="connsiteY18" fmla="*/ 2167996 h 2515659"/>
                <a:gd name="connsiteX19" fmla="*/ 1060979 w 4479925"/>
                <a:gd name="connsiteY19" fmla="*/ 2361671 h 2515659"/>
                <a:gd name="connsiteX20" fmla="*/ 1356254 w 4479925"/>
                <a:gd name="connsiteY20" fmla="*/ 2444221 h 2515659"/>
                <a:gd name="connsiteX21" fmla="*/ 1616604 w 4479925"/>
                <a:gd name="connsiteY21" fmla="*/ 2453746 h 2515659"/>
                <a:gd name="connsiteX22" fmla="*/ 2016654 w 4479925"/>
                <a:gd name="connsiteY22" fmla="*/ 2298171 h 2515659"/>
                <a:gd name="connsiteX23" fmla="*/ 2318279 w 4479925"/>
                <a:gd name="connsiteY23" fmla="*/ 2364846 h 2515659"/>
                <a:gd name="connsiteX24" fmla="*/ 2632604 w 4479925"/>
                <a:gd name="connsiteY24" fmla="*/ 2495021 h 2515659"/>
                <a:gd name="connsiteX25" fmla="*/ 3035829 w 4479925"/>
                <a:gd name="connsiteY25" fmla="*/ 2488671 h 2515659"/>
                <a:gd name="connsiteX26" fmla="*/ 3280304 w 4479925"/>
                <a:gd name="connsiteY26" fmla="*/ 2399771 h 2515659"/>
                <a:gd name="connsiteX27" fmla="*/ 3439054 w 4479925"/>
                <a:gd name="connsiteY27" fmla="*/ 2253721 h 2515659"/>
                <a:gd name="connsiteX28" fmla="*/ 3620029 w 4479925"/>
                <a:gd name="connsiteY28" fmla="*/ 2164821 h 2515659"/>
                <a:gd name="connsiteX29" fmla="*/ 3886729 w 4479925"/>
                <a:gd name="connsiteY29" fmla="*/ 2139421 h 2515659"/>
                <a:gd name="connsiteX30" fmla="*/ 4150254 w 4479925"/>
                <a:gd name="connsiteY30" fmla="*/ 2123546 h 2515659"/>
                <a:gd name="connsiteX31" fmla="*/ 4270904 w 4479925"/>
                <a:gd name="connsiteY31" fmla="*/ 1987021 h 2515659"/>
                <a:gd name="connsiteX32" fmla="*/ 4264554 w 4479925"/>
                <a:gd name="connsiteY32" fmla="*/ 1755246 h 2515659"/>
                <a:gd name="connsiteX33" fmla="*/ 4362979 w 4479925"/>
                <a:gd name="connsiteY33" fmla="*/ 1561571 h 2515659"/>
                <a:gd name="connsiteX34" fmla="*/ 4448704 w 4479925"/>
                <a:gd name="connsiteY34" fmla="*/ 1393296 h 2515659"/>
                <a:gd name="connsiteX35" fmla="*/ 4458229 w 4479925"/>
                <a:gd name="connsiteY35" fmla="*/ 1190096 h 2515659"/>
                <a:gd name="connsiteX36" fmla="*/ 4318529 w 4479925"/>
                <a:gd name="connsiteY36" fmla="*/ 999596 h 2515659"/>
                <a:gd name="connsiteX37" fmla="*/ 4283604 w 4479925"/>
                <a:gd name="connsiteY37" fmla="*/ 793221 h 2515659"/>
                <a:gd name="connsiteX38" fmla="*/ 4369329 w 4479925"/>
                <a:gd name="connsiteY38" fmla="*/ 529696 h 2515659"/>
                <a:gd name="connsiteX39" fmla="*/ 4124854 w 4479925"/>
                <a:gd name="connsiteY39" fmla="*/ 231246 h 2515659"/>
                <a:gd name="connsiteX40" fmla="*/ 3851804 w 4479925"/>
                <a:gd name="connsiteY40" fmla="*/ 142346 h 2515659"/>
                <a:gd name="connsiteX41" fmla="*/ 3426354 w 4479925"/>
                <a:gd name="connsiteY41" fmla="*/ 161396 h 2515659"/>
                <a:gd name="connsiteX42" fmla="*/ 3232679 w 4479925"/>
                <a:gd name="connsiteY42" fmla="*/ 243946 h 2515659"/>
                <a:gd name="connsiteX43" fmla="*/ 2956454 w 4479925"/>
                <a:gd name="connsiteY43" fmla="*/ 256646 h 2515659"/>
                <a:gd name="connsiteX44" fmla="*/ 2483379 w 4479925"/>
                <a:gd name="connsiteY44" fmla="*/ 40746 h 2515659"/>
                <a:gd name="connsiteX45" fmla="*/ 2156354 w 4479925"/>
                <a:gd name="connsiteY45" fmla="*/ 12171 h 2515659"/>
                <a:gd name="connsiteX0" fmla="*/ 1981729 w 4479925"/>
                <a:gd name="connsiteY0" fmla="*/ 62971 h 2515659"/>
                <a:gd name="connsiteX1" fmla="*/ 1384829 w 4479925"/>
                <a:gd name="connsiteY1" fmla="*/ 94721 h 2515659"/>
                <a:gd name="connsiteX2" fmla="*/ 1384829 w 4479925"/>
                <a:gd name="connsiteY2" fmla="*/ 94721 h 2515659"/>
                <a:gd name="connsiteX3" fmla="*/ 997479 w 4479925"/>
                <a:gd name="connsiteY3" fmla="*/ 94721 h 2515659"/>
                <a:gd name="connsiteX4" fmla="*/ 943504 w 4479925"/>
                <a:gd name="connsiteY4" fmla="*/ 247121 h 2515659"/>
                <a:gd name="connsiteX5" fmla="*/ 889529 w 4479925"/>
                <a:gd name="connsiteY5" fmla="*/ 370946 h 2515659"/>
                <a:gd name="connsiteX6" fmla="*/ 521229 w 4479925"/>
                <a:gd name="connsiteY6" fmla="*/ 443971 h 2515659"/>
                <a:gd name="connsiteX7" fmla="*/ 216429 w 4479925"/>
                <a:gd name="connsiteY7" fmla="*/ 532871 h 2515659"/>
                <a:gd name="connsiteX8" fmla="*/ 156104 w 4479925"/>
                <a:gd name="connsiteY8" fmla="*/ 726546 h 2515659"/>
                <a:gd name="connsiteX9" fmla="*/ 175154 w 4479925"/>
                <a:gd name="connsiteY9" fmla="*/ 999596 h 2515659"/>
                <a:gd name="connsiteX10" fmla="*/ 184679 w 4479925"/>
                <a:gd name="connsiteY10" fmla="*/ 1088496 h 2515659"/>
                <a:gd name="connsiteX11" fmla="*/ 89429 w 4479925"/>
                <a:gd name="connsiteY11" fmla="*/ 1250421 h 2515659"/>
                <a:gd name="connsiteX12" fmla="*/ 529 w 4479925"/>
                <a:gd name="connsiteY12" fmla="*/ 1472671 h 2515659"/>
                <a:gd name="connsiteX13" fmla="*/ 92604 w 4479925"/>
                <a:gd name="connsiteY13" fmla="*/ 1653646 h 2515659"/>
                <a:gd name="connsiteX14" fmla="*/ 257704 w 4479925"/>
                <a:gd name="connsiteY14" fmla="*/ 1802871 h 2515659"/>
                <a:gd name="connsiteX15" fmla="*/ 454554 w 4479925"/>
                <a:gd name="connsiteY15" fmla="*/ 1882246 h 2515659"/>
                <a:gd name="connsiteX16" fmla="*/ 676804 w 4479925"/>
                <a:gd name="connsiteY16" fmla="*/ 1866371 h 2515659"/>
                <a:gd name="connsiteX17" fmla="*/ 784754 w 4479925"/>
                <a:gd name="connsiteY17" fmla="*/ 1942571 h 2515659"/>
                <a:gd name="connsiteX18" fmla="*/ 943504 w 4479925"/>
                <a:gd name="connsiteY18" fmla="*/ 2167996 h 2515659"/>
                <a:gd name="connsiteX19" fmla="*/ 1060979 w 4479925"/>
                <a:gd name="connsiteY19" fmla="*/ 2361671 h 2515659"/>
                <a:gd name="connsiteX20" fmla="*/ 1356254 w 4479925"/>
                <a:gd name="connsiteY20" fmla="*/ 2444221 h 2515659"/>
                <a:gd name="connsiteX21" fmla="*/ 1616604 w 4479925"/>
                <a:gd name="connsiteY21" fmla="*/ 2453746 h 2515659"/>
                <a:gd name="connsiteX22" fmla="*/ 2016654 w 4479925"/>
                <a:gd name="connsiteY22" fmla="*/ 2298171 h 2515659"/>
                <a:gd name="connsiteX23" fmla="*/ 2318279 w 4479925"/>
                <a:gd name="connsiteY23" fmla="*/ 2364846 h 2515659"/>
                <a:gd name="connsiteX24" fmla="*/ 2632604 w 4479925"/>
                <a:gd name="connsiteY24" fmla="*/ 2495021 h 2515659"/>
                <a:gd name="connsiteX25" fmla="*/ 3035829 w 4479925"/>
                <a:gd name="connsiteY25" fmla="*/ 2488671 h 2515659"/>
                <a:gd name="connsiteX26" fmla="*/ 3280304 w 4479925"/>
                <a:gd name="connsiteY26" fmla="*/ 2399771 h 2515659"/>
                <a:gd name="connsiteX27" fmla="*/ 3439054 w 4479925"/>
                <a:gd name="connsiteY27" fmla="*/ 2253721 h 2515659"/>
                <a:gd name="connsiteX28" fmla="*/ 3620029 w 4479925"/>
                <a:gd name="connsiteY28" fmla="*/ 2164821 h 2515659"/>
                <a:gd name="connsiteX29" fmla="*/ 3886729 w 4479925"/>
                <a:gd name="connsiteY29" fmla="*/ 2139421 h 2515659"/>
                <a:gd name="connsiteX30" fmla="*/ 4150254 w 4479925"/>
                <a:gd name="connsiteY30" fmla="*/ 2123546 h 2515659"/>
                <a:gd name="connsiteX31" fmla="*/ 4270904 w 4479925"/>
                <a:gd name="connsiteY31" fmla="*/ 1987021 h 2515659"/>
                <a:gd name="connsiteX32" fmla="*/ 4264554 w 4479925"/>
                <a:gd name="connsiteY32" fmla="*/ 1755246 h 2515659"/>
                <a:gd name="connsiteX33" fmla="*/ 4362979 w 4479925"/>
                <a:gd name="connsiteY33" fmla="*/ 1561571 h 2515659"/>
                <a:gd name="connsiteX34" fmla="*/ 4448704 w 4479925"/>
                <a:gd name="connsiteY34" fmla="*/ 1393296 h 2515659"/>
                <a:gd name="connsiteX35" fmla="*/ 4458229 w 4479925"/>
                <a:gd name="connsiteY35" fmla="*/ 1190096 h 2515659"/>
                <a:gd name="connsiteX36" fmla="*/ 4318529 w 4479925"/>
                <a:gd name="connsiteY36" fmla="*/ 999596 h 2515659"/>
                <a:gd name="connsiteX37" fmla="*/ 4283604 w 4479925"/>
                <a:gd name="connsiteY37" fmla="*/ 793221 h 2515659"/>
                <a:gd name="connsiteX38" fmla="*/ 4369329 w 4479925"/>
                <a:gd name="connsiteY38" fmla="*/ 529696 h 2515659"/>
                <a:gd name="connsiteX39" fmla="*/ 4124854 w 4479925"/>
                <a:gd name="connsiteY39" fmla="*/ 231246 h 2515659"/>
                <a:gd name="connsiteX40" fmla="*/ 3851804 w 4479925"/>
                <a:gd name="connsiteY40" fmla="*/ 142346 h 2515659"/>
                <a:gd name="connsiteX41" fmla="*/ 3426354 w 4479925"/>
                <a:gd name="connsiteY41" fmla="*/ 161396 h 2515659"/>
                <a:gd name="connsiteX42" fmla="*/ 3232679 w 4479925"/>
                <a:gd name="connsiteY42" fmla="*/ 243946 h 2515659"/>
                <a:gd name="connsiteX43" fmla="*/ 2956454 w 4479925"/>
                <a:gd name="connsiteY43" fmla="*/ 256646 h 2515659"/>
                <a:gd name="connsiteX44" fmla="*/ 2483379 w 4479925"/>
                <a:gd name="connsiteY44" fmla="*/ 40746 h 2515659"/>
                <a:gd name="connsiteX45" fmla="*/ 2156354 w 4479925"/>
                <a:gd name="connsiteY45" fmla="*/ 12171 h 2515659"/>
                <a:gd name="connsiteX46" fmla="*/ 1981729 w 4479925"/>
                <a:gd name="connsiteY46" fmla="*/ 62971 h 2515659"/>
                <a:gd name="connsiteX0" fmla="*/ 1981729 w 4479925"/>
                <a:gd name="connsiteY0" fmla="*/ 62971 h 2515659"/>
                <a:gd name="connsiteX1" fmla="*/ 1384829 w 4479925"/>
                <a:gd name="connsiteY1" fmla="*/ 94721 h 2515659"/>
                <a:gd name="connsiteX2" fmla="*/ 1384829 w 4479925"/>
                <a:gd name="connsiteY2" fmla="*/ 94721 h 2515659"/>
                <a:gd name="connsiteX3" fmla="*/ 997479 w 4479925"/>
                <a:gd name="connsiteY3" fmla="*/ 94721 h 2515659"/>
                <a:gd name="connsiteX4" fmla="*/ 943504 w 4479925"/>
                <a:gd name="connsiteY4" fmla="*/ 247121 h 2515659"/>
                <a:gd name="connsiteX5" fmla="*/ 889529 w 4479925"/>
                <a:gd name="connsiteY5" fmla="*/ 370946 h 2515659"/>
                <a:gd name="connsiteX6" fmla="*/ 521229 w 4479925"/>
                <a:gd name="connsiteY6" fmla="*/ 443971 h 2515659"/>
                <a:gd name="connsiteX7" fmla="*/ 216429 w 4479925"/>
                <a:gd name="connsiteY7" fmla="*/ 532871 h 2515659"/>
                <a:gd name="connsiteX8" fmla="*/ 156104 w 4479925"/>
                <a:gd name="connsiteY8" fmla="*/ 726546 h 2515659"/>
                <a:gd name="connsiteX9" fmla="*/ 175154 w 4479925"/>
                <a:gd name="connsiteY9" fmla="*/ 999596 h 2515659"/>
                <a:gd name="connsiteX10" fmla="*/ 89429 w 4479925"/>
                <a:gd name="connsiteY10" fmla="*/ 1250421 h 2515659"/>
                <a:gd name="connsiteX11" fmla="*/ 529 w 4479925"/>
                <a:gd name="connsiteY11" fmla="*/ 1472671 h 2515659"/>
                <a:gd name="connsiteX12" fmla="*/ 92604 w 4479925"/>
                <a:gd name="connsiteY12" fmla="*/ 1653646 h 2515659"/>
                <a:gd name="connsiteX13" fmla="*/ 257704 w 4479925"/>
                <a:gd name="connsiteY13" fmla="*/ 1802871 h 2515659"/>
                <a:gd name="connsiteX14" fmla="*/ 454554 w 4479925"/>
                <a:gd name="connsiteY14" fmla="*/ 1882246 h 2515659"/>
                <a:gd name="connsiteX15" fmla="*/ 676804 w 4479925"/>
                <a:gd name="connsiteY15" fmla="*/ 1866371 h 2515659"/>
                <a:gd name="connsiteX16" fmla="*/ 784754 w 4479925"/>
                <a:gd name="connsiteY16" fmla="*/ 1942571 h 2515659"/>
                <a:gd name="connsiteX17" fmla="*/ 943504 w 4479925"/>
                <a:gd name="connsiteY17" fmla="*/ 2167996 h 2515659"/>
                <a:gd name="connsiteX18" fmla="*/ 1060979 w 4479925"/>
                <a:gd name="connsiteY18" fmla="*/ 2361671 h 2515659"/>
                <a:gd name="connsiteX19" fmla="*/ 1356254 w 4479925"/>
                <a:gd name="connsiteY19" fmla="*/ 2444221 h 2515659"/>
                <a:gd name="connsiteX20" fmla="*/ 1616604 w 4479925"/>
                <a:gd name="connsiteY20" fmla="*/ 2453746 h 2515659"/>
                <a:gd name="connsiteX21" fmla="*/ 2016654 w 4479925"/>
                <a:gd name="connsiteY21" fmla="*/ 2298171 h 2515659"/>
                <a:gd name="connsiteX22" fmla="*/ 2318279 w 4479925"/>
                <a:gd name="connsiteY22" fmla="*/ 2364846 h 2515659"/>
                <a:gd name="connsiteX23" fmla="*/ 2632604 w 4479925"/>
                <a:gd name="connsiteY23" fmla="*/ 2495021 h 2515659"/>
                <a:gd name="connsiteX24" fmla="*/ 3035829 w 4479925"/>
                <a:gd name="connsiteY24" fmla="*/ 2488671 h 2515659"/>
                <a:gd name="connsiteX25" fmla="*/ 3280304 w 4479925"/>
                <a:gd name="connsiteY25" fmla="*/ 2399771 h 2515659"/>
                <a:gd name="connsiteX26" fmla="*/ 3439054 w 4479925"/>
                <a:gd name="connsiteY26" fmla="*/ 2253721 h 2515659"/>
                <a:gd name="connsiteX27" fmla="*/ 3620029 w 4479925"/>
                <a:gd name="connsiteY27" fmla="*/ 2164821 h 2515659"/>
                <a:gd name="connsiteX28" fmla="*/ 3886729 w 4479925"/>
                <a:gd name="connsiteY28" fmla="*/ 2139421 h 2515659"/>
                <a:gd name="connsiteX29" fmla="*/ 4150254 w 4479925"/>
                <a:gd name="connsiteY29" fmla="*/ 2123546 h 2515659"/>
                <a:gd name="connsiteX30" fmla="*/ 4270904 w 4479925"/>
                <a:gd name="connsiteY30" fmla="*/ 1987021 h 2515659"/>
                <a:gd name="connsiteX31" fmla="*/ 4264554 w 4479925"/>
                <a:gd name="connsiteY31" fmla="*/ 1755246 h 2515659"/>
                <a:gd name="connsiteX32" fmla="*/ 4362979 w 4479925"/>
                <a:gd name="connsiteY32" fmla="*/ 1561571 h 2515659"/>
                <a:gd name="connsiteX33" fmla="*/ 4448704 w 4479925"/>
                <a:gd name="connsiteY33" fmla="*/ 1393296 h 2515659"/>
                <a:gd name="connsiteX34" fmla="*/ 4458229 w 4479925"/>
                <a:gd name="connsiteY34" fmla="*/ 1190096 h 2515659"/>
                <a:gd name="connsiteX35" fmla="*/ 4318529 w 4479925"/>
                <a:gd name="connsiteY35" fmla="*/ 999596 h 2515659"/>
                <a:gd name="connsiteX36" fmla="*/ 4283604 w 4479925"/>
                <a:gd name="connsiteY36" fmla="*/ 793221 h 2515659"/>
                <a:gd name="connsiteX37" fmla="*/ 4369329 w 4479925"/>
                <a:gd name="connsiteY37" fmla="*/ 529696 h 2515659"/>
                <a:gd name="connsiteX38" fmla="*/ 4124854 w 4479925"/>
                <a:gd name="connsiteY38" fmla="*/ 231246 h 2515659"/>
                <a:gd name="connsiteX39" fmla="*/ 3851804 w 4479925"/>
                <a:gd name="connsiteY39" fmla="*/ 142346 h 2515659"/>
                <a:gd name="connsiteX40" fmla="*/ 3426354 w 4479925"/>
                <a:gd name="connsiteY40" fmla="*/ 161396 h 2515659"/>
                <a:gd name="connsiteX41" fmla="*/ 3232679 w 4479925"/>
                <a:gd name="connsiteY41" fmla="*/ 243946 h 2515659"/>
                <a:gd name="connsiteX42" fmla="*/ 2956454 w 4479925"/>
                <a:gd name="connsiteY42" fmla="*/ 256646 h 2515659"/>
                <a:gd name="connsiteX43" fmla="*/ 2483379 w 4479925"/>
                <a:gd name="connsiteY43" fmla="*/ 40746 h 2515659"/>
                <a:gd name="connsiteX44" fmla="*/ 2156354 w 4479925"/>
                <a:gd name="connsiteY44" fmla="*/ 12171 h 2515659"/>
                <a:gd name="connsiteX45" fmla="*/ 1981729 w 4479925"/>
                <a:gd name="connsiteY45" fmla="*/ 62971 h 2515659"/>
                <a:gd name="connsiteX0" fmla="*/ 1981729 w 4479925"/>
                <a:gd name="connsiteY0" fmla="*/ 62971 h 2515659"/>
                <a:gd name="connsiteX1" fmla="*/ 1384829 w 4479925"/>
                <a:gd name="connsiteY1" fmla="*/ 94721 h 2515659"/>
                <a:gd name="connsiteX2" fmla="*/ 1384829 w 4479925"/>
                <a:gd name="connsiteY2" fmla="*/ 94721 h 2515659"/>
                <a:gd name="connsiteX3" fmla="*/ 997479 w 4479925"/>
                <a:gd name="connsiteY3" fmla="*/ 94721 h 2515659"/>
                <a:gd name="connsiteX4" fmla="*/ 943504 w 4479925"/>
                <a:gd name="connsiteY4" fmla="*/ 247121 h 2515659"/>
                <a:gd name="connsiteX5" fmla="*/ 763550 w 4479925"/>
                <a:gd name="connsiteY5" fmla="*/ 381000 h 2515659"/>
                <a:gd name="connsiteX6" fmla="*/ 521229 w 4479925"/>
                <a:gd name="connsiteY6" fmla="*/ 443971 h 2515659"/>
                <a:gd name="connsiteX7" fmla="*/ 216429 w 4479925"/>
                <a:gd name="connsiteY7" fmla="*/ 532871 h 2515659"/>
                <a:gd name="connsiteX8" fmla="*/ 156104 w 4479925"/>
                <a:gd name="connsiteY8" fmla="*/ 726546 h 2515659"/>
                <a:gd name="connsiteX9" fmla="*/ 175154 w 4479925"/>
                <a:gd name="connsiteY9" fmla="*/ 999596 h 2515659"/>
                <a:gd name="connsiteX10" fmla="*/ 89429 w 4479925"/>
                <a:gd name="connsiteY10" fmla="*/ 1250421 h 2515659"/>
                <a:gd name="connsiteX11" fmla="*/ 529 w 4479925"/>
                <a:gd name="connsiteY11" fmla="*/ 1472671 h 2515659"/>
                <a:gd name="connsiteX12" fmla="*/ 92604 w 4479925"/>
                <a:gd name="connsiteY12" fmla="*/ 1653646 h 2515659"/>
                <a:gd name="connsiteX13" fmla="*/ 257704 w 4479925"/>
                <a:gd name="connsiteY13" fmla="*/ 1802871 h 2515659"/>
                <a:gd name="connsiteX14" fmla="*/ 454554 w 4479925"/>
                <a:gd name="connsiteY14" fmla="*/ 1882246 h 2515659"/>
                <a:gd name="connsiteX15" fmla="*/ 676804 w 4479925"/>
                <a:gd name="connsiteY15" fmla="*/ 1866371 h 2515659"/>
                <a:gd name="connsiteX16" fmla="*/ 784754 w 4479925"/>
                <a:gd name="connsiteY16" fmla="*/ 1942571 h 2515659"/>
                <a:gd name="connsiteX17" fmla="*/ 943504 w 4479925"/>
                <a:gd name="connsiteY17" fmla="*/ 2167996 h 2515659"/>
                <a:gd name="connsiteX18" fmla="*/ 1060979 w 4479925"/>
                <a:gd name="connsiteY18" fmla="*/ 2361671 h 2515659"/>
                <a:gd name="connsiteX19" fmla="*/ 1356254 w 4479925"/>
                <a:gd name="connsiteY19" fmla="*/ 2444221 h 2515659"/>
                <a:gd name="connsiteX20" fmla="*/ 1616604 w 4479925"/>
                <a:gd name="connsiteY20" fmla="*/ 2453746 h 2515659"/>
                <a:gd name="connsiteX21" fmla="*/ 2016654 w 4479925"/>
                <a:gd name="connsiteY21" fmla="*/ 2298171 h 2515659"/>
                <a:gd name="connsiteX22" fmla="*/ 2318279 w 4479925"/>
                <a:gd name="connsiteY22" fmla="*/ 2364846 h 2515659"/>
                <a:gd name="connsiteX23" fmla="*/ 2632604 w 4479925"/>
                <a:gd name="connsiteY23" fmla="*/ 2495021 h 2515659"/>
                <a:gd name="connsiteX24" fmla="*/ 3035829 w 4479925"/>
                <a:gd name="connsiteY24" fmla="*/ 2488671 h 2515659"/>
                <a:gd name="connsiteX25" fmla="*/ 3280304 w 4479925"/>
                <a:gd name="connsiteY25" fmla="*/ 2399771 h 2515659"/>
                <a:gd name="connsiteX26" fmla="*/ 3439054 w 4479925"/>
                <a:gd name="connsiteY26" fmla="*/ 2253721 h 2515659"/>
                <a:gd name="connsiteX27" fmla="*/ 3620029 w 4479925"/>
                <a:gd name="connsiteY27" fmla="*/ 2164821 h 2515659"/>
                <a:gd name="connsiteX28" fmla="*/ 3886729 w 4479925"/>
                <a:gd name="connsiteY28" fmla="*/ 2139421 h 2515659"/>
                <a:gd name="connsiteX29" fmla="*/ 4150254 w 4479925"/>
                <a:gd name="connsiteY29" fmla="*/ 2123546 h 2515659"/>
                <a:gd name="connsiteX30" fmla="*/ 4270904 w 4479925"/>
                <a:gd name="connsiteY30" fmla="*/ 1987021 h 2515659"/>
                <a:gd name="connsiteX31" fmla="*/ 4264554 w 4479925"/>
                <a:gd name="connsiteY31" fmla="*/ 1755246 h 2515659"/>
                <a:gd name="connsiteX32" fmla="*/ 4362979 w 4479925"/>
                <a:gd name="connsiteY32" fmla="*/ 1561571 h 2515659"/>
                <a:gd name="connsiteX33" fmla="*/ 4448704 w 4479925"/>
                <a:gd name="connsiteY33" fmla="*/ 1393296 h 2515659"/>
                <a:gd name="connsiteX34" fmla="*/ 4458229 w 4479925"/>
                <a:gd name="connsiteY34" fmla="*/ 1190096 h 2515659"/>
                <a:gd name="connsiteX35" fmla="*/ 4318529 w 4479925"/>
                <a:gd name="connsiteY35" fmla="*/ 999596 h 2515659"/>
                <a:gd name="connsiteX36" fmla="*/ 4283604 w 4479925"/>
                <a:gd name="connsiteY36" fmla="*/ 793221 h 2515659"/>
                <a:gd name="connsiteX37" fmla="*/ 4369329 w 4479925"/>
                <a:gd name="connsiteY37" fmla="*/ 529696 h 2515659"/>
                <a:gd name="connsiteX38" fmla="*/ 4124854 w 4479925"/>
                <a:gd name="connsiteY38" fmla="*/ 231246 h 2515659"/>
                <a:gd name="connsiteX39" fmla="*/ 3851804 w 4479925"/>
                <a:gd name="connsiteY39" fmla="*/ 142346 h 2515659"/>
                <a:gd name="connsiteX40" fmla="*/ 3426354 w 4479925"/>
                <a:gd name="connsiteY40" fmla="*/ 161396 h 2515659"/>
                <a:gd name="connsiteX41" fmla="*/ 3232679 w 4479925"/>
                <a:gd name="connsiteY41" fmla="*/ 243946 h 2515659"/>
                <a:gd name="connsiteX42" fmla="*/ 2956454 w 4479925"/>
                <a:gd name="connsiteY42" fmla="*/ 256646 h 2515659"/>
                <a:gd name="connsiteX43" fmla="*/ 2483379 w 4479925"/>
                <a:gd name="connsiteY43" fmla="*/ 40746 h 2515659"/>
                <a:gd name="connsiteX44" fmla="*/ 2156354 w 4479925"/>
                <a:gd name="connsiteY44" fmla="*/ 12171 h 2515659"/>
                <a:gd name="connsiteX45" fmla="*/ 1981729 w 4479925"/>
                <a:gd name="connsiteY45" fmla="*/ 62971 h 2515659"/>
                <a:gd name="connsiteX0" fmla="*/ 1981729 w 4479925"/>
                <a:gd name="connsiteY0" fmla="*/ 62971 h 2515659"/>
                <a:gd name="connsiteX1" fmla="*/ 1384829 w 4479925"/>
                <a:gd name="connsiteY1" fmla="*/ 94721 h 2515659"/>
                <a:gd name="connsiteX2" fmla="*/ 1384829 w 4479925"/>
                <a:gd name="connsiteY2" fmla="*/ 94721 h 2515659"/>
                <a:gd name="connsiteX3" fmla="*/ 997479 w 4479925"/>
                <a:gd name="connsiteY3" fmla="*/ 94721 h 2515659"/>
                <a:gd name="connsiteX4" fmla="*/ 763550 w 4479925"/>
                <a:gd name="connsiteY4" fmla="*/ 381000 h 2515659"/>
                <a:gd name="connsiteX5" fmla="*/ 521229 w 4479925"/>
                <a:gd name="connsiteY5" fmla="*/ 443971 h 2515659"/>
                <a:gd name="connsiteX6" fmla="*/ 216429 w 4479925"/>
                <a:gd name="connsiteY6" fmla="*/ 532871 h 2515659"/>
                <a:gd name="connsiteX7" fmla="*/ 156104 w 4479925"/>
                <a:gd name="connsiteY7" fmla="*/ 726546 h 2515659"/>
                <a:gd name="connsiteX8" fmla="*/ 175154 w 4479925"/>
                <a:gd name="connsiteY8" fmla="*/ 999596 h 2515659"/>
                <a:gd name="connsiteX9" fmla="*/ 89429 w 4479925"/>
                <a:gd name="connsiteY9" fmla="*/ 1250421 h 2515659"/>
                <a:gd name="connsiteX10" fmla="*/ 529 w 4479925"/>
                <a:gd name="connsiteY10" fmla="*/ 1472671 h 2515659"/>
                <a:gd name="connsiteX11" fmla="*/ 92604 w 4479925"/>
                <a:gd name="connsiteY11" fmla="*/ 1653646 h 2515659"/>
                <a:gd name="connsiteX12" fmla="*/ 257704 w 4479925"/>
                <a:gd name="connsiteY12" fmla="*/ 1802871 h 2515659"/>
                <a:gd name="connsiteX13" fmla="*/ 454554 w 4479925"/>
                <a:gd name="connsiteY13" fmla="*/ 1882246 h 2515659"/>
                <a:gd name="connsiteX14" fmla="*/ 676804 w 4479925"/>
                <a:gd name="connsiteY14" fmla="*/ 1866371 h 2515659"/>
                <a:gd name="connsiteX15" fmla="*/ 784754 w 4479925"/>
                <a:gd name="connsiteY15" fmla="*/ 1942571 h 2515659"/>
                <a:gd name="connsiteX16" fmla="*/ 943504 w 4479925"/>
                <a:gd name="connsiteY16" fmla="*/ 2167996 h 2515659"/>
                <a:gd name="connsiteX17" fmla="*/ 1060979 w 4479925"/>
                <a:gd name="connsiteY17" fmla="*/ 2361671 h 2515659"/>
                <a:gd name="connsiteX18" fmla="*/ 1356254 w 4479925"/>
                <a:gd name="connsiteY18" fmla="*/ 2444221 h 2515659"/>
                <a:gd name="connsiteX19" fmla="*/ 1616604 w 4479925"/>
                <a:gd name="connsiteY19" fmla="*/ 2453746 h 2515659"/>
                <a:gd name="connsiteX20" fmla="*/ 2016654 w 4479925"/>
                <a:gd name="connsiteY20" fmla="*/ 2298171 h 2515659"/>
                <a:gd name="connsiteX21" fmla="*/ 2318279 w 4479925"/>
                <a:gd name="connsiteY21" fmla="*/ 2364846 h 2515659"/>
                <a:gd name="connsiteX22" fmla="*/ 2632604 w 4479925"/>
                <a:gd name="connsiteY22" fmla="*/ 2495021 h 2515659"/>
                <a:gd name="connsiteX23" fmla="*/ 3035829 w 4479925"/>
                <a:gd name="connsiteY23" fmla="*/ 2488671 h 2515659"/>
                <a:gd name="connsiteX24" fmla="*/ 3280304 w 4479925"/>
                <a:gd name="connsiteY24" fmla="*/ 2399771 h 2515659"/>
                <a:gd name="connsiteX25" fmla="*/ 3439054 w 4479925"/>
                <a:gd name="connsiteY25" fmla="*/ 2253721 h 2515659"/>
                <a:gd name="connsiteX26" fmla="*/ 3620029 w 4479925"/>
                <a:gd name="connsiteY26" fmla="*/ 2164821 h 2515659"/>
                <a:gd name="connsiteX27" fmla="*/ 3886729 w 4479925"/>
                <a:gd name="connsiteY27" fmla="*/ 2139421 h 2515659"/>
                <a:gd name="connsiteX28" fmla="*/ 4150254 w 4479925"/>
                <a:gd name="connsiteY28" fmla="*/ 2123546 h 2515659"/>
                <a:gd name="connsiteX29" fmla="*/ 4270904 w 4479925"/>
                <a:gd name="connsiteY29" fmla="*/ 1987021 h 2515659"/>
                <a:gd name="connsiteX30" fmla="*/ 4264554 w 4479925"/>
                <a:gd name="connsiteY30" fmla="*/ 1755246 h 2515659"/>
                <a:gd name="connsiteX31" fmla="*/ 4362979 w 4479925"/>
                <a:gd name="connsiteY31" fmla="*/ 1561571 h 2515659"/>
                <a:gd name="connsiteX32" fmla="*/ 4448704 w 4479925"/>
                <a:gd name="connsiteY32" fmla="*/ 1393296 h 2515659"/>
                <a:gd name="connsiteX33" fmla="*/ 4458229 w 4479925"/>
                <a:gd name="connsiteY33" fmla="*/ 1190096 h 2515659"/>
                <a:gd name="connsiteX34" fmla="*/ 4318529 w 4479925"/>
                <a:gd name="connsiteY34" fmla="*/ 999596 h 2515659"/>
                <a:gd name="connsiteX35" fmla="*/ 4283604 w 4479925"/>
                <a:gd name="connsiteY35" fmla="*/ 793221 h 2515659"/>
                <a:gd name="connsiteX36" fmla="*/ 4369329 w 4479925"/>
                <a:gd name="connsiteY36" fmla="*/ 529696 h 2515659"/>
                <a:gd name="connsiteX37" fmla="*/ 4124854 w 4479925"/>
                <a:gd name="connsiteY37" fmla="*/ 231246 h 2515659"/>
                <a:gd name="connsiteX38" fmla="*/ 3851804 w 4479925"/>
                <a:gd name="connsiteY38" fmla="*/ 142346 h 2515659"/>
                <a:gd name="connsiteX39" fmla="*/ 3426354 w 4479925"/>
                <a:gd name="connsiteY39" fmla="*/ 161396 h 2515659"/>
                <a:gd name="connsiteX40" fmla="*/ 3232679 w 4479925"/>
                <a:gd name="connsiteY40" fmla="*/ 243946 h 2515659"/>
                <a:gd name="connsiteX41" fmla="*/ 2956454 w 4479925"/>
                <a:gd name="connsiteY41" fmla="*/ 256646 h 2515659"/>
                <a:gd name="connsiteX42" fmla="*/ 2483379 w 4479925"/>
                <a:gd name="connsiteY42" fmla="*/ 40746 h 2515659"/>
                <a:gd name="connsiteX43" fmla="*/ 2156354 w 4479925"/>
                <a:gd name="connsiteY43" fmla="*/ 12171 h 2515659"/>
                <a:gd name="connsiteX44" fmla="*/ 1981729 w 4479925"/>
                <a:gd name="connsiteY44" fmla="*/ 62971 h 2515659"/>
                <a:gd name="connsiteX0" fmla="*/ 1981729 w 4479925"/>
                <a:gd name="connsiteY0" fmla="*/ 54504 h 2507192"/>
                <a:gd name="connsiteX1" fmla="*/ 1384829 w 4479925"/>
                <a:gd name="connsiteY1" fmla="*/ 86254 h 2507192"/>
                <a:gd name="connsiteX2" fmla="*/ 1384829 w 4479925"/>
                <a:gd name="connsiteY2" fmla="*/ 86254 h 2507192"/>
                <a:gd name="connsiteX3" fmla="*/ 997479 w 4479925"/>
                <a:gd name="connsiteY3" fmla="*/ 86254 h 2507192"/>
                <a:gd name="connsiteX4" fmla="*/ 763550 w 4479925"/>
                <a:gd name="connsiteY4" fmla="*/ 372533 h 2507192"/>
                <a:gd name="connsiteX5" fmla="*/ 521229 w 4479925"/>
                <a:gd name="connsiteY5" fmla="*/ 435504 h 2507192"/>
                <a:gd name="connsiteX6" fmla="*/ 216429 w 4479925"/>
                <a:gd name="connsiteY6" fmla="*/ 524404 h 2507192"/>
                <a:gd name="connsiteX7" fmla="*/ 156104 w 4479925"/>
                <a:gd name="connsiteY7" fmla="*/ 718079 h 2507192"/>
                <a:gd name="connsiteX8" fmla="*/ 175154 w 4479925"/>
                <a:gd name="connsiteY8" fmla="*/ 991129 h 2507192"/>
                <a:gd name="connsiteX9" fmla="*/ 89429 w 4479925"/>
                <a:gd name="connsiteY9" fmla="*/ 1241954 h 2507192"/>
                <a:gd name="connsiteX10" fmla="*/ 529 w 4479925"/>
                <a:gd name="connsiteY10" fmla="*/ 1464204 h 2507192"/>
                <a:gd name="connsiteX11" fmla="*/ 92604 w 4479925"/>
                <a:gd name="connsiteY11" fmla="*/ 1645179 h 2507192"/>
                <a:gd name="connsiteX12" fmla="*/ 257704 w 4479925"/>
                <a:gd name="connsiteY12" fmla="*/ 1794404 h 2507192"/>
                <a:gd name="connsiteX13" fmla="*/ 454554 w 4479925"/>
                <a:gd name="connsiteY13" fmla="*/ 1873779 h 2507192"/>
                <a:gd name="connsiteX14" fmla="*/ 676804 w 4479925"/>
                <a:gd name="connsiteY14" fmla="*/ 1857904 h 2507192"/>
                <a:gd name="connsiteX15" fmla="*/ 784754 w 4479925"/>
                <a:gd name="connsiteY15" fmla="*/ 1934104 h 2507192"/>
                <a:gd name="connsiteX16" fmla="*/ 943504 w 4479925"/>
                <a:gd name="connsiteY16" fmla="*/ 2159529 h 2507192"/>
                <a:gd name="connsiteX17" fmla="*/ 1060979 w 4479925"/>
                <a:gd name="connsiteY17" fmla="*/ 2353204 h 2507192"/>
                <a:gd name="connsiteX18" fmla="*/ 1356254 w 4479925"/>
                <a:gd name="connsiteY18" fmla="*/ 2435754 h 2507192"/>
                <a:gd name="connsiteX19" fmla="*/ 1616604 w 4479925"/>
                <a:gd name="connsiteY19" fmla="*/ 2445279 h 2507192"/>
                <a:gd name="connsiteX20" fmla="*/ 2016654 w 4479925"/>
                <a:gd name="connsiteY20" fmla="*/ 2289704 h 2507192"/>
                <a:gd name="connsiteX21" fmla="*/ 2318279 w 4479925"/>
                <a:gd name="connsiteY21" fmla="*/ 2356379 h 2507192"/>
                <a:gd name="connsiteX22" fmla="*/ 2632604 w 4479925"/>
                <a:gd name="connsiteY22" fmla="*/ 2486554 h 2507192"/>
                <a:gd name="connsiteX23" fmla="*/ 3035829 w 4479925"/>
                <a:gd name="connsiteY23" fmla="*/ 2480204 h 2507192"/>
                <a:gd name="connsiteX24" fmla="*/ 3280304 w 4479925"/>
                <a:gd name="connsiteY24" fmla="*/ 2391304 h 2507192"/>
                <a:gd name="connsiteX25" fmla="*/ 3439054 w 4479925"/>
                <a:gd name="connsiteY25" fmla="*/ 2245254 h 2507192"/>
                <a:gd name="connsiteX26" fmla="*/ 3620029 w 4479925"/>
                <a:gd name="connsiteY26" fmla="*/ 2156354 h 2507192"/>
                <a:gd name="connsiteX27" fmla="*/ 3886729 w 4479925"/>
                <a:gd name="connsiteY27" fmla="*/ 2130954 h 2507192"/>
                <a:gd name="connsiteX28" fmla="*/ 4150254 w 4479925"/>
                <a:gd name="connsiteY28" fmla="*/ 2115079 h 2507192"/>
                <a:gd name="connsiteX29" fmla="*/ 4270904 w 4479925"/>
                <a:gd name="connsiteY29" fmla="*/ 1978554 h 2507192"/>
                <a:gd name="connsiteX30" fmla="*/ 4264554 w 4479925"/>
                <a:gd name="connsiteY30" fmla="*/ 1746779 h 2507192"/>
                <a:gd name="connsiteX31" fmla="*/ 4362979 w 4479925"/>
                <a:gd name="connsiteY31" fmla="*/ 1553104 h 2507192"/>
                <a:gd name="connsiteX32" fmla="*/ 4448704 w 4479925"/>
                <a:gd name="connsiteY32" fmla="*/ 1384829 h 2507192"/>
                <a:gd name="connsiteX33" fmla="*/ 4458229 w 4479925"/>
                <a:gd name="connsiteY33" fmla="*/ 1181629 h 2507192"/>
                <a:gd name="connsiteX34" fmla="*/ 4318529 w 4479925"/>
                <a:gd name="connsiteY34" fmla="*/ 991129 h 2507192"/>
                <a:gd name="connsiteX35" fmla="*/ 4283604 w 4479925"/>
                <a:gd name="connsiteY35" fmla="*/ 784754 h 2507192"/>
                <a:gd name="connsiteX36" fmla="*/ 4369329 w 4479925"/>
                <a:gd name="connsiteY36" fmla="*/ 521229 h 2507192"/>
                <a:gd name="connsiteX37" fmla="*/ 4124854 w 4479925"/>
                <a:gd name="connsiteY37" fmla="*/ 222779 h 2507192"/>
                <a:gd name="connsiteX38" fmla="*/ 3851804 w 4479925"/>
                <a:gd name="connsiteY38" fmla="*/ 133879 h 2507192"/>
                <a:gd name="connsiteX39" fmla="*/ 3426354 w 4479925"/>
                <a:gd name="connsiteY39" fmla="*/ 152929 h 2507192"/>
                <a:gd name="connsiteX40" fmla="*/ 3232679 w 4479925"/>
                <a:gd name="connsiteY40" fmla="*/ 235479 h 2507192"/>
                <a:gd name="connsiteX41" fmla="*/ 2956454 w 4479925"/>
                <a:gd name="connsiteY41" fmla="*/ 248179 h 2507192"/>
                <a:gd name="connsiteX42" fmla="*/ 2483379 w 4479925"/>
                <a:gd name="connsiteY42" fmla="*/ 32279 h 2507192"/>
                <a:gd name="connsiteX43" fmla="*/ 1981729 w 4479925"/>
                <a:gd name="connsiteY43" fmla="*/ 54504 h 2507192"/>
                <a:gd name="connsiteX0" fmla="*/ 1981729 w 4479925"/>
                <a:gd name="connsiteY0" fmla="*/ 69321 h 2522009"/>
                <a:gd name="connsiteX1" fmla="*/ 1384829 w 4479925"/>
                <a:gd name="connsiteY1" fmla="*/ 101071 h 2522009"/>
                <a:gd name="connsiteX2" fmla="*/ 1384829 w 4479925"/>
                <a:gd name="connsiteY2" fmla="*/ 101071 h 2522009"/>
                <a:gd name="connsiteX3" fmla="*/ 997479 w 4479925"/>
                <a:gd name="connsiteY3" fmla="*/ 101071 h 2522009"/>
                <a:gd name="connsiteX4" fmla="*/ 763550 w 4479925"/>
                <a:gd name="connsiteY4" fmla="*/ 387350 h 2522009"/>
                <a:gd name="connsiteX5" fmla="*/ 521229 w 4479925"/>
                <a:gd name="connsiteY5" fmla="*/ 450321 h 2522009"/>
                <a:gd name="connsiteX6" fmla="*/ 216429 w 4479925"/>
                <a:gd name="connsiteY6" fmla="*/ 539221 h 2522009"/>
                <a:gd name="connsiteX7" fmla="*/ 156104 w 4479925"/>
                <a:gd name="connsiteY7" fmla="*/ 732896 h 2522009"/>
                <a:gd name="connsiteX8" fmla="*/ 175154 w 4479925"/>
                <a:gd name="connsiteY8" fmla="*/ 1005946 h 2522009"/>
                <a:gd name="connsiteX9" fmla="*/ 89429 w 4479925"/>
                <a:gd name="connsiteY9" fmla="*/ 1256771 h 2522009"/>
                <a:gd name="connsiteX10" fmla="*/ 529 w 4479925"/>
                <a:gd name="connsiteY10" fmla="*/ 1479021 h 2522009"/>
                <a:gd name="connsiteX11" fmla="*/ 92604 w 4479925"/>
                <a:gd name="connsiteY11" fmla="*/ 1659996 h 2522009"/>
                <a:gd name="connsiteX12" fmla="*/ 257704 w 4479925"/>
                <a:gd name="connsiteY12" fmla="*/ 1809221 h 2522009"/>
                <a:gd name="connsiteX13" fmla="*/ 454554 w 4479925"/>
                <a:gd name="connsiteY13" fmla="*/ 1888596 h 2522009"/>
                <a:gd name="connsiteX14" fmla="*/ 676804 w 4479925"/>
                <a:gd name="connsiteY14" fmla="*/ 1872721 h 2522009"/>
                <a:gd name="connsiteX15" fmla="*/ 784754 w 4479925"/>
                <a:gd name="connsiteY15" fmla="*/ 1948921 h 2522009"/>
                <a:gd name="connsiteX16" fmla="*/ 943504 w 4479925"/>
                <a:gd name="connsiteY16" fmla="*/ 2174346 h 2522009"/>
                <a:gd name="connsiteX17" fmla="*/ 1060979 w 4479925"/>
                <a:gd name="connsiteY17" fmla="*/ 2368021 h 2522009"/>
                <a:gd name="connsiteX18" fmla="*/ 1356254 w 4479925"/>
                <a:gd name="connsiteY18" fmla="*/ 2450571 h 2522009"/>
                <a:gd name="connsiteX19" fmla="*/ 1616604 w 4479925"/>
                <a:gd name="connsiteY19" fmla="*/ 2460096 h 2522009"/>
                <a:gd name="connsiteX20" fmla="*/ 2016654 w 4479925"/>
                <a:gd name="connsiteY20" fmla="*/ 2304521 h 2522009"/>
                <a:gd name="connsiteX21" fmla="*/ 2318279 w 4479925"/>
                <a:gd name="connsiteY21" fmla="*/ 2371196 h 2522009"/>
                <a:gd name="connsiteX22" fmla="*/ 2632604 w 4479925"/>
                <a:gd name="connsiteY22" fmla="*/ 2501371 h 2522009"/>
                <a:gd name="connsiteX23" fmla="*/ 3035829 w 4479925"/>
                <a:gd name="connsiteY23" fmla="*/ 2495021 h 2522009"/>
                <a:gd name="connsiteX24" fmla="*/ 3280304 w 4479925"/>
                <a:gd name="connsiteY24" fmla="*/ 2406121 h 2522009"/>
                <a:gd name="connsiteX25" fmla="*/ 3439054 w 4479925"/>
                <a:gd name="connsiteY25" fmla="*/ 2260071 h 2522009"/>
                <a:gd name="connsiteX26" fmla="*/ 3620029 w 4479925"/>
                <a:gd name="connsiteY26" fmla="*/ 2171171 h 2522009"/>
                <a:gd name="connsiteX27" fmla="*/ 3886729 w 4479925"/>
                <a:gd name="connsiteY27" fmla="*/ 2145771 h 2522009"/>
                <a:gd name="connsiteX28" fmla="*/ 4150254 w 4479925"/>
                <a:gd name="connsiteY28" fmla="*/ 2129896 h 2522009"/>
                <a:gd name="connsiteX29" fmla="*/ 4270904 w 4479925"/>
                <a:gd name="connsiteY29" fmla="*/ 1993371 h 2522009"/>
                <a:gd name="connsiteX30" fmla="*/ 4264554 w 4479925"/>
                <a:gd name="connsiteY30" fmla="*/ 1761596 h 2522009"/>
                <a:gd name="connsiteX31" fmla="*/ 4362979 w 4479925"/>
                <a:gd name="connsiteY31" fmla="*/ 1567921 h 2522009"/>
                <a:gd name="connsiteX32" fmla="*/ 4448704 w 4479925"/>
                <a:gd name="connsiteY32" fmla="*/ 1399646 h 2522009"/>
                <a:gd name="connsiteX33" fmla="*/ 4458229 w 4479925"/>
                <a:gd name="connsiteY33" fmla="*/ 1196446 h 2522009"/>
                <a:gd name="connsiteX34" fmla="*/ 4318529 w 4479925"/>
                <a:gd name="connsiteY34" fmla="*/ 1005946 h 2522009"/>
                <a:gd name="connsiteX35" fmla="*/ 4283604 w 4479925"/>
                <a:gd name="connsiteY35" fmla="*/ 799571 h 2522009"/>
                <a:gd name="connsiteX36" fmla="*/ 4369329 w 4479925"/>
                <a:gd name="connsiteY36" fmla="*/ 536046 h 2522009"/>
                <a:gd name="connsiteX37" fmla="*/ 4124854 w 4479925"/>
                <a:gd name="connsiteY37" fmla="*/ 237596 h 2522009"/>
                <a:gd name="connsiteX38" fmla="*/ 3851804 w 4479925"/>
                <a:gd name="connsiteY38" fmla="*/ 148696 h 2522009"/>
                <a:gd name="connsiteX39" fmla="*/ 3426354 w 4479925"/>
                <a:gd name="connsiteY39" fmla="*/ 167746 h 2522009"/>
                <a:gd name="connsiteX40" fmla="*/ 3232679 w 4479925"/>
                <a:gd name="connsiteY40" fmla="*/ 250296 h 2522009"/>
                <a:gd name="connsiteX41" fmla="*/ 2956454 w 4479925"/>
                <a:gd name="connsiteY41" fmla="*/ 262996 h 2522009"/>
                <a:gd name="connsiteX42" fmla="*/ 2483379 w 4479925"/>
                <a:gd name="connsiteY42" fmla="*/ 47096 h 2522009"/>
                <a:gd name="connsiteX43" fmla="*/ 1981729 w 4479925"/>
                <a:gd name="connsiteY43" fmla="*/ 69321 h 2522009"/>
                <a:gd name="connsiteX0" fmla="*/ 1981729 w 4479925"/>
                <a:gd name="connsiteY0" fmla="*/ 69321 h 2522009"/>
                <a:gd name="connsiteX1" fmla="*/ 1384829 w 4479925"/>
                <a:gd name="connsiteY1" fmla="*/ 101071 h 2522009"/>
                <a:gd name="connsiteX2" fmla="*/ 1384829 w 4479925"/>
                <a:gd name="connsiteY2" fmla="*/ 101071 h 2522009"/>
                <a:gd name="connsiteX3" fmla="*/ 997479 w 4479925"/>
                <a:gd name="connsiteY3" fmla="*/ 101071 h 2522009"/>
                <a:gd name="connsiteX4" fmla="*/ 763550 w 4479925"/>
                <a:gd name="connsiteY4" fmla="*/ 387350 h 2522009"/>
                <a:gd name="connsiteX5" fmla="*/ 521229 w 4479925"/>
                <a:gd name="connsiteY5" fmla="*/ 450321 h 2522009"/>
                <a:gd name="connsiteX6" fmla="*/ 216429 w 4479925"/>
                <a:gd name="connsiteY6" fmla="*/ 539221 h 2522009"/>
                <a:gd name="connsiteX7" fmla="*/ 156104 w 4479925"/>
                <a:gd name="connsiteY7" fmla="*/ 732896 h 2522009"/>
                <a:gd name="connsiteX8" fmla="*/ 175154 w 4479925"/>
                <a:gd name="connsiteY8" fmla="*/ 1005946 h 2522009"/>
                <a:gd name="connsiteX9" fmla="*/ 89429 w 4479925"/>
                <a:gd name="connsiteY9" fmla="*/ 1256771 h 2522009"/>
                <a:gd name="connsiteX10" fmla="*/ 529 w 4479925"/>
                <a:gd name="connsiteY10" fmla="*/ 1479021 h 2522009"/>
                <a:gd name="connsiteX11" fmla="*/ 92604 w 4479925"/>
                <a:gd name="connsiteY11" fmla="*/ 1659996 h 2522009"/>
                <a:gd name="connsiteX12" fmla="*/ 257704 w 4479925"/>
                <a:gd name="connsiteY12" fmla="*/ 1809221 h 2522009"/>
                <a:gd name="connsiteX13" fmla="*/ 454554 w 4479925"/>
                <a:gd name="connsiteY13" fmla="*/ 1888596 h 2522009"/>
                <a:gd name="connsiteX14" fmla="*/ 676804 w 4479925"/>
                <a:gd name="connsiteY14" fmla="*/ 1872721 h 2522009"/>
                <a:gd name="connsiteX15" fmla="*/ 784754 w 4479925"/>
                <a:gd name="connsiteY15" fmla="*/ 1948921 h 2522009"/>
                <a:gd name="connsiteX16" fmla="*/ 943504 w 4479925"/>
                <a:gd name="connsiteY16" fmla="*/ 2174346 h 2522009"/>
                <a:gd name="connsiteX17" fmla="*/ 1060979 w 4479925"/>
                <a:gd name="connsiteY17" fmla="*/ 2368021 h 2522009"/>
                <a:gd name="connsiteX18" fmla="*/ 1356254 w 4479925"/>
                <a:gd name="connsiteY18" fmla="*/ 2450571 h 2522009"/>
                <a:gd name="connsiteX19" fmla="*/ 1616604 w 4479925"/>
                <a:gd name="connsiteY19" fmla="*/ 2460096 h 2522009"/>
                <a:gd name="connsiteX20" fmla="*/ 2016654 w 4479925"/>
                <a:gd name="connsiteY20" fmla="*/ 2304521 h 2522009"/>
                <a:gd name="connsiteX21" fmla="*/ 2318279 w 4479925"/>
                <a:gd name="connsiteY21" fmla="*/ 2371196 h 2522009"/>
                <a:gd name="connsiteX22" fmla="*/ 2632604 w 4479925"/>
                <a:gd name="connsiteY22" fmla="*/ 2501371 h 2522009"/>
                <a:gd name="connsiteX23" fmla="*/ 3035829 w 4479925"/>
                <a:gd name="connsiteY23" fmla="*/ 2495021 h 2522009"/>
                <a:gd name="connsiteX24" fmla="*/ 3280304 w 4479925"/>
                <a:gd name="connsiteY24" fmla="*/ 2406121 h 2522009"/>
                <a:gd name="connsiteX25" fmla="*/ 3439054 w 4479925"/>
                <a:gd name="connsiteY25" fmla="*/ 2260071 h 2522009"/>
                <a:gd name="connsiteX26" fmla="*/ 3620029 w 4479925"/>
                <a:gd name="connsiteY26" fmla="*/ 2171171 h 2522009"/>
                <a:gd name="connsiteX27" fmla="*/ 3886729 w 4479925"/>
                <a:gd name="connsiteY27" fmla="*/ 2145771 h 2522009"/>
                <a:gd name="connsiteX28" fmla="*/ 4150254 w 4479925"/>
                <a:gd name="connsiteY28" fmla="*/ 2129896 h 2522009"/>
                <a:gd name="connsiteX29" fmla="*/ 4270904 w 4479925"/>
                <a:gd name="connsiteY29" fmla="*/ 1993371 h 2522009"/>
                <a:gd name="connsiteX30" fmla="*/ 4264554 w 4479925"/>
                <a:gd name="connsiteY30" fmla="*/ 1761596 h 2522009"/>
                <a:gd name="connsiteX31" fmla="*/ 4362979 w 4479925"/>
                <a:gd name="connsiteY31" fmla="*/ 1567921 h 2522009"/>
                <a:gd name="connsiteX32" fmla="*/ 4448704 w 4479925"/>
                <a:gd name="connsiteY32" fmla="*/ 1399646 h 2522009"/>
                <a:gd name="connsiteX33" fmla="*/ 4458229 w 4479925"/>
                <a:gd name="connsiteY33" fmla="*/ 1196446 h 2522009"/>
                <a:gd name="connsiteX34" fmla="*/ 4318529 w 4479925"/>
                <a:gd name="connsiteY34" fmla="*/ 1005946 h 2522009"/>
                <a:gd name="connsiteX35" fmla="*/ 4283604 w 4479925"/>
                <a:gd name="connsiteY35" fmla="*/ 799571 h 2522009"/>
                <a:gd name="connsiteX36" fmla="*/ 4369329 w 4479925"/>
                <a:gd name="connsiteY36" fmla="*/ 536046 h 2522009"/>
                <a:gd name="connsiteX37" fmla="*/ 4124854 w 4479925"/>
                <a:gd name="connsiteY37" fmla="*/ 237596 h 2522009"/>
                <a:gd name="connsiteX38" fmla="*/ 3851804 w 4479925"/>
                <a:gd name="connsiteY38" fmla="*/ 148696 h 2522009"/>
                <a:gd name="connsiteX39" fmla="*/ 3426354 w 4479925"/>
                <a:gd name="connsiteY39" fmla="*/ 167746 h 2522009"/>
                <a:gd name="connsiteX40" fmla="*/ 3232679 w 4479925"/>
                <a:gd name="connsiteY40" fmla="*/ 250296 h 2522009"/>
                <a:gd name="connsiteX41" fmla="*/ 2956454 w 4479925"/>
                <a:gd name="connsiteY41" fmla="*/ 262996 h 2522009"/>
                <a:gd name="connsiteX42" fmla="*/ 2483379 w 4479925"/>
                <a:gd name="connsiteY42" fmla="*/ 47096 h 2522009"/>
                <a:gd name="connsiteX43" fmla="*/ 1981729 w 4479925"/>
                <a:gd name="connsiteY43" fmla="*/ 69321 h 2522009"/>
                <a:gd name="connsiteX0" fmla="*/ 1981729 w 4479925"/>
                <a:gd name="connsiteY0" fmla="*/ 69321 h 2522009"/>
                <a:gd name="connsiteX1" fmla="*/ 1384829 w 4479925"/>
                <a:gd name="connsiteY1" fmla="*/ 101071 h 2522009"/>
                <a:gd name="connsiteX2" fmla="*/ 1384829 w 4479925"/>
                <a:gd name="connsiteY2" fmla="*/ 101071 h 2522009"/>
                <a:gd name="connsiteX3" fmla="*/ 997479 w 4479925"/>
                <a:gd name="connsiteY3" fmla="*/ 101071 h 2522009"/>
                <a:gd name="connsiteX4" fmla="*/ 763550 w 4479925"/>
                <a:gd name="connsiteY4" fmla="*/ 387350 h 2522009"/>
                <a:gd name="connsiteX5" fmla="*/ 521229 w 4479925"/>
                <a:gd name="connsiteY5" fmla="*/ 450321 h 2522009"/>
                <a:gd name="connsiteX6" fmla="*/ 216429 w 4479925"/>
                <a:gd name="connsiteY6" fmla="*/ 539221 h 2522009"/>
                <a:gd name="connsiteX7" fmla="*/ 156104 w 4479925"/>
                <a:gd name="connsiteY7" fmla="*/ 732896 h 2522009"/>
                <a:gd name="connsiteX8" fmla="*/ 175154 w 4479925"/>
                <a:gd name="connsiteY8" fmla="*/ 1005946 h 2522009"/>
                <a:gd name="connsiteX9" fmla="*/ 89429 w 4479925"/>
                <a:gd name="connsiteY9" fmla="*/ 1256771 h 2522009"/>
                <a:gd name="connsiteX10" fmla="*/ 529 w 4479925"/>
                <a:gd name="connsiteY10" fmla="*/ 1479021 h 2522009"/>
                <a:gd name="connsiteX11" fmla="*/ 92604 w 4479925"/>
                <a:gd name="connsiteY11" fmla="*/ 1659996 h 2522009"/>
                <a:gd name="connsiteX12" fmla="*/ 257704 w 4479925"/>
                <a:gd name="connsiteY12" fmla="*/ 1809221 h 2522009"/>
                <a:gd name="connsiteX13" fmla="*/ 454554 w 4479925"/>
                <a:gd name="connsiteY13" fmla="*/ 1888596 h 2522009"/>
                <a:gd name="connsiteX14" fmla="*/ 676804 w 4479925"/>
                <a:gd name="connsiteY14" fmla="*/ 1872721 h 2522009"/>
                <a:gd name="connsiteX15" fmla="*/ 784754 w 4479925"/>
                <a:gd name="connsiteY15" fmla="*/ 1948921 h 2522009"/>
                <a:gd name="connsiteX16" fmla="*/ 943504 w 4479925"/>
                <a:gd name="connsiteY16" fmla="*/ 2174346 h 2522009"/>
                <a:gd name="connsiteX17" fmla="*/ 1060979 w 4479925"/>
                <a:gd name="connsiteY17" fmla="*/ 2368021 h 2522009"/>
                <a:gd name="connsiteX18" fmla="*/ 1356254 w 4479925"/>
                <a:gd name="connsiteY18" fmla="*/ 2450571 h 2522009"/>
                <a:gd name="connsiteX19" fmla="*/ 1616604 w 4479925"/>
                <a:gd name="connsiteY19" fmla="*/ 2460096 h 2522009"/>
                <a:gd name="connsiteX20" fmla="*/ 2016654 w 4479925"/>
                <a:gd name="connsiteY20" fmla="*/ 2304521 h 2522009"/>
                <a:gd name="connsiteX21" fmla="*/ 2318279 w 4479925"/>
                <a:gd name="connsiteY21" fmla="*/ 2371196 h 2522009"/>
                <a:gd name="connsiteX22" fmla="*/ 2632604 w 4479925"/>
                <a:gd name="connsiteY22" fmla="*/ 2501371 h 2522009"/>
                <a:gd name="connsiteX23" fmla="*/ 3035829 w 4479925"/>
                <a:gd name="connsiteY23" fmla="*/ 2495021 h 2522009"/>
                <a:gd name="connsiteX24" fmla="*/ 3280304 w 4479925"/>
                <a:gd name="connsiteY24" fmla="*/ 2406121 h 2522009"/>
                <a:gd name="connsiteX25" fmla="*/ 3439054 w 4479925"/>
                <a:gd name="connsiteY25" fmla="*/ 2260071 h 2522009"/>
                <a:gd name="connsiteX26" fmla="*/ 3620029 w 4479925"/>
                <a:gd name="connsiteY26" fmla="*/ 2171171 h 2522009"/>
                <a:gd name="connsiteX27" fmla="*/ 3886729 w 4479925"/>
                <a:gd name="connsiteY27" fmla="*/ 2145771 h 2522009"/>
                <a:gd name="connsiteX28" fmla="*/ 4150254 w 4479925"/>
                <a:gd name="connsiteY28" fmla="*/ 2129896 h 2522009"/>
                <a:gd name="connsiteX29" fmla="*/ 4270904 w 4479925"/>
                <a:gd name="connsiteY29" fmla="*/ 1993371 h 2522009"/>
                <a:gd name="connsiteX30" fmla="*/ 4264554 w 4479925"/>
                <a:gd name="connsiteY30" fmla="*/ 1761596 h 2522009"/>
                <a:gd name="connsiteX31" fmla="*/ 4362979 w 4479925"/>
                <a:gd name="connsiteY31" fmla="*/ 1567921 h 2522009"/>
                <a:gd name="connsiteX32" fmla="*/ 4448704 w 4479925"/>
                <a:gd name="connsiteY32" fmla="*/ 1399646 h 2522009"/>
                <a:gd name="connsiteX33" fmla="*/ 4458229 w 4479925"/>
                <a:gd name="connsiteY33" fmla="*/ 1196446 h 2522009"/>
                <a:gd name="connsiteX34" fmla="*/ 4318529 w 4479925"/>
                <a:gd name="connsiteY34" fmla="*/ 1005946 h 2522009"/>
                <a:gd name="connsiteX35" fmla="*/ 4283604 w 4479925"/>
                <a:gd name="connsiteY35" fmla="*/ 799571 h 2522009"/>
                <a:gd name="connsiteX36" fmla="*/ 4369329 w 4479925"/>
                <a:gd name="connsiteY36" fmla="*/ 536046 h 2522009"/>
                <a:gd name="connsiteX37" fmla="*/ 4124854 w 4479925"/>
                <a:gd name="connsiteY37" fmla="*/ 237596 h 2522009"/>
                <a:gd name="connsiteX38" fmla="*/ 3851804 w 4479925"/>
                <a:gd name="connsiteY38" fmla="*/ 148696 h 2522009"/>
                <a:gd name="connsiteX39" fmla="*/ 3426354 w 4479925"/>
                <a:gd name="connsiteY39" fmla="*/ 167746 h 2522009"/>
                <a:gd name="connsiteX40" fmla="*/ 2956454 w 4479925"/>
                <a:gd name="connsiteY40" fmla="*/ 262996 h 2522009"/>
                <a:gd name="connsiteX41" fmla="*/ 2483379 w 4479925"/>
                <a:gd name="connsiteY41" fmla="*/ 47096 h 2522009"/>
                <a:gd name="connsiteX42" fmla="*/ 1981729 w 4479925"/>
                <a:gd name="connsiteY42" fmla="*/ 69321 h 2522009"/>
                <a:gd name="connsiteX0" fmla="*/ 1981729 w 4479925"/>
                <a:gd name="connsiteY0" fmla="*/ 69321 h 2522009"/>
                <a:gd name="connsiteX1" fmla="*/ 1384829 w 4479925"/>
                <a:gd name="connsiteY1" fmla="*/ 101071 h 2522009"/>
                <a:gd name="connsiteX2" fmla="*/ 1384829 w 4479925"/>
                <a:gd name="connsiteY2" fmla="*/ 101071 h 2522009"/>
                <a:gd name="connsiteX3" fmla="*/ 997479 w 4479925"/>
                <a:gd name="connsiteY3" fmla="*/ 101071 h 2522009"/>
                <a:gd name="connsiteX4" fmla="*/ 763550 w 4479925"/>
                <a:gd name="connsiteY4" fmla="*/ 387350 h 2522009"/>
                <a:gd name="connsiteX5" fmla="*/ 521229 w 4479925"/>
                <a:gd name="connsiteY5" fmla="*/ 450321 h 2522009"/>
                <a:gd name="connsiteX6" fmla="*/ 216429 w 4479925"/>
                <a:gd name="connsiteY6" fmla="*/ 539221 h 2522009"/>
                <a:gd name="connsiteX7" fmla="*/ 156104 w 4479925"/>
                <a:gd name="connsiteY7" fmla="*/ 732896 h 2522009"/>
                <a:gd name="connsiteX8" fmla="*/ 175154 w 4479925"/>
                <a:gd name="connsiteY8" fmla="*/ 1005946 h 2522009"/>
                <a:gd name="connsiteX9" fmla="*/ 89429 w 4479925"/>
                <a:gd name="connsiteY9" fmla="*/ 1256771 h 2522009"/>
                <a:gd name="connsiteX10" fmla="*/ 529 w 4479925"/>
                <a:gd name="connsiteY10" fmla="*/ 1479021 h 2522009"/>
                <a:gd name="connsiteX11" fmla="*/ 92604 w 4479925"/>
                <a:gd name="connsiteY11" fmla="*/ 1659996 h 2522009"/>
                <a:gd name="connsiteX12" fmla="*/ 454554 w 4479925"/>
                <a:gd name="connsiteY12" fmla="*/ 1888596 h 2522009"/>
                <a:gd name="connsiteX13" fmla="*/ 676804 w 4479925"/>
                <a:gd name="connsiteY13" fmla="*/ 1872721 h 2522009"/>
                <a:gd name="connsiteX14" fmla="*/ 784754 w 4479925"/>
                <a:gd name="connsiteY14" fmla="*/ 1948921 h 2522009"/>
                <a:gd name="connsiteX15" fmla="*/ 943504 w 4479925"/>
                <a:gd name="connsiteY15" fmla="*/ 2174346 h 2522009"/>
                <a:gd name="connsiteX16" fmla="*/ 1060979 w 4479925"/>
                <a:gd name="connsiteY16" fmla="*/ 2368021 h 2522009"/>
                <a:gd name="connsiteX17" fmla="*/ 1356254 w 4479925"/>
                <a:gd name="connsiteY17" fmla="*/ 2450571 h 2522009"/>
                <a:gd name="connsiteX18" fmla="*/ 1616604 w 4479925"/>
                <a:gd name="connsiteY18" fmla="*/ 2460096 h 2522009"/>
                <a:gd name="connsiteX19" fmla="*/ 2016654 w 4479925"/>
                <a:gd name="connsiteY19" fmla="*/ 2304521 h 2522009"/>
                <a:gd name="connsiteX20" fmla="*/ 2318279 w 4479925"/>
                <a:gd name="connsiteY20" fmla="*/ 2371196 h 2522009"/>
                <a:gd name="connsiteX21" fmla="*/ 2632604 w 4479925"/>
                <a:gd name="connsiteY21" fmla="*/ 2501371 h 2522009"/>
                <a:gd name="connsiteX22" fmla="*/ 3035829 w 4479925"/>
                <a:gd name="connsiteY22" fmla="*/ 2495021 h 2522009"/>
                <a:gd name="connsiteX23" fmla="*/ 3280304 w 4479925"/>
                <a:gd name="connsiteY23" fmla="*/ 2406121 h 2522009"/>
                <a:gd name="connsiteX24" fmla="*/ 3439054 w 4479925"/>
                <a:gd name="connsiteY24" fmla="*/ 2260071 h 2522009"/>
                <a:gd name="connsiteX25" fmla="*/ 3620029 w 4479925"/>
                <a:gd name="connsiteY25" fmla="*/ 2171171 h 2522009"/>
                <a:gd name="connsiteX26" fmla="*/ 3886729 w 4479925"/>
                <a:gd name="connsiteY26" fmla="*/ 2145771 h 2522009"/>
                <a:gd name="connsiteX27" fmla="*/ 4150254 w 4479925"/>
                <a:gd name="connsiteY27" fmla="*/ 2129896 h 2522009"/>
                <a:gd name="connsiteX28" fmla="*/ 4270904 w 4479925"/>
                <a:gd name="connsiteY28" fmla="*/ 1993371 h 2522009"/>
                <a:gd name="connsiteX29" fmla="*/ 4264554 w 4479925"/>
                <a:gd name="connsiteY29" fmla="*/ 1761596 h 2522009"/>
                <a:gd name="connsiteX30" fmla="*/ 4362979 w 4479925"/>
                <a:gd name="connsiteY30" fmla="*/ 1567921 h 2522009"/>
                <a:gd name="connsiteX31" fmla="*/ 4448704 w 4479925"/>
                <a:gd name="connsiteY31" fmla="*/ 1399646 h 2522009"/>
                <a:gd name="connsiteX32" fmla="*/ 4458229 w 4479925"/>
                <a:gd name="connsiteY32" fmla="*/ 1196446 h 2522009"/>
                <a:gd name="connsiteX33" fmla="*/ 4318529 w 4479925"/>
                <a:gd name="connsiteY33" fmla="*/ 1005946 h 2522009"/>
                <a:gd name="connsiteX34" fmla="*/ 4283604 w 4479925"/>
                <a:gd name="connsiteY34" fmla="*/ 799571 h 2522009"/>
                <a:gd name="connsiteX35" fmla="*/ 4369329 w 4479925"/>
                <a:gd name="connsiteY35" fmla="*/ 536046 h 2522009"/>
                <a:gd name="connsiteX36" fmla="*/ 4124854 w 4479925"/>
                <a:gd name="connsiteY36" fmla="*/ 237596 h 2522009"/>
                <a:gd name="connsiteX37" fmla="*/ 3851804 w 4479925"/>
                <a:gd name="connsiteY37" fmla="*/ 148696 h 2522009"/>
                <a:gd name="connsiteX38" fmla="*/ 3426354 w 4479925"/>
                <a:gd name="connsiteY38" fmla="*/ 167746 h 2522009"/>
                <a:gd name="connsiteX39" fmla="*/ 2956454 w 4479925"/>
                <a:gd name="connsiteY39" fmla="*/ 262996 h 2522009"/>
                <a:gd name="connsiteX40" fmla="*/ 2483379 w 4479925"/>
                <a:gd name="connsiteY40" fmla="*/ 47096 h 2522009"/>
                <a:gd name="connsiteX41" fmla="*/ 1981729 w 4479925"/>
                <a:gd name="connsiteY41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795514 w 4490685"/>
                <a:gd name="connsiteY14" fmla="*/ 1948921 h 2522009"/>
                <a:gd name="connsiteX15" fmla="*/ 954264 w 4490685"/>
                <a:gd name="connsiteY15" fmla="*/ 2174346 h 2522009"/>
                <a:gd name="connsiteX16" fmla="*/ 1071739 w 4490685"/>
                <a:gd name="connsiteY16" fmla="*/ 2368021 h 2522009"/>
                <a:gd name="connsiteX17" fmla="*/ 1367014 w 4490685"/>
                <a:gd name="connsiteY17" fmla="*/ 2450571 h 2522009"/>
                <a:gd name="connsiteX18" fmla="*/ 1627364 w 4490685"/>
                <a:gd name="connsiteY18" fmla="*/ 2460096 h 2522009"/>
                <a:gd name="connsiteX19" fmla="*/ 2027414 w 4490685"/>
                <a:gd name="connsiteY19" fmla="*/ 2304521 h 2522009"/>
                <a:gd name="connsiteX20" fmla="*/ 2329039 w 4490685"/>
                <a:gd name="connsiteY20" fmla="*/ 2371196 h 2522009"/>
                <a:gd name="connsiteX21" fmla="*/ 2643364 w 4490685"/>
                <a:gd name="connsiteY21" fmla="*/ 2501371 h 2522009"/>
                <a:gd name="connsiteX22" fmla="*/ 3046589 w 4490685"/>
                <a:gd name="connsiteY22" fmla="*/ 2495021 h 2522009"/>
                <a:gd name="connsiteX23" fmla="*/ 3291064 w 4490685"/>
                <a:gd name="connsiteY23" fmla="*/ 2406121 h 2522009"/>
                <a:gd name="connsiteX24" fmla="*/ 3449814 w 4490685"/>
                <a:gd name="connsiteY24" fmla="*/ 2260071 h 2522009"/>
                <a:gd name="connsiteX25" fmla="*/ 3630789 w 4490685"/>
                <a:gd name="connsiteY25" fmla="*/ 2171171 h 2522009"/>
                <a:gd name="connsiteX26" fmla="*/ 3897489 w 4490685"/>
                <a:gd name="connsiteY26" fmla="*/ 2145771 h 2522009"/>
                <a:gd name="connsiteX27" fmla="*/ 4161014 w 4490685"/>
                <a:gd name="connsiteY27" fmla="*/ 2129896 h 2522009"/>
                <a:gd name="connsiteX28" fmla="*/ 4281664 w 4490685"/>
                <a:gd name="connsiteY28" fmla="*/ 1993371 h 2522009"/>
                <a:gd name="connsiteX29" fmla="*/ 4275314 w 4490685"/>
                <a:gd name="connsiteY29" fmla="*/ 1761596 h 2522009"/>
                <a:gd name="connsiteX30" fmla="*/ 4373739 w 4490685"/>
                <a:gd name="connsiteY30" fmla="*/ 1567921 h 2522009"/>
                <a:gd name="connsiteX31" fmla="*/ 4459464 w 4490685"/>
                <a:gd name="connsiteY31" fmla="*/ 1399646 h 2522009"/>
                <a:gd name="connsiteX32" fmla="*/ 4468989 w 4490685"/>
                <a:gd name="connsiteY32" fmla="*/ 1196446 h 2522009"/>
                <a:gd name="connsiteX33" fmla="*/ 4329289 w 4490685"/>
                <a:gd name="connsiteY33" fmla="*/ 1005946 h 2522009"/>
                <a:gd name="connsiteX34" fmla="*/ 4294364 w 4490685"/>
                <a:gd name="connsiteY34" fmla="*/ 799571 h 2522009"/>
                <a:gd name="connsiteX35" fmla="*/ 4380089 w 4490685"/>
                <a:gd name="connsiteY35" fmla="*/ 536046 h 2522009"/>
                <a:gd name="connsiteX36" fmla="*/ 4135614 w 4490685"/>
                <a:gd name="connsiteY36" fmla="*/ 237596 h 2522009"/>
                <a:gd name="connsiteX37" fmla="*/ 3862564 w 4490685"/>
                <a:gd name="connsiteY37" fmla="*/ 148696 h 2522009"/>
                <a:gd name="connsiteX38" fmla="*/ 3437114 w 4490685"/>
                <a:gd name="connsiteY38" fmla="*/ 167746 h 2522009"/>
                <a:gd name="connsiteX39" fmla="*/ 2967214 w 4490685"/>
                <a:gd name="connsiteY39" fmla="*/ 262996 h 2522009"/>
                <a:gd name="connsiteX40" fmla="*/ 2494139 w 4490685"/>
                <a:gd name="connsiteY40" fmla="*/ 47096 h 2522009"/>
                <a:gd name="connsiteX41" fmla="*/ 1992489 w 4490685"/>
                <a:gd name="connsiteY41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795514 w 4490685"/>
                <a:gd name="connsiteY14" fmla="*/ 1948921 h 2522009"/>
                <a:gd name="connsiteX15" fmla="*/ 954264 w 4490685"/>
                <a:gd name="connsiteY15" fmla="*/ 2174346 h 2522009"/>
                <a:gd name="connsiteX16" fmla="*/ 965863 w 4490685"/>
                <a:gd name="connsiteY16" fmla="*/ 2368550 h 2522009"/>
                <a:gd name="connsiteX17" fmla="*/ 1367014 w 4490685"/>
                <a:gd name="connsiteY17" fmla="*/ 2450571 h 2522009"/>
                <a:gd name="connsiteX18" fmla="*/ 1627364 w 4490685"/>
                <a:gd name="connsiteY18" fmla="*/ 2460096 h 2522009"/>
                <a:gd name="connsiteX19" fmla="*/ 2027414 w 4490685"/>
                <a:gd name="connsiteY19" fmla="*/ 2304521 h 2522009"/>
                <a:gd name="connsiteX20" fmla="*/ 2329039 w 4490685"/>
                <a:gd name="connsiteY20" fmla="*/ 2371196 h 2522009"/>
                <a:gd name="connsiteX21" fmla="*/ 2643364 w 4490685"/>
                <a:gd name="connsiteY21" fmla="*/ 2501371 h 2522009"/>
                <a:gd name="connsiteX22" fmla="*/ 3046589 w 4490685"/>
                <a:gd name="connsiteY22" fmla="*/ 2495021 h 2522009"/>
                <a:gd name="connsiteX23" fmla="*/ 3291064 w 4490685"/>
                <a:gd name="connsiteY23" fmla="*/ 2406121 h 2522009"/>
                <a:gd name="connsiteX24" fmla="*/ 3449814 w 4490685"/>
                <a:gd name="connsiteY24" fmla="*/ 2260071 h 2522009"/>
                <a:gd name="connsiteX25" fmla="*/ 3630789 w 4490685"/>
                <a:gd name="connsiteY25" fmla="*/ 2171171 h 2522009"/>
                <a:gd name="connsiteX26" fmla="*/ 3897489 w 4490685"/>
                <a:gd name="connsiteY26" fmla="*/ 2145771 h 2522009"/>
                <a:gd name="connsiteX27" fmla="*/ 4161014 w 4490685"/>
                <a:gd name="connsiteY27" fmla="*/ 2129896 h 2522009"/>
                <a:gd name="connsiteX28" fmla="*/ 4281664 w 4490685"/>
                <a:gd name="connsiteY28" fmla="*/ 1993371 h 2522009"/>
                <a:gd name="connsiteX29" fmla="*/ 4275314 w 4490685"/>
                <a:gd name="connsiteY29" fmla="*/ 1761596 h 2522009"/>
                <a:gd name="connsiteX30" fmla="*/ 4373739 w 4490685"/>
                <a:gd name="connsiteY30" fmla="*/ 1567921 h 2522009"/>
                <a:gd name="connsiteX31" fmla="*/ 4459464 w 4490685"/>
                <a:gd name="connsiteY31" fmla="*/ 1399646 h 2522009"/>
                <a:gd name="connsiteX32" fmla="*/ 4468989 w 4490685"/>
                <a:gd name="connsiteY32" fmla="*/ 1196446 h 2522009"/>
                <a:gd name="connsiteX33" fmla="*/ 4329289 w 4490685"/>
                <a:gd name="connsiteY33" fmla="*/ 1005946 h 2522009"/>
                <a:gd name="connsiteX34" fmla="*/ 4294364 w 4490685"/>
                <a:gd name="connsiteY34" fmla="*/ 799571 h 2522009"/>
                <a:gd name="connsiteX35" fmla="*/ 4380089 w 4490685"/>
                <a:gd name="connsiteY35" fmla="*/ 536046 h 2522009"/>
                <a:gd name="connsiteX36" fmla="*/ 4135614 w 4490685"/>
                <a:gd name="connsiteY36" fmla="*/ 237596 h 2522009"/>
                <a:gd name="connsiteX37" fmla="*/ 3862564 w 4490685"/>
                <a:gd name="connsiteY37" fmla="*/ 148696 h 2522009"/>
                <a:gd name="connsiteX38" fmla="*/ 3437114 w 4490685"/>
                <a:gd name="connsiteY38" fmla="*/ 167746 h 2522009"/>
                <a:gd name="connsiteX39" fmla="*/ 2967214 w 4490685"/>
                <a:gd name="connsiteY39" fmla="*/ 262996 h 2522009"/>
                <a:gd name="connsiteX40" fmla="*/ 2494139 w 4490685"/>
                <a:gd name="connsiteY40" fmla="*/ 47096 h 2522009"/>
                <a:gd name="connsiteX41" fmla="*/ 1992489 w 4490685"/>
                <a:gd name="connsiteY41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795514 w 4490685"/>
                <a:gd name="connsiteY14" fmla="*/ 1948921 h 2522009"/>
                <a:gd name="connsiteX15" fmla="*/ 965863 w 4490685"/>
                <a:gd name="connsiteY15" fmla="*/ 2368550 h 2522009"/>
                <a:gd name="connsiteX16" fmla="*/ 1367014 w 4490685"/>
                <a:gd name="connsiteY16" fmla="*/ 2450571 h 2522009"/>
                <a:gd name="connsiteX17" fmla="*/ 1627364 w 4490685"/>
                <a:gd name="connsiteY17" fmla="*/ 2460096 h 2522009"/>
                <a:gd name="connsiteX18" fmla="*/ 2027414 w 4490685"/>
                <a:gd name="connsiteY18" fmla="*/ 2304521 h 2522009"/>
                <a:gd name="connsiteX19" fmla="*/ 2329039 w 4490685"/>
                <a:gd name="connsiteY19" fmla="*/ 2371196 h 2522009"/>
                <a:gd name="connsiteX20" fmla="*/ 2643364 w 4490685"/>
                <a:gd name="connsiteY20" fmla="*/ 2501371 h 2522009"/>
                <a:gd name="connsiteX21" fmla="*/ 3046589 w 4490685"/>
                <a:gd name="connsiteY21" fmla="*/ 2495021 h 2522009"/>
                <a:gd name="connsiteX22" fmla="*/ 3291064 w 4490685"/>
                <a:gd name="connsiteY22" fmla="*/ 2406121 h 2522009"/>
                <a:gd name="connsiteX23" fmla="*/ 3449814 w 4490685"/>
                <a:gd name="connsiteY23" fmla="*/ 2260071 h 2522009"/>
                <a:gd name="connsiteX24" fmla="*/ 3630789 w 4490685"/>
                <a:gd name="connsiteY24" fmla="*/ 2171171 h 2522009"/>
                <a:gd name="connsiteX25" fmla="*/ 3897489 w 4490685"/>
                <a:gd name="connsiteY25" fmla="*/ 2145771 h 2522009"/>
                <a:gd name="connsiteX26" fmla="*/ 4161014 w 4490685"/>
                <a:gd name="connsiteY26" fmla="*/ 2129896 h 2522009"/>
                <a:gd name="connsiteX27" fmla="*/ 4281664 w 4490685"/>
                <a:gd name="connsiteY27" fmla="*/ 1993371 h 2522009"/>
                <a:gd name="connsiteX28" fmla="*/ 4275314 w 4490685"/>
                <a:gd name="connsiteY28" fmla="*/ 1761596 h 2522009"/>
                <a:gd name="connsiteX29" fmla="*/ 4373739 w 4490685"/>
                <a:gd name="connsiteY29" fmla="*/ 1567921 h 2522009"/>
                <a:gd name="connsiteX30" fmla="*/ 4459464 w 4490685"/>
                <a:gd name="connsiteY30" fmla="*/ 1399646 h 2522009"/>
                <a:gd name="connsiteX31" fmla="*/ 4468989 w 4490685"/>
                <a:gd name="connsiteY31" fmla="*/ 1196446 h 2522009"/>
                <a:gd name="connsiteX32" fmla="*/ 4329289 w 4490685"/>
                <a:gd name="connsiteY32" fmla="*/ 1005946 h 2522009"/>
                <a:gd name="connsiteX33" fmla="*/ 4294364 w 4490685"/>
                <a:gd name="connsiteY33" fmla="*/ 799571 h 2522009"/>
                <a:gd name="connsiteX34" fmla="*/ 4380089 w 4490685"/>
                <a:gd name="connsiteY34" fmla="*/ 536046 h 2522009"/>
                <a:gd name="connsiteX35" fmla="*/ 4135614 w 4490685"/>
                <a:gd name="connsiteY35" fmla="*/ 237596 h 2522009"/>
                <a:gd name="connsiteX36" fmla="*/ 3862564 w 4490685"/>
                <a:gd name="connsiteY36" fmla="*/ 148696 h 2522009"/>
                <a:gd name="connsiteX37" fmla="*/ 3437114 w 4490685"/>
                <a:gd name="connsiteY37" fmla="*/ 167746 h 2522009"/>
                <a:gd name="connsiteX38" fmla="*/ 2967214 w 4490685"/>
                <a:gd name="connsiteY38" fmla="*/ 262996 h 2522009"/>
                <a:gd name="connsiteX39" fmla="*/ 2494139 w 4490685"/>
                <a:gd name="connsiteY39" fmla="*/ 47096 h 2522009"/>
                <a:gd name="connsiteX40" fmla="*/ 1992489 w 4490685"/>
                <a:gd name="connsiteY40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929923 w 4490685"/>
                <a:gd name="connsiteY14" fmla="*/ 2063750 h 2522009"/>
                <a:gd name="connsiteX15" fmla="*/ 965863 w 4490685"/>
                <a:gd name="connsiteY15" fmla="*/ 2368550 h 2522009"/>
                <a:gd name="connsiteX16" fmla="*/ 1367014 w 4490685"/>
                <a:gd name="connsiteY16" fmla="*/ 2450571 h 2522009"/>
                <a:gd name="connsiteX17" fmla="*/ 1627364 w 4490685"/>
                <a:gd name="connsiteY17" fmla="*/ 2460096 h 2522009"/>
                <a:gd name="connsiteX18" fmla="*/ 2027414 w 4490685"/>
                <a:gd name="connsiteY18" fmla="*/ 2304521 h 2522009"/>
                <a:gd name="connsiteX19" fmla="*/ 2329039 w 4490685"/>
                <a:gd name="connsiteY19" fmla="*/ 2371196 h 2522009"/>
                <a:gd name="connsiteX20" fmla="*/ 2643364 w 4490685"/>
                <a:gd name="connsiteY20" fmla="*/ 2501371 h 2522009"/>
                <a:gd name="connsiteX21" fmla="*/ 3046589 w 4490685"/>
                <a:gd name="connsiteY21" fmla="*/ 2495021 h 2522009"/>
                <a:gd name="connsiteX22" fmla="*/ 3291064 w 4490685"/>
                <a:gd name="connsiteY22" fmla="*/ 2406121 h 2522009"/>
                <a:gd name="connsiteX23" fmla="*/ 3449814 w 4490685"/>
                <a:gd name="connsiteY23" fmla="*/ 2260071 h 2522009"/>
                <a:gd name="connsiteX24" fmla="*/ 3630789 w 4490685"/>
                <a:gd name="connsiteY24" fmla="*/ 2171171 h 2522009"/>
                <a:gd name="connsiteX25" fmla="*/ 3897489 w 4490685"/>
                <a:gd name="connsiteY25" fmla="*/ 2145771 h 2522009"/>
                <a:gd name="connsiteX26" fmla="*/ 4161014 w 4490685"/>
                <a:gd name="connsiteY26" fmla="*/ 2129896 h 2522009"/>
                <a:gd name="connsiteX27" fmla="*/ 4281664 w 4490685"/>
                <a:gd name="connsiteY27" fmla="*/ 1993371 h 2522009"/>
                <a:gd name="connsiteX28" fmla="*/ 4275314 w 4490685"/>
                <a:gd name="connsiteY28" fmla="*/ 1761596 h 2522009"/>
                <a:gd name="connsiteX29" fmla="*/ 4373739 w 4490685"/>
                <a:gd name="connsiteY29" fmla="*/ 1567921 h 2522009"/>
                <a:gd name="connsiteX30" fmla="*/ 4459464 w 4490685"/>
                <a:gd name="connsiteY30" fmla="*/ 1399646 h 2522009"/>
                <a:gd name="connsiteX31" fmla="*/ 4468989 w 4490685"/>
                <a:gd name="connsiteY31" fmla="*/ 1196446 h 2522009"/>
                <a:gd name="connsiteX32" fmla="*/ 4329289 w 4490685"/>
                <a:gd name="connsiteY32" fmla="*/ 1005946 h 2522009"/>
                <a:gd name="connsiteX33" fmla="*/ 4294364 w 4490685"/>
                <a:gd name="connsiteY33" fmla="*/ 799571 h 2522009"/>
                <a:gd name="connsiteX34" fmla="*/ 4380089 w 4490685"/>
                <a:gd name="connsiteY34" fmla="*/ 536046 h 2522009"/>
                <a:gd name="connsiteX35" fmla="*/ 4135614 w 4490685"/>
                <a:gd name="connsiteY35" fmla="*/ 237596 h 2522009"/>
                <a:gd name="connsiteX36" fmla="*/ 3862564 w 4490685"/>
                <a:gd name="connsiteY36" fmla="*/ 148696 h 2522009"/>
                <a:gd name="connsiteX37" fmla="*/ 3437114 w 4490685"/>
                <a:gd name="connsiteY37" fmla="*/ 167746 h 2522009"/>
                <a:gd name="connsiteX38" fmla="*/ 2967214 w 4490685"/>
                <a:gd name="connsiteY38" fmla="*/ 262996 h 2522009"/>
                <a:gd name="connsiteX39" fmla="*/ 2494139 w 4490685"/>
                <a:gd name="connsiteY39" fmla="*/ 47096 h 2522009"/>
                <a:gd name="connsiteX40" fmla="*/ 1992489 w 4490685"/>
                <a:gd name="connsiteY40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929923 w 4490685"/>
                <a:gd name="connsiteY14" fmla="*/ 2063750 h 2522009"/>
                <a:gd name="connsiteX15" fmla="*/ 965863 w 4490685"/>
                <a:gd name="connsiteY15" fmla="*/ 2368550 h 2522009"/>
                <a:gd name="connsiteX16" fmla="*/ 1367014 w 4490685"/>
                <a:gd name="connsiteY16" fmla="*/ 2450571 h 2522009"/>
                <a:gd name="connsiteX17" fmla="*/ 1627364 w 4490685"/>
                <a:gd name="connsiteY17" fmla="*/ 2460096 h 2522009"/>
                <a:gd name="connsiteX18" fmla="*/ 2027414 w 4490685"/>
                <a:gd name="connsiteY18" fmla="*/ 2304521 h 2522009"/>
                <a:gd name="connsiteX19" fmla="*/ 2329039 w 4490685"/>
                <a:gd name="connsiteY19" fmla="*/ 2371196 h 2522009"/>
                <a:gd name="connsiteX20" fmla="*/ 2643364 w 4490685"/>
                <a:gd name="connsiteY20" fmla="*/ 2501371 h 2522009"/>
                <a:gd name="connsiteX21" fmla="*/ 3046589 w 4490685"/>
                <a:gd name="connsiteY21" fmla="*/ 2495021 h 2522009"/>
                <a:gd name="connsiteX22" fmla="*/ 3291064 w 4490685"/>
                <a:gd name="connsiteY22" fmla="*/ 2406121 h 2522009"/>
                <a:gd name="connsiteX23" fmla="*/ 3449814 w 4490685"/>
                <a:gd name="connsiteY23" fmla="*/ 2260071 h 2522009"/>
                <a:gd name="connsiteX24" fmla="*/ 3630789 w 4490685"/>
                <a:gd name="connsiteY24" fmla="*/ 2171171 h 2522009"/>
                <a:gd name="connsiteX25" fmla="*/ 3897489 w 4490685"/>
                <a:gd name="connsiteY25" fmla="*/ 2145771 h 2522009"/>
                <a:gd name="connsiteX26" fmla="*/ 4161014 w 4490685"/>
                <a:gd name="connsiteY26" fmla="*/ 2129896 h 2522009"/>
                <a:gd name="connsiteX27" fmla="*/ 4281664 w 4490685"/>
                <a:gd name="connsiteY27" fmla="*/ 1993371 h 2522009"/>
                <a:gd name="connsiteX28" fmla="*/ 4275314 w 4490685"/>
                <a:gd name="connsiteY28" fmla="*/ 1761596 h 2522009"/>
                <a:gd name="connsiteX29" fmla="*/ 4373739 w 4490685"/>
                <a:gd name="connsiteY29" fmla="*/ 1567921 h 2522009"/>
                <a:gd name="connsiteX30" fmla="*/ 4459464 w 4490685"/>
                <a:gd name="connsiteY30" fmla="*/ 1399646 h 2522009"/>
                <a:gd name="connsiteX31" fmla="*/ 4468989 w 4490685"/>
                <a:gd name="connsiteY31" fmla="*/ 1196446 h 2522009"/>
                <a:gd name="connsiteX32" fmla="*/ 4329289 w 4490685"/>
                <a:gd name="connsiteY32" fmla="*/ 1005946 h 2522009"/>
                <a:gd name="connsiteX33" fmla="*/ 4294364 w 4490685"/>
                <a:gd name="connsiteY33" fmla="*/ 799571 h 2522009"/>
                <a:gd name="connsiteX34" fmla="*/ 4380089 w 4490685"/>
                <a:gd name="connsiteY34" fmla="*/ 536046 h 2522009"/>
                <a:gd name="connsiteX35" fmla="*/ 4135614 w 4490685"/>
                <a:gd name="connsiteY35" fmla="*/ 237596 h 2522009"/>
                <a:gd name="connsiteX36" fmla="*/ 3862564 w 4490685"/>
                <a:gd name="connsiteY36" fmla="*/ 148696 h 2522009"/>
                <a:gd name="connsiteX37" fmla="*/ 3437114 w 4490685"/>
                <a:gd name="connsiteY37" fmla="*/ 167746 h 2522009"/>
                <a:gd name="connsiteX38" fmla="*/ 2967214 w 4490685"/>
                <a:gd name="connsiteY38" fmla="*/ 262996 h 2522009"/>
                <a:gd name="connsiteX39" fmla="*/ 2494139 w 4490685"/>
                <a:gd name="connsiteY39" fmla="*/ 47096 h 2522009"/>
                <a:gd name="connsiteX40" fmla="*/ 1992489 w 4490685"/>
                <a:gd name="connsiteY40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929923 w 4490685"/>
                <a:gd name="connsiteY14" fmla="*/ 2063750 h 2522009"/>
                <a:gd name="connsiteX15" fmla="*/ 965863 w 4490685"/>
                <a:gd name="connsiteY15" fmla="*/ 2368550 h 2522009"/>
                <a:gd name="connsiteX16" fmla="*/ 1367014 w 4490685"/>
                <a:gd name="connsiteY16" fmla="*/ 2450571 h 2522009"/>
                <a:gd name="connsiteX17" fmla="*/ 1627364 w 4490685"/>
                <a:gd name="connsiteY17" fmla="*/ 2460096 h 2522009"/>
                <a:gd name="connsiteX18" fmla="*/ 2027414 w 4490685"/>
                <a:gd name="connsiteY18" fmla="*/ 2304521 h 2522009"/>
                <a:gd name="connsiteX19" fmla="*/ 2329039 w 4490685"/>
                <a:gd name="connsiteY19" fmla="*/ 2371196 h 2522009"/>
                <a:gd name="connsiteX20" fmla="*/ 2643364 w 4490685"/>
                <a:gd name="connsiteY20" fmla="*/ 2501371 h 2522009"/>
                <a:gd name="connsiteX21" fmla="*/ 3046589 w 4490685"/>
                <a:gd name="connsiteY21" fmla="*/ 2495021 h 2522009"/>
                <a:gd name="connsiteX22" fmla="*/ 3291064 w 4490685"/>
                <a:gd name="connsiteY22" fmla="*/ 2406121 h 2522009"/>
                <a:gd name="connsiteX23" fmla="*/ 3449814 w 4490685"/>
                <a:gd name="connsiteY23" fmla="*/ 2260071 h 2522009"/>
                <a:gd name="connsiteX24" fmla="*/ 3630789 w 4490685"/>
                <a:gd name="connsiteY24" fmla="*/ 2171171 h 2522009"/>
                <a:gd name="connsiteX25" fmla="*/ 3897489 w 4490685"/>
                <a:gd name="connsiteY25" fmla="*/ 2145771 h 2522009"/>
                <a:gd name="connsiteX26" fmla="*/ 4161014 w 4490685"/>
                <a:gd name="connsiteY26" fmla="*/ 2129896 h 2522009"/>
                <a:gd name="connsiteX27" fmla="*/ 4281664 w 4490685"/>
                <a:gd name="connsiteY27" fmla="*/ 1993371 h 2522009"/>
                <a:gd name="connsiteX28" fmla="*/ 4275314 w 4490685"/>
                <a:gd name="connsiteY28" fmla="*/ 1761596 h 2522009"/>
                <a:gd name="connsiteX29" fmla="*/ 4373739 w 4490685"/>
                <a:gd name="connsiteY29" fmla="*/ 1567921 h 2522009"/>
                <a:gd name="connsiteX30" fmla="*/ 4459464 w 4490685"/>
                <a:gd name="connsiteY30" fmla="*/ 1399646 h 2522009"/>
                <a:gd name="connsiteX31" fmla="*/ 4468989 w 4490685"/>
                <a:gd name="connsiteY31" fmla="*/ 1196446 h 2522009"/>
                <a:gd name="connsiteX32" fmla="*/ 4329289 w 4490685"/>
                <a:gd name="connsiteY32" fmla="*/ 1005946 h 2522009"/>
                <a:gd name="connsiteX33" fmla="*/ 4294364 w 4490685"/>
                <a:gd name="connsiteY33" fmla="*/ 799571 h 2522009"/>
                <a:gd name="connsiteX34" fmla="*/ 4380089 w 4490685"/>
                <a:gd name="connsiteY34" fmla="*/ 536046 h 2522009"/>
                <a:gd name="connsiteX35" fmla="*/ 4135614 w 4490685"/>
                <a:gd name="connsiteY35" fmla="*/ 237596 h 2522009"/>
                <a:gd name="connsiteX36" fmla="*/ 3862564 w 4490685"/>
                <a:gd name="connsiteY36" fmla="*/ 148696 h 2522009"/>
                <a:gd name="connsiteX37" fmla="*/ 3437114 w 4490685"/>
                <a:gd name="connsiteY37" fmla="*/ 167746 h 2522009"/>
                <a:gd name="connsiteX38" fmla="*/ 2967214 w 4490685"/>
                <a:gd name="connsiteY38" fmla="*/ 262996 h 2522009"/>
                <a:gd name="connsiteX39" fmla="*/ 2494139 w 4490685"/>
                <a:gd name="connsiteY39" fmla="*/ 47096 h 2522009"/>
                <a:gd name="connsiteX40" fmla="*/ 1992489 w 4490685"/>
                <a:gd name="connsiteY40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687564 w 4490685"/>
                <a:gd name="connsiteY13" fmla="*/ 1872721 h 2522009"/>
                <a:gd name="connsiteX14" fmla="*/ 929923 w 4490685"/>
                <a:gd name="connsiteY14" fmla="*/ 2063750 h 2522009"/>
                <a:gd name="connsiteX15" fmla="*/ 965863 w 4490685"/>
                <a:gd name="connsiteY15" fmla="*/ 2368550 h 2522009"/>
                <a:gd name="connsiteX16" fmla="*/ 1367014 w 4490685"/>
                <a:gd name="connsiteY16" fmla="*/ 2450571 h 2522009"/>
                <a:gd name="connsiteX17" fmla="*/ 1627364 w 4490685"/>
                <a:gd name="connsiteY17" fmla="*/ 2460096 h 2522009"/>
                <a:gd name="connsiteX18" fmla="*/ 2027414 w 4490685"/>
                <a:gd name="connsiteY18" fmla="*/ 2304521 h 2522009"/>
                <a:gd name="connsiteX19" fmla="*/ 2329039 w 4490685"/>
                <a:gd name="connsiteY19" fmla="*/ 2371196 h 2522009"/>
                <a:gd name="connsiteX20" fmla="*/ 2643364 w 4490685"/>
                <a:gd name="connsiteY20" fmla="*/ 2501371 h 2522009"/>
                <a:gd name="connsiteX21" fmla="*/ 3046589 w 4490685"/>
                <a:gd name="connsiteY21" fmla="*/ 2495021 h 2522009"/>
                <a:gd name="connsiteX22" fmla="*/ 3291064 w 4490685"/>
                <a:gd name="connsiteY22" fmla="*/ 2406121 h 2522009"/>
                <a:gd name="connsiteX23" fmla="*/ 3449814 w 4490685"/>
                <a:gd name="connsiteY23" fmla="*/ 2260071 h 2522009"/>
                <a:gd name="connsiteX24" fmla="*/ 3630789 w 4490685"/>
                <a:gd name="connsiteY24" fmla="*/ 2171171 h 2522009"/>
                <a:gd name="connsiteX25" fmla="*/ 3897489 w 4490685"/>
                <a:gd name="connsiteY25" fmla="*/ 2145771 h 2522009"/>
                <a:gd name="connsiteX26" fmla="*/ 4161014 w 4490685"/>
                <a:gd name="connsiteY26" fmla="*/ 2129896 h 2522009"/>
                <a:gd name="connsiteX27" fmla="*/ 4281664 w 4490685"/>
                <a:gd name="connsiteY27" fmla="*/ 1993371 h 2522009"/>
                <a:gd name="connsiteX28" fmla="*/ 4275314 w 4490685"/>
                <a:gd name="connsiteY28" fmla="*/ 1761596 h 2522009"/>
                <a:gd name="connsiteX29" fmla="*/ 4373739 w 4490685"/>
                <a:gd name="connsiteY29" fmla="*/ 1567921 h 2522009"/>
                <a:gd name="connsiteX30" fmla="*/ 4459464 w 4490685"/>
                <a:gd name="connsiteY30" fmla="*/ 1399646 h 2522009"/>
                <a:gd name="connsiteX31" fmla="*/ 4468989 w 4490685"/>
                <a:gd name="connsiteY31" fmla="*/ 1196446 h 2522009"/>
                <a:gd name="connsiteX32" fmla="*/ 4329289 w 4490685"/>
                <a:gd name="connsiteY32" fmla="*/ 1005946 h 2522009"/>
                <a:gd name="connsiteX33" fmla="*/ 4294364 w 4490685"/>
                <a:gd name="connsiteY33" fmla="*/ 799571 h 2522009"/>
                <a:gd name="connsiteX34" fmla="*/ 4380089 w 4490685"/>
                <a:gd name="connsiteY34" fmla="*/ 536046 h 2522009"/>
                <a:gd name="connsiteX35" fmla="*/ 4135614 w 4490685"/>
                <a:gd name="connsiteY35" fmla="*/ 237596 h 2522009"/>
                <a:gd name="connsiteX36" fmla="*/ 3862564 w 4490685"/>
                <a:gd name="connsiteY36" fmla="*/ 148696 h 2522009"/>
                <a:gd name="connsiteX37" fmla="*/ 3437114 w 4490685"/>
                <a:gd name="connsiteY37" fmla="*/ 167746 h 2522009"/>
                <a:gd name="connsiteX38" fmla="*/ 2967214 w 4490685"/>
                <a:gd name="connsiteY38" fmla="*/ 262996 h 2522009"/>
                <a:gd name="connsiteX39" fmla="*/ 2494139 w 4490685"/>
                <a:gd name="connsiteY39" fmla="*/ 47096 h 2522009"/>
                <a:gd name="connsiteX40" fmla="*/ 1992489 w 4490685"/>
                <a:gd name="connsiteY40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2063750 h 2522009"/>
                <a:gd name="connsiteX14" fmla="*/ 965863 w 4490685"/>
                <a:gd name="connsiteY14" fmla="*/ 2368550 h 2522009"/>
                <a:gd name="connsiteX15" fmla="*/ 1367014 w 4490685"/>
                <a:gd name="connsiteY15" fmla="*/ 2450571 h 2522009"/>
                <a:gd name="connsiteX16" fmla="*/ 1627364 w 4490685"/>
                <a:gd name="connsiteY16" fmla="*/ 2460096 h 2522009"/>
                <a:gd name="connsiteX17" fmla="*/ 2027414 w 4490685"/>
                <a:gd name="connsiteY17" fmla="*/ 2304521 h 2522009"/>
                <a:gd name="connsiteX18" fmla="*/ 2329039 w 4490685"/>
                <a:gd name="connsiteY18" fmla="*/ 2371196 h 2522009"/>
                <a:gd name="connsiteX19" fmla="*/ 2643364 w 4490685"/>
                <a:gd name="connsiteY19" fmla="*/ 2501371 h 2522009"/>
                <a:gd name="connsiteX20" fmla="*/ 3046589 w 4490685"/>
                <a:gd name="connsiteY20" fmla="*/ 2495021 h 2522009"/>
                <a:gd name="connsiteX21" fmla="*/ 3291064 w 4490685"/>
                <a:gd name="connsiteY21" fmla="*/ 2406121 h 2522009"/>
                <a:gd name="connsiteX22" fmla="*/ 3449814 w 4490685"/>
                <a:gd name="connsiteY22" fmla="*/ 2260071 h 2522009"/>
                <a:gd name="connsiteX23" fmla="*/ 3630789 w 4490685"/>
                <a:gd name="connsiteY23" fmla="*/ 2171171 h 2522009"/>
                <a:gd name="connsiteX24" fmla="*/ 3897489 w 4490685"/>
                <a:gd name="connsiteY24" fmla="*/ 2145771 h 2522009"/>
                <a:gd name="connsiteX25" fmla="*/ 4161014 w 4490685"/>
                <a:gd name="connsiteY25" fmla="*/ 2129896 h 2522009"/>
                <a:gd name="connsiteX26" fmla="*/ 4281664 w 4490685"/>
                <a:gd name="connsiteY26" fmla="*/ 1993371 h 2522009"/>
                <a:gd name="connsiteX27" fmla="*/ 4275314 w 4490685"/>
                <a:gd name="connsiteY27" fmla="*/ 1761596 h 2522009"/>
                <a:gd name="connsiteX28" fmla="*/ 4373739 w 4490685"/>
                <a:gd name="connsiteY28" fmla="*/ 1567921 h 2522009"/>
                <a:gd name="connsiteX29" fmla="*/ 4459464 w 4490685"/>
                <a:gd name="connsiteY29" fmla="*/ 1399646 h 2522009"/>
                <a:gd name="connsiteX30" fmla="*/ 4468989 w 4490685"/>
                <a:gd name="connsiteY30" fmla="*/ 1196446 h 2522009"/>
                <a:gd name="connsiteX31" fmla="*/ 4329289 w 4490685"/>
                <a:gd name="connsiteY31" fmla="*/ 1005946 h 2522009"/>
                <a:gd name="connsiteX32" fmla="*/ 4294364 w 4490685"/>
                <a:gd name="connsiteY32" fmla="*/ 799571 h 2522009"/>
                <a:gd name="connsiteX33" fmla="*/ 4380089 w 4490685"/>
                <a:gd name="connsiteY33" fmla="*/ 536046 h 2522009"/>
                <a:gd name="connsiteX34" fmla="*/ 4135614 w 4490685"/>
                <a:gd name="connsiteY34" fmla="*/ 237596 h 2522009"/>
                <a:gd name="connsiteX35" fmla="*/ 3862564 w 4490685"/>
                <a:gd name="connsiteY35" fmla="*/ 148696 h 2522009"/>
                <a:gd name="connsiteX36" fmla="*/ 3437114 w 4490685"/>
                <a:gd name="connsiteY36" fmla="*/ 167746 h 2522009"/>
                <a:gd name="connsiteX37" fmla="*/ 2967214 w 4490685"/>
                <a:gd name="connsiteY37" fmla="*/ 262996 h 2522009"/>
                <a:gd name="connsiteX38" fmla="*/ 2494139 w 4490685"/>
                <a:gd name="connsiteY38" fmla="*/ 47096 h 2522009"/>
                <a:gd name="connsiteX39" fmla="*/ 1992489 w 4490685"/>
                <a:gd name="connsiteY39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774310 w 4490685"/>
                <a:gd name="connsiteY13" fmla="*/ 1911350 h 2522009"/>
                <a:gd name="connsiteX14" fmla="*/ 965863 w 4490685"/>
                <a:gd name="connsiteY14" fmla="*/ 2368550 h 2522009"/>
                <a:gd name="connsiteX15" fmla="*/ 1367014 w 4490685"/>
                <a:gd name="connsiteY15" fmla="*/ 2450571 h 2522009"/>
                <a:gd name="connsiteX16" fmla="*/ 1627364 w 4490685"/>
                <a:gd name="connsiteY16" fmla="*/ 2460096 h 2522009"/>
                <a:gd name="connsiteX17" fmla="*/ 2027414 w 4490685"/>
                <a:gd name="connsiteY17" fmla="*/ 2304521 h 2522009"/>
                <a:gd name="connsiteX18" fmla="*/ 2329039 w 4490685"/>
                <a:gd name="connsiteY18" fmla="*/ 2371196 h 2522009"/>
                <a:gd name="connsiteX19" fmla="*/ 2643364 w 4490685"/>
                <a:gd name="connsiteY19" fmla="*/ 2501371 h 2522009"/>
                <a:gd name="connsiteX20" fmla="*/ 3046589 w 4490685"/>
                <a:gd name="connsiteY20" fmla="*/ 2495021 h 2522009"/>
                <a:gd name="connsiteX21" fmla="*/ 3291064 w 4490685"/>
                <a:gd name="connsiteY21" fmla="*/ 2406121 h 2522009"/>
                <a:gd name="connsiteX22" fmla="*/ 3449814 w 4490685"/>
                <a:gd name="connsiteY22" fmla="*/ 2260071 h 2522009"/>
                <a:gd name="connsiteX23" fmla="*/ 3630789 w 4490685"/>
                <a:gd name="connsiteY23" fmla="*/ 2171171 h 2522009"/>
                <a:gd name="connsiteX24" fmla="*/ 3897489 w 4490685"/>
                <a:gd name="connsiteY24" fmla="*/ 2145771 h 2522009"/>
                <a:gd name="connsiteX25" fmla="*/ 4161014 w 4490685"/>
                <a:gd name="connsiteY25" fmla="*/ 2129896 h 2522009"/>
                <a:gd name="connsiteX26" fmla="*/ 4281664 w 4490685"/>
                <a:gd name="connsiteY26" fmla="*/ 1993371 h 2522009"/>
                <a:gd name="connsiteX27" fmla="*/ 4275314 w 4490685"/>
                <a:gd name="connsiteY27" fmla="*/ 1761596 h 2522009"/>
                <a:gd name="connsiteX28" fmla="*/ 4373739 w 4490685"/>
                <a:gd name="connsiteY28" fmla="*/ 1567921 h 2522009"/>
                <a:gd name="connsiteX29" fmla="*/ 4459464 w 4490685"/>
                <a:gd name="connsiteY29" fmla="*/ 1399646 h 2522009"/>
                <a:gd name="connsiteX30" fmla="*/ 4468989 w 4490685"/>
                <a:gd name="connsiteY30" fmla="*/ 1196446 h 2522009"/>
                <a:gd name="connsiteX31" fmla="*/ 4329289 w 4490685"/>
                <a:gd name="connsiteY31" fmla="*/ 1005946 h 2522009"/>
                <a:gd name="connsiteX32" fmla="*/ 4294364 w 4490685"/>
                <a:gd name="connsiteY32" fmla="*/ 799571 h 2522009"/>
                <a:gd name="connsiteX33" fmla="*/ 4380089 w 4490685"/>
                <a:gd name="connsiteY33" fmla="*/ 536046 h 2522009"/>
                <a:gd name="connsiteX34" fmla="*/ 4135614 w 4490685"/>
                <a:gd name="connsiteY34" fmla="*/ 237596 h 2522009"/>
                <a:gd name="connsiteX35" fmla="*/ 3862564 w 4490685"/>
                <a:gd name="connsiteY35" fmla="*/ 148696 h 2522009"/>
                <a:gd name="connsiteX36" fmla="*/ 3437114 w 4490685"/>
                <a:gd name="connsiteY36" fmla="*/ 167746 h 2522009"/>
                <a:gd name="connsiteX37" fmla="*/ 2967214 w 4490685"/>
                <a:gd name="connsiteY37" fmla="*/ 262996 h 2522009"/>
                <a:gd name="connsiteX38" fmla="*/ 2494139 w 4490685"/>
                <a:gd name="connsiteY38" fmla="*/ 47096 h 2522009"/>
                <a:gd name="connsiteX39" fmla="*/ 1992489 w 4490685"/>
                <a:gd name="connsiteY39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965863 w 4490685"/>
                <a:gd name="connsiteY14" fmla="*/ 2368550 h 2522009"/>
                <a:gd name="connsiteX15" fmla="*/ 1367014 w 4490685"/>
                <a:gd name="connsiteY15" fmla="*/ 2450571 h 2522009"/>
                <a:gd name="connsiteX16" fmla="*/ 1627364 w 4490685"/>
                <a:gd name="connsiteY16" fmla="*/ 2460096 h 2522009"/>
                <a:gd name="connsiteX17" fmla="*/ 2027414 w 4490685"/>
                <a:gd name="connsiteY17" fmla="*/ 2304521 h 2522009"/>
                <a:gd name="connsiteX18" fmla="*/ 2329039 w 4490685"/>
                <a:gd name="connsiteY18" fmla="*/ 2371196 h 2522009"/>
                <a:gd name="connsiteX19" fmla="*/ 2643364 w 4490685"/>
                <a:gd name="connsiteY19" fmla="*/ 2501371 h 2522009"/>
                <a:gd name="connsiteX20" fmla="*/ 3046589 w 4490685"/>
                <a:gd name="connsiteY20" fmla="*/ 2495021 h 2522009"/>
                <a:gd name="connsiteX21" fmla="*/ 3291064 w 4490685"/>
                <a:gd name="connsiteY21" fmla="*/ 2406121 h 2522009"/>
                <a:gd name="connsiteX22" fmla="*/ 3449814 w 4490685"/>
                <a:gd name="connsiteY22" fmla="*/ 2260071 h 2522009"/>
                <a:gd name="connsiteX23" fmla="*/ 3630789 w 4490685"/>
                <a:gd name="connsiteY23" fmla="*/ 2171171 h 2522009"/>
                <a:gd name="connsiteX24" fmla="*/ 3897489 w 4490685"/>
                <a:gd name="connsiteY24" fmla="*/ 2145771 h 2522009"/>
                <a:gd name="connsiteX25" fmla="*/ 4161014 w 4490685"/>
                <a:gd name="connsiteY25" fmla="*/ 2129896 h 2522009"/>
                <a:gd name="connsiteX26" fmla="*/ 4281664 w 4490685"/>
                <a:gd name="connsiteY26" fmla="*/ 1993371 h 2522009"/>
                <a:gd name="connsiteX27" fmla="*/ 4275314 w 4490685"/>
                <a:gd name="connsiteY27" fmla="*/ 1761596 h 2522009"/>
                <a:gd name="connsiteX28" fmla="*/ 4373739 w 4490685"/>
                <a:gd name="connsiteY28" fmla="*/ 1567921 h 2522009"/>
                <a:gd name="connsiteX29" fmla="*/ 4459464 w 4490685"/>
                <a:gd name="connsiteY29" fmla="*/ 1399646 h 2522009"/>
                <a:gd name="connsiteX30" fmla="*/ 4468989 w 4490685"/>
                <a:gd name="connsiteY30" fmla="*/ 1196446 h 2522009"/>
                <a:gd name="connsiteX31" fmla="*/ 4329289 w 4490685"/>
                <a:gd name="connsiteY31" fmla="*/ 1005946 h 2522009"/>
                <a:gd name="connsiteX32" fmla="*/ 4294364 w 4490685"/>
                <a:gd name="connsiteY32" fmla="*/ 799571 h 2522009"/>
                <a:gd name="connsiteX33" fmla="*/ 4380089 w 4490685"/>
                <a:gd name="connsiteY33" fmla="*/ 536046 h 2522009"/>
                <a:gd name="connsiteX34" fmla="*/ 4135614 w 4490685"/>
                <a:gd name="connsiteY34" fmla="*/ 237596 h 2522009"/>
                <a:gd name="connsiteX35" fmla="*/ 3862564 w 4490685"/>
                <a:gd name="connsiteY35" fmla="*/ 148696 h 2522009"/>
                <a:gd name="connsiteX36" fmla="*/ 3437114 w 4490685"/>
                <a:gd name="connsiteY36" fmla="*/ 167746 h 2522009"/>
                <a:gd name="connsiteX37" fmla="*/ 2967214 w 4490685"/>
                <a:gd name="connsiteY37" fmla="*/ 262996 h 2522009"/>
                <a:gd name="connsiteX38" fmla="*/ 2494139 w 4490685"/>
                <a:gd name="connsiteY38" fmla="*/ 47096 h 2522009"/>
                <a:gd name="connsiteX39" fmla="*/ 1992489 w 4490685"/>
                <a:gd name="connsiteY39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965863 w 4490685"/>
                <a:gd name="connsiteY14" fmla="*/ 2368550 h 2522009"/>
                <a:gd name="connsiteX15" fmla="*/ 1367014 w 4490685"/>
                <a:gd name="connsiteY15" fmla="*/ 2450571 h 2522009"/>
                <a:gd name="connsiteX16" fmla="*/ 1627364 w 4490685"/>
                <a:gd name="connsiteY16" fmla="*/ 2460096 h 2522009"/>
                <a:gd name="connsiteX17" fmla="*/ 2027414 w 4490685"/>
                <a:gd name="connsiteY17" fmla="*/ 2304521 h 2522009"/>
                <a:gd name="connsiteX18" fmla="*/ 2329039 w 4490685"/>
                <a:gd name="connsiteY18" fmla="*/ 2371196 h 2522009"/>
                <a:gd name="connsiteX19" fmla="*/ 2643364 w 4490685"/>
                <a:gd name="connsiteY19" fmla="*/ 2501371 h 2522009"/>
                <a:gd name="connsiteX20" fmla="*/ 3046589 w 4490685"/>
                <a:gd name="connsiteY20" fmla="*/ 2495021 h 2522009"/>
                <a:gd name="connsiteX21" fmla="*/ 3291064 w 4490685"/>
                <a:gd name="connsiteY21" fmla="*/ 2406121 h 2522009"/>
                <a:gd name="connsiteX22" fmla="*/ 3449814 w 4490685"/>
                <a:gd name="connsiteY22" fmla="*/ 2260071 h 2522009"/>
                <a:gd name="connsiteX23" fmla="*/ 3630789 w 4490685"/>
                <a:gd name="connsiteY23" fmla="*/ 2171171 h 2522009"/>
                <a:gd name="connsiteX24" fmla="*/ 3897489 w 4490685"/>
                <a:gd name="connsiteY24" fmla="*/ 2145771 h 2522009"/>
                <a:gd name="connsiteX25" fmla="*/ 4161014 w 4490685"/>
                <a:gd name="connsiteY25" fmla="*/ 2129896 h 2522009"/>
                <a:gd name="connsiteX26" fmla="*/ 4281664 w 4490685"/>
                <a:gd name="connsiteY26" fmla="*/ 1993371 h 2522009"/>
                <a:gd name="connsiteX27" fmla="*/ 4275314 w 4490685"/>
                <a:gd name="connsiteY27" fmla="*/ 1761596 h 2522009"/>
                <a:gd name="connsiteX28" fmla="*/ 4373739 w 4490685"/>
                <a:gd name="connsiteY28" fmla="*/ 1567921 h 2522009"/>
                <a:gd name="connsiteX29" fmla="*/ 4459464 w 4490685"/>
                <a:gd name="connsiteY29" fmla="*/ 1399646 h 2522009"/>
                <a:gd name="connsiteX30" fmla="*/ 4468989 w 4490685"/>
                <a:gd name="connsiteY30" fmla="*/ 1196446 h 2522009"/>
                <a:gd name="connsiteX31" fmla="*/ 4329289 w 4490685"/>
                <a:gd name="connsiteY31" fmla="*/ 1005946 h 2522009"/>
                <a:gd name="connsiteX32" fmla="*/ 4294364 w 4490685"/>
                <a:gd name="connsiteY32" fmla="*/ 799571 h 2522009"/>
                <a:gd name="connsiteX33" fmla="*/ 4380089 w 4490685"/>
                <a:gd name="connsiteY33" fmla="*/ 536046 h 2522009"/>
                <a:gd name="connsiteX34" fmla="*/ 4135614 w 4490685"/>
                <a:gd name="connsiteY34" fmla="*/ 237596 h 2522009"/>
                <a:gd name="connsiteX35" fmla="*/ 3862564 w 4490685"/>
                <a:gd name="connsiteY35" fmla="*/ 148696 h 2522009"/>
                <a:gd name="connsiteX36" fmla="*/ 3437114 w 4490685"/>
                <a:gd name="connsiteY36" fmla="*/ 167746 h 2522009"/>
                <a:gd name="connsiteX37" fmla="*/ 2967214 w 4490685"/>
                <a:gd name="connsiteY37" fmla="*/ 262996 h 2522009"/>
                <a:gd name="connsiteX38" fmla="*/ 2494139 w 4490685"/>
                <a:gd name="connsiteY38" fmla="*/ 47096 h 2522009"/>
                <a:gd name="connsiteX39" fmla="*/ 1992489 w 4490685"/>
                <a:gd name="connsiteY39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965863 w 4490685"/>
                <a:gd name="connsiteY14" fmla="*/ 2368550 h 2522009"/>
                <a:gd name="connsiteX15" fmla="*/ 1367014 w 4490685"/>
                <a:gd name="connsiteY15" fmla="*/ 2450571 h 2522009"/>
                <a:gd name="connsiteX16" fmla="*/ 1627364 w 4490685"/>
                <a:gd name="connsiteY16" fmla="*/ 2460096 h 2522009"/>
                <a:gd name="connsiteX17" fmla="*/ 2027414 w 4490685"/>
                <a:gd name="connsiteY17" fmla="*/ 2304521 h 2522009"/>
                <a:gd name="connsiteX18" fmla="*/ 2329039 w 4490685"/>
                <a:gd name="connsiteY18" fmla="*/ 2371196 h 2522009"/>
                <a:gd name="connsiteX19" fmla="*/ 2643364 w 4490685"/>
                <a:gd name="connsiteY19" fmla="*/ 2501371 h 2522009"/>
                <a:gd name="connsiteX20" fmla="*/ 3046589 w 4490685"/>
                <a:gd name="connsiteY20" fmla="*/ 2495021 h 2522009"/>
                <a:gd name="connsiteX21" fmla="*/ 3291064 w 4490685"/>
                <a:gd name="connsiteY21" fmla="*/ 2406121 h 2522009"/>
                <a:gd name="connsiteX22" fmla="*/ 3449814 w 4490685"/>
                <a:gd name="connsiteY22" fmla="*/ 2260071 h 2522009"/>
                <a:gd name="connsiteX23" fmla="*/ 3630789 w 4490685"/>
                <a:gd name="connsiteY23" fmla="*/ 2171171 h 2522009"/>
                <a:gd name="connsiteX24" fmla="*/ 3897489 w 4490685"/>
                <a:gd name="connsiteY24" fmla="*/ 2145771 h 2522009"/>
                <a:gd name="connsiteX25" fmla="*/ 4161014 w 4490685"/>
                <a:gd name="connsiteY25" fmla="*/ 2129896 h 2522009"/>
                <a:gd name="connsiteX26" fmla="*/ 4281664 w 4490685"/>
                <a:gd name="connsiteY26" fmla="*/ 1993371 h 2522009"/>
                <a:gd name="connsiteX27" fmla="*/ 4275314 w 4490685"/>
                <a:gd name="connsiteY27" fmla="*/ 1761596 h 2522009"/>
                <a:gd name="connsiteX28" fmla="*/ 4373739 w 4490685"/>
                <a:gd name="connsiteY28" fmla="*/ 1567921 h 2522009"/>
                <a:gd name="connsiteX29" fmla="*/ 4459464 w 4490685"/>
                <a:gd name="connsiteY29" fmla="*/ 1399646 h 2522009"/>
                <a:gd name="connsiteX30" fmla="*/ 4468989 w 4490685"/>
                <a:gd name="connsiteY30" fmla="*/ 1196446 h 2522009"/>
                <a:gd name="connsiteX31" fmla="*/ 4329289 w 4490685"/>
                <a:gd name="connsiteY31" fmla="*/ 1005946 h 2522009"/>
                <a:gd name="connsiteX32" fmla="*/ 4294364 w 4490685"/>
                <a:gd name="connsiteY32" fmla="*/ 799571 h 2522009"/>
                <a:gd name="connsiteX33" fmla="*/ 4380089 w 4490685"/>
                <a:gd name="connsiteY33" fmla="*/ 536046 h 2522009"/>
                <a:gd name="connsiteX34" fmla="*/ 4135614 w 4490685"/>
                <a:gd name="connsiteY34" fmla="*/ 237596 h 2522009"/>
                <a:gd name="connsiteX35" fmla="*/ 3862564 w 4490685"/>
                <a:gd name="connsiteY35" fmla="*/ 148696 h 2522009"/>
                <a:gd name="connsiteX36" fmla="*/ 3437114 w 4490685"/>
                <a:gd name="connsiteY36" fmla="*/ 167746 h 2522009"/>
                <a:gd name="connsiteX37" fmla="*/ 2967214 w 4490685"/>
                <a:gd name="connsiteY37" fmla="*/ 262996 h 2522009"/>
                <a:gd name="connsiteX38" fmla="*/ 2494139 w 4490685"/>
                <a:gd name="connsiteY38" fmla="*/ 47096 h 2522009"/>
                <a:gd name="connsiteX39" fmla="*/ 1992489 w 4490685"/>
                <a:gd name="connsiteY39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965863 w 4490685"/>
                <a:gd name="connsiteY14" fmla="*/ 2368550 h 2522009"/>
                <a:gd name="connsiteX15" fmla="*/ 1627364 w 4490685"/>
                <a:gd name="connsiteY15" fmla="*/ 2460096 h 2522009"/>
                <a:gd name="connsiteX16" fmla="*/ 2027414 w 4490685"/>
                <a:gd name="connsiteY16" fmla="*/ 2304521 h 2522009"/>
                <a:gd name="connsiteX17" fmla="*/ 2329039 w 4490685"/>
                <a:gd name="connsiteY17" fmla="*/ 2371196 h 2522009"/>
                <a:gd name="connsiteX18" fmla="*/ 2643364 w 4490685"/>
                <a:gd name="connsiteY18" fmla="*/ 2501371 h 2522009"/>
                <a:gd name="connsiteX19" fmla="*/ 3046589 w 4490685"/>
                <a:gd name="connsiteY19" fmla="*/ 2495021 h 2522009"/>
                <a:gd name="connsiteX20" fmla="*/ 3291064 w 4490685"/>
                <a:gd name="connsiteY20" fmla="*/ 2406121 h 2522009"/>
                <a:gd name="connsiteX21" fmla="*/ 3449814 w 4490685"/>
                <a:gd name="connsiteY21" fmla="*/ 2260071 h 2522009"/>
                <a:gd name="connsiteX22" fmla="*/ 3630789 w 4490685"/>
                <a:gd name="connsiteY22" fmla="*/ 2171171 h 2522009"/>
                <a:gd name="connsiteX23" fmla="*/ 3897489 w 4490685"/>
                <a:gd name="connsiteY23" fmla="*/ 2145771 h 2522009"/>
                <a:gd name="connsiteX24" fmla="*/ 4161014 w 4490685"/>
                <a:gd name="connsiteY24" fmla="*/ 2129896 h 2522009"/>
                <a:gd name="connsiteX25" fmla="*/ 4281664 w 4490685"/>
                <a:gd name="connsiteY25" fmla="*/ 1993371 h 2522009"/>
                <a:gd name="connsiteX26" fmla="*/ 4275314 w 4490685"/>
                <a:gd name="connsiteY26" fmla="*/ 1761596 h 2522009"/>
                <a:gd name="connsiteX27" fmla="*/ 4373739 w 4490685"/>
                <a:gd name="connsiteY27" fmla="*/ 1567921 h 2522009"/>
                <a:gd name="connsiteX28" fmla="*/ 4459464 w 4490685"/>
                <a:gd name="connsiteY28" fmla="*/ 1399646 h 2522009"/>
                <a:gd name="connsiteX29" fmla="*/ 4468989 w 4490685"/>
                <a:gd name="connsiteY29" fmla="*/ 1196446 h 2522009"/>
                <a:gd name="connsiteX30" fmla="*/ 4329289 w 4490685"/>
                <a:gd name="connsiteY30" fmla="*/ 1005946 h 2522009"/>
                <a:gd name="connsiteX31" fmla="*/ 4294364 w 4490685"/>
                <a:gd name="connsiteY31" fmla="*/ 799571 h 2522009"/>
                <a:gd name="connsiteX32" fmla="*/ 4380089 w 4490685"/>
                <a:gd name="connsiteY32" fmla="*/ 536046 h 2522009"/>
                <a:gd name="connsiteX33" fmla="*/ 4135614 w 4490685"/>
                <a:gd name="connsiteY33" fmla="*/ 237596 h 2522009"/>
                <a:gd name="connsiteX34" fmla="*/ 3862564 w 4490685"/>
                <a:gd name="connsiteY34" fmla="*/ 148696 h 2522009"/>
                <a:gd name="connsiteX35" fmla="*/ 3437114 w 4490685"/>
                <a:gd name="connsiteY35" fmla="*/ 167746 h 2522009"/>
                <a:gd name="connsiteX36" fmla="*/ 2967214 w 4490685"/>
                <a:gd name="connsiteY36" fmla="*/ 262996 h 2522009"/>
                <a:gd name="connsiteX37" fmla="*/ 2494139 w 4490685"/>
                <a:gd name="connsiteY37" fmla="*/ 47096 h 2522009"/>
                <a:gd name="connsiteX38" fmla="*/ 1992489 w 4490685"/>
                <a:gd name="connsiteY38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1158523 w 4490685"/>
                <a:gd name="connsiteY14" fmla="*/ 2368550 h 2522009"/>
                <a:gd name="connsiteX15" fmla="*/ 1627364 w 4490685"/>
                <a:gd name="connsiteY15" fmla="*/ 2460096 h 2522009"/>
                <a:gd name="connsiteX16" fmla="*/ 2027414 w 4490685"/>
                <a:gd name="connsiteY16" fmla="*/ 2304521 h 2522009"/>
                <a:gd name="connsiteX17" fmla="*/ 2329039 w 4490685"/>
                <a:gd name="connsiteY17" fmla="*/ 2371196 h 2522009"/>
                <a:gd name="connsiteX18" fmla="*/ 2643364 w 4490685"/>
                <a:gd name="connsiteY18" fmla="*/ 2501371 h 2522009"/>
                <a:gd name="connsiteX19" fmla="*/ 3046589 w 4490685"/>
                <a:gd name="connsiteY19" fmla="*/ 2495021 h 2522009"/>
                <a:gd name="connsiteX20" fmla="*/ 3291064 w 4490685"/>
                <a:gd name="connsiteY20" fmla="*/ 2406121 h 2522009"/>
                <a:gd name="connsiteX21" fmla="*/ 3449814 w 4490685"/>
                <a:gd name="connsiteY21" fmla="*/ 2260071 h 2522009"/>
                <a:gd name="connsiteX22" fmla="*/ 3630789 w 4490685"/>
                <a:gd name="connsiteY22" fmla="*/ 2171171 h 2522009"/>
                <a:gd name="connsiteX23" fmla="*/ 3897489 w 4490685"/>
                <a:gd name="connsiteY23" fmla="*/ 2145771 h 2522009"/>
                <a:gd name="connsiteX24" fmla="*/ 4161014 w 4490685"/>
                <a:gd name="connsiteY24" fmla="*/ 2129896 h 2522009"/>
                <a:gd name="connsiteX25" fmla="*/ 4281664 w 4490685"/>
                <a:gd name="connsiteY25" fmla="*/ 1993371 h 2522009"/>
                <a:gd name="connsiteX26" fmla="*/ 4275314 w 4490685"/>
                <a:gd name="connsiteY26" fmla="*/ 1761596 h 2522009"/>
                <a:gd name="connsiteX27" fmla="*/ 4373739 w 4490685"/>
                <a:gd name="connsiteY27" fmla="*/ 1567921 h 2522009"/>
                <a:gd name="connsiteX28" fmla="*/ 4459464 w 4490685"/>
                <a:gd name="connsiteY28" fmla="*/ 1399646 h 2522009"/>
                <a:gd name="connsiteX29" fmla="*/ 4468989 w 4490685"/>
                <a:gd name="connsiteY29" fmla="*/ 1196446 h 2522009"/>
                <a:gd name="connsiteX30" fmla="*/ 4329289 w 4490685"/>
                <a:gd name="connsiteY30" fmla="*/ 1005946 h 2522009"/>
                <a:gd name="connsiteX31" fmla="*/ 4294364 w 4490685"/>
                <a:gd name="connsiteY31" fmla="*/ 799571 h 2522009"/>
                <a:gd name="connsiteX32" fmla="*/ 4380089 w 4490685"/>
                <a:gd name="connsiteY32" fmla="*/ 536046 h 2522009"/>
                <a:gd name="connsiteX33" fmla="*/ 4135614 w 4490685"/>
                <a:gd name="connsiteY33" fmla="*/ 237596 h 2522009"/>
                <a:gd name="connsiteX34" fmla="*/ 3862564 w 4490685"/>
                <a:gd name="connsiteY34" fmla="*/ 148696 h 2522009"/>
                <a:gd name="connsiteX35" fmla="*/ 3437114 w 4490685"/>
                <a:gd name="connsiteY35" fmla="*/ 167746 h 2522009"/>
                <a:gd name="connsiteX36" fmla="*/ 2967214 w 4490685"/>
                <a:gd name="connsiteY36" fmla="*/ 262996 h 2522009"/>
                <a:gd name="connsiteX37" fmla="*/ 2494139 w 4490685"/>
                <a:gd name="connsiteY37" fmla="*/ 47096 h 2522009"/>
                <a:gd name="connsiteX38" fmla="*/ 1992489 w 4490685"/>
                <a:gd name="connsiteY38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929923 w 4490685"/>
                <a:gd name="connsiteY13" fmla="*/ 1987550 h 2522009"/>
                <a:gd name="connsiteX14" fmla="*/ 1158523 w 4490685"/>
                <a:gd name="connsiteY14" fmla="*/ 2368550 h 2522009"/>
                <a:gd name="connsiteX15" fmla="*/ 1627364 w 4490685"/>
                <a:gd name="connsiteY15" fmla="*/ 2460096 h 2522009"/>
                <a:gd name="connsiteX16" fmla="*/ 2027414 w 4490685"/>
                <a:gd name="connsiteY16" fmla="*/ 2304521 h 2522009"/>
                <a:gd name="connsiteX17" fmla="*/ 2329039 w 4490685"/>
                <a:gd name="connsiteY17" fmla="*/ 2371196 h 2522009"/>
                <a:gd name="connsiteX18" fmla="*/ 2643364 w 4490685"/>
                <a:gd name="connsiteY18" fmla="*/ 2501371 h 2522009"/>
                <a:gd name="connsiteX19" fmla="*/ 3046589 w 4490685"/>
                <a:gd name="connsiteY19" fmla="*/ 2495021 h 2522009"/>
                <a:gd name="connsiteX20" fmla="*/ 3291064 w 4490685"/>
                <a:gd name="connsiteY20" fmla="*/ 2406121 h 2522009"/>
                <a:gd name="connsiteX21" fmla="*/ 3449814 w 4490685"/>
                <a:gd name="connsiteY21" fmla="*/ 2260071 h 2522009"/>
                <a:gd name="connsiteX22" fmla="*/ 3630789 w 4490685"/>
                <a:gd name="connsiteY22" fmla="*/ 2171171 h 2522009"/>
                <a:gd name="connsiteX23" fmla="*/ 3897489 w 4490685"/>
                <a:gd name="connsiteY23" fmla="*/ 2145771 h 2522009"/>
                <a:gd name="connsiteX24" fmla="*/ 4161014 w 4490685"/>
                <a:gd name="connsiteY24" fmla="*/ 2129896 h 2522009"/>
                <a:gd name="connsiteX25" fmla="*/ 4281664 w 4490685"/>
                <a:gd name="connsiteY25" fmla="*/ 1993371 h 2522009"/>
                <a:gd name="connsiteX26" fmla="*/ 4275314 w 4490685"/>
                <a:gd name="connsiteY26" fmla="*/ 1761596 h 2522009"/>
                <a:gd name="connsiteX27" fmla="*/ 4373739 w 4490685"/>
                <a:gd name="connsiteY27" fmla="*/ 1567921 h 2522009"/>
                <a:gd name="connsiteX28" fmla="*/ 4459464 w 4490685"/>
                <a:gd name="connsiteY28" fmla="*/ 1399646 h 2522009"/>
                <a:gd name="connsiteX29" fmla="*/ 4468989 w 4490685"/>
                <a:gd name="connsiteY29" fmla="*/ 1196446 h 2522009"/>
                <a:gd name="connsiteX30" fmla="*/ 4329289 w 4490685"/>
                <a:gd name="connsiteY30" fmla="*/ 1005946 h 2522009"/>
                <a:gd name="connsiteX31" fmla="*/ 4294364 w 4490685"/>
                <a:gd name="connsiteY31" fmla="*/ 799571 h 2522009"/>
                <a:gd name="connsiteX32" fmla="*/ 4380089 w 4490685"/>
                <a:gd name="connsiteY32" fmla="*/ 536046 h 2522009"/>
                <a:gd name="connsiteX33" fmla="*/ 4135614 w 4490685"/>
                <a:gd name="connsiteY33" fmla="*/ 237596 h 2522009"/>
                <a:gd name="connsiteX34" fmla="*/ 3862564 w 4490685"/>
                <a:gd name="connsiteY34" fmla="*/ 148696 h 2522009"/>
                <a:gd name="connsiteX35" fmla="*/ 3437114 w 4490685"/>
                <a:gd name="connsiteY35" fmla="*/ 167746 h 2522009"/>
                <a:gd name="connsiteX36" fmla="*/ 2967214 w 4490685"/>
                <a:gd name="connsiteY36" fmla="*/ 262996 h 2522009"/>
                <a:gd name="connsiteX37" fmla="*/ 2494139 w 4490685"/>
                <a:gd name="connsiteY37" fmla="*/ 47096 h 2522009"/>
                <a:gd name="connsiteX38" fmla="*/ 1992489 w 4490685"/>
                <a:gd name="connsiteY38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818880 w 4490685"/>
                <a:gd name="connsiteY13" fmla="*/ 2106484 h 2522009"/>
                <a:gd name="connsiteX14" fmla="*/ 1158523 w 4490685"/>
                <a:gd name="connsiteY14" fmla="*/ 2368550 h 2522009"/>
                <a:gd name="connsiteX15" fmla="*/ 1627364 w 4490685"/>
                <a:gd name="connsiteY15" fmla="*/ 2460096 h 2522009"/>
                <a:gd name="connsiteX16" fmla="*/ 2027414 w 4490685"/>
                <a:gd name="connsiteY16" fmla="*/ 2304521 h 2522009"/>
                <a:gd name="connsiteX17" fmla="*/ 2329039 w 4490685"/>
                <a:gd name="connsiteY17" fmla="*/ 2371196 h 2522009"/>
                <a:gd name="connsiteX18" fmla="*/ 2643364 w 4490685"/>
                <a:gd name="connsiteY18" fmla="*/ 2501371 h 2522009"/>
                <a:gd name="connsiteX19" fmla="*/ 3046589 w 4490685"/>
                <a:gd name="connsiteY19" fmla="*/ 2495021 h 2522009"/>
                <a:gd name="connsiteX20" fmla="*/ 3291064 w 4490685"/>
                <a:gd name="connsiteY20" fmla="*/ 2406121 h 2522009"/>
                <a:gd name="connsiteX21" fmla="*/ 3449814 w 4490685"/>
                <a:gd name="connsiteY21" fmla="*/ 2260071 h 2522009"/>
                <a:gd name="connsiteX22" fmla="*/ 3630789 w 4490685"/>
                <a:gd name="connsiteY22" fmla="*/ 2171171 h 2522009"/>
                <a:gd name="connsiteX23" fmla="*/ 3897489 w 4490685"/>
                <a:gd name="connsiteY23" fmla="*/ 2145771 h 2522009"/>
                <a:gd name="connsiteX24" fmla="*/ 4161014 w 4490685"/>
                <a:gd name="connsiteY24" fmla="*/ 2129896 h 2522009"/>
                <a:gd name="connsiteX25" fmla="*/ 4281664 w 4490685"/>
                <a:gd name="connsiteY25" fmla="*/ 1993371 h 2522009"/>
                <a:gd name="connsiteX26" fmla="*/ 4275314 w 4490685"/>
                <a:gd name="connsiteY26" fmla="*/ 1761596 h 2522009"/>
                <a:gd name="connsiteX27" fmla="*/ 4373739 w 4490685"/>
                <a:gd name="connsiteY27" fmla="*/ 1567921 h 2522009"/>
                <a:gd name="connsiteX28" fmla="*/ 4459464 w 4490685"/>
                <a:gd name="connsiteY28" fmla="*/ 1399646 h 2522009"/>
                <a:gd name="connsiteX29" fmla="*/ 4468989 w 4490685"/>
                <a:gd name="connsiteY29" fmla="*/ 1196446 h 2522009"/>
                <a:gd name="connsiteX30" fmla="*/ 4329289 w 4490685"/>
                <a:gd name="connsiteY30" fmla="*/ 1005946 h 2522009"/>
                <a:gd name="connsiteX31" fmla="*/ 4294364 w 4490685"/>
                <a:gd name="connsiteY31" fmla="*/ 799571 h 2522009"/>
                <a:gd name="connsiteX32" fmla="*/ 4380089 w 4490685"/>
                <a:gd name="connsiteY32" fmla="*/ 536046 h 2522009"/>
                <a:gd name="connsiteX33" fmla="*/ 4135614 w 4490685"/>
                <a:gd name="connsiteY33" fmla="*/ 237596 h 2522009"/>
                <a:gd name="connsiteX34" fmla="*/ 3862564 w 4490685"/>
                <a:gd name="connsiteY34" fmla="*/ 148696 h 2522009"/>
                <a:gd name="connsiteX35" fmla="*/ 3437114 w 4490685"/>
                <a:gd name="connsiteY35" fmla="*/ 167746 h 2522009"/>
                <a:gd name="connsiteX36" fmla="*/ 2967214 w 4490685"/>
                <a:gd name="connsiteY36" fmla="*/ 262996 h 2522009"/>
                <a:gd name="connsiteX37" fmla="*/ 2494139 w 4490685"/>
                <a:gd name="connsiteY37" fmla="*/ 47096 h 2522009"/>
                <a:gd name="connsiteX38" fmla="*/ 1992489 w 4490685"/>
                <a:gd name="connsiteY38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465314 w 4490685"/>
                <a:gd name="connsiteY12" fmla="*/ 1888596 h 2522009"/>
                <a:gd name="connsiteX13" fmla="*/ 1158523 w 4490685"/>
                <a:gd name="connsiteY13" fmla="*/ 2368550 h 2522009"/>
                <a:gd name="connsiteX14" fmla="*/ 1627364 w 4490685"/>
                <a:gd name="connsiteY14" fmla="*/ 2460096 h 2522009"/>
                <a:gd name="connsiteX15" fmla="*/ 2027414 w 4490685"/>
                <a:gd name="connsiteY15" fmla="*/ 2304521 h 2522009"/>
                <a:gd name="connsiteX16" fmla="*/ 2329039 w 4490685"/>
                <a:gd name="connsiteY16" fmla="*/ 2371196 h 2522009"/>
                <a:gd name="connsiteX17" fmla="*/ 2643364 w 4490685"/>
                <a:gd name="connsiteY17" fmla="*/ 2501371 h 2522009"/>
                <a:gd name="connsiteX18" fmla="*/ 3046589 w 4490685"/>
                <a:gd name="connsiteY18" fmla="*/ 2495021 h 2522009"/>
                <a:gd name="connsiteX19" fmla="*/ 3291064 w 4490685"/>
                <a:gd name="connsiteY19" fmla="*/ 2406121 h 2522009"/>
                <a:gd name="connsiteX20" fmla="*/ 3449814 w 4490685"/>
                <a:gd name="connsiteY20" fmla="*/ 2260071 h 2522009"/>
                <a:gd name="connsiteX21" fmla="*/ 3630789 w 4490685"/>
                <a:gd name="connsiteY21" fmla="*/ 2171171 h 2522009"/>
                <a:gd name="connsiteX22" fmla="*/ 3897489 w 4490685"/>
                <a:gd name="connsiteY22" fmla="*/ 2145771 h 2522009"/>
                <a:gd name="connsiteX23" fmla="*/ 4161014 w 4490685"/>
                <a:gd name="connsiteY23" fmla="*/ 2129896 h 2522009"/>
                <a:gd name="connsiteX24" fmla="*/ 4281664 w 4490685"/>
                <a:gd name="connsiteY24" fmla="*/ 1993371 h 2522009"/>
                <a:gd name="connsiteX25" fmla="*/ 4275314 w 4490685"/>
                <a:gd name="connsiteY25" fmla="*/ 1761596 h 2522009"/>
                <a:gd name="connsiteX26" fmla="*/ 4373739 w 4490685"/>
                <a:gd name="connsiteY26" fmla="*/ 1567921 h 2522009"/>
                <a:gd name="connsiteX27" fmla="*/ 4459464 w 4490685"/>
                <a:gd name="connsiteY27" fmla="*/ 1399646 h 2522009"/>
                <a:gd name="connsiteX28" fmla="*/ 4468989 w 4490685"/>
                <a:gd name="connsiteY28" fmla="*/ 1196446 h 2522009"/>
                <a:gd name="connsiteX29" fmla="*/ 4329289 w 4490685"/>
                <a:gd name="connsiteY29" fmla="*/ 1005946 h 2522009"/>
                <a:gd name="connsiteX30" fmla="*/ 4294364 w 4490685"/>
                <a:gd name="connsiteY30" fmla="*/ 799571 h 2522009"/>
                <a:gd name="connsiteX31" fmla="*/ 4380089 w 4490685"/>
                <a:gd name="connsiteY31" fmla="*/ 536046 h 2522009"/>
                <a:gd name="connsiteX32" fmla="*/ 4135614 w 4490685"/>
                <a:gd name="connsiteY32" fmla="*/ 237596 h 2522009"/>
                <a:gd name="connsiteX33" fmla="*/ 3862564 w 4490685"/>
                <a:gd name="connsiteY33" fmla="*/ 148696 h 2522009"/>
                <a:gd name="connsiteX34" fmla="*/ 3437114 w 4490685"/>
                <a:gd name="connsiteY34" fmla="*/ 167746 h 2522009"/>
                <a:gd name="connsiteX35" fmla="*/ 2967214 w 4490685"/>
                <a:gd name="connsiteY35" fmla="*/ 262996 h 2522009"/>
                <a:gd name="connsiteX36" fmla="*/ 2494139 w 4490685"/>
                <a:gd name="connsiteY36" fmla="*/ 47096 h 2522009"/>
                <a:gd name="connsiteX37" fmla="*/ 1992489 w 4490685"/>
                <a:gd name="connsiteY37" fmla="*/ 69321 h 2522009"/>
                <a:gd name="connsiteX0" fmla="*/ 1992489 w 4490685"/>
                <a:gd name="connsiteY0" fmla="*/ 69321 h 2522009"/>
                <a:gd name="connsiteX1" fmla="*/ 1395589 w 4490685"/>
                <a:gd name="connsiteY1" fmla="*/ 101071 h 2522009"/>
                <a:gd name="connsiteX2" fmla="*/ 1395589 w 4490685"/>
                <a:gd name="connsiteY2" fmla="*/ 101071 h 2522009"/>
                <a:gd name="connsiteX3" fmla="*/ 1008239 w 4490685"/>
                <a:gd name="connsiteY3" fmla="*/ 101071 h 2522009"/>
                <a:gd name="connsiteX4" fmla="*/ 774310 w 4490685"/>
                <a:gd name="connsiteY4" fmla="*/ 387350 h 2522009"/>
                <a:gd name="connsiteX5" fmla="*/ 531989 w 4490685"/>
                <a:gd name="connsiteY5" fmla="*/ 450321 h 2522009"/>
                <a:gd name="connsiteX6" fmla="*/ 227189 w 4490685"/>
                <a:gd name="connsiteY6" fmla="*/ 539221 h 2522009"/>
                <a:gd name="connsiteX7" fmla="*/ 166864 w 4490685"/>
                <a:gd name="connsiteY7" fmla="*/ 732896 h 2522009"/>
                <a:gd name="connsiteX8" fmla="*/ 185914 w 4490685"/>
                <a:gd name="connsiteY8" fmla="*/ 1005946 h 2522009"/>
                <a:gd name="connsiteX9" fmla="*/ 100189 w 4490685"/>
                <a:gd name="connsiteY9" fmla="*/ 1256771 h 2522009"/>
                <a:gd name="connsiteX10" fmla="*/ 11289 w 4490685"/>
                <a:gd name="connsiteY10" fmla="*/ 1479021 h 2522009"/>
                <a:gd name="connsiteX11" fmla="*/ 167923 w 4490685"/>
                <a:gd name="connsiteY11" fmla="*/ 1764240 h 2522009"/>
                <a:gd name="connsiteX12" fmla="*/ 965863 w 4490685"/>
                <a:gd name="connsiteY12" fmla="*/ 2032247 h 2522009"/>
                <a:gd name="connsiteX13" fmla="*/ 1158523 w 4490685"/>
                <a:gd name="connsiteY13" fmla="*/ 2368550 h 2522009"/>
                <a:gd name="connsiteX14" fmla="*/ 1627364 w 4490685"/>
                <a:gd name="connsiteY14" fmla="*/ 2460096 h 2522009"/>
                <a:gd name="connsiteX15" fmla="*/ 2027414 w 4490685"/>
                <a:gd name="connsiteY15" fmla="*/ 2304521 h 2522009"/>
                <a:gd name="connsiteX16" fmla="*/ 2329039 w 4490685"/>
                <a:gd name="connsiteY16" fmla="*/ 2371196 h 2522009"/>
                <a:gd name="connsiteX17" fmla="*/ 2643364 w 4490685"/>
                <a:gd name="connsiteY17" fmla="*/ 2501371 h 2522009"/>
                <a:gd name="connsiteX18" fmla="*/ 3046589 w 4490685"/>
                <a:gd name="connsiteY18" fmla="*/ 2495021 h 2522009"/>
                <a:gd name="connsiteX19" fmla="*/ 3291064 w 4490685"/>
                <a:gd name="connsiteY19" fmla="*/ 2406121 h 2522009"/>
                <a:gd name="connsiteX20" fmla="*/ 3449814 w 4490685"/>
                <a:gd name="connsiteY20" fmla="*/ 2260071 h 2522009"/>
                <a:gd name="connsiteX21" fmla="*/ 3630789 w 4490685"/>
                <a:gd name="connsiteY21" fmla="*/ 2171171 h 2522009"/>
                <a:gd name="connsiteX22" fmla="*/ 3897489 w 4490685"/>
                <a:gd name="connsiteY22" fmla="*/ 2145771 h 2522009"/>
                <a:gd name="connsiteX23" fmla="*/ 4161014 w 4490685"/>
                <a:gd name="connsiteY23" fmla="*/ 2129896 h 2522009"/>
                <a:gd name="connsiteX24" fmla="*/ 4281664 w 4490685"/>
                <a:gd name="connsiteY24" fmla="*/ 1993371 h 2522009"/>
                <a:gd name="connsiteX25" fmla="*/ 4275314 w 4490685"/>
                <a:gd name="connsiteY25" fmla="*/ 1761596 h 2522009"/>
                <a:gd name="connsiteX26" fmla="*/ 4373739 w 4490685"/>
                <a:gd name="connsiteY26" fmla="*/ 1567921 h 2522009"/>
                <a:gd name="connsiteX27" fmla="*/ 4459464 w 4490685"/>
                <a:gd name="connsiteY27" fmla="*/ 1399646 h 2522009"/>
                <a:gd name="connsiteX28" fmla="*/ 4468989 w 4490685"/>
                <a:gd name="connsiteY28" fmla="*/ 1196446 h 2522009"/>
                <a:gd name="connsiteX29" fmla="*/ 4329289 w 4490685"/>
                <a:gd name="connsiteY29" fmla="*/ 1005946 h 2522009"/>
                <a:gd name="connsiteX30" fmla="*/ 4294364 w 4490685"/>
                <a:gd name="connsiteY30" fmla="*/ 799571 h 2522009"/>
                <a:gd name="connsiteX31" fmla="*/ 4380089 w 4490685"/>
                <a:gd name="connsiteY31" fmla="*/ 536046 h 2522009"/>
                <a:gd name="connsiteX32" fmla="*/ 4135614 w 4490685"/>
                <a:gd name="connsiteY32" fmla="*/ 237596 h 2522009"/>
                <a:gd name="connsiteX33" fmla="*/ 3862564 w 4490685"/>
                <a:gd name="connsiteY33" fmla="*/ 148696 h 2522009"/>
                <a:gd name="connsiteX34" fmla="*/ 3437114 w 4490685"/>
                <a:gd name="connsiteY34" fmla="*/ 167746 h 2522009"/>
                <a:gd name="connsiteX35" fmla="*/ 2967214 w 4490685"/>
                <a:gd name="connsiteY35" fmla="*/ 262996 h 2522009"/>
                <a:gd name="connsiteX36" fmla="*/ 2494139 w 4490685"/>
                <a:gd name="connsiteY36" fmla="*/ 47096 h 2522009"/>
                <a:gd name="connsiteX37" fmla="*/ 1992489 w 4490685"/>
                <a:gd name="connsiteY37" fmla="*/ 69321 h 2522009"/>
                <a:gd name="connsiteX0" fmla="*/ 1984198 w 4482394"/>
                <a:gd name="connsiteY0" fmla="*/ 69321 h 2522009"/>
                <a:gd name="connsiteX1" fmla="*/ 1387298 w 4482394"/>
                <a:gd name="connsiteY1" fmla="*/ 101071 h 2522009"/>
                <a:gd name="connsiteX2" fmla="*/ 1387298 w 4482394"/>
                <a:gd name="connsiteY2" fmla="*/ 101071 h 2522009"/>
                <a:gd name="connsiteX3" fmla="*/ 999948 w 4482394"/>
                <a:gd name="connsiteY3" fmla="*/ 101071 h 2522009"/>
                <a:gd name="connsiteX4" fmla="*/ 766019 w 4482394"/>
                <a:gd name="connsiteY4" fmla="*/ 387350 h 2522009"/>
                <a:gd name="connsiteX5" fmla="*/ 523698 w 4482394"/>
                <a:gd name="connsiteY5" fmla="*/ 450321 h 2522009"/>
                <a:gd name="connsiteX6" fmla="*/ 218898 w 4482394"/>
                <a:gd name="connsiteY6" fmla="*/ 539221 h 2522009"/>
                <a:gd name="connsiteX7" fmla="*/ 158573 w 4482394"/>
                <a:gd name="connsiteY7" fmla="*/ 732896 h 2522009"/>
                <a:gd name="connsiteX8" fmla="*/ 177623 w 4482394"/>
                <a:gd name="connsiteY8" fmla="*/ 1005946 h 2522009"/>
                <a:gd name="connsiteX9" fmla="*/ 2998 w 4482394"/>
                <a:gd name="connsiteY9" fmla="*/ 1479021 h 2522009"/>
                <a:gd name="connsiteX10" fmla="*/ 159632 w 4482394"/>
                <a:gd name="connsiteY10" fmla="*/ 1764240 h 2522009"/>
                <a:gd name="connsiteX11" fmla="*/ 957572 w 4482394"/>
                <a:gd name="connsiteY11" fmla="*/ 2032247 h 2522009"/>
                <a:gd name="connsiteX12" fmla="*/ 1150232 w 4482394"/>
                <a:gd name="connsiteY12" fmla="*/ 2368550 h 2522009"/>
                <a:gd name="connsiteX13" fmla="*/ 1619073 w 4482394"/>
                <a:gd name="connsiteY13" fmla="*/ 2460096 h 2522009"/>
                <a:gd name="connsiteX14" fmla="*/ 2019123 w 4482394"/>
                <a:gd name="connsiteY14" fmla="*/ 2304521 h 2522009"/>
                <a:gd name="connsiteX15" fmla="*/ 2320748 w 4482394"/>
                <a:gd name="connsiteY15" fmla="*/ 2371196 h 2522009"/>
                <a:gd name="connsiteX16" fmla="*/ 2635073 w 4482394"/>
                <a:gd name="connsiteY16" fmla="*/ 2501371 h 2522009"/>
                <a:gd name="connsiteX17" fmla="*/ 3038298 w 4482394"/>
                <a:gd name="connsiteY17" fmla="*/ 2495021 h 2522009"/>
                <a:gd name="connsiteX18" fmla="*/ 3282773 w 4482394"/>
                <a:gd name="connsiteY18" fmla="*/ 2406121 h 2522009"/>
                <a:gd name="connsiteX19" fmla="*/ 3441523 w 4482394"/>
                <a:gd name="connsiteY19" fmla="*/ 2260071 h 2522009"/>
                <a:gd name="connsiteX20" fmla="*/ 3622498 w 4482394"/>
                <a:gd name="connsiteY20" fmla="*/ 2171171 h 2522009"/>
                <a:gd name="connsiteX21" fmla="*/ 3889198 w 4482394"/>
                <a:gd name="connsiteY21" fmla="*/ 2145771 h 2522009"/>
                <a:gd name="connsiteX22" fmla="*/ 4152723 w 4482394"/>
                <a:gd name="connsiteY22" fmla="*/ 2129896 h 2522009"/>
                <a:gd name="connsiteX23" fmla="*/ 4273373 w 4482394"/>
                <a:gd name="connsiteY23" fmla="*/ 1993371 h 2522009"/>
                <a:gd name="connsiteX24" fmla="*/ 4267023 w 4482394"/>
                <a:gd name="connsiteY24" fmla="*/ 1761596 h 2522009"/>
                <a:gd name="connsiteX25" fmla="*/ 4365448 w 4482394"/>
                <a:gd name="connsiteY25" fmla="*/ 1567921 h 2522009"/>
                <a:gd name="connsiteX26" fmla="*/ 4451173 w 4482394"/>
                <a:gd name="connsiteY26" fmla="*/ 1399646 h 2522009"/>
                <a:gd name="connsiteX27" fmla="*/ 4460698 w 4482394"/>
                <a:gd name="connsiteY27" fmla="*/ 1196446 h 2522009"/>
                <a:gd name="connsiteX28" fmla="*/ 4320998 w 4482394"/>
                <a:gd name="connsiteY28" fmla="*/ 1005946 h 2522009"/>
                <a:gd name="connsiteX29" fmla="*/ 4286073 w 4482394"/>
                <a:gd name="connsiteY29" fmla="*/ 799571 h 2522009"/>
                <a:gd name="connsiteX30" fmla="*/ 4371798 w 4482394"/>
                <a:gd name="connsiteY30" fmla="*/ 536046 h 2522009"/>
                <a:gd name="connsiteX31" fmla="*/ 4127323 w 4482394"/>
                <a:gd name="connsiteY31" fmla="*/ 237596 h 2522009"/>
                <a:gd name="connsiteX32" fmla="*/ 3854273 w 4482394"/>
                <a:gd name="connsiteY32" fmla="*/ 148696 h 2522009"/>
                <a:gd name="connsiteX33" fmla="*/ 3428823 w 4482394"/>
                <a:gd name="connsiteY33" fmla="*/ 167746 h 2522009"/>
                <a:gd name="connsiteX34" fmla="*/ 2958923 w 4482394"/>
                <a:gd name="connsiteY34" fmla="*/ 262996 h 2522009"/>
                <a:gd name="connsiteX35" fmla="*/ 2485848 w 4482394"/>
                <a:gd name="connsiteY35" fmla="*/ 47096 h 2522009"/>
                <a:gd name="connsiteX36" fmla="*/ 1984198 w 4482394"/>
                <a:gd name="connsiteY36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372328 w 4482924"/>
                <a:gd name="connsiteY30" fmla="*/ 536046 h 2522009"/>
                <a:gd name="connsiteX31" fmla="*/ 4127853 w 4482924"/>
                <a:gd name="connsiteY31" fmla="*/ 237596 h 2522009"/>
                <a:gd name="connsiteX32" fmla="*/ 3854803 w 4482924"/>
                <a:gd name="connsiteY32" fmla="*/ 148696 h 2522009"/>
                <a:gd name="connsiteX33" fmla="*/ 3429353 w 4482924"/>
                <a:gd name="connsiteY33" fmla="*/ 167746 h 2522009"/>
                <a:gd name="connsiteX34" fmla="*/ 2959453 w 4482924"/>
                <a:gd name="connsiteY34" fmla="*/ 262996 h 2522009"/>
                <a:gd name="connsiteX35" fmla="*/ 2486378 w 4482924"/>
                <a:gd name="connsiteY35" fmla="*/ 47096 h 2522009"/>
                <a:gd name="connsiteX36" fmla="*/ 1984728 w 4482924"/>
                <a:gd name="connsiteY36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274961 w 4482924"/>
                <a:gd name="connsiteY30" fmla="*/ 399025 h 2522009"/>
                <a:gd name="connsiteX31" fmla="*/ 4127853 w 4482924"/>
                <a:gd name="connsiteY31" fmla="*/ 237596 h 2522009"/>
                <a:gd name="connsiteX32" fmla="*/ 3854803 w 4482924"/>
                <a:gd name="connsiteY32" fmla="*/ 148696 h 2522009"/>
                <a:gd name="connsiteX33" fmla="*/ 3429353 w 4482924"/>
                <a:gd name="connsiteY33" fmla="*/ 167746 h 2522009"/>
                <a:gd name="connsiteX34" fmla="*/ 2959453 w 4482924"/>
                <a:gd name="connsiteY34" fmla="*/ 262996 h 2522009"/>
                <a:gd name="connsiteX35" fmla="*/ 2486378 w 4482924"/>
                <a:gd name="connsiteY35" fmla="*/ 47096 h 2522009"/>
                <a:gd name="connsiteX36" fmla="*/ 1984728 w 4482924"/>
                <a:gd name="connsiteY36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274961 w 4482924"/>
                <a:gd name="connsiteY30" fmla="*/ 399025 h 2522009"/>
                <a:gd name="connsiteX31" fmla="*/ 4127853 w 4482924"/>
                <a:gd name="connsiteY31" fmla="*/ 237596 h 2522009"/>
                <a:gd name="connsiteX32" fmla="*/ 3854803 w 4482924"/>
                <a:gd name="connsiteY32" fmla="*/ 148696 h 2522009"/>
                <a:gd name="connsiteX33" fmla="*/ 3429353 w 4482924"/>
                <a:gd name="connsiteY33" fmla="*/ 167746 h 2522009"/>
                <a:gd name="connsiteX34" fmla="*/ 2959453 w 4482924"/>
                <a:gd name="connsiteY34" fmla="*/ 262996 h 2522009"/>
                <a:gd name="connsiteX35" fmla="*/ 2486378 w 4482924"/>
                <a:gd name="connsiteY35" fmla="*/ 47096 h 2522009"/>
                <a:gd name="connsiteX36" fmla="*/ 1984728 w 4482924"/>
                <a:gd name="connsiteY36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274961 w 4482924"/>
                <a:gd name="connsiteY30" fmla="*/ 399025 h 2522009"/>
                <a:gd name="connsiteX31" fmla="*/ 3854803 w 4482924"/>
                <a:gd name="connsiteY31" fmla="*/ 148696 h 2522009"/>
                <a:gd name="connsiteX32" fmla="*/ 3429353 w 4482924"/>
                <a:gd name="connsiteY32" fmla="*/ 167746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203524 w 4482924"/>
                <a:gd name="connsiteY30" fmla="*/ 301589 h 2522009"/>
                <a:gd name="connsiteX31" fmla="*/ 3854803 w 4482924"/>
                <a:gd name="connsiteY31" fmla="*/ 148696 h 2522009"/>
                <a:gd name="connsiteX32" fmla="*/ 3429353 w 4482924"/>
                <a:gd name="connsiteY32" fmla="*/ 167746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227337 w 4482924"/>
                <a:gd name="connsiteY30" fmla="*/ 310868 h 2522009"/>
                <a:gd name="connsiteX31" fmla="*/ 3854803 w 4482924"/>
                <a:gd name="connsiteY31" fmla="*/ 148696 h 2522009"/>
                <a:gd name="connsiteX32" fmla="*/ 3429353 w 4482924"/>
                <a:gd name="connsiteY32" fmla="*/ 167746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286603 w 4482924"/>
                <a:gd name="connsiteY29" fmla="*/ 799571 h 2522009"/>
                <a:gd name="connsiteX30" fmla="*/ 4146889 w 4482924"/>
                <a:gd name="connsiteY30" fmla="*/ 378333 h 2522009"/>
                <a:gd name="connsiteX31" fmla="*/ 3854803 w 4482924"/>
                <a:gd name="connsiteY31" fmla="*/ 148696 h 2522009"/>
                <a:gd name="connsiteX32" fmla="*/ 3429353 w 4482924"/>
                <a:gd name="connsiteY32" fmla="*/ 167746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176902 w 4482924"/>
                <a:gd name="connsiteY29" fmla="*/ 799571 h 2522009"/>
                <a:gd name="connsiteX30" fmla="*/ 4146889 w 4482924"/>
                <a:gd name="connsiteY30" fmla="*/ 378333 h 2522009"/>
                <a:gd name="connsiteX31" fmla="*/ 3854803 w 4482924"/>
                <a:gd name="connsiteY31" fmla="*/ 148696 h 2522009"/>
                <a:gd name="connsiteX32" fmla="*/ 3429353 w 4482924"/>
                <a:gd name="connsiteY32" fmla="*/ 167746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176902 w 4482924"/>
                <a:gd name="connsiteY29" fmla="*/ 799571 h 2522009"/>
                <a:gd name="connsiteX30" fmla="*/ 4146889 w 4482924"/>
                <a:gd name="connsiteY30" fmla="*/ 378333 h 2522009"/>
                <a:gd name="connsiteX31" fmla="*/ 3854803 w 4482924"/>
                <a:gd name="connsiteY31" fmla="*/ 148696 h 2522009"/>
                <a:gd name="connsiteX32" fmla="*/ 3465920 w 4482924"/>
                <a:gd name="connsiteY32" fmla="*/ 240832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84728 w 4482924"/>
                <a:gd name="connsiteY0" fmla="*/ 69321 h 2522009"/>
                <a:gd name="connsiteX1" fmla="*/ 1387828 w 4482924"/>
                <a:gd name="connsiteY1" fmla="*/ 101071 h 2522009"/>
                <a:gd name="connsiteX2" fmla="*/ 1387828 w 4482924"/>
                <a:gd name="connsiteY2" fmla="*/ 101071 h 2522009"/>
                <a:gd name="connsiteX3" fmla="*/ 1000478 w 4482924"/>
                <a:gd name="connsiteY3" fmla="*/ 101071 h 2522009"/>
                <a:gd name="connsiteX4" fmla="*/ 766549 w 4482924"/>
                <a:gd name="connsiteY4" fmla="*/ 387350 h 2522009"/>
                <a:gd name="connsiteX5" fmla="*/ 524228 w 4482924"/>
                <a:gd name="connsiteY5" fmla="*/ 450321 h 2522009"/>
                <a:gd name="connsiteX6" fmla="*/ 219428 w 4482924"/>
                <a:gd name="connsiteY6" fmla="*/ 539221 h 2522009"/>
                <a:gd name="connsiteX7" fmla="*/ 159103 w 4482924"/>
                <a:gd name="connsiteY7" fmla="*/ 732896 h 2522009"/>
                <a:gd name="connsiteX8" fmla="*/ 178153 w 4482924"/>
                <a:gd name="connsiteY8" fmla="*/ 1005946 h 2522009"/>
                <a:gd name="connsiteX9" fmla="*/ 2998 w 4482924"/>
                <a:gd name="connsiteY9" fmla="*/ 1364111 h 2522009"/>
                <a:gd name="connsiteX10" fmla="*/ 160162 w 4482924"/>
                <a:gd name="connsiteY10" fmla="*/ 1764240 h 2522009"/>
                <a:gd name="connsiteX11" fmla="*/ 958102 w 4482924"/>
                <a:gd name="connsiteY11" fmla="*/ 2032247 h 2522009"/>
                <a:gd name="connsiteX12" fmla="*/ 1150762 w 4482924"/>
                <a:gd name="connsiteY12" fmla="*/ 2368550 h 2522009"/>
                <a:gd name="connsiteX13" fmla="*/ 1619603 w 4482924"/>
                <a:gd name="connsiteY13" fmla="*/ 2460096 h 2522009"/>
                <a:gd name="connsiteX14" fmla="*/ 2019653 w 4482924"/>
                <a:gd name="connsiteY14" fmla="*/ 2304521 h 2522009"/>
                <a:gd name="connsiteX15" fmla="*/ 2321278 w 4482924"/>
                <a:gd name="connsiteY15" fmla="*/ 2371196 h 2522009"/>
                <a:gd name="connsiteX16" fmla="*/ 2635603 w 4482924"/>
                <a:gd name="connsiteY16" fmla="*/ 2501371 h 2522009"/>
                <a:gd name="connsiteX17" fmla="*/ 3038828 w 4482924"/>
                <a:gd name="connsiteY17" fmla="*/ 2495021 h 2522009"/>
                <a:gd name="connsiteX18" fmla="*/ 3283303 w 4482924"/>
                <a:gd name="connsiteY18" fmla="*/ 2406121 h 2522009"/>
                <a:gd name="connsiteX19" fmla="*/ 3442053 w 4482924"/>
                <a:gd name="connsiteY19" fmla="*/ 2260071 h 2522009"/>
                <a:gd name="connsiteX20" fmla="*/ 3623028 w 4482924"/>
                <a:gd name="connsiteY20" fmla="*/ 2171171 h 2522009"/>
                <a:gd name="connsiteX21" fmla="*/ 3889728 w 4482924"/>
                <a:gd name="connsiteY21" fmla="*/ 2145771 h 2522009"/>
                <a:gd name="connsiteX22" fmla="*/ 4153253 w 4482924"/>
                <a:gd name="connsiteY22" fmla="*/ 2129896 h 2522009"/>
                <a:gd name="connsiteX23" fmla="*/ 4273903 w 4482924"/>
                <a:gd name="connsiteY23" fmla="*/ 1993371 h 2522009"/>
                <a:gd name="connsiteX24" fmla="*/ 4267553 w 4482924"/>
                <a:gd name="connsiteY24" fmla="*/ 1761596 h 2522009"/>
                <a:gd name="connsiteX25" fmla="*/ 4365978 w 4482924"/>
                <a:gd name="connsiteY25" fmla="*/ 1567921 h 2522009"/>
                <a:gd name="connsiteX26" fmla="*/ 4451703 w 4482924"/>
                <a:gd name="connsiteY26" fmla="*/ 1399646 h 2522009"/>
                <a:gd name="connsiteX27" fmla="*/ 4461228 w 4482924"/>
                <a:gd name="connsiteY27" fmla="*/ 1196446 h 2522009"/>
                <a:gd name="connsiteX28" fmla="*/ 4321528 w 4482924"/>
                <a:gd name="connsiteY28" fmla="*/ 1005946 h 2522009"/>
                <a:gd name="connsiteX29" fmla="*/ 4176902 w 4482924"/>
                <a:gd name="connsiteY29" fmla="*/ 799571 h 2522009"/>
                <a:gd name="connsiteX30" fmla="*/ 4146889 w 4482924"/>
                <a:gd name="connsiteY30" fmla="*/ 378333 h 2522009"/>
                <a:gd name="connsiteX31" fmla="*/ 3854803 w 4482924"/>
                <a:gd name="connsiteY31" fmla="*/ 210538 h 2522009"/>
                <a:gd name="connsiteX32" fmla="*/ 3465920 w 4482924"/>
                <a:gd name="connsiteY32" fmla="*/ 240832 h 2522009"/>
                <a:gd name="connsiteX33" fmla="*/ 2959453 w 4482924"/>
                <a:gd name="connsiteY33" fmla="*/ 262996 h 2522009"/>
                <a:gd name="connsiteX34" fmla="*/ 2486378 w 4482924"/>
                <a:gd name="connsiteY34" fmla="*/ 47096 h 2522009"/>
                <a:gd name="connsiteX35" fmla="*/ 1984728 w 4482924"/>
                <a:gd name="connsiteY35" fmla="*/ 69321 h 2522009"/>
                <a:gd name="connsiteX0" fmla="*/ 1970342 w 4468538"/>
                <a:gd name="connsiteY0" fmla="*/ 69321 h 2522009"/>
                <a:gd name="connsiteX1" fmla="*/ 1373442 w 4468538"/>
                <a:gd name="connsiteY1" fmla="*/ 101071 h 2522009"/>
                <a:gd name="connsiteX2" fmla="*/ 1373442 w 4468538"/>
                <a:gd name="connsiteY2" fmla="*/ 101071 h 2522009"/>
                <a:gd name="connsiteX3" fmla="*/ 986092 w 4468538"/>
                <a:gd name="connsiteY3" fmla="*/ 101071 h 2522009"/>
                <a:gd name="connsiteX4" fmla="*/ 752163 w 4468538"/>
                <a:gd name="connsiteY4" fmla="*/ 387350 h 2522009"/>
                <a:gd name="connsiteX5" fmla="*/ 509842 w 4468538"/>
                <a:gd name="connsiteY5" fmla="*/ 450321 h 2522009"/>
                <a:gd name="connsiteX6" fmla="*/ 205042 w 4468538"/>
                <a:gd name="connsiteY6" fmla="*/ 539221 h 2522009"/>
                <a:gd name="connsiteX7" fmla="*/ 144717 w 4468538"/>
                <a:gd name="connsiteY7" fmla="*/ 732896 h 2522009"/>
                <a:gd name="connsiteX8" fmla="*/ 163767 w 4468538"/>
                <a:gd name="connsiteY8" fmla="*/ 1005946 h 2522009"/>
                <a:gd name="connsiteX9" fmla="*/ 69060 w 4468538"/>
                <a:gd name="connsiteY9" fmla="*/ 1370059 h 2522009"/>
                <a:gd name="connsiteX10" fmla="*/ 145776 w 4468538"/>
                <a:gd name="connsiteY10" fmla="*/ 1764240 h 2522009"/>
                <a:gd name="connsiteX11" fmla="*/ 943716 w 4468538"/>
                <a:gd name="connsiteY11" fmla="*/ 2032247 h 2522009"/>
                <a:gd name="connsiteX12" fmla="*/ 1136376 w 4468538"/>
                <a:gd name="connsiteY12" fmla="*/ 2368550 h 2522009"/>
                <a:gd name="connsiteX13" fmla="*/ 1605217 w 4468538"/>
                <a:gd name="connsiteY13" fmla="*/ 2460096 h 2522009"/>
                <a:gd name="connsiteX14" fmla="*/ 2005267 w 4468538"/>
                <a:gd name="connsiteY14" fmla="*/ 2304521 h 2522009"/>
                <a:gd name="connsiteX15" fmla="*/ 2306892 w 4468538"/>
                <a:gd name="connsiteY15" fmla="*/ 2371196 h 2522009"/>
                <a:gd name="connsiteX16" fmla="*/ 2621217 w 4468538"/>
                <a:gd name="connsiteY16" fmla="*/ 2501371 h 2522009"/>
                <a:gd name="connsiteX17" fmla="*/ 3024442 w 4468538"/>
                <a:gd name="connsiteY17" fmla="*/ 2495021 h 2522009"/>
                <a:gd name="connsiteX18" fmla="*/ 3268917 w 4468538"/>
                <a:gd name="connsiteY18" fmla="*/ 2406121 h 2522009"/>
                <a:gd name="connsiteX19" fmla="*/ 3427667 w 4468538"/>
                <a:gd name="connsiteY19" fmla="*/ 2260071 h 2522009"/>
                <a:gd name="connsiteX20" fmla="*/ 3608642 w 4468538"/>
                <a:gd name="connsiteY20" fmla="*/ 2171171 h 2522009"/>
                <a:gd name="connsiteX21" fmla="*/ 3875342 w 4468538"/>
                <a:gd name="connsiteY21" fmla="*/ 2145771 h 2522009"/>
                <a:gd name="connsiteX22" fmla="*/ 4138867 w 4468538"/>
                <a:gd name="connsiteY22" fmla="*/ 2129896 h 2522009"/>
                <a:gd name="connsiteX23" fmla="*/ 4259517 w 4468538"/>
                <a:gd name="connsiteY23" fmla="*/ 1993371 h 2522009"/>
                <a:gd name="connsiteX24" fmla="*/ 4253167 w 4468538"/>
                <a:gd name="connsiteY24" fmla="*/ 1761596 h 2522009"/>
                <a:gd name="connsiteX25" fmla="*/ 4351592 w 4468538"/>
                <a:gd name="connsiteY25" fmla="*/ 1567921 h 2522009"/>
                <a:gd name="connsiteX26" fmla="*/ 4437317 w 4468538"/>
                <a:gd name="connsiteY26" fmla="*/ 1399646 h 2522009"/>
                <a:gd name="connsiteX27" fmla="*/ 4446842 w 4468538"/>
                <a:gd name="connsiteY27" fmla="*/ 1196446 h 2522009"/>
                <a:gd name="connsiteX28" fmla="*/ 4307142 w 4468538"/>
                <a:gd name="connsiteY28" fmla="*/ 1005946 h 2522009"/>
                <a:gd name="connsiteX29" fmla="*/ 4162516 w 4468538"/>
                <a:gd name="connsiteY29" fmla="*/ 799571 h 2522009"/>
                <a:gd name="connsiteX30" fmla="*/ 4132503 w 4468538"/>
                <a:gd name="connsiteY30" fmla="*/ 378333 h 2522009"/>
                <a:gd name="connsiteX31" fmla="*/ 3840417 w 4468538"/>
                <a:gd name="connsiteY31" fmla="*/ 210538 h 2522009"/>
                <a:gd name="connsiteX32" fmla="*/ 3451534 w 4468538"/>
                <a:gd name="connsiteY32" fmla="*/ 240832 h 2522009"/>
                <a:gd name="connsiteX33" fmla="*/ 2945067 w 4468538"/>
                <a:gd name="connsiteY33" fmla="*/ 262996 h 2522009"/>
                <a:gd name="connsiteX34" fmla="*/ 2471992 w 4468538"/>
                <a:gd name="connsiteY34" fmla="*/ 47096 h 2522009"/>
                <a:gd name="connsiteX35" fmla="*/ 1970342 w 4468538"/>
                <a:gd name="connsiteY35" fmla="*/ 69321 h 2522009"/>
                <a:gd name="connsiteX0" fmla="*/ 1927537 w 4425733"/>
                <a:gd name="connsiteY0" fmla="*/ 69321 h 2522009"/>
                <a:gd name="connsiteX1" fmla="*/ 1330637 w 4425733"/>
                <a:gd name="connsiteY1" fmla="*/ 101071 h 2522009"/>
                <a:gd name="connsiteX2" fmla="*/ 1330637 w 4425733"/>
                <a:gd name="connsiteY2" fmla="*/ 101071 h 2522009"/>
                <a:gd name="connsiteX3" fmla="*/ 943287 w 4425733"/>
                <a:gd name="connsiteY3" fmla="*/ 101071 h 2522009"/>
                <a:gd name="connsiteX4" fmla="*/ 709358 w 4425733"/>
                <a:gd name="connsiteY4" fmla="*/ 387350 h 2522009"/>
                <a:gd name="connsiteX5" fmla="*/ 467037 w 4425733"/>
                <a:gd name="connsiteY5" fmla="*/ 450321 h 2522009"/>
                <a:gd name="connsiteX6" fmla="*/ 162237 w 4425733"/>
                <a:gd name="connsiteY6" fmla="*/ 539221 h 2522009"/>
                <a:gd name="connsiteX7" fmla="*/ 101912 w 4425733"/>
                <a:gd name="connsiteY7" fmla="*/ 732896 h 2522009"/>
                <a:gd name="connsiteX8" fmla="*/ 120962 w 4425733"/>
                <a:gd name="connsiteY8" fmla="*/ 1005946 h 2522009"/>
                <a:gd name="connsiteX9" fmla="*/ 26255 w 4425733"/>
                <a:gd name="connsiteY9" fmla="*/ 1370059 h 2522009"/>
                <a:gd name="connsiteX10" fmla="*/ 278493 w 4425733"/>
                <a:gd name="connsiteY10" fmla="*/ 1752344 h 2522009"/>
                <a:gd name="connsiteX11" fmla="*/ 900911 w 4425733"/>
                <a:gd name="connsiteY11" fmla="*/ 2032247 h 2522009"/>
                <a:gd name="connsiteX12" fmla="*/ 1093571 w 4425733"/>
                <a:gd name="connsiteY12" fmla="*/ 2368550 h 2522009"/>
                <a:gd name="connsiteX13" fmla="*/ 1562412 w 4425733"/>
                <a:gd name="connsiteY13" fmla="*/ 2460096 h 2522009"/>
                <a:gd name="connsiteX14" fmla="*/ 1962462 w 4425733"/>
                <a:gd name="connsiteY14" fmla="*/ 2304521 h 2522009"/>
                <a:gd name="connsiteX15" fmla="*/ 2264087 w 4425733"/>
                <a:gd name="connsiteY15" fmla="*/ 2371196 h 2522009"/>
                <a:gd name="connsiteX16" fmla="*/ 2578412 w 4425733"/>
                <a:gd name="connsiteY16" fmla="*/ 2501371 h 2522009"/>
                <a:gd name="connsiteX17" fmla="*/ 2981637 w 4425733"/>
                <a:gd name="connsiteY17" fmla="*/ 2495021 h 2522009"/>
                <a:gd name="connsiteX18" fmla="*/ 3226112 w 4425733"/>
                <a:gd name="connsiteY18" fmla="*/ 2406121 h 2522009"/>
                <a:gd name="connsiteX19" fmla="*/ 3384862 w 4425733"/>
                <a:gd name="connsiteY19" fmla="*/ 2260071 h 2522009"/>
                <a:gd name="connsiteX20" fmla="*/ 3565837 w 4425733"/>
                <a:gd name="connsiteY20" fmla="*/ 2171171 h 2522009"/>
                <a:gd name="connsiteX21" fmla="*/ 3832537 w 4425733"/>
                <a:gd name="connsiteY21" fmla="*/ 2145771 h 2522009"/>
                <a:gd name="connsiteX22" fmla="*/ 4096062 w 4425733"/>
                <a:gd name="connsiteY22" fmla="*/ 2129896 h 2522009"/>
                <a:gd name="connsiteX23" fmla="*/ 4216712 w 4425733"/>
                <a:gd name="connsiteY23" fmla="*/ 1993371 h 2522009"/>
                <a:gd name="connsiteX24" fmla="*/ 4210362 w 4425733"/>
                <a:gd name="connsiteY24" fmla="*/ 1761596 h 2522009"/>
                <a:gd name="connsiteX25" fmla="*/ 4308787 w 4425733"/>
                <a:gd name="connsiteY25" fmla="*/ 1567921 h 2522009"/>
                <a:gd name="connsiteX26" fmla="*/ 4394512 w 4425733"/>
                <a:gd name="connsiteY26" fmla="*/ 1399646 h 2522009"/>
                <a:gd name="connsiteX27" fmla="*/ 4404037 w 4425733"/>
                <a:gd name="connsiteY27" fmla="*/ 1196446 h 2522009"/>
                <a:gd name="connsiteX28" fmla="*/ 4264337 w 4425733"/>
                <a:gd name="connsiteY28" fmla="*/ 1005946 h 2522009"/>
                <a:gd name="connsiteX29" fmla="*/ 4119711 w 4425733"/>
                <a:gd name="connsiteY29" fmla="*/ 799571 h 2522009"/>
                <a:gd name="connsiteX30" fmla="*/ 4089698 w 4425733"/>
                <a:gd name="connsiteY30" fmla="*/ 378333 h 2522009"/>
                <a:gd name="connsiteX31" fmla="*/ 3797612 w 4425733"/>
                <a:gd name="connsiteY31" fmla="*/ 210538 h 2522009"/>
                <a:gd name="connsiteX32" fmla="*/ 3408729 w 4425733"/>
                <a:gd name="connsiteY32" fmla="*/ 240832 h 2522009"/>
                <a:gd name="connsiteX33" fmla="*/ 2902262 w 4425733"/>
                <a:gd name="connsiteY33" fmla="*/ 262996 h 2522009"/>
                <a:gd name="connsiteX34" fmla="*/ 2429187 w 4425733"/>
                <a:gd name="connsiteY34" fmla="*/ 47096 h 2522009"/>
                <a:gd name="connsiteX35" fmla="*/ 1927537 w 4425733"/>
                <a:gd name="connsiteY35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456067 w 4414763"/>
                <a:gd name="connsiteY5" fmla="*/ 450321 h 2522009"/>
                <a:gd name="connsiteX6" fmla="*/ 151267 w 4414763"/>
                <a:gd name="connsiteY6" fmla="*/ 539221 h 2522009"/>
                <a:gd name="connsiteX7" fmla="*/ 90942 w 4414763"/>
                <a:gd name="connsiteY7" fmla="*/ 732896 h 2522009"/>
                <a:gd name="connsiteX8" fmla="*/ 175812 w 4414763"/>
                <a:gd name="connsiteY8" fmla="*/ 1017842 h 2522009"/>
                <a:gd name="connsiteX9" fmla="*/ 15285 w 4414763"/>
                <a:gd name="connsiteY9" fmla="*/ 1370059 h 2522009"/>
                <a:gd name="connsiteX10" fmla="*/ 267523 w 4414763"/>
                <a:gd name="connsiteY10" fmla="*/ 1752344 h 2522009"/>
                <a:gd name="connsiteX11" fmla="*/ 889941 w 4414763"/>
                <a:gd name="connsiteY11" fmla="*/ 2032247 h 2522009"/>
                <a:gd name="connsiteX12" fmla="*/ 1082601 w 4414763"/>
                <a:gd name="connsiteY12" fmla="*/ 2368550 h 2522009"/>
                <a:gd name="connsiteX13" fmla="*/ 1551442 w 4414763"/>
                <a:gd name="connsiteY13" fmla="*/ 2460096 h 2522009"/>
                <a:gd name="connsiteX14" fmla="*/ 1951492 w 4414763"/>
                <a:gd name="connsiteY14" fmla="*/ 2304521 h 2522009"/>
                <a:gd name="connsiteX15" fmla="*/ 2253117 w 4414763"/>
                <a:gd name="connsiteY15" fmla="*/ 2371196 h 2522009"/>
                <a:gd name="connsiteX16" fmla="*/ 2567442 w 4414763"/>
                <a:gd name="connsiteY16" fmla="*/ 2501371 h 2522009"/>
                <a:gd name="connsiteX17" fmla="*/ 2970667 w 4414763"/>
                <a:gd name="connsiteY17" fmla="*/ 2495021 h 2522009"/>
                <a:gd name="connsiteX18" fmla="*/ 3215142 w 4414763"/>
                <a:gd name="connsiteY18" fmla="*/ 2406121 h 2522009"/>
                <a:gd name="connsiteX19" fmla="*/ 3373892 w 4414763"/>
                <a:gd name="connsiteY19" fmla="*/ 2260071 h 2522009"/>
                <a:gd name="connsiteX20" fmla="*/ 3554867 w 4414763"/>
                <a:gd name="connsiteY20" fmla="*/ 2171171 h 2522009"/>
                <a:gd name="connsiteX21" fmla="*/ 3821567 w 4414763"/>
                <a:gd name="connsiteY21" fmla="*/ 2145771 h 2522009"/>
                <a:gd name="connsiteX22" fmla="*/ 4085092 w 4414763"/>
                <a:gd name="connsiteY22" fmla="*/ 2129896 h 2522009"/>
                <a:gd name="connsiteX23" fmla="*/ 4205742 w 4414763"/>
                <a:gd name="connsiteY23" fmla="*/ 1993371 h 2522009"/>
                <a:gd name="connsiteX24" fmla="*/ 4199392 w 4414763"/>
                <a:gd name="connsiteY24" fmla="*/ 1761596 h 2522009"/>
                <a:gd name="connsiteX25" fmla="*/ 4297817 w 4414763"/>
                <a:gd name="connsiteY25" fmla="*/ 1567921 h 2522009"/>
                <a:gd name="connsiteX26" fmla="*/ 4383542 w 4414763"/>
                <a:gd name="connsiteY26" fmla="*/ 1399646 h 2522009"/>
                <a:gd name="connsiteX27" fmla="*/ 4393067 w 4414763"/>
                <a:gd name="connsiteY27" fmla="*/ 1196446 h 2522009"/>
                <a:gd name="connsiteX28" fmla="*/ 4253367 w 4414763"/>
                <a:gd name="connsiteY28" fmla="*/ 1005946 h 2522009"/>
                <a:gd name="connsiteX29" fmla="*/ 4108741 w 4414763"/>
                <a:gd name="connsiteY29" fmla="*/ 799571 h 2522009"/>
                <a:gd name="connsiteX30" fmla="*/ 4078728 w 4414763"/>
                <a:gd name="connsiteY30" fmla="*/ 378333 h 2522009"/>
                <a:gd name="connsiteX31" fmla="*/ 3786642 w 4414763"/>
                <a:gd name="connsiteY31" fmla="*/ 210538 h 2522009"/>
                <a:gd name="connsiteX32" fmla="*/ 3397759 w 4414763"/>
                <a:gd name="connsiteY32" fmla="*/ 240832 h 2522009"/>
                <a:gd name="connsiteX33" fmla="*/ 2891292 w 4414763"/>
                <a:gd name="connsiteY33" fmla="*/ 262996 h 2522009"/>
                <a:gd name="connsiteX34" fmla="*/ 2418217 w 4414763"/>
                <a:gd name="connsiteY34" fmla="*/ 47096 h 2522009"/>
                <a:gd name="connsiteX35" fmla="*/ 1916567 w 4414763"/>
                <a:gd name="connsiteY35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456067 w 4414763"/>
                <a:gd name="connsiteY5" fmla="*/ 450321 h 2522009"/>
                <a:gd name="connsiteX6" fmla="*/ 151267 w 4414763"/>
                <a:gd name="connsiteY6" fmla="*/ 539221 h 2522009"/>
                <a:gd name="connsiteX7" fmla="*/ 134823 w 4414763"/>
                <a:gd name="connsiteY7" fmla="*/ 715051 h 2522009"/>
                <a:gd name="connsiteX8" fmla="*/ 175812 w 4414763"/>
                <a:gd name="connsiteY8" fmla="*/ 1017842 h 2522009"/>
                <a:gd name="connsiteX9" fmla="*/ 15285 w 4414763"/>
                <a:gd name="connsiteY9" fmla="*/ 1370059 h 2522009"/>
                <a:gd name="connsiteX10" fmla="*/ 267523 w 4414763"/>
                <a:gd name="connsiteY10" fmla="*/ 1752344 h 2522009"/>
                <a:gd name="connsiteX11" fmla="*/ 889941 w 4414763"/>
                <a:gd name="connsiteY11" fmla="*/ 2032247 h 2522009"/>
                <a:gd name="connsiteX12" fmla="*/ 1082601 w 4414763"/>
                <a:gd name="connsiteY12" fmla="*/ 2368550 h 2522009"/>
                <a:gd name="connsiteX13" fmla="*/ 1551442 w 4414763"/>
                <a:gd name="connsiteY13" fmla="*/ 2460096 h 2522009"/>
                <a:gd name="connsiteX14" fmla="*/ 1951492 w 4414763"/>
                <a:gd name="connsiteY14" fmla="*/ 2304521 h 2522009"/>
                <a:gd name="connsiteX15" fmla="*/ 2253117 w 4414763"/>
                <a:gd name="connsiteY15" fmla="*/ 2371196 h 2522009"/>
                <a:gd name="connsiteX16" fmla="*/ 2567442 w 4414763"/>
                <a:gd name="connsiteY16" fmla="*/ 2501371 h 2522009"/>
                <a:gd name="connsiteX17" fmla="*/ 2970667 w 4414763"/>
                <a:gd name="connsiteY17" fmla="*/ 2495021 h 2522009"/>
                <a:gd name="connsiteX18" fmla="*/ 3215142 w 4414763"/>
                <a:gd name="connsiteY18" fmla="*/ 2406121 h 2522009"/>
                <a:gd name="connsiteX19" fmla="*/ 3373892 w 4414763"/>
                <a:gd name="connsiteY19" fmla="*/ 2260071 h 2522009"/>
                <a:gd name="connsiteX20" fmla="*/ 3554867 w 4414763"/>
                <a:gd name="connsiteY20" fmla="*/ 2171171 h 2522009"/>
                <a:gd name="connsiteX21" fmla="*/ 3821567 w 4414763"/>
                <a:gd name="connsiteY21" fmla="*/ 2145771 h 2522009"/>
                <a:gd name="connsiteX22" fmla="*/ 4085092 w 4414763"/>
                <a:gd name="connsiteY22" fmla="*/ 2129896 h 2522009"/>
                <a:gd name="connsiteX23" fmla="*/ 4205742 w 4414763"/>
                <a:gd name="connsiteY23" fmla="*/ 1993371 h 2522009"/>
                <a:gd name="connsiteX24" fmla="*/ 4199392 w 4414763"/>
                <a:gd name="connsiteY24" fmla="*/ 1761596 h 2522009"/>
                <a:gd name="connsiteX25" fmla="*/ 4297817 w 4414763"/>
                <a:gd name="connsiteY25" fmla="*/ 1567921 h 2522009"/>
                <a:gd name="connsiteX26" fmla="*/ 4383542 w 4414763"/>
                <a:gd name="connsiteY26" fmla="*/ 1399646 h 2522009"/>
                <a:gd name="connsiteX27" fmla="*/ 4393067 w 4414763"/>
                <a:gd name="connsiteY27" fmla="*/ 1196446 h 2522009"/>
                <a:gd name="connsiteX28" fmla="*/ 4253367 w 4414763"/>
                <a:gd name="connsiteY28" fmla="*/ 1005946 h 2522009"/>
                <a:gd name="connsiteX29" fmla="*/ 4108741 w 4414763"/>
                <a:gd name="connsiteY29" fmla="*/ 799571 h 2522009"/>
                <a:gd name="connsiteX30" fmla="*/ 4078728 w 4414763"/>
                <a:gd name="connsiteY30" fmla="*/ 378333 h 2522009"/>
                <a:gd name="connsiteX31" fmla="*/ 3786642 w 4414763"/>
                <a:gd name="connsiteY31" fmla="*/ 210538 h 2522009"/>
                <a:gd name="connsiteX32" fmla="*/ 3397759 w 4414763"/>
                <a:gd name="connsiteY32" fmla="*/ 240832 h 2522009"/>
                <a:gd name="connsiteX33" fmla="*/ 2891292 w 4414763"/>
                <a:gd name="connsiteY33" fmla="*/ 262996 h 2522009"/>
                <a:gd name="connsiteX34" fmla="*/ 2418217 w 4414763"/>
                <a:gd name="connsiteY34" fmla="*/ 47096 h 2522009"/>
                <a:gd name="connsiteX35" fmla="*/ 1916567 w 4414763"/>
                <a:gd name="connsiteY35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456067 w 4414763"/>
                <a:gd name="connsiteY5" fmla="*/ 450321 h 2522009"/>
                <a:gd name="connsiteX6" fmla="*/ 202461 w 4414763"/>
                <a:gd name="connsiteY6" fmla="*/ 557066 h 2522009"/>
                <a:gd name="connsiteX7" fmla="*/ 134823 w 4414763"/>
                <a:gd name="connsiteY7" fmla="*/ 715051 h 2522009"/>
                <a:gd name="connsiteX8" fmla="*/ 175812 w 4414763"/>
                <a:gd name="connsiteY8" fmla="*/ 1017842 h 2522009"/>
                <a:gd name="connsiteX9" fmla="*/ 15285 w 4414763"/>
                <a:gd name="connsiteY9" fmla="*/ 1370059 h 2522009"/>
                <a:gd name="connsiteX10" fmla="*/ 267523 w 4414763"/>
                <a:gd name="connsiteY10" fmla="*/ 1752344 h 2522009"/>
                <a:gd name="connsiteX11" fmla="*/ 889941 w 4414763"/>
                <a:gd name="connsiteY11" fmla="*/ 2032247 h 2522009"/>
                <a:gd name="connsiteX12" fmla="*/ 1082601 w 4414763"/>
                <a:gd name="connsiteY12" fmla="*/ 2368550 h 2522009"/>
                <a:gd name="connsiteX13" fmla="*/ 1551442 w 4414763"/>
                <a:gd name="connsiteY13" fmla="*/ 2460096 h 2522009"/>
                <a:gd name="connsiteX14" fmla="*/ 1951492 w 4414763"/>
                <a:gd name="connsiteY14" fmla="*/ 2304521 h 2522009"/>
                <a:gd name="connsiteX15" fmla="*/ 2253117 w 4414763"/>
                <a:gd name="connsiteY15" fmla="*/ 2371196 h 2522009"/>
                <a:gd name="connsiteX16" fmla="*/ 2567442 w 4414763"/>
                <a:gd name="connsiteY16" fmla="*/ 2501371 h 2522009"/>
                <a:gd name="connsiteX17" fmla="*/ 2970667 w 4414763"/>
                <a:gd name="connsiteY17" fmla="*/ 2495021 h 2522009"/>
                <a:gd name="connsiteX18" fmla="*/ 3215142 w 4414763"/>
                <a:gd name="connsiteY18" fmla="*/ 2406121 h 2522009"/>
                <a:gd name="connsiteX19" fmla="*/ 3373892 w 4414763"/>
                <a:gd name="connsiteY19" fmla="*/ 2260071 h 2522009"/>
                <a:gd name="connsiteX20" fmla="*/ 3554867 w 4414763"/>
                <a:gd name="connsiteY20" fmla="*/ 2171171 h 2522009"/>
                <a:gd name="connsiteX21" fmla="*/ 3821567 w 4414763"/>
                <a:gd name="connsiteY21" fmla="*/ 2145771 h 2522009"/>
                <a:gd name="connsiteX22" fmla="*/ 4085092 w 4414763"/>
                <a:gd name="connsiteY22" fmla="*/ 2129896 h 2522009"/>
                <a:gd name="connsiteX23" fmla="*/ 4205742 w 4414763"/>
                <a:gd name="connsiteY23" fmla="*/ 1993371 h 2522009"/>
                <a:gd name="connsiteX24" fmla="*/ 4199392 w 4414763"/>
                <a:gd name="connsiteY24" fmla="*/ 1761596 h 2522009"/>
                <a:gd name="connsiteX25" fmla="*/ 4297817 w 4414763"/>
                <a:gd name="connsiteY25" fmla="*/ 1567921 h 2522009"/>
                <a:gd name="connsiteX26" fmla="*/ 4383542 w 4414763"/>
                <a:gd name="connsiteY26" fmla="*/ 1399646 h 2522009"/>
                <a:gd name="connsiteX27" fmla="*/ 4393067 w 4414763"/>
                <a:gd name="connsiteY27" fmla="*/ 1196446 h 2522009"/>
                <a:gd name="connsiteX28" fmla="*/ 4253367 w 4414763"/>
                <a:gd name="connsiteY28" fmla="*/ 1005946 h 2522009"/>
                <a:gd name="connsiteX29" fmla="*/ 4108741 w 4414763"/>
                <a:gd name="connsiteY29" fmla="*/ 799571 h 2522009"/>
                <a:gd name="connsiteX30" fmla="*/ 4078728 w 4414763"/>
                <a:gd name="connsiteY30" fmla="*/ 378333 h 2522009"/>
                <a:gd name="connsiteX31" fmla="*/ 3786642 w 4414763"/>
                <a:gd name="connsiteY31" fmla="*/ 210538 h 2522009"/>
                <a:gd name="connsiteX32" fmla="*/ 3397759 w 4414763"/>
                <a:gd name="connsiteY32" fmla="*/ 240832 h 2522009"/>
                <a:gd name="connsiteX33" fmla="*/ 2891292 w 4414763"/>
                <a:gd name="connsiteY33" fmla="*/ 262996 h 2522009"/>
                <a:gd name="connsiteX34" fmla="*/ 2418217 w 4414763"/>
                <a:gd name="connsiteY34" fmla="*/ 47096 h 2522009"/>
                <a:gd name="connsiteX35" fmla="*/ 1916567 w 4414763"/>
                <a:gd name="connsiteY35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202461 w 4414763"/>
                <a:gd name="connsiteY5" fmla="*/ 557066 h 2522009"/>
                <a:gd name="connsiteX6" fmla="*/ 134823 w 4414763"/>
                <a:gd name="connsiteY6" fmla="*/ 715051 h 2522009"/>
                <a:gd name="connsiteX7" fmla="*/ 175812 w 4414763"/>
                <a:gd name="connsiteY7" fmla="*/ 1017842 h 2522009"/>
                <a:gd name="connsiteX8" fmla="*/ 15285 w 4414763"/>
                <a:gd name="connsiteY8" fmla="*/ 1370059 h 2522009"/>
                <a:gd name="connsiteX9" fmla="*/ 267523 w 4414763"/>
                <a:gd name="connsiteY9" fmla="*/ 1752344 h 2522009"/>
                <a:gd name="connsiteX10" fmla="*/ 889941 w 4414763"/>
                <a:gd name="connsiteY10" fmla="*/ 2032247 h 2522009"/>
                <a:gd name="connsiteX11" fmla="*/ 1082601 w 4414763"/>
                <a:gd name="connsiteY11" fmla="*/ 2368550 h 2522009"/>
                <a:gd name="connsiteX12" fmla="*/ 1551442 w 4414763"/>
                <a:gd name="connsiteY12" fmla="*/ 2460096 h 2522009"/>
                <a:gd name="connsiteX13" fmla="*/ 1951492 w 4414763"/>
                <a:gd name="connsiteY13" fmla="*/ 2304521 h 2522009"/>
                <a:gd name="connsiteX14" fmla="*/ 2253117 w 4414763"/>
                <a:gd name="connsiteY14" fmla="*/ 2371196 h 2522009"/>
                <a:gd name="connsiteX15" fmla="*/ 2567442 w 4414763"/>
                <a:gd name="connsiteY15" fmla="*/ 2501371 h 2522009"/>
                <a:gd name="connsiteX16" fmla="*/ 2970667 w 4414763"/>
                <a:gd name="connsiteY16" fmla="*/ 2495021 h 2522009"/>
                <a:gd name="connsiteX17" fmla="*/ 3215142 w 4414763"/>
                <a:gd name="connsiteY17" fmla="*/ 2406121 h 2522009"/>
                <a:gd name="connsiteX18" fmla="*/ 3373892 w 4414763"/>
                <a:gd name="connsiteY18" fmla="*/ 2260071 h 2522009"/>
                <a:gd name="connsiteX19" fmla="*/ 3554867 w 4414763"/>
                <a:gd name="connsiteY19" fmla="*/ 2171171 h 2522009"/>
                <a:gd name="connsiteX20" fmla="*/ 3821567 w 4414763"/>
                <a:gd name="connsiteY20" fmla="*/ 2145771 h 2522009"/>
                <a:gd name="connsiteX21" fmla="*/ 4085092 w 4414763"/>
                <a:gd name="connsiteY21" fmla="*/ 2129896 h 2522009"/>
                <a:gd name="connsiteX22" fmla="*/ 4205742 w 4414763"/>
                <a:gd name="connsiteY22" fmla="*/ 1993371 h 2522009"/>
                <a:gd name="connsiteX23" fmla="*/ 4199392 w 4414763"/>
                <a:gd name="connsiteY23" fmla="*/ 1761596 h 2522009"/>
                <a:gd name="connsiteX24" fmla="*/ 4297817 w 4414763"/>
                <a:gd name="connsiteY24" fmla="*/ 1567921 h 2522009"/>
                <a:gd name="connsiteX25" fmla="*/ 4383542 w 4414763"/>
                <a:gd name="connsiteY25" fmla="*/ 1399646 h 2522009"/>
                <a:gd name="connsiteX26" fmla="*/ 4393067 w 4414763"/>
                <a:gd name="connsiteY26" fmla="*/ 1196446 h 2522009"/>
                <a:gd name="connsiteX27" fmla="*/ 4253367 w 4414763"/>
                <a:gd name="connsiteY27" fmla="*/ 1005946 h 2522009"/>
                <a:gd name="connsiteX28" fmla="*/ 4108741 w 4414763"/>
                <a:gd name="connsiteY28" fmla="*/ 799571 h 2522009"/>
                <a:gd name="connsiteX29" fmla="*/ 4078728 w 4414763"/>
                <a:gd name="connsiteY29" fmla="*/ 378333 h 2522009"/>
                <a:gd name="connsiteX30" fmla="*/ 3786642 w 4414763"/>
                <a:gd name="connsiteY30" fmla="*/ 210538 h 2522009"/>
                <a:gd name="connsiteX31" fmla="*/ 3397759 w 4414763"/>
                <a:gd name="connsiteY31" fmla="*/ 240832 h 2522009"/>
                <a:gd name="connsiteX32" fmla="*/ 2891292 w 4414763"/>
                <a:gd name="connsiteY32" fmla="*/ 262996 h 2522009"/>
                <a:gd name="connsiteX33" fmla="*/ 2418217 w 4414763"/>
                <a:gd name="connsiteY33" fmla="*/ 47096 h 2522009"/>
                <a:gd name="connsiteX34" fmla="*/ 1916567 w 4414763"/>
                <a:gd name="connsiteY34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241858 w 4414763"/>
                <a:gd name="connsiteY5" fmla="*/ 471390 h 2522009"/>
                <a:gd name="connsiteX6" fmla="*/ 134823 w 4414763"/>
                <a:gd name="connsiteY6" fmla="*/ 715051 h 2522009"/>
                <a:gd name="connsiteX7" fmla="*/ 175812 w 4414763"/>
                <a:gd name="connsiteY7" fmla="*/ 1017842 h 2522009"/>
                <a:gd name="connsiteX8" fmla="*/ 15285 w 4414763"/>
                <a:gd name="connsiteY8" fmla="*/ 1370059 h 2522009"/>
                <a:gd name="connsiteX9" fmla="*/ 267523 w 4414763"/>
                <a:gd name="connsiteY9" fmla="*/ 1752344 h 2522009"/>
                <a:gd name="connsiteX10" fmla="*/ 889941 w 4414763"/>
                <a:gd name="connsiteY10" fmla="*/ 2032247 h 2522009"/>
                <a:gd name="connsiteX11" fmla="*/ 1082601 w 4414763"/>
                <a:gd name="connsiteY11" fmla="*/ 2368550 h 2522009"/>
                <a:gd name="connsiteX12" fmla="*/ 1551442 w 4414763"/>
                <a:gd name="connsiteY12" fmla="*/ 2460096 h 2522009"/>
                <a:gd name="connsiteX13" fmla="*/ 1951492 w 4414763"/>
                <a:gd name="connsiteY13" fmla="*/ 2304521 h 2522009"/>
                <a:gd name="connsiteX14" fmla="*/ 2253117 w 4414763"/>
                <a:gd name="connsiteY14" fmla="*/ 2371196 h 2522009"/>
                <a:gd name="connsiteX15" fmla="*/ 2567442 w 4414763"/>
                <a:gd name="connsiteY15" fmla="*/ 2501371 h 2522009"/>
                <a:gd name="connsiteX16" fmla="*/ 2970667 w 4414763"/>
                <a:gd name="connsiteY16" fmla="*/ 2495021 h 2522009"/>
                <a:gd name="connsiteX17" fmla="*/ 3215142 w 4414763"/>
                <a:gd name="connsiteY17" fmla="*/ 2406121 h 2522009"/>
                <a:gd name="connsiteX18" fmla="*/ 3373892 w 4414763"/>
                <a:gd name="connsiteY18" fmla="*/ 2260071 h 2522009"/>
                <a:gd name="connsiteX19" fmla="*/ 3554867 w 4414763"/>
                <a:gd name="connsiteY19" fmla="*/ 2171171 h 2522009"/>
                <a:gd name="connsiteX20" fmla="*/ 3821567 w 4414763"/>
                <a:gd name="connsiteY20" fmla="*/ 2145771 h 2522009"/>
                <a:gd name="connsiteX21" fmla="*/ 4085092 w 4414763"/>
                <a:gd name="connsiteY21" fmla="*/ 2129896 h 2522009"/>
                <a:gd name="connsiteX22" fmla="*/ 4205742 w 4414763"/>
                <a:gd name="connsiteY22" fmla="*/ 1993371 h 2522009"/>
                <a:gd name="connsiteX23" fmla="*/ 4199392 w 4414763"/>
                <a:gd name="connsiteY23" fmla="*/ 1761596 h 2522009"/>
                <a:gd name="connsiteX24" fmla="*/ 4297817 w 4414763"/>
                <a:gd name="connsiteY24" fmla="*/ 1567921 h 2522009"/>
                <a:gd name="connsiteX25" fmla="*/ 4383542 w 4414763"/>
                <a:gd name="connsiteY25" fmla="*/ 1399646 h 2522009"/>
                <a:gd name="connsiteX26" fmla="*/ 4393067 w 4414763"/>
                <a:gd name="connsiteY26" fmla="*/ 1196446 h 2522009"/>
                <a:gd name="connsiteX27" fmla="*/ 4253367 w 4414763"/>
                <a:gd name="connsiteY27" fmla="*/ 1005946 h 2522009"/>
                <a:gd name="connsiteX28" fmla="*/ 4108741 w 4414763"/>
                <a:gd name="connsiteY28" fmla="*/ 799571 h 2522009"/>
                <a:gd name="connsiteX29" fmla="*/ 4078728 w 4414763"/>
                <a:gd name="connsiteY29" fmla="*/ 378333 h 2522009"/>
                <a:gd name="connsiteX30" fmla="*/ 3786642 w 4414763"/>
                <a:gd name="connsiteY30" fmla="*/ 210538 h 2522009"/>
                <a:gd name="connsiteX31" fmla="*/ 3397759 w 4414763"/>
                <a:gd name="connsiteY31" fmla="*/ 240832 h 2522009"/>
                <a:gd name="connsiteX32" fmla="*/ 2891292 w 4414763"/>
                <a:gd name="connsiteY32" fmla="*/ 262996 h 2522009"/>
                <a:gd name="connsiteX33" fmla="*/ 2418217 w 4414763"/>
                <a:gd name="connsiteY33" fmla="*/ 47096 h 2522009"/>
                <a:gd name="connsiteX34" fmla="*/ 1916567 w 4414763"/>
                <a:gd name="connsiteY34" fmla="*/ 69321 h 2522009"/>
                <a:gd name="connsiteX0" fmla="*/ 1916567 w 4414763"/>
                <a:gd name="connsiteY0" fmla="*/ 69321 h 2522009"/>
                <a:gd name="connsiteX1" fmla="*/ 1319667 w 4414763"/>
                <a:gd name="connsiteY1" fmla="*/ 101071 h 2522009"/>
                <a:gd name="connsiteX2" fmla="*/ 1319667 w 4414763"/>
                <a:gd name="connsiteY2" fmla="*/ 101071 h 2522009"/>
                <a:gd name="connsiteX3" fmla="*/ 932317 w 4414763"/>
                <a:gd name="connsiteY3" fmla="*/ 101071 h 2522009"/>
                <a:gd name="connsiteX4" fmla="*/ 698388 w 4414763"/>
                <a:gd name="connsiteY4" fmla="*/ 387350 h 2522009"/>
                <a:gd name="connsiteX5" fmla="*/ 241858 w 4414763"/>
                <a:gd name="connsiteY5" fmla="*/ 471390 h 2522009"/>
                <a:gd name="connsiteX6" fmla="*/ 134823 w 4414763"/>
                <a:gd name="connsiteY6" fmla="*/ 715051 h 2522009"/>
                <a:gd name="connsiteX7" fmla="*/ 175812 w 4414763"/>
                <a:gd name="connsiteY7" fmla="*/ 1017842 h 2522009"/>
                <a:gd name="connsiteX8" fmla="*/ 15285 w 4414763"/>
                <a:gd name="connsiteY8" fmla="*/ 1370059 h 2522009"/>
                <a:gd name="connsiteX9" fmla="*/ 267523 w 4414763"/>
                <a:gd name="connsiteY9" fmla="*/ 1752344 h 2522009"/>
                <a:gd name="connsiteX10" fmla="*/ 889941 w 4414763"/>
                <a:gd name="connsiteY10" fmla="*/ 2032247 h 2522009"/>
                <a:gd name="connsiteX11" fmla="*/ 1082601 w 4414763"/>
                <a:gd name="connsiteY11" fmla="*/ 2368550 h 2522009"/>
                <a:gd name="connsiteX12" fmla="*/ 1551442 w 4414763"/>
                <a:gd name="connsiteY12" fmla="*/ 2460096 h 2522009"/>
                <a:gd name="connsiteX13" fmla="*/ 2253117 w 4414763"/>
                <a:gd name="connsiteY13" fmla="*/ 2371196 h 2522009"/>
                <a:gd name="connsiteX14" fmla="*/ 2567442 w 4414763"/>
                <a:gd name="connsiteY14" fmla="*/ 2501371 h 2522009"/>
                <a:gd name="connsiteX15" fmla="*/ 2970667 w 4414763"/>
                <a:gd name="connsiteY15" fmla="*/ 2495021 h 2522009"/>
                <a:gd name="connsiteX16" fmla="*/ 3215142 w 4414763"/>
                <a:gd name="connsiteY16" fmla="*/ 2406121 h 2522009"/>
                <a:gd name="connsiteX17" fmla="*/ 3373892 w 4414763"/>
                <a:gd name="connsiteY17" fmla="*/ 2260071 h 2522009"/>
                <a:gd name="connsiteX18" fmla="*/ 3554867 w 4414763"/>
                <a:gd name="connsiteY18" fmla="*/ 2171171 h 2522009"/>
                <a:gd name="connsiteX19" fmla="*/ 3821567 w 4414763"/>
                <a:gd name="connsiteY19" fmla="*/ 2145771 h 2522009"/>
                <a:gd name="connsiteX20" fmla="*/ 4085092 w 4414763"/>
                <a:gd name="connsiteY20" fmla="*/ 2129896 h 2522009"/>
                <a:gd name="connsiteX21" fmla="*/ 4205742 w 4414763"/>
                <a:gd name="connsiteY21" fmla="*/ 1993371 h 2522009"/>
                <a:gd name="connsiteX22" fmla="*/ 4199392 w 4414763"/>
                <a:gd name="connsiteY22" fmla="*/ 1761596 h 2522009"/>
                <a:gd name="connsiteX23" fmla="*/ 4297817 w 4414763"/>
                <a:gd name="connsiteY23" fmla="*/ 1567921 h 2522009"/>
                <a:gd name="connsiteX24" fmla="*/ 4383542 w 4414763"/>
                <a:gd name="connsiteY24" fmla="*/ 1399646 h 2522009"/>
                <a:gd name="connsiteX25" fmla="*/ 4393067 w 4414763"/>
                <a:gd name="connsiteY25" fmla="*/ 1196446 h 2522009"/>
                <a:gd name="connsiteX26" fmla="*/ 4253367 w 4414763"/>
                <a:gd name="connsiteY26" fmla="*/ 1005946 h 2522009"/>
                <a:gd name="connsiteX27" fmla="*/ 4108741 w 4414763"/>
                <a:gd name="connsiteY27" fmla="*/ 799571 h 2522009"/>
                <a:gd name="connsiteX28" fmla="*/ 4078728 w 4414763"/>
                <a:gd name="connsiteY28" fmla="*/ 378333 h 2522009"/>
                <a:gd name="connsiteX29" fmla="*/ 3786642 w 4414763"/>
                <a:gd name="connsiteY29" fmla="*/ 210538 h 2522009"/>
                <a:gd name="connsiteX30" fmla="*/ 3397759 w 4414763"/>
                <a:gd name="connsiteY30" fmla="*/ 240832 h 2522009"/>
                <a:gd name="connsiteX31" fmla="*/ 2891292 w 4414763"/>
                <a:gd name="connsiteY31" fmla="*/ 262996 h 2522009"/>
                <a:gd name="connsiteX32" fmla="*/ 2418217 w 4414763"/>
                <a:gd name="connsiteY32" fmla="*/ 47096 h 2522009"/>
                <a:gd name="connsiteX33" fmla="*/ 1916567 w 4414763"/>
                <a:gd name="connsiteY33" fmla="*/ 69321 h 2522009"/>
                <a:gd name="connsiteX0" fmla="*/ 1916567 w 4414763"/>
                <a:gd name="connsiteY0" fmla="*/ 69321 h 2500842"/>
                <a:gd name="connsiteX1" fmla="*/ 1319667 w 4414763"/>
                <a:gd name="connsiteY1" fmla="*/ 101071 h 2500842"/>
                <a:gd name="connsiteX2" fmla="*/ 1319667 w 4414763"/>
                <a:gd name="connsiteY2" fmla="*/ 101071 h 2500842"/>
                <a:gd name="connsiteX3" fmla="*/ 932317 w 4414763"/>
                <a:gd name="connsiteY3" fmla="*/ 101071 h 2500842"/>
                <a:gd name="connsiteX4" fmla="*/ 698388 w 4414763"/>
                <a:gd name="connsiteY4" fmla="*/ 387350 h 2500842"/>
                <a:gd name="connsiteX5" fmla="*/ 241858 w 4414763"/>
                <a:gd name="connsiteY5" fmla="*/ 471390 h 2500842"/>
                <a:gd name="connsiteX6" fmla="*/ 134823 w 4414763"/>
                <a:gd name="connsiteY6" fmla="*/ 715051 h 2500842"/>
                <a:gd name="connsiteX7" fmla="*/ 175812 w 4414763"/>
                <a:gd name="connsiteY7" fmla="*/ 1017842 h 2500842"/>
                <a:gd name="connsiteX8" fmla="*/ 15285 w 4414763"/>
                <a:gd name="connsiteY8" fmla="*/ 1370059 h 2500842"/>
                <a:gd name="connsiteX9" fmla="*/ 267523 w 4414763"/>
                <a:gd name="connsiteY9" fmla="*/ 1752344 h 2500842"/>
                <a:gd name="connsiteX10" fmla="*/ 889941 w 4414763"/>
                <a:gd name="connsiteY10" fmla="*/ 2032247 h 2500842"/>
                <a:gd name="connsiteX11" fmla="*/ 1082601 w 4414763"/>
                <a:gd name="connsiteY11" fmla="*/ 2368550 h 2500842"/>
                <a:gd name="connsiteX12" fmla="*/ 1551442 w 4414763"/>
                <a:gd name="connsiteY12" fmla="*/ 2460096 h 2500842"/>
                <a:gd name="connsiteX13" fmla="*/ 2253117 w 4414763"/>
                <a:gd name="connsiteY13" fmla="*/ 2371196 h 2500842"/>
                <a:gd name="connsiteX14" fmla="*/ 2970667 w 4414763"/>
                <a:gd name="connsiteY14" fmla="*/ 2495021 h 2500842"/>
                <a:gd name="connsiteX15" fmla="*/ 3215142 w 4414763"/>
                <a:gd name="connsiteY15" fmla="*/ 2406121 h 2500842"/>
                <a:gd name="connsiteX16" fmla="*/ 3373892 w 4414763"/>
                <a:gd name="connsiteY16" fmla="*/ 2260071 h 2500842"/>
                <a:gd name="connsiteX17" fmla="*/ 3554867 w 4414763"/>
                <a:gd name="connsiteY17" fmla="*/ 2171171 h 2500842"/>
                <a:gd name="connsiteX18" fmla="*/ 3821567 w 4414763"/>
                <a:gd name="connsiteY18" fmla="*/ 2145771 h 2500842"/>
                <a:gd name="connsiteX19" fmla="*/ 4085092 w 4414763"/>
                <a:gd name="connsiteY19" fmla="*/ 2129896 h 2500842"/>
                <a:gd name="connsiteX20" fmla="*/ 4205742 w 4414763"/>
                <a:gd name="connsiteY20" fmla="*/ 1993371 h 2500842"/>
                <a:gd name="connsiteX21" fmla="*/ 4199392 w 4414763"/>
                <a:gd name="connsiteY21" fmla="*/ 1761596 h 2500842"/>
                <a:gd name="connsiteX22" fmla="*/ 4297817 w 4414763"/>
                <a:gd name="connsiteY22" fmla="*/ 1567921 h 2500842"/>
                <a:gd name="connsiteX23" fmla="*/ 4383542 w 4414763"/>
                <a:gd name="connsiteY23" fmla="*/ 1399646 h 2500842"/>
                <a:gd name="connsiteX24" fmla="*/ 4393067 w 4414763"/>
                <a:gd name="connsiteY24" fmla="*/ 1196446 h 2500842"/>
                <a:gd name="connsiteX25" fmla="*/ 4253367 w 4414763"/>
                <a:gd name="connsiteY25" fmla="*/ 1005946 h 2500842"/>
                <a:gd name="connsiteX26" fmla="*/ 4108741 w 4414763"/>
                <a:gd name="connsiteY26" fmla="*/ 799571 h 2500842"/>
                <a:gd name="connsiteX27" fmla="*/ 4078728 w 4414763"/>
                <a:gd name="connsiteY27" fmla="*/ 378333 h 2500842"/>
                <a:gd name="connsiteX28" fmla="*/ 3786642 w 4414763"/>
                <a:gd name="connsiteY28" fmla="*/ 210538 h 2500842"/>
                <a:gd name="connsiteX29" fmla="*/ 3397759 w 4414763"/>
                <a:gd name="connsiteY29" fmla="*/ 240832 h 2500842"/>
                <a:gd name="connsiteX30" fmla="*/ 2891292 w 4414763"/>
                <a:gd name="connsiteY30" fmla="*/ 262996 h 2500842"/>
                <a:gd name="connsiteX31" fmla="*/ 2418217 w 4414763"/>
                <a:gd name="connsiteY31" fmla="*/ 47096 h 2500842"/>
                <a:gd name="connsiteX32" fmla="*/ 1916567 w 4414763"/>
                <a:gd name="connsiteY32" fmla="*/ 69321 h 2500842"/>
                <a:gd name="connsiteX0" fmla="*/ 1916567 w 4414763"/>
                <a:gd name="connsiteY0" fmla="*/ 69321 h 2500842"/>
                <a:gd name="connsiteX1" fmla="*/ 1319667 w 4414763"/>
                <a:gd name="connsiteY1" fmla="*/ 101071 h 2500842"/>
                <a:gd name="connsiteX2" fmla="*/ 1319667 w 4414763"/>
                <a:gd name="connsiteY2" fmla="*/ 101071 h 2500842"/>
                <a:gd name="connsiteX3" fmla="*/ 932317 w 4414763"/>
                <a:gd name="connsiteY3" fmla="*/ 101071 h 2500842"/>
                <a:gd name="connsiteX4" fmla="*/ 698388 w 4414763"/>
                <a:gd name="connsiteY4" fmla="*/ 387350 h 2500842"/>
                <a:gd name="connsiteX5" fmla="*/ 241858 w 4414763"/>
                <a:gd name="connsiteY5" fmla="*/ 471390 h 2500842"/>
                <a:gd name="connsiteX6" fmla="*/ 134823 w 4414763"/>
                <a:gd name="connsiteY6" fmla="*/ 715051 h 2500842"/>
                <a:gd name="connsiteX7" fmla="*/ 175812 w 4414763"/>
                <a:gd name="connsiteY7" fmla="*/ 1017842 h 2500842"/>
                <a:gd name="connsiteX8" fmla="*/ 15285 w 4414763"/>
                <a:gd name="connsiteY8" fmla="*/ 1370059 h 2500842"/>
                <a:gd name="connsiteX9" fmla="*/ 267523 w 4414763"/>
                <a:gd name="connsiteY9" fmla="*/ 1752344 h 2500842"/>
                <a:gd name="connsiteX10" fmla="*/ 889941 w 4414763"/>
                <a:gd name="connsiteY10" fmla="*/ 2032247 h 2500842"/>
                <a:gd name="connsiteX11" fmla="*/ 1082601 w 4414763"/>
                <a:gd name="connsiteY11" fmla="*/ 2368550 h 2500842"/>
                <a:gd name="connsiteX12" fmla="*/ 1551442 w 4414763"/>
                <a:gd name="connsiteY12" fmla="*/ 2460096 h 2500842"/>
                <a:gd name="connsiteX13" fmla="*/ 2253117 w 4414763"/>
                <a:gd name="connsiteY13" fmla="*/ 2371196 h 2500842"/>
                <a:gd name="connsiteX14" fmla="*/ 2970667 w 4414763"/>
                <a:gd name="connsiteY14" fmla="*/ 2495021 h 2500842"/>
                <a:gd name="connsiteX15" fmla="*/ 3215142 w 4414763"/>
                <a:gd name="connsiteY15" fmla="*/ 2406121 h 2500842"/>
                <a:gd name="connsiteX16" fmla="*/ 3554867 w 4414763"/>
                <a:gd name="connsiteY16" fmla="*/ 2171171 h 2500842"/>
                <a:gd name="connsiteX17" fmla="*/ 3821567 w 4414763"/>
                <a:gd name="connsiteY17" fmla="*/ 2145771 h 2500842"/>
                <a:gd name="connsiteX18" fmla="*/ 4085092 w 4414763"/>
                <a:gd name="connsiteY18" fmla="*/ 2129896 h 2500842"/>
                <a:gd name="connsiteX19" fmla="*/ 4205742 w 4414763"/>
                <a:gd name="connsiteY19" fmla="*/ 1993371 h 2500842"/>
                <a:gd name="connsiteX20" fmla="*/ 4199392 w 4414763"/>
                <a:gd name="connsiteY20" fmla="*/ 1761596 h 2500842"/>
                <a:gd name="connsiteX21" fmla="*/ 4297817 w 4414763"/>
                <a:gd name="connsiteY21" fmla="*/ 1567921 h 2500842"/>
                <a:gd name="connsiteX22" fmla="*/ 4383542 w 4414763"/>
                <a:gd name="connsiteY22" fmla="*/ 1399646 h 2500842"/>
                <a:gd name="connsiteX23" fmla="*/ 4393067 w 4414763"/>
                <a:gd name="connsiteY23" fmla="*/ 1196446 h 2500842"/>
                <a:gd name="connsiteX24" fmla="*/ 4253367 w 4414763"/>
                <a:gd name="connsiteY24" fmla="*/ 1005946 h 2500842"/>
                <a:gd name="connsiteX25" fmla="*/ 4108741 w 4414763"/>
                <a:gd name="connsiteY25" fmla="*/ 799571 h 2500842"/>
                <a:gd name="connsiteX26" fmla="*/ 4078728 w 4414763"/>
                <a:gd name="connsiteY26" fmla="*/ 378333 h 2500842"/>
                <a:gd name="connsiteX27" fmla="*/ 3786642 w 4414763"/>
                <a:gd name="connsiteY27" fmla="*/ 210538 h 2500842"/>
                <a:gd name="connsiteX28" fmla="*/ 3397759 w 4414763"/>
                <a:gd name="connsiteY28" fmla="*/ 240832 h 2500842"/>
                <a:gd name="connsiteX29" fmla="*/ 2891292 w 4414763"/>
                <a:gd name="connsiteY29" fmla="*/ 262996 h 2500842"/>
                <a:gd name="connsiteX30" fmla="*/ 2418217 w 4414763"/>
                <a:gd name="connsiteY30" fmla="*/ 47096 h 2500842"/>
                <a:gd name="connsiteX31" fmla="*/ 1916567 w 4414763"/>
                <a:gd name="connsiteY31" fmla="*/ 69321 h 2500842"/>
                <a:gd name="connsiteX0" fmla="*/ 1916567 w 4414763"/>
                <a:gd name="connsiteY0" fmla="*/ 69321 h 2528358"/>
                <a:gd name="connsiteX1" fmla="*/ 1319667 w 4414763"/>
                <a:gd name="connsiteY1" fmla="*/ 101071 h 2528358"/>
                <a:gd name="connsiteX2" fmla="*/ 1319667 w 4414763"/>
                <a:gd name="connsiteY2" fmla="*/ 101071 h 2528358"/>
                <a:gd name="connsiteX3" fmla="*/ 932317 w 4414763"/>
                <a:gd name="connsiteY3" fmla="*/ 101071 h 2528358"/>
                <a:gd name="connsiteX4" fmla="*/ 698388 w 4414763"/>
                <a:gd name="connsiteY4" fmla="*/ 387350 h 2528358"/>
                <a:gd name="connsiteX5" fmla="*/ 241858 w 4414763"/>
                <a:gd name="connsiteY5" fmla="*/ 471390 h 2528358"/>
                <a:gd name="connsiteX6" fmla="*/ 134823 w 4414763"/>
                <a:gd name="connsiteY6" fmla="*/ 715051 h 2528358"/>
                <a:gd name="connsiteX7" fmla="*/ 175812 w 4414763"/>
                <a:gd name="connsiteY7" fmla="*/ 1017842 h 2528358"/>
                <a:gd name="connsiteX8" fmla="*/ 15285 w 4414763"/>
                <a:gd name="connsiteY8" fmla="*/ 1370059 h 2528358"/>
                <a:gd name="connsiteX9" fmla="*/ 267523 w 4414763"/>
                <a:gd name="connsiteY9" fmla="*/ 1752344 h 2528358"/>
                <a:gd name="connsiteX10" fmla="*/ 889941 w 4414763"/>
                <a:gd name="connsiteY10" fmla="*/ 2032247 h 2528358"/>
                <a:gd name="connsiteX11" fmla="*/ 1082601 w 4414763"/>
                <a:gd name="connsiteY11" fmla="*/ 2368550 h 2528358"/>
                <a:gd name="connsiteX12" fmla="*/ 1551442 w 4414763"/>
                <a:gd name="connsiteY12" fmla="*/ 2460096 h 2528358"/>
                <a:gd name="connsiteX13" fmla="*/ 2253117 w 4414763"/>
                <a:gd name="connsiteY13" fmla="*/ 2371196 h 2528358"/>
                <a:gd name="connsiteX14" fmla="*/ 2970667 w 4414763"/>
                <a:gd name="connsiteY14" fmla="*/ 2495021 h 2528358"/>
                <a:gd name="connsiteX15" fmla="*/ 3554867 w 4414763"/>
                <a:gd name="connsiteY15" fmla="*/ 2171171 h 2528358"/>
                <a:gd name="connsiteX16" fmla="*/ 3821567 w 4414763"/>
                <a:gd name="connsiteY16" fmla="*/ 2145771 h 2528358"/>
                <a:gd name="connsiteX17" fmla="*/ 4085092 w 4414763"/>
                <a:gd name="connsiteY17" fmla="*/ 2129896 h 2528358"/>
                <a:gd name="connsiteX18" fmla="*/ 4205742 w 4414763"/>
                <a:gd name="connsiteY18" fmla="*/ 1993371 h 2528358"/>
                <a:gd name="connsiteX19" fmla="*/ 4199392 w 4414763"/>
                <a:gd name="connsiteY19" fmla="*/ 1761596 h 2528358"/>
                <a:gd name="connsiteX20" fmla="*/ 4297817 w 4414763"/>
                <a:gd name="connsiteY20" fmla="*/ 1567921 h 2528358"/>
                <a:gd name="connsiteX21" fmla="*/ 4383542 w 4414763"/>
                <a:gd name="connsiteY21" fmla="*/ 1399646 h 2528358"/>
                <a:gd name="connsiteX22" fmla="*/ 4393067 w 4414763"/>
                <a:gd name="connsiteY22" fmla="*/ 1196446 h 2528358"/>
                <a:gd name="connsiteX23" fmla="*/ 4253367 w 4414763"/>
                <a:gd name="connsiteY23" fmla="*/ 1005946 h 2528358"/>
                <a:gd name="connsiteX24" fmla="*/ 4108741 w 4414763"/>
                <a:gd name="connsiteY24" fmla="*/ 799571 h 2528358"/>
                <a:gd name="connsiteX25" fmla="*/ 4078728 w 4414763"/>
                <a:gd name="connsiteY25" fmla="*/ 378333 h 2528358"/>
                <a:gd name="connsiteX26" fmla="*/ 3786642 w 4414763"/>
                <a:gd name="connsiteY26" fmla="*/ 210538 h 2528358"/>
                <a:gd name="connsiteX27" fmla="*/ 3397759 w 4414763"/>
                <a:gd name="connsiteY27" fmla="*/ 240832 h 2528358"/>
                <a:gd name="connsiteX28" fmla="*/ 2891292 w 4414763"/>
                <a:gd name="connsiteY28" fmla="*/ 262996 h 2528358"/>
                <a:gd name="connsiteX29" fmla="*/ 2418217 w 4414763"/>
                <a:gd name="connsiteY29" fmla="*/ 47096 h 2528358"/>
                <a:gd name="connsiteX30" fmla="*/ 1916567 w 4414763"/>
                <a:gd name="connsiteY30" fmla="*/ 69321 h 2528358"/>
                <a:gd name="connsiteX0" fmla="*/ 1916567 w 4414763"/>
                <a:gd name="connsiteY0" fmla="*/ 69321 h 2528358"/>
                <a:gd name="connsiteX1" fmla="*/ 1319667 w 4414763"/>
                <a:gd name="connsiteY1" fmla="*/ 101071 h 2528358"/>
                <a:gd name="connsiteX2" fmla="*/ 1319667 w 4414763"/>
                <a:gd name="connsiteY2" fmla="*/ 101071 h 2528358"/>
                <a:gd name="connsiteX3" fmla="*/ 932317 w 4414763"/>
                <a:gd name="connsiteY3" fmla="*/ 101071 h 2528358"/>
                <a:gd name="connsiteX4" fmla="*/ 698388 w 4414763"/>
                <a:gd name="connsiteY4" fmla="*/ 387350 h 2528358"/>
                <a:gd name="connsiteX5" fmla="*/ 241858 w 4414763"/>
                <a:gd name="connsiteY5" fmla="*/ 471390 h 2528358"/>
                <a:gd name="connsiteX6" fmla="*/ 134823 w 4414763"/>
                <a:gd name="connsiteY6" fmla="*/ 715051 h 2528358"/>
                <a:gd name="connsiteX7" fmla="*/ 175812 w 4414763"/>
                <a:gd name="connsiteY7" fmla="*/ 1017842 h 2528358"/>
                <a:gd name="connsiteX8" fmla="*/ 15285 w 4414763"/>
                <a:gd name="connsiteY8" fmla="*/ 1370059 h 2528358"/>
                <a:gd name="connsiteX9" fmla="*/ 267523 w 4414763"/>
                <a:gd name="connsiteY9" fmla="*/ 1752344 h 2528358"/>
                <a:gd name="connsiteX10" fmla="*/ 889941 w 4414763"/>
                <a:gd name="connsiteY10" fmla="*/ 2032247 h 2528358"/>
                <a:gd name="connsiteX11" fmla="*/ 1082601 w 4414763"/>
                <a:gd name="connsiteY11" fmla="*/ 2368550 h 2528358"/>
                <a:gd name="connsiteX12" fmla="*/ 1551442 w 4414763"/>
                <a:gd name="connsiteY12" fmla="*/ 2460096 h 2528358"/>
                <a:gd name="connsiteX13" fmla="*/ 2253117 w 4414763"/>
                <a:gd name="connsiteY13" fmla="*/ 2371196 h 2528358"/>
                <a:gd name="connsiteX14" fmla="*/ 2970667 w 4414763"/>
                <a:gd name="connsiteY14" fmla="*/ 2495021 h 2528358"/>
                <a:gd name="connsiteX15" fmla="*/ 3554867 w 4414763"/>
                <a:gd name="connsiteY15" fmla="*/ 2171171 h 2528358"/>
                <a:gd name="connsiteX16" fmla="*/ 3821567 w 4414763"/>
                <a:gd name="connsiteY16" fmla="*/ 2145771 h 2528358"/>
                <a:gd name="connsiteX17" fmla="*/ 4205742 w 4414763"/>
                <a:gd name="connsiteY17" fmla="*/ 1993371 h 2528358"/>
                <a:gd name="connsiteX18" fmla="*/ 4199392 w 4414763"/>
                <a:gd name="connsiteY18" fmla="*/ 1761596 h 2528358"/>
                <a:gd name="connsiteX19" fmla="*/ 4297817 w 4414763"/>
                <a:gd name="connsiteY19" fmla="*/ 1567921 h 2528358"/>
                <a:gd name="connsiteX20" fmla="*/ 4383542 w 4414763"/>
                <a:gd name="connsiteY20" fmla="*/ 1399646 h 2528358"/>
                <a:gd name="connsiteX21" fmla="*/ 4393067 w 4414763"/>
                <a:gd name="connsiteY21" fmla="*/ 1196446 h 2528358"/>
                <a:gd name="connsiteX22" fmla="*/ 4253367 w 4414763"/>
                <a:gd name="connsiteY22" fmla="*/ 1005946 h 2528358"/>
                <a:gd name="connsiteX23" fmla="*/ 4108741 w 4414763"/>
                <a:gd name="connsiteY23" fmla="*/ 799571 h 2528358"/>
                <a:gd name="connsiteX24" fmla="*/ 4078728 w 4414763"/>
                <a:gd name="connsiteY24" fmla="*/ 378333 h 2528358"/>
                <a:gd name="connsiteX25" fmla="*/ 3786642 w 4414763"/>
                <a:gd name="connsiteY25" fmla="*/ 210538 h 2528358"/>
                <a:gd name="connsiteX26" fmla="*/ 3397759 w 4414763"/>
                <a:gd name="connsiteY26" fmla="*/ 240832 h 2528358"/>
                <a:gd name="connsiteX27" fmla="*/ 2891292 w 4414763"/>
                <a:gd name="connsiteY27" fmla="*/ 262996 h 2528358"/>
                <a:gd name="connsiteX28" fmla="*/ 2418217 w 4414763"/>
                <a:gd name="connsiteY28" fmla="*/ 47096 h 2528358"/>
                <a:gd name="connsiteX29" fmla="*/ 1916567 w 4414763"/>
                <a:gd name="connsiteY29" fmla="*/ 69321 h 2528358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1319667 w 4414763"/>
                <a:gd name="connsiteY2" fmla="*/ 101071 h 2532592"/>
                <a:gd name="connsiteX3" fmla="*/ 932317 w 4414763"/>
                <a:gd name="connsiteY3" fmla="*/ 101071 h 2532592"/>
                <a:gd name="connsiteX4" fmla="*/ 698388 w 4414763"/>
                <a:gd name="connsiteY4" fmla="*/ 387350 h 2532592"/>
                <a:gd name="connsiteX5" fmla="*/ 241858 w 4414763"/>
                <a:gd name="connsiteY5" fmla="*/ 471390 h 2532592"/>
                <a:gd name="connsiteX6" fmla="*/ 134823 w 4414763"/>
                <a:gd name="connsiteY6" fmla="*/ 715051 h 2532592"/>
                <a:gd name="connsiteX7" fmla="*/ 175812 w 4414763"/>
                <a:gd name="connsiteY7" fmla="*/ 1017842 h 2532592"/>
                <a:gd name="connsiteX8" fmla="*/ 15285 w 4414763"/>
                <a:gd name="connsiteY8" fmla="*/ 1370059 h 2532592"/>
                <a:gd name="connsiteX9" fmla="*/ 267523 w 4414763"/>
                <a:gd name="connsiteY9" fmla="*/ 1752344 h 2532592"/>
                <a:gd name="connsiteX10" fmla="*/ 889941 w 4414763"/>
                <a:gd name="connsiteY10" fmla="*/ 2032247 h 2532592"/>
                <a:gd name="connsiteX11" fmla="*/ 1082601 w 4414763"/>
                <a:gd name="connsiteY11" fmla="*/ 2368550 h 2532592"/>
                <a:gd name="connsiteX12" fmla="*/ 1551442 w 4414763"/>
                <a:gd name="connsiteY12" fmla="*/ 2460096 h 2532592"/>
                <a:gd name="connsiteX13" fmla="*/ 2253117 w 4414763"/>
                <a:gd name="connsiteY13" fmla="*/ 2371196 h 2532592"/>
                <a:gd name="connsiteX14" fmla="*/ 2970667 w 4414763"/>
                <a:gd name="connsiteY14" fmla="*/ 2495021 h 2532592"/>
                <a:gd name="connsiteX15" fmla="*/ 3821567 w 4414763"/>
                <a:gd name="connsiteY15" fmla="*/ 2145771 h 2532592"/>
                <a:gd name="connsiteX16" fmla="*/ 4205742 w 4414763"/>
                <a:gd name="connsiteY16" fmla="*/ 1993371 h 2532592"/>
                <a:gd name="connsiteX17" fmla="*/ 4199392 w 4414763"/>
                <a:gd name="connsiteY17" fmla="*/ 1761596 h 2532592"/>
                <a:gd name="connsiteX18" fmla="*/ 4297817 w 4414763"/>
                <a:gd name="connsiteY18" fmla="*/ 1567921 h 2532592"/>
                <a:gd name="connsiteX19" fmla="*/ 4383542 w 4414763"/>
                <a:gd name="connsiteY19" fmla="*/ 1399646 h 2532592"/>
                <a:gd name="connsiteX20" fmla="*/ 4393067 w 4414763"/>
                <a:gd name="connsiteY20" fmla="*/ 1196446 h 2532592"/>
                <a:gd name="connsiteX21" fmla="*/ 4253367 w 4414763"/>
                <a:gd name="connsiteY21" fmla="*/ 1005946 h 2532592"/>
                <a:gd name="connsiteX22" fmla="*/ 4108741 w 4414763"/>
                <a:gd name="connsiteY22" fmla="*/ 799571 h 2532592"/>
                <a:gd name="connsiteX23" fmla="*/ 4078728 w 4414763"/>
                <a:gd name="connsiteY23" fmla="*/ 378333 h 2532592"/>
                <a:gd name="connsiteX24" fmla="*/ 3786642 w 4414763"/>
                <a:gd name="connsiteY24" fmla="*/ 210538 h 2532592"/>
                <a:gd name="connsiteX25" fmla="*/ 3397759 w 4414763"/>
                <a:gd name="connsiteY25" fmla="*/ 240832 h 2532592"/>
                <a:gd name="connsiteX26" fmla="*/ 2891292 w 4414763"/>
                <a:gd name="connsiteY26" fmla="*/ 262996 h 2532592"/>
                <a:gd name="connsiteX27" fmla="*/ 2418217 w 4414763"/>
                <a:gd name="connsiteY27" fmla="*/ 47096 h 2532592"/>
                <a:gd name="connsiteX28" fmla="*/ 1916567 w 4414763"/>
                <a:gd name="connsiteY28" fmla="*/ 69321 h 2532592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1319667 w 4414763"/>
                <a:gd name="connsiteY2" fmla="*/ 101071 h 2532592"/>
                <a:gd name="connsiteX3" fmla="*/ 932317 w 4414763"/>
                <a:gd name="connsiteY3" fmla="*/ 101071 h 2532592"/>
                <a:gd name="connsiteX4" fmla="*/ 698388 w 4414763"/>
                <a:gd name="connsiteY4" fmla="*/ 387350 h 2532592"/>
                <a:gd name="connsiteX5" fmla="*/ 241858 w 4414763"/>
                <a:gd name="connsiteY5" fmla="*/ 471390 h 2532592"/>
                <a:gd name="connsiteX6" fmla="*/ 134823 w 4414763"/>
                <a:gd name="connsiteY6" fmla="*/ 715051 h 2532592"/>
                <a:gd name="connsiteX7" fmla="*/ 175812 w 4414763"/>
                <a:gd name="connsiteY7" fmla="*/ 1017842 h 2532592"/>
                <a:gd name="connsiteX8" fmla="*/ 15285 w 4414763"/>
                <a:gd name="connsiteY8" fmla="*/ 1370059 h 2532592"/>
                <a:gd name="connsiteX9" fmla="*/ 267523 w 4414763"/>
                <a:gd name="connsiteY9" fmla="*/ 1752344 h 2532592"/>
                <a:gd name="connsiteX10" fmla="*/ 889941 w 4414763"/>
                <a:gd name="connsiteY10" fmla="*/ 2032247 h 2532592"/>
                <a:gd name="connsiteX11" fmla="*/ 1082601 w 4414763"/>
                <a:gd name="connsiteY11" fmla="*/ 2368550 h 2532592"/>
                <a:gd name="connsiteX12" fmla="*/ 1551442 w 4414763"/>
                <a:gd name="connsiteY12" fmla="*/ 2460096 h 2532592"/>
                <a:gd name="connsiteX13" fmla="*/ 2253117 w 4414763"/>
                <a:gd name="connsiteY13" fmla="*/ 2371196 h 2532592"/>
                <a:gd name="connsiteX14" fmla="*/ 2970667 w 4414763"/>
                <a:gd name="connsiteY14" fmla="*/ 2495021 h 2532592"/>
                <a:gd name="connsiteX15" fmla="*/ 3821567 w 4414763"/>
                <a:gd name="connsiteY15" fmla="*/ 2145771 h 2532592"/>
                <a:gd name="connsiteX16" fmla="*/ 4205742 w 4414763"/>
                <a:gd name="connsiteY16" fmla="*/ 1993371 h 2532592"/>
                <a:gd name="connsiteX17" fmla="*/ 4297817 w 4414763"/>
                <a:gd name="connsiteY17" fmla="*/ 1567921 h 2532592"/>
                <a:gd name="connsiteX18" fmla="*/ 4383542 w 4414763"/>
                <a:gd name="connsiteY18" fmla="*/ 1399646 h 2532592"/>
                <a:gd name="connsiteX19" fmla="*/ 4393067 w 4414763"/>
                <a:gd name="connsiteY19" fmla="*/ 1196446 h 2532592"/>
                <a:gd name="connsiteX20" fmla="*/ 4253367 w 4414763"/>
                <a:gd name="connsiteY20" fmla="*/ 1005946 h 2532592"/>
                <a:gd name="connsiteX21" fmla="*/ 4108741 w 4414763"/>
                <a:gd name="connsiteY21" fmla="*/ 799571 h 2532592"/>
                <a:gd name="connsiteX22" fmla="*/ 4078728 w 4414763"/>
                <a:gd name="connsiteY22" fmla="*/ 378333 h 2532592"/>
                <a:gd name="connsiteX23" fmla="*/ 3786642 w 4414763"/>
                <a:gd name="connsiteY23" fmla="*/ 210538 h 2532592"/>
                <a:gd name="connsiteX24" fmla="*/ 3397759 w 4414763"/>
                <a:gd name="connsiteY24" fmla="*/ 240832 h 2532592"/>
                <a:gd name="connsiteX25" fmla="*/ 2891292 w 4414763"/>
                <a:gd name="connsiteY25" fmla="*/ 262996 h 2532592"/>
                <a:gd name="connsiteX26" fmla="*/ 2418217 w 4414763"/>
                <a:gd name="connsiteY26" fmla="*/ 47096 h 2532592"/>
                <a:gd name="connsiteX27" fmla="*/ 1916567 w 4414763"/>
                <a:gd name="connsiteY27" fmla="*/ 69321 h 2532592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1319667 w 4414763"/>
                <a:gd name="connsiteY2" fmla="*/ 101071 h 2532592"/>
                <a:gd name="connsiteX3" fmla="*/ 932317 w 4414763"/>
                <a:gd name="connsiteY3" fmla="*/ 101071 h 2532592"/>
                <a:gd name="connsiteX4" fmla="*/ 698388 w 4414763"/>
                <a:gd name="connsiteY4" fmla="*/ 387350 h 2532592"/>
                <a:gd name="connsiteX5" fmla="*/ 241858 w 4414763"/>
                <a:gd name="connsiteY5" fmla="*/ 471390 h 2532592"/>
                <a:gd name="connsiteX6" fmla="*/ 134823 w 4414763"/>
                <a:gd name="connsiteY6" fmla="*/ 715051 h 2532592"/>
                <a:gd name="connsiteX7" fmla="*/ 175812 w 4414763"/>
                <a:gd name="connsiteY7" fmla="*/ 1017842 h 2532592"/>
                <a:gd name="connsiteX8" fmla="*/ 15285 w 4414763"/>
                <a:gd name="connsiteY8" fmla="*/ 1370059 h 2532592"/>
                <a:gd name="connsiteX9" fmla="*/ 267523 w 4414763"/>
                <a:gd name="connsiteY9" fmla="*/ 1752344 h 2532592"/>
                <a:gd name="connsiteX10" fmla="*/ 889941 w 4414763"/>
                <a:gd name="connsiteY10" fmla="*/ 2032247 h 2532592"/>
                <a:gd name="connsiteX11" fmla="*/ 1082601 w 4414763"/>
                <a:gd name="connsiteY11" fmla="*/ 2368550 h 2532592"/>
                <a:gd name="connsiteX12" fmla="*/ 1551442 w 4414763"/>
                <a:gd name="connsiteY12" fmla="*/ 2460096 h 2532592"/>
                <a:gd name="connsiteX13" fmla="*/ 2253117 w 4414763"/>
                <a:gd name="connsiteY13" fmla="*/ 2371196 h 2532592"/>
                <a:gd name="connsiteX14" fmla="*/ 2970667 w 4414763"/>
                <a:gd name="connsiteY14" fmla="*/ 2495021 h 2532592"/>
                <a:gd name="connsiteX15" fmla="*/ 3821567 w 4414763"/>
                <a:gd name="connsiteY15" fmla="*/ 2145771 h 2532592"/>
                <a:gd name="connsiteX16" fmla="*/ 4205742 w 4414763"/>
                <a:gd name="connsiteY16" fmla="*/ 1993371 h 2532592"/>
                <a:gd name="connsiteX17" fmla="*/ 4297817 w 4414763"/>
                <a:gd name="connsiteY17" fmla="*/ 1567921 h 2532592"/>
                <a:gd name="connsiteX18" fmla="*/ 4383542 w 4414763"/>
                <a:gd name="connsiteY18" fmla="*/ 1399646 h 2532592"/>
                <a:gd name="connsiteX19" fmla="*/ 4393067 w 4414763"/>
                <a:gd name="connsiteY19" fmla="*/ 1196446 h 2532592"/>
                <a:gd name="connsiteX20" fmla="*/ 4253367 w 4414763"/>
                <a:gd name="connsiteY20" fmla="*/ 1005946 h 2532592"/>
                <a:gd name="connsiteX21" fmla="*/ 4108741 w 4414763"/>
                <a:gd name="connsiteY21" fmla="*/ 799571 h 2532592"/>
                <a:gd name="connsiteX22" fmla="*/ 3786642 w 4414763"/>
                <a:gd name="connsiteY22" fmla="*/ 210538 h 2532592"/>
                <a:gd name="connsiteX23" fmla="*/ 3397759 w 4414763"/>
                <a:gd name="connsiteY23" fmla="*/ 240832 h 2532592"/>
                <a:gd name="connsiteX24" fmla="*/ 2891292 w 4414763"/>
                <a:gd name="connsiteY24" fmla="*/ 262996 h 2532592"/>
                <a:gd name="connsiteX25" fmla="*/ 2418217 w 4414763"/>
                <a:gd name="connsiteY25" fmla="*/ 47096 h 2532592"/>
                <a:gd name="connsiteX26" fmla="*/ 1916567 w 4414763"/>
                <a:gd name="connsiteY26" fmla="*/ 69321 h 2532592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932317 w 4414763"/>
                <a:gd name="connsiteY2" fmla="*/ 101071 h 2532592"/>
                <a:gd name="connsiteX3" fmla="*/ 698388 w 4414763"/>
                <a:gd name="connsiteY3" fmla="*/ 387350 h 2532592"/>
                <a:gd name="connsiteX4" fmla="*/ 241858 w 4414763"/>
                <a:gd name="connsiteY4" fmla="*/ 471390 h 2532592"/>
                <a:gd name="connsiteX5" fmla="*/ 134823 w 4414763"/>
                <a:gd name="connsiteY5" fmla="*/ 715051 h 2532592"/>
                <a:gd name="connsiteX6" fmla="*/ 175812 w 4414763"/>
                <a:gd name="connsiteY6" fmla="*/ 1017842 h 2532592"/>
                <a:gd name="connsiteX7" fmla="*/ 15285 w 4414763"/>
                <a:gd name="connsiteY7" fmla="*/ 1370059 h 2532592"/>
                <a:gd name="connsiteX8" fmla="*/ 267523 w 4414763"/>
                <a:gd name="connsiteY8" fmla="*/ 1752344 h 2532592"/>
                <a:gd name="connsiteX9" fmla="*/ 889941 w 4414763"/>
                <a:gd name="connsiteY9" fmla="*/ 2032247 h 2532592"/>
                <a:gd name="connsiteX10" fmla="*/ 1082601 w 4414763"/>
                <a:gd name="connsiteY10" fmla="*/ 2368550 h 2532592"/>
                <a:gd name="connsiteX11" fmla="*/ 1551442 w 4414763"/>
                <a:gd name="connsiteY11" fmla="*/ 2460096 h 2532592"/>
                <a:gd name="connsiteX12" fmla="*/ 2253117 w 4414763"/>
                <a:gd name="connsiteY12" fmla="*/ 2371196 h 2532592"/>
                <a:gd name="connsiteX13" fmla="*/ 2970667 w 4414763"/>
                <a:gd name="connsiteY13" fmla="*/ 2495021 h 2532592"/>
                <a:gd name="connsiteX14" fmla="*/ 3821567 w 4414763"/>
                <a:gd name="connsiteY14" fmla="*/ 2145771 h 2532592"/>
                <a:gd name="connsiteX15" fmla="*/ 4205742 w 4414763"/>
                <a:gd name="connsiteY15" fmla="*/ 1993371 h 2532592"/>
                <a:gd name="connsiteX16" fmla="*/ 4297817 w 4414763"/>
                <a:gd name="connsiteY16" fmla="*/ 1567921 h 2532592"/>
                <a:gd name="connsiteX17" fmla="*/ 4383542 w 4414763"/>
                <a:gd name="connsiteY17" fmla="*/ 1399646 h 2532592"/>
                <a:gd name="connsiteX18" fmla="*/ 4393067 w 4414763"/>
                <a:gd name="connsiteY18" fmla="*/ 1196446 h 2532592"/>
                <a:gd name="connsiteX19" fmla="*/ 4253367 w 4414763"/>
                <a:gd name="connsiteY19" fmla="*/ 1005946 h 2532592"/>
                <a:gd name="connsiteX20" fmla="*/ 4108741 w 4414763"/>
                <a:gd name="connsiteY20" fmla="*/ 799571 h 2532592"/>
                <a:gd name="connsiteX21" fmla="*/ 3786642 w 4414763"/>
                <a:gd name="connsiteY21" fmla="*/ 210538 h 2532592"/>
                <a:gd name="connsiteX22" fmla="*/ 3397759 w 4414763"/>
                <a:gd name="connsiteY22" fmla="*/ 240832 h 2532592"/>
                <a:gd name="connsiteX23" fmla="*/ 2891292 w 4414763"/>
                <a:gd name="connsiteY23" fmla="*/ 262996 h 2532592"/>
                <a:gd name="connsiteX24" fmla="*/ 2418217 w 4414763"/>
                <a:gd name="connsiteY24" fmla="*/ 47096 h 2532592"/>
                <a:gd name="connsiteX25" fmla="*/ 1916567 w 4414763"/>
                <a:gd name="connsiteY25" fmla="*/ 69321 h 2532592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932317 w 4414763"/>
                <a:gd name="connsiteY2" fmla="*/ 101071 h 2532592"/>
                <a:gd name="connsiteX3" fmla="*/ 241858 w 4414763"/>
                <a:gd name="connsiteY3" fmla="*/ 471390 h 2532592"/>
                <a:gd name="connsiteX4" fmla="*/ 134823 w 4414763"/>
                <a:gd name="connsiteY4" fmla="*/ 715051 h 2532592"/>
                <a:gd name="connsiteX5" fmla="*/ 175812 w 4414763"/>
                <a:gd name="connsiteY5" fmla="*/ 1017842 h 2532592"/>
                <a:gd name="connsiteX6" fmla="*/ 15285 w 4414763"/>
                <a:gd name="connsiteY6" fmla="*/ 1370059 h 2532592"/>
                <a:gd name="connsiteX7" fmla="*/ 267523 w 4414763"/>
                <a:gd name="connsiteY7" fmla="*/ 1752344 h 2532592"/>
                <a:gd name="connsiteX8" fmla="*/ 889941 w 4414763"/>
                <a:gd name="connsiteY8" fmla="*/ 2032247 h 2532592"/>
                <a:gd name="connsiteX9" fmla="*/ 1082601 w 4414763"/>
                <a:gd name="connsiteY9" fmla="*/ 2368550 h 2532592"/>
                <a:gd name="connsiteX10" fmla="*/ 1551442 w 4414763"/>
                <a:gd name="connsiteY10" fmla="*/ 2460096 h 2532592"/>
                <a:gd name="connsiteX11" fmla="*/ 2253117 w 4414763"/>
                <a:gd name="connsiteY11" fmla="*/ 2371196 h 2532592"/>
                <a:gd name="connsiteX12" fmla="*/ 2970667 w 4414763"/>
                <a:gd name="connsiteY12" fmla="*/ 2495021 h 2532592"/>
                <a:gd name="connsiteX13" fmla="*/ 3821567 w 4414763"/>
                <a:gd name="connsiteY13" fmla="*/ 2145771 h 2532592"/>
                <a:gd name="connsiteX14" fmla="*/ 4205742 w 4414763"/>
                <a:gd name="connsiteY14" fmla="*/ 1993371 h 2532592"/>
                <a:gd name="connsiteX15" fmla="*/ 4297817 w 4414763"/>
                <a:gd name="connsiteY15" fmla="*/ 1567921 h 2532592"/>
                <a:gd name="connsiteX16" fmla="*/ 4383542 w 4414763"/>
                <a:gd name="connsiteY16" fmla="*/ 1399646 h 2532592"/>
                <a:gd name="connsiteX17" fmla="*/ 4393067 w 4414763"/>
                <a:gd name="connsiteY17" fmla="*/ 1196446 h 2532592"/>
                <a:gd name="connsiteX18" fmla="*/ 4253367 w 4414763"/>
                <a:gd name="connsiteY18" fmla="*/ 1005946 h 2532592"/>
                <a:gd name="connsiteX19" fmla="*/ 4108741 w 4414763"/>
                <a:gd name="connsiteY19" fmla="*/ 799571 h 2532592"/>
                <a:gd name="connsiteX20" fmla="*/ 3786642 w 4414763"/>
                <a:gd name="connsiteY20" fmla="*/ 210538 h 2532592"/>
                <a:gd name="connsiteX21" fmla="*/ 3397759 w 4414763"/>
                <a:gd name="connsiteY21" fmla="*/ 240832 h 2532592"/>
                <a:gd name="connsiteX22" fmla="*/ 2891292 w 4414763"/>
                <a:gd name="connsiteY22" fmla="*/ 262996 h 2532592"/>
                <a:gd name="connsiteX23" fmla="*/ 2418217 w 4414763"/>
                <a:gd name="connsiteY23" fmla="*/ 47096 h 2532592"/>
                <a:gd name="connsiteX24" fmla="*/ 1916567 w 4414763"/>
                <a:gd name="connsiteY24" fmla="*/ 69321 h 2532592"/>
                <a:gd name="connsiteX0" fmla="*/ 1916567 w 4414763"/>
                <a:gd name="connsiteY0" fmla="*/ 69321 h 2532592"/>
                <a:gd name="connsiteX1" fmla="*/ 1319667 w 4414763"/>
                <a:gd name="connsiteY1" fmla="*/ 101071 h 2532592"/>
                <a:gd name="connsiteX2" fmla="*/ 932317 w 4414763"/>
                <a:gd name="connsiteY2" fmla="*/ 101071 h 2532592"/>
                <a:gd name="connsiteX3" fmla="*/ 241858 w 4414763"/>
                <a:gd name="connsiteY3" fmla="*/ 471390 h 2532592"/>
                <a:gd name="connsiteX4" fmla="*/ 175812 w 4414763"/>
                <a:gd name="connsiteY4" fmla="*/ 1017842 h 2532592"/>
                <a:gd name="connsiteX5" fmla="*/ 15285 w 4414763"/>
                <a:gd name="connsiteY5" fmla="*/ 1370059 h 2532592"/>
                <a:gd name="connsiteX6" fmla="*/ 267523 w 4414763"/>
                <a:gd name="connsiteY6" fmla="*/ 1752344 h 2532592"/>
                <a:gd name="connsiteX7" fmla="*/ 889941 w 4414763"/>
                <a:gd name="connsiteY7" fmla="*/ 2032247 h 2532592"/>
                <a:gd name="connsiteX8" fmla="*/ 1082601 w 4414763"/>
                <a:gd name="connsiteY8" fmla="*/ 2368550 h 2532592"/>
                <a:gd name="connsiteX9" fmla="*/ 1551442 w 4414763"/>
                <a:gd name="connsiteY9" fmla="*/ 2460096 h 2532592"/>
                <a:gd name="connsiteX10" fmla="*/ 2253117 w 4414763"/>
                <a:gd name="connsiteY10" fmla="*/ 2371196 h 2532592"/>
                <a:gd name="connsiteX11" fmla="*/ 2970667 w 4414763"/>
                <a:gd name="connsiteY11" fmla="*/ 2495021 h 2532592"/>
                <a:gd name="connsiteX12" fmla="*/ 3821567 w 4414763"/>
                <a:gd name="connsiteY12" fmla="*/ 2145771 h 2532592"/>
                <a:gd name="connsiteX13" fmla="*/ 4205742 w 4414763"/>
                <a:gd name="connsiteY13" fmla="*/ 1993371 h 2532592"/>
                <a:gd name="connsiteX14" fmla="*/ 4297817 w 4414763"/>
                <a:gd name="connsiteY14" fmla="*/ 1567921 h 2532592"/>
                <a:gd name="connsiteX15" fmla="*/ 4383542 w 4414763"/>
                <a:gd name="connsiteY15" fmla="*/ 1399646 h 2532592"/>
                <a:gd name="connsiteX16" fmla="*/ 4393067 w 4414763"/>
                <a:gd name="connsiteY16" fmla="*/ 1196446 h 2532592"/>
                <a:gd name="connsiteX17" fmla="*/ 4253367 w 4414763"/>
                <a:gd name="connsiteY17" fmla="*/ 1005946 h 2532592"/>
                <a:gd name="connsiteX18" fmla="*/ 4108741 w 4414763"/>
                <a:gd name="connsiteY18" fmla="*/ 799571 h 2532592"/>
                <a:gd name="connsiteX19" fmla="*/ 3786642 w 4414763"/>
                <a:gd name="connsiteY19" fmla="*/ 210538 h 2532592"/>
                <a:gd name="connsiteX20" fmla="*/ 3397759 w 4414763"/>
                <a:gd name="connsiteY20" fmla="*/ 240832 h 2532592"/>
                <a:gd name="connsiteX21" fmla="*/ 2891292 w 4414763"/>
                <a:gd name="connsiteY21" fmla="*/ 262996 h 2532592"/>
                <a:gd name="connsiteX22" fmla="*/ 2418217 w 4414763"/>
                <a:gd name="connsiteY22" fmla="*/ 47096 h 2532592"/>
                <a:gd name="connsiteX23" fmla="*/ 1916567 w 4414763"/>
                <a:gd name="connsiteY23" fmla="*/ 69321 h 2532592"/>
                <a:gd name="connsiteX0" fmla="*/ 1905559 w 4403755"/>
                <a:gd name="connsiteY0" fmla="*/ 69321 h 2532592"/>
                <a:gd name="connsiteX1" fmla="*/ 1308659 w 4403755"/>
                <a:gd name="connsiteY1" fmla="*/ 101071 h 2532592"/>
                <a:gd name="connsiteX2" fmla="*/ 921309 w 4403755"/>
                <a:gd name="connsiteY2" fmla="*/ 101071 h 2532592"/>
                <a:gd name="connsiteX3" fmla="*/ 230850 w 4403755"/>
                <a:gd name="connsiteY3" fmla="*/ 471390 h 2532592"/>
                <a:gd name="connsiteX4" fmla="*/ 4277 w 4403755"/>
                <a:gd name="connsiteY4" fmla="*/ 1370059 h 2532592"/>
                <a:gd name="connsiteX5" fmla="*/ 256515 w 4403755"/>
                <a:gd name="connsiteY5" fmla="*/ 1752344 h 2532592"/>
                <a:gd name="connsiteX6" fmla="*/ 878933 w 4403755"/>
                <a:gd name="connsiteY6" fmla="*/ 2032247 h 2532592"/>
                <a:gd name="connsiteX7" fmla="*/ 1071593 w 4403755"/>
                <a:gd name="connsiteY7" fmla="*/ 2368550 h 2532592"/>
                <a:gd name="connsiteX8" fmla="*/ 1540434 w 4403755"/>
                <a:gd name="connsiteY8" fmla="*/ 2460096 h 2532592"/>
                <a:gd name="connsiteX9" fmla="*/ 2242109 w 4403755"/>
                <a:gd name="connsiteY9" fmla="*/ 2371196 h 2532592"/>
                <a:gd name="connsiteX10" fmla="*/ 2959659 w 4403755"/>
                <a:gd name="connsiteY10" fmla="*/ 2495021 h 2532592"/>
                <a:gd name="connsiteX11" fmla="*/ 3810559 w 4403755"/>
                <a:gd name="connsiteY11" fmla="*/ 2145771 h 2532592"/>
                <a:gd name="connsiteX12" fmla="*/ 4194734 w 4403755"/>
                <a:gd name="connsiteY12" fmla="*/ 1993371 h 2532592"/>
                <a:gd name="connsiteX13" fmla="*/ 4286809 w 4403755"/>
                <a:gd name="connsiteY13" fmla="*/ 1567921 h 2532592"/>
                <a:gd name="connsiteX14" fmla="*/ 4372534 w 4403755"/>
                <a:gd name="connsiteY14" fmla="*/ 1399646 h 2532592"/>
                <a:gd name="connsiteX15" fmla="*/ 4382059 w 4403755"/>
                <a:gd name="connsiteY15" fmla="*/ 1196446 h 2532592"/>
                <a:gd name="connsiteX16" fmla="*/ 4242359 w 4403755"/>
                <a:gd name="connsiteY16" fmla="*/ 1005946 h 2532592"/>
                <a:gd name="connsiteX17" fmla="*/ 4097733 w 4403755"/>
                <a:gd name="connsiteY17" fmla="*/ 799571 h 2532592"/>
                <a:gd name="connsiteX18" fmla="*/ 3775634 w 4403755"/>
                <a:gd name="connsiteY18" fmla="*/ 210538 h 2532592"/>
                <a:gd name="connsiteX19" fmla="*/ 3386751 w 4403755"/>
                <a:gd name="connsiteY19" fmla="*/ 240832 h 2532592"/>
                <a:gd name="connsiteX20" fmla="*/ 2880284 w 4403755"/>
                <a:gd name="connsiteY20" fmla="*/ 262996 h 2532592"/>
                <a:gd name="connsiteX21" fmla="*/ 2407209 w 4403755"/>
                <a:gd name="connsiteY21" fmla="*/ 47096 h 2532592"/>
                <a:gd name="connsiteX22" fmla="*/ 1905559 w 4403755"/>
                <a:gd name="connsiteY22" fmla="*/ 69321 h 2532592"/>
                <a:gd name="connsiteX0" fmla="*/ 1905559 w 4403755"/>
                <a:gd name="connsiteY0" fmla="*/ 69321 h 2532592"/>
                <a:gd name="connsiteX1" fmla="*/ 1308659 w 4403755"/>
                <a:gd name="connsiteY1" fmla="*/ 101071 h 2532592"/>
                <a:gd name="connsiteX2" fmla="*/ 921309 w 4403755"/>
                <a:gd name="connsiteY2" fmla="*/ 101071 h 2532592"/>
                <a:gd name="connsiteX3" fmla="*/ 230850 w 4403755"/>
                <a:gd name="connsiteY3" fmla="*/ 471390 h 2532592"/>
                <a:gd name="connsiteX4" fmla="*/ 4277 w 4403755"/>
                <a:gd name="connsiteY4" fmla="*/ 1370059 h 2532592"/>
                <a:gd name="connsiteX5" fmla="*/ 256515 w 4403755"/>
                <a:gd name="connsiteY5" fmla="*/ 1752344 h 2532592"/>
                <a:gd name="connsiteX6" fmla="*/ 1071593 w 4403755"/>
                <a:gd name="connsiteY6" fmla="*/ 2368550 h 2532592"/>
                <a:gd name="connsiteX7" fmla="*/ 1540434 w 4403755"/>
                <a:gd name="connsiteY7" fmla="*/ 2460096 h 2532592"/>
                <a:gd name="connsiteX8" fmla="*/ 2242109 w 4403755"/>
                <a:gd name="connsiteY8" fmla="*/ 2371196 h 2532592"/>
                <a:gd name="connsiteX9" fmla="*/ 2959659 w 4403755"/>
                <a:gd name="connsiteY9" fmla="*/ 2495021 h 2532592"/>
                <a:gd name="connsiteX10" fmla="*/ 3810559 w 4403755"/>
                <a:gd name="connsiteY10" fmla="*/ 2145771 h 2532592"/>
                <a:gd name="connsiteX11" fmla="*/ 4194734 w 4403755"/>
                <a:gd name="connsiteY11" fmla="*/ 1993371 h 2532592"/>
                <a:gd name="connsiteX12" fmla="*/ 4286809 w 4403755"/>
                <a:gd name="connsiteY12" fmla="*/ 1567921 h 2532592"/>
                <a:gd name="connsiteX13" fmla="*/ 4372534 w 4403755"/>
                <a:gd name="connsiteY13" fmla="*/ 1399646 h 2532592"/>
                <a:gd name="connsiteX14" fmla="*/ 4382059 w 4403755"/>
                <a:gd name="connsiteY14" fmla="*/ 1196446 h 2532592"/>
                <a:gd name="connsiteX15" fmla="*/ 4242359 w 4403755"/>
                <a:gd name="connsiteY15" fmla="*/ 1005946 h 2532592"/>
                <a:gd name="connsiteX16" fmla="*/ 4097733 w 4403755"/>
                <a:gd name="connsiteY16" fmla="*/ 799571 h 2532592"/>
                <a:gd name="connsiteX17" fmla="*/ 3775634 w 4403755"/>
                <a:gd name="connsiteY17" fmla="*/ 210538 h 2532592"/>
                <a:gd name="connsiteX18" fmla="*/ 3386751 w 4403755"/>
                <a:gd name="connsiteY18" fmla="*/ 240832 h 2532592"/>
                <a:gd name="connsiteX19" fmla="*/ 2880284 w 4403755"/>
                <a:gd name="connsiteY19" fmla="*/ 262996 h 2532592"/>
                <a:gd name="connsiteX20" fmla="*/ 2407209 w 4403755"/>
                <a:gd name="connsiteY20" fmla="*/ 47096 h 2532592"/>
                <a:gd name="connsiteX21" fmla="*/ 1905559 w 4403755"/>
                <a:gd name="connsiteY21" fmla="*/ 69321 h 2532592"/>
                <a:gd name="connsiteX0" fmla="*/ 2041406 w 4539602"/>
                <a:gd name="connsiteY0" fmla="*/ 69321 h 2550223"/>
                <a:gd name="connsiteX1" fmla="*/ 1444506 w 4539602"/>
                <a:gd name="connsiteY1" fmla="*/ 101071 h 2550223"/>
                <a:gd name="connsiteX2" fmla="*/ 1057156 w 4539602"/>
                <a:gd name="connsiteY2" fmla="*/ 101071 h 2550223"/>
                <a:gd name="connsiteX3" fmla="*/ 366697 w 4539602"/>
                <a:gd name="connsiteY3" fmla="*/ 471390 h 2550223"/>
                <a:gd name="connsiteX4" fmla="*/ 140124 w 4539602"/>
                <a:gd name="connsiteY4" fmla="*/ 1370059 h 2550223"/>
                <a:gd name="connsiteX5" fmla="*/ 1207440 w 4539602"/>
                <a:gd name="connsiteY5" fmla="*/ 2368550 h 2550223"/>
                <a:gd name="connsiteX6" fmla="*/ 1676281 w 4539602"/>
                <a:gd name="connsiteY6" fmla="*/ 2460096 h 2550223"/>
                <a:gd name="connsiteX7" fmla="*/ 2377956 w 4539602"/>
                <a:gd name="connsiteY7" fmla="*/ 2371196 h 2550223"/>
                <a:gd name="connsiteX8" fmla="*/ 3095506 w 4539602"/>
                <a:gd name="connsiteY8" fmla="*/ 2495021 h 2550223"/>
                <a:gd name="connsiteX9" fmla="*/ 3946406 w 4539602"/>
                <a:gd name="connsiteY9" fmla="*/ 2145771 h 2550223"/>
                <a:gd name="connsiteX10" fmla="*/ 4330581 w 4539602"/>
                <a:gd name="connsiteY10" fmla="*/ 1993371 h 2550223"/>
                <a:gd name="connsiteX11" fmla="*/ 4422656 w 4539602"/>
                <a:gd name="connsiteY11" fmla="*/ 1567921 h 2550223"/>
                <a:gd name="connsiteX12" fmla="*/ 4508381 w 4539602"/>
                <a:gd name="connsiteY12" fmla="*/ 1399646 h 2550223"/>
                <a:gd name="connsiteX13" fmla="*/ 4517906 w 4539602"/>
                <a:gd name="connsiteY13" fmla="*/ 1196446 h 2550223"/>
                <a:gd name="connsiteX14" fmla="*/ 4378206 w 4539602"/>
                <a:gd name="connsiteY14" fmla="*/ 1005946 h 2550223"/>
                <a:gd name="connsiteX15" fmla="*/ 4233580 w 4539602"/>
                <a:gd name="connsiteY15" fmla="*/ 799571 h 2550223"/>
                <a:gd name="connsiteX16" fmla="*/ 3911481 w 4539602"/>
                <a:gd name="connsiteY16" fmla="*/ 210538 h 2550223"/>
                <a:gd name="connsiteX17" fmla="*/ 3522598 w 4539602"/>
                <a:gd name="connsiteY17" fmla="*/ 240832 h 2550223"/>
                <a:gd name="connsiteX18" fmla="*/ 3016131 w 4539602"/>
                <a:gd name="connsiteY18" fmla="*/ 262996 h 2550223"/>
                <a:gd name="connsiteX19" fmla="*/ 2543056 w 4539602"/>
                <a:gd name="connsiteY19" fmla="*/ 47096 h 2550223"/>
                <a:gd name="connsiteX20" fmla="*/ 2041406 w 4539602"/>
                <a:gd name="connsiteY20" fmla="*/ 69321 h 2550223"/>
                <a:gd name="connsiteX0" fmla="*/ 1794052 w 4292248"/>
                <a:gd name="connsiteY0" fmla="*/ 69321 h 2532592"/>
                <a:gd name="connsiteX1" fmla="*/ 1197152 w 4292248"/>
                <a:gd name="connsiteY1" fmla="*/ 101071 h 2532592"/>
                <a:gd name="connsiteX2" fmla="*/ 809802 w 4292248"/>
                <a:gd name="connsiteY2" fmla="*/ 101071 h 2532592"/>
                <a:gd name="connsiteX3" fmla="*/ 119343 w 4292248"/>
                <a:gd name="connsiteY3" fmla="*/ 471390 h 2532592"/>
                <a:gd name="connsiteX4" fmla="*/ 140124 w 4292248"/>
                <a:gd name="connsiteY4" fmla="*/ 1814756 h 2532592"/>
                <a:gd name="connsiteX5" fmla="*/ 960086 w 4292248"/>
                <a:gd name="connsiteY5" fmla="*/ 2368550 h 2532592"/>
                <a:gd name="connsiteX6" fmla="*/ 1428927 w 4292248"/>
                <a:gd name="connsiteY6" fmla="*/ 2460096 h 2532592"/>
                <a:gd name="connsiteX7" fmla="*/ 2130602 w 4292248"/>
                <a:gd name="connsiteY7" fmla="*/ 2371196 h 2532592"/>
                <a:gd name="connsiteX8" fmla="*/ 2848152 w 4292248"/>
                <a:gd name="connsiteY8" fmla="*/ 2495021 h 2532592"/>
                <a:gd name="connsiteX9" fmla="*/ 3699052 w 4292248"/>
                <a:gd name="connsiteY9" fmla="*/ 2145771 h 2532592"/>
                <a:gd name="connsiteX10" fmla="*/ 4083227 w 4292248"/>
                <a:gd name="connsiteY10" fmla="*/ 1993371 h 2532592"/>
                <a:gd name="connsiteX11" fmla="*/ 4175302 w 4292248"/>
                <a:gd name="connsiteY11" fmla="*/ 1567921 h 2532592"/>
                <a:gd name="connsiteX12" fmla="*/ 4261027 w 4292248"/>
                <a:gd name="connsiteY12" fmla="*/ 1399646 h 2532592"/>
                <a:gd name="connsiteX13" fmla="*/ 4270552 w 4292248"/>
                <a:gd name="connsiteY13" fmla="*/ 1196446 h 2532592"/>
                <a:gd name="connsiteX14" fmla="*/ 4130852 w 4292248"/>
                <a:gd name="connsiteY14" fmla="*/ 1005946 h 2532592"/>
                <a:gd name="connsiteX15" fmla="*/ 3986226 w 4292248"/>
                <a:gd name="connsiteY15" fmla="*/ 799571 h 2532592"/>
                <a:gd name="connsiteX16" fmla="*/ 3664127 w 4292248"/>
                <a:gd name="connsiteY16" fmla="*/ 210538 h 2532592"/>
                <a:gd name="connsiteX17" fmla="*/ 3275244 w 4292248"/>
                <a:gd name="connsiteY17" fmla="*/ 240832 h 2532592"/>
                <a:gd name="connsiteX18" fmla="*/ 2768777 w 4292248"/>
                <a:gd name="connsiteY18" fmla="*/ 262996 h 2532592"/>
                <a:gd name="connsiteX19" fmla="*/ 2295702 w 4292248"/>
                <a:gd name="connsiteY19" fmla="*/ 47096 h 2532592"/>
                <a:gd name="connsiteX20" fmla="*/ 1794052 w 4292248"/>
                <a:gd name="connsiteY20" fmla="*/ 69321 h 2532592"/>
                <a:gd name="connsiteX0" fmla="*/ 1905665 w 4403861"/>
                <a:gd name="connsiteY0" fmla="*/ 69321 h 2532592"/>
                <a:gd name="connsiteX1" fmla="*/ 1308765 w 4403861"/>
                <a:gd name="connsiteY1" fmla="*/ 101071 h 2532592"/>
                <a:gd name="connsiteX2" fmla="*/ 921415 w 4403861"/>
                <a:gd name="connsiteY2" fmla="*/ 101071 h 2532592"/>
                <a:gd name="connsiteX3" fmla="*/ 111613 w 4403861"/>
                <a:gd name="connsiteY3" fmla="*/ 829543 h 2532592"/>
                <a:gd name="connsiteX4" fmla="*/ 251737 w 4403861"/>
                <a:gd name="connsiteY4" fmla="*/ 1814756 h 2532592"/>
                <a:gd name="connsiteX5" fmla="*/ 1071699 w 4403861"/>
                <a:gd name="connsiteY5" fmla="*/ 2368550 h 2532592"/>
                <a:gd name="connsiteX6" fmla="*/ 1540540 w 4403861"/>
                <a:gd name="connsiteY6" fmla="*/ 2460096 h 2532592"/>
                <a:gd name="connsiteX7" fmla="*/ 2242215 w 4403861"/>
                <a:gd name="connsiteY7" fmla="*/ 2371196 h 2532592"/>
                <a:gd name="connsiteX8" fmla="*/ 2959765 w 4403861"/>
                <a:gd name="connsiteY8" fmla="*/ 2495021 h 2532592"/>
                <a:gd name="connsiteX9" fmla="*/ 3810665 w 4403861"/>
                <a:gd name="connsiteY9" fmla="*/ 2145771 h 2532592"/>
                <a:gd name="connsiteX10" fmla="*/ 4194840 w 4403861"/>
                <a:gd name="connsiteY10" fmla="*/ 1993371 h 2532592"/>
                <a:gd name="connsiteX11" fmla="*/ 4286915 w 4403861"/>
                <a:gd name="connsiteY11" fmla="*/ 1567921 h 2532592"/>
                <a:gd name="connsiteX12" fmla="*/ 4372640 w 4403861"/>
                <a:gd name="connsiteY12" fmla="*/ 1399646 h 2532592"/>
                <a:gd name="connsiteX13" fmla="*/ 4382165 w 4403861"/>
                <a:gd name="connsiteY13" fmla="*/ 1196446 h 2532592"/>
                <a:gd name="connsiteX14" fmla="*/ 4242465 w 4403861"/>
                <a:gd name="connsiteY14" fmla="*/ 1005946 h 2532592"/>
                <a:gd name="connsiteX15" fmla="*/ 4097839 w 4403861"/>
                <a:gd name="connsiteY15" fmla="*/ 799571 h 2532592"/>
                <a:gd name="connsiteX16" fmla="*/ 3775740 w 4403861"/>
                <a:gd name="connsiteY16" fmla="*/ 210538 h 2532592"/>
                <a:gd name="connsiteX17" fmla="*/ 3386857 w 4403861"/>
                <a:gd name="connsiteY17" fmla="*/ 240832 h 2532592"/>
                <a:gd name="connsiteX18" fmla="*/ 2880390 w 4403861"/>
                <a:gd name="connsiteY18" fmla="*/ 262996 h 2532592"/>
                <a:gd name="connsiteX19" fmla="*/ 2407315 w 4403861"/>
                <a:gd name="connsiteY19" fmla="*/ 47096 h 2532592"/>
                <a:gd name="connsiteX20" fmla="*/ 1905665 w 4403861"/>
                <a:gd name="connsiteY20" fmla="*/ 69321 h 2532592"/>
                <a:gd name="connsiteX0" fmla="*/ 1905665 w 4403861"/>
                <a:gd name="connsiteY0" fmla="*/ 69321 h 2532592"/>
                <a:gd name="connsiteX1" fmla="*/ 1308765 w 4403861"/>
                <a:gd name="connsiteY1" fmla="*/ 101071 h 2532592"/>
                <a:gd name="connsiteX2" fmla="*/ 921415 w 4403861"/>
                <a:gd name="connsiteY2" fmla="*/ 101071 h 2532592"/>
                <a:gd name="connsiteX3" fmla="*/ 111613 w 4403861"/>
                <a:gd name="connsiteY3" fmla="*/ 829543 h 2532592"/>
                <a:gd name="connsiteX4" fmla="*/ 251737 w 4403861"/>
                <a:gd name="connsiteY4" fmla="*/ 2001548 h 2532592"/>
                <a:gd name="connsiteX5" fmla="*/ 1071699 w 4403861"/>
                <a:gd name="connsiteY5" fmla="*/ 2368550 h 2532592"/>
                <a:gd name="connsiteX6" fmla="*/ 1540540 w 4403861"/>
                <a:gd name="connsiteY6" fmla="*/ 2460096 h 2532592"/>
                <a:gd name="connsiteX7" fmla="*/ 2242215 w 4403861"/>
                <a:gd name="connsiteY7" fmla="*/ 2371196 h 2532592"/>
                <a:gd name="connsiteX8" fmla="*/ 2959765 w 4403861"/>
                <a:gd name="connsiteY8" fmla="*/ 2495021 h 2532592"/>
                <a:gd name="connsiteX9" fmla="*/ 3810665 w 4403861"/>
                <a:gd name="connsiteY9" fmla="*/ 2145771 h 2532592"/>
                <a:gd name="connsiteX10" fmla="*/ 4194840 w 4403861"/>
                <a:gd name="connsiteY10" fmla="*/ 1993371 h 2532592"/>
                <a:gd name="connsiteX11" fmla="*/ 4286915 w 4403861"/>
                <a:gd name="connsiteY11" fmla="*/ 1567921 h 2532592"/>
                <a:gd name="connsiteX12" fmla="*/ 4372640 w 4403861"/>
                <a:gd name="connsiteY12" fmla="*/ 1399646 h 2532592"/>
                <a:gd name="connsiteX13" fmla="*/ 4382165 w 4403861"/>
                <a:gd name="connsiteY13" fmla="*/ 1196446 h 2532592"/>
                <a:gd name="connsiteX14" fmla="*/ 4242465 w 4403861"/>
                <a:gd name="connsiteY14" fmla="*/ 1005946 h 2532592"/>
                <a:gd name="connsiteX15" fmla="*/ 4097839 w 4403861"/>
                <a:gd name="connsiteY15" fmla="*/ 799571 h 2532592"/>
                <a:gd name="connsiteX16" fmla="*/ 3775740 w 4403861"/>
                <a:gd name="connsiteY16" fmla="*/ 210538 h 2532592"/>
                <a:gd name="connsiteX17" fmla="*/ 3386857 w 4403861"/>
                <a:gd name="connsiteY17" fmla="*/ 240832 h 2532592"/>
                <a:gd name="connsiteX18" fmla="*/ 2880390 w 4403861"/>
                <a:gd name="connsiteY18" fmla="*/ 262996 h 2532592"/>
                <a:gd name="connsiteX19" fmla="*/ 2407315 w 4403861"/>
                <a:gd name="connsiteY19" fmla="*/ 47096 h 2532592"/>
                <a:gd name="connsiteX20" fmla="*/ 1905665 w 4403861"/>
                <a:gd name="connsiteY20" fmla="*/ 69321 h 2532592"/>
                <a:gd name="connsiteX0" fmla="*/ 1905665 w 4403861"/>
                <a:gd name="connsiteY0" fmla="*/ 69321 h 2532592"/>
                <a:gd name="connsiteX1" fmla="*/ 1308765 w 4403861"/>
                <a:gd name="connsiteY1" fmla="*/ 101071 h 2532592"/>
                <a:gd name="connsiteX2" fmla="*/ 921415 w 4403861"/>
                <a:gd name="connsiteY2" fmla="*/ 101071 h 2532592"/>
                <a:gd name="connsiteX3" fmla="*/ 111613 w 4403861"/>
                <a:gd name="connsiteY3" fmla="*/ 829543 h 2532592"/>
                <a:gd name="connsiteX4" fmla="*/ 251737 w 4403861"/>
                <a:gd name="connsiteY4" fmla="*/ 2001548 h 2532592"/>
                <a:gd name="connsiteX5" fmla="*/ 1071699 w 4403861"/>
                <a:gd name="connsiteY5" fmla="*/ 2368550 h 2532592"/>
                <a:gd name="connsiteX6" fmla="*/ 1423490 w 4403861"/>
                <a:gd name="connsiteY6" fmla="*/ 2184453 h 2532592"/>
                <a:gd name="connsiteX7" fmla="*/ 2242215 w 4403861"/>
                <a:gd name="connsiteY7" fmla="*/ 2371196 h 2532592"/>
                <a:gd name="connsiteX8" fmla="*/ 2959765 w 4403861"/>
                <a:gd name="connsiteY8" fmla="*/ 2495021 h 2532592"/>
                <a:gd name="connsiteX9" fmla="*/ 3810665 w 4403861"/>
                <a:gd name="connsiteY9" fmla="*/ 2145771 h 2532592"/>
                <a:gd name="connsiteX10" fmla="*/ 4194840 w 4403861"/>
                <a:gd name="connsiteY10" fmla="*/ 1993371 h 2532592"/>
                <a:gd name="connsiteX11" fmla="*/ 4286915 w 4403861"/>
                <a:gd name="connsiteY11" fmla="*/ 1567921 h 2532592"/>
                <a:gd name="connsiteX12" fmla="*/ 4372640 w 4403861"/>
                <a:gd name="connsiteY12" fmla="*/ 1399646 h 2532592"/>
                <a:gd name="connsiteX13" fmla="*/ 4382165 w 4403861"/>
                <a:gd name="connsiteY13" fmla="*/ 1196446 h 2532592"/>
                <a:gd name="connsiteX14" fmla="*/ 4242465 w 4403861"/>
                <a:gd name="connsiteY14" fmla="*/ 1005946 h 2532592"/>
                <a:gd name="connsiteX15" fmla="*/ 4097839 w 4403861"/>
                <a:gd name="connsiteY15" fmla="*/ 799571 h 2532592"/>
                <a:gd name="connsiteX16" fmla="*/ 3775740 w 4403861"/>
                <a:gd name="connsiteY16" fmla="*/ 210538 h 2532592"/>
                <a:gd name="connsiteX17" fmla="*/ 3386857 w 4403861"/>
                <a:gd name="connsiteY17" fmla="*/ 240832 h 2532592"/>
                <a:gd name="connsiteX18" fmla="*/ 2880390 w 4403861"/>
                <a:gd name="connsiteY18" fmla="*/ 262996 h 2532592"/>
                <a:gd name="connsiteX19" fmla="*/ 2407315 w 4403861"/>
                <a:gd name="connsiteY19" fmla="*/ 47096 h 2532592"/>
                <a:gd name="connsiteX20" fmla="*/ 1905665 w 4403861"/>
                <a:gd name="connsiteY20" fmla="*/ 69321 h 2532592"/>
                <a:gd name="connsiteX0" fmla="*/ 1905665 w 4403861"/>
                <a:gd name="connsiteY0" fmla="*/ 69321 h 2532592"/>
                <a:gd name="connsiteX1" fmla="*/ 1308765 w 4403861"/>
                <a:gd name="connsiteY1" fmla="*/ 101071 h 2532592"/>
                <a:gd name="connsiteX2" fmla="*/ 921415 w 4403861"/>
                <a:gd name="connsiteY2" fmla="*/ 101071 h 2532592"/>
                <a:gd name="connsiteX3" fmla="*/ 111613 w 4403861"/>
                <a:gd name="connsiteY3" fmla="*/ 829543 h 2532592"/>
                <a:gd name="connsiteX4" fmla="*/ 251737 w 4403861"/>
                <a:gd name="connsiteY4" fmla="*/ 2001548 h 2532592"/>
                <a:gd name="connsiteX5" fmla="*/ 779107 w 4403861"/>
                <a:gd name="connsiteY5" fmla="*/ 2184453 h 2532592"/>
                <a:gd name="connsiteX6" fmla="*/ 1423490 w 4403861"/>
                <a:gd name="connsiteY6" fmla="*/ 2184453 h 2532592"/>
                <a:gd name="connsiteX7" fmla="*/ 2242215 w 4403861"/>
                <a:gd name="connsiteY7" fmla="*/ 2371196 h 2532592"/>
                <a:gd name="connsiteX8" fmla="*/ 2959765 w 4403861"/>
                <a:gd name="connsiteY8" fmla="*/ 2495021 h 2532592"/>
                <a:gd name="connsiteX9" fmla="*/ 3810665 w 4403861"/>
                <a:gd name="connsiteY9" fmla="*/ 2145771 h 2532592"/>
                <a:gd name="connsiteX10" fmla="*/ 4194840 w 4403861"/>
                <a:gd name="connsiteY10" fmla="*/ 1993371 h 2532592"/>
                <a:gd name="connsiteX11" fmla="*/ 4286915 w 4403861"/>
                <a:gd name="connsiteY11" fmla="*/ 1567921 h 2532592"/>
                <a:gd name="connsiteX12" fmla="*/ 4372640 w 4403861"/>
                <a:gd name="connsiteY12" fmla="*/ 1399646 h 2532592"/>
                <a:gd name="connsiteX13" fmla="*/ 4382165 w 4403861"/>
                <a:gd name="connsiteY13" fmla="*/ 1196446 h 2532592"/>
                <a:gd name="connsiteX14" fmla="*/ 4242465 w 4403861"/>
                <a:gd name="connsiteY14" fmla="*/ 1005946 h 2532592"/>
                <a:gd name="connsiteX15" fmla="*/ 4097839 w 4403861"/>
                <a:gd name="connsiteY15" fmla="*/ 799571 h 2532592"/>
                <a:gd name="connsiteX16" fmla="*/ 3775740 w 4403861"/>
                <a:gd name="connsiteY16" fmla="*/ 210538 h 2532592"/>
                <a:gd name="connsiteX17" fmla="*/ 3386857 w 4403861"/>
                <a:gd name="connsiteY17" fmla="*/ 240832 h 2532592"/>
                <a:gd name="connsiteX18" fmla="*/ 2880390 w 4403861"/>
                <a:gd name="connsiteY18" fmla="*/ 262996 h 2532592"/>
                <a:gd name="connsiteX19" fmla="*/ 2407315 w 4403861"/>
                <a:gd name="connsiteY19" fmla="*/ 47096 h 2532592"/>
                <a:gd name="connsiteX20" fmla="*/ 1905665 w 4403861"/>
                <a:gd name="connsiteY20" fmla="*/ 69321 h 2532592"/>
                <a:gd name="connsiteX0" fmla="*/ 1905665 w 4403861"/>
                <a:gd name="connsiteY0" fmla="*/ 69321 h 2532592"/>
                <a:gd name="connsiteX1" fmla="*/ 1308765 w 4403861"/>
                <a:gd name="connsiteY1" fmla="*/ 101071 h 2532592"/>
                <a:gd name="connsiteX2" fmla="*/ 921415 w 4403861"/>
                <a:gd name="connsiteY2" fmla="*/ 101071 h 2532592"/>
                <a:gd name="connsiteX3" fmla="*/ 111613 w 4403861"/>
                <a:gd name="connsiteY3" fmla="*/ 829543 h 2532592"/>
                <a:gd name="connsiteX4" fmla="*/ 251737 w 4403861"/>
                <a:gd name="connsiteY4" fmla="*/ 1841807 h 2532592"/>
                <a:gd name="connsiteX5" fmla="*/ 779107 w 4403861"/>
                <a:gd name="connsiteY5" fmla="*/ 2184453 h 2532592"/>
                <a:gd name="connsiteX6" fmla="*/ 1423490 w 4403861"/>
                <a:gd name="connsiteY6" fmla="*/ 2184453 h 2532592"/>
                <a:gd name="connsiteX7" fmla="*/ 2242215 w 4403861"/>
                <a:gd name="connsiteY7" fmla="*/ 2371196 h 2532592"/>
                <a:gd name="connsiteX8" fmla="*/ 2959765 w 4403861"/>
                <a:gd name="connsiteY8" fmla="*/ 2495021 h 2532592"/>
                <a:gd name="connsiteX9" fmla="*/ 3810665 w 4403861"/>
                <a:gd name="connsiteY9" fmla="*/ 2145771 h 2532592"/>
                <a:gd name="connsiteX10" fmla="*/ 4194840 w 4403861"/>
                <a:gd name="connsiteY10" fmla="*/ 1993371 h 2532592"/>
                <a:gd name="connsiteX11" fmla="*/ 4286915 w 4403861"/>
                <a:gd name="connsiteY11" fmla="*/ 1567921 h 2532592"/>
                <a:gd name="connsiteX12" fmla="*/ 4372640 w 4403861"/>
                <a:gd name="connsiteY12" fmla="*/ 1399646 h 2532592"/>
                <a:gd name="connsiteX13" fmla="*/ 4382165 w 4403861"/>
                <a:gd name="connsiteY13" fmla="*/ 1196446 h 2532592"/>
                <a:gd name="connsiteX14" fmla="*/ 4242465 w 4403861"/>
                <a:gd name="connsiteY14" fmla="*/ 1005946 h 2532592"/>
                <a:gd name="connsiteX15" fmla="*/ 4097839 w 4403861"/>
                <a:gd name="connsiteY15" fmla="*/ 799571 h 2532592"/>
                <a:gd name="connsiteX16" fmla="*/ 3775740 w 4403861"/>
                <a:gd name="connsiteY16" fmla="*/ 210538 h 2532592"/>
                <a:gd name="connsiteX17" fmla="*/ 3386857 w 4403861"/>
                <a:gd name="connsiteY17" fmla="*/ 240832 h 2532592"/>
                <a:gd name="connsiteX18" fmla="*/ 2880390 w 4403861"/>
                <a:gd name="connsiteY18" fmla="*/ 262996 h 2532592"/>
                <a:gd name="connsiteX19" fmla="*/ 2407315 w 4403861"/>
                <a:gd name="connsiteY19" fmla="*/ 47096 h 2532592"/>
                <a:gd name="connsiteX20" fmla="*/ 1905665 w 4403861"/>
                <a:gd name="connsiteY20" fmla="*/ 69321 h 2532592"/>
                <a:gd name="connsiteX0" fmla="*/ 1905665 w 4403861"/>
                <a:gd name="connsiteY0" fmla="*/ 69321 h 2387140"/>
                <a:gd name="connsiteX1" fmla="*/ 1308765 w 4403861"/>
                <a:gd name="connsiteY1" fmla="*/ 101071 h 2387140"/>
                <a:gd name="connsiteX2" fmla="*/ 921415 w 4403861"/>
                <a:gd name="connsiteY2" fmla="*/ 101071 h 2387140"/>
                <a:gd name="connsiteX3" fmla="*/ 111613 w 4403861"/>
                <a:gd name="connsiteY3" fmla="*/ 829543 h 2387140"/>
                <a:gd name="connsiteX4" fmla="*/ 251737 w 4403861"/>
                <a:gd name="connsiteY4" fmla="*/ 1841807 h 2387140"/>
                <a:gd name="connsiteX5" fmla="*/ 779107 w 4403861"/>
                <a:gd name="connsiteY5" fmla="*/ 2184453 h 2387140"/>
                <a:gd name="connsiteX6" fmla="*/ 1423490 w 4403861"/>
                <a:gd name="connsiteY6" fmla="*/ 2184453 h 2387140"/>
                <a:gd name="connsiteX7" fmla="*/ 2242215 w 4403861"/>
                <a:gd name="connsiteY7" fmla="*/ 2371196 h 2387140"/>
                <a:gd name="connsiteX8" fmla="*/ 2992317 w 4403861"/>
                <a:gd name="connsiteY8" fmla="*/ 2280118 h 2387140"/>
                <a:gd name="connsiteX9" fmla="*/ 3810665 w 4403861"/>
                <a:gd name="connsiteY9" fmla="*/ 2145771 h 2387140"/>
                <a:gd name="connsiteX10" fmla="*/ 4194840 w 4403861"/>
                <a:gd name="connsiteY10" fmla="*/ 1993371 h 2387140"/>
                <a:gd name="connsiteX11" fmla="*/ 4286915 w 4403861"/>
                <a:gd name="connsiteY11" fmla="*/ 1567921 h 2387140"/>
                <a:gd name="connsiteX12" fmla="*/ 4372640 w 4403861"/>
                <a:gd name="connsiteY12" fmla="*/ 1399646 h 2387140"/>
                <a:gd name="connsiteX13" fmla="*/ 4382165 w 4403861"/>
                <a:gd name="connsiteY13" fmla="*/ 1196446 h 2387140"/>
                <a:gd name="connsiteX14" fmla="*/ 4242465 w 4403861"/>
                <a:gd name="connsiteY14" fmla="*/ 1005946 h 2387140"/>
                <a:gd name="connsiteX15" fmla="*/ 4097839 w 4403861"/>
                <a:gd name="connsiteY15" fmla="*/ 799571 h 2387140"/>
                <a:gd name="connsiteX16" fmla="*/ 3775740 w 4403861"/>
                <a:gd name="connsiteY16" fmla="*/ 210538 h 2387140"/>
                <a:gd name="connsiteX17" fmla="*/ 3386857 w 4403861"/>
                <a:gd name="connsiteY17" fmla="*/ 240832 h 2387140"/>
                <a:gd name="connsiteX18" fmla="*/ 2880390 w 4403861"/>
                <a:gd name="connsiteY18" fmla="*/ 262996 h 2387140"/>
                <a:gd name="connsiteX19" fmla="*/ 2407315 w 4403861"/>
                <a:gd name="connsiteY19" fmla="*/ 47096 h 2387140"/>
                <a:gd name="connsiteX20" fmla="*/ 1905665 w 4403861"/>
                <a:gd name="connsiteY20" fmla="*/ 69321 h 2387140"/>
                <a:gd name="connsiteX0" fmla="*/ 1905665 w 4403861"/>
                <a:gd name="connsiteY0" fmla="*/ 69321 h 2302509"/>
                <a:gd name="connsiteX1" fmla="*/ 1308765 w 4403861"/>
                <a:gd name="connsiteY1" fmla="*/ 101071 h 2302509"/>
                <a:gd name="connsiteX2" fmla="*/ 921415 w 4403861"/>
                <a:gd name="connsiteY2" fmla="*/ 101071 h 2302509"/>
                <a:gd name="connsiteX3" fmla="*/ 111613 w 4403861"/>
                <a:gd name="connsiteY3" fmla="*/ 829543 h 2302509"/>
                <a:gd name="connsiteX4" fmla="*/ 251737 w 4403861"/>
                <a:gd name="connsiteY4" fmla="*/ 1841807 h 2302509"/>
                <a:gd name="connsiteX5" fmla="*/ 779107 w 4403861"/>
                <a:gd name="connsiteY5" fmla="*/ 2184453 h 2302509"/>
                <a:gd name="connsiteX6" fmla="*/ 1423490 w 4403861"/>
                <a:gd name="connsiteY6" fmla="*/ 2184453 h 2302509"/>
                <a:gd name="connsiteX7" fmla="*/ 2213842 w 4403861"/>
                <a:gd name="connsiteY7" fmla="*/ 2280118 h 2302509"/>
                <a:gd name="connsiteX8" fmla="*/ 2992317 w 4403861"/>
                <a:gd name="connsiteY8" fmla="*/ 2280118 h 2302509"/>
                <a:gd name="connsiteX9" fmla="*/ 3810665 w 4403861"/>
                <a:gd name="connsiteY9" fmla="*/ 2145771 h 2302509"/>
                <a:gd name="connsiteX10" fmla="*/ 4194840 w 4403861"/>
                <a:gd name="connsiteY10" fmla="*/ 1993371 h 2302509"/>
                <a:gd name="connsiteX11" fmla="*/ 4286915 w 4403861"/>
                <a:gd name="connsiteY11" fmla="*/ 1567921 h 2302509"/>
                <a:gd name="connsiteX12" fmla="*/ 4372640 w 4403861"/>
                <a:gd name="connsiteY12" fmla="*/ 1399646 h 2302509"/>
                <a:gd name="connsiteX13" fmla="*/ 4382165 w 4403861"/>
                <a:gd name="connsiteY13" fmla="*/ 1196446 h 2302509"/>
                <a:gd name="connsiteX14" fmla="*/ 4242465 w 4403861"/>
                <a:gd name="connsiteY14" fmla="*/ 1005946 h 2302509"/>
                <a:gd name="connsiteX15" fmla="*/ 4097839 w 4403861"/>
                <a:gd name="connsiteY15" fmla="*/ 799571 h 2302509"/>
                <a:gd name="connsiteX16" fmla="*/ 3775740 w 4403861"/>
                <a:gd name="connsiteY16" fmla="*/ 210538 h 2302509"/>
                <a:gd name="connsiteX17" fmla="*/ 3386857 w 4403861"/>
                <a:gd name="connsiteY17" fmla="*/ 240832 h 2302509"/>
                <a:gd name="connsiteX18" fmla="*/ 2880390 w 4403861"/>
                <a:gd name="connsiteY18" fmla="*/ 262996 h 2302509"/>
                <a:gd name="connsiteX19" fmla="*/ 2407315 w 4403861"/>
                <a:gd name="connsiteY19" fmla="*/ 47096 h 2302509"/>
                <a:gd name="connsiteX20" fmla="*/ 1905665 w 4403861"/>
                <a:gd name="connsiteY20" fmla="*/ 69321 h 2302509"/>
                <a:gd name="connsiteX0" fmla="*/ 1905665 w 4389573"/>
                <a:gd name="connsiteY0" fmla="*/ 69321 h 2302509"/>
                <a:gd name="connsiteX1" fmla="*/ 1308765 w 4389573"/>
                <a:gd name="connsiteY1" fmla="*/ 101071 h 2302509"/>
                <a:gd name="connsiteX2" fmla="*/ 921415 w 4389573"/>
                <a:gd name="connsiteY2" fmla="*/ 101071 h 2302509"/>
                <a:gd name="connsiteX3" fmla="*/ 111613 w 4389573"/>
                <a:gd name="connsiteY3" fmla="*/ 829543 h 2302509"/>
                <a:gd name="connsiteX4" fmla="*/ 251737 w 4389573"/>
                <a:gd name="connsiteY4" fmla="*/ 1841807 h 2302509"/>
                <a:gd name="connsiteX5" fmla="*/ 779107 w 4389573"/>
                <a:gd name="connsiteY5" fmla="*/ 2184453 h 2302509"/>
                <a:gd name="connsiteX6" fmla="*/ 1423490 w 4389573"/>
                <a:gd name="connsiteY6" fmla="*/ 2184453 h 2302509"/>
                <a:gd name="connsiteX7" fmla="*/ 2213842 w 4389573"/>
                <a:gd name="connsiteY7" fmla="*/ 2280118 h 2302509"/>
                <a:gd name="connsiteX8" fmla="*/ 2992317 w 4389573"/>
                <a:gd name="connsiteY8" fmla="*/ 2280118 h 2302509"/>
                <a:gd name="connsiteX9" fmla="*/ 3810665 w 4389573"/>
                <a:gd name="connsiteY9" fmla="*/ 2145771 h 2302509"/>
                <a:gd name="connsiteX10" fmla="*/ 4194840 w 4389573"/>
                <a:gd name="connsiteY10" fmla="*/ 1993371 h 2302509"/>
                <a:gd name="connsiteX11" fmla="*/ 4286915 w 4389573"/>
                <a:gd name="connsiteY11" fmla="*/ 1567921 h 2302509"/>
                <a:gd name="connsiteX12" fmla="*/ 4382165 w 4389573"/>
                <a:gd name="connsiteY12" fmla="*/ 1196446 h 2302509"/>
                <a:gd name="connsiteX13" fmla="*/ 4242465 w 4389573"/>
                <a:gd name="connsiteY13" fmla="*/ 1005946 h 2302509"/>
                <a:gd name="connsiteX14" fmla="*/ 4097839 w 4389573"/>
                <a:gd name="connsiteY14" fmla="*/ 799571 h 2302509"/>
                <a:gd name="connsiteX15" fmla="*/ 3775740 w 4389573"/>
                <a:gd name="connsiteY15" fmla="*/ 210538 h 2302509"/>
                <a:gd name="connsiteX16" fmla="*/ 3386857 w 4389573"/>
                <a:gd name="connsiteY16" fmla="*/ 240832 h 2302509"/>
                <a:gd name="connsiteX17" fmla="*/ 2880390 w 4389573"/>
                <a:gd name="connsiteY17" fmla="*/ 262996 h 2302509"/>
                <a:gd name="connsiteX18" fmla="*/ 2407315 w 4389573"/>
                <a:gd name="connsiteY18" fmla="*/ 47096 h 2302509"/>
                <a:gd name="connsiteX19" fmla="*/ 1905665 w 4389573"/>
                <a:gd name="connsiteY19" fmla="*/ 69321 h 2302509"/>
                <a:gd name="connsiteX0" fmla="*/ 1905665 w 4294852"/>
                <a:gd name="connsiteY0" fmla="*/ 69321 h 2302509"/>
                <a:gd name="connsiteX1" fmla="*/ 1308765 w 4294852"/>
                <a:gd name="connsiteY1" fmla="*/ 101071 h 2302509"/>
                <a:gd name="connsiteX2" fmla="*/ 921415 w 4294852"/>
                <a:gd name="connsiteY2" fmla="*/ 101071 h 2302509"/>
                <a:gd name="connsiteX3" fmla="*/ 111613 w 4294852"/>
                <a:gd name="connsiteY3" fmla="*/ 829543 h 2302509"/>
                <a:gd name="connsiteX4" fmla="*/ 251737 w 4294852"/>
                <a:gd name="connsiteY4" fmla="*/ 1841807 h 2302509"/>
                <a:gd name="connsiteX5" fmla="*/ 779107 w 4294852"/>
                <a:gd name="connsiteY5" fmla="*/ 2184453 h 2302509"/>
                <a:gd name="connsiteX6" fmla="*/ 1423490 w 4294852"/>
                <a:gd name="connsiteY6" fmla="*/ 2184453 h 2302509"/>
                <a:gd name="connsiteX7" fmla="*/ 2213842 w 4294852"/>
                <a:gd name="connsiteY7" fmla="*/ 2280118 h 2302509"/>
                <a:gd name="connsiteX8" fmla="*/ 2992317 w 4294852"/>
                <a:gd name="connsiteY8" fmla="*/ 2280118 h 2302509"/>
                <a:gd name="connsiteX9" fmla="*/ 3810665 w 4294852"/>
                <a:gd name="connsiteY9" fmla="*/ 2145771 h 2302509"/>
                <a:gd name="connsiteX10" fmla="*/ 4194840 w 4294852"/>
                <a:gd name="connsiteY10" fmla="*/ 1993371 h 2302509"/>
                <a:gd name="connsiteX11" fmla="*/ 4286915 w 4294852"/>
                <a:gd name="connsiteY11" fmla="*/ 1567921 h 2302509"/>
                <a:gd name="connsiteX12" fmla="*/ 4242465 w 4294852"/>
                <a:gd name="connsiteY12" fmla="*/ 1005946 h 2302509"/>
                <a:gd name="connsiteX13" fmla="*/ 4097839 w 4294852"/>
                <a:gd name="connsiteY13" fmla="*/ 799571 h 2302509"/>
                <a:gd name="connsiteX14" fmla="*/ 3775740 w 4294852"/>
                <a:gd name="connsiteY14" fmla="*/ 210538 h 2302509"/>
                <a:gd name="connsiteX15" fmla="*/ 3386857 w 4294852"/>
                <a:gd name="connsiteY15" fmla="*/ 240832 h 2302509"/>
                <a:gd name="connsiteX16" fmla="*/ 2880390 w 4294852"/>
                <a:gd name="connsiteY16" fmla="*/ 262996 h 2302509"/>
                <a:gd name="connsiteX17" fmla="*/ 2407315 w 4294852"/>
                <a:gd name="connsiteY17" fmla="*/ 47096 h 2302509"/>
                <a:gd name="connsiteX18" fmla="*/ 1905665 w 4294852"/>
                <a:gd name="connsiteY18" fmla="*/ 69321 h 2302509"/>
                <a:gd name="connsiteX0" fmla="*/ 1905665 w 4326365"/>
                <a:gd name="connsiteY0" fmla="*/ 69321 h 2302509"/>
                <a:gd name="connsiteX1" fmla="*/ 1308765 w 4326365"/>
                <a:gd name="connsiteY1" fmla="*/ 101071 h 2302509"/>
                <a:gd name="connsiteX2" fmla="*/ 921415 w 4326365"/>
                <a:gd name="connsiteY2" fmla="*/ 101071 h 2302509"/>
                <a:gd name="connsiteX3" fmla="*/ 111613 w 4326365"/>
                <a:gd name="connsiteY3" fmla="*/ 829543 h 2302509"/>
                <a:gd name="connsiteX4" fmla="*/ 251737 w 4326365"/>
                <a:gd name="connsiteY4" fmla="*/ 1841807 h 2302509"/>
                <a:gd name="connsiteX5" fmla="*/ 779107 w 4326365"/>
                <a:gd name="connsiteY5" fmla="*/ 2184453 h 2302509"/>
                <a:gd name="connsiteX6" fmla="*/ 1423490 w 4326365"/>
                <a:gd name="connsiteY6" fmla="*/ 2184453 h 2302509"/>
                <a:gd name="connsiteX7" fmla="*/ 2213842 w 4326365"/>
                <a:gd name="connsiteY7" fmla="*/ 2280118 h 2302509"/>
                <a:gd name="connsiteX8" fmla="*/ 2992317 w 4326365"/>
                <a:gd name="connsiteY8" fmla="*/ 2280118 h 2302509"/>
                <a:gd name="connsiteX9" fmla="*/ 3810665 w 4326365"/>
                <a:gd name="connsiteY9" fmla="*/ 2145771 h 2302509"/>
                <a:gd name="connsiteX10" fmla="*/ 4194840 w 4326365"/>
                <a:gd name="connsiteY10" fmla="*/ 1993371 h 2302509"/>
                <a:gd name="connsiteX11" fmla="*/ 4286915 w 4326365"/>
                <a:gd name="connsiteY11" fmla="*/ 1567921 h 2302509"/>
                <a:gd name="connsiteX12" fmla="*/ 4294852 w 4326365"/>
                <a:gd name="connsiteY12" fmla="*/ 927969 h 2302509"/>
                <a:gd name="connsiteX13" fmla="*/ 4097839 w 4326365"/>
                <a:gd name="connsiteY13" fmla="*/ 799571 h 2302509"/>
                <a:gd name="connsiteX14" fmla="*/ 3775740 w 4326365"/>
                <a:gd name="connsiteY14" fmla="*/ 210538 h 2302509"/>
                <a:gd name="connsiteX15" fmla="*/ 3386857 w 4326365"/>
                <a:gd name="connsiteY15" fmla="*/ 240832 h 2302509"/>
                <a:gd name="connsiteX16" fmla="*/ 2880390 w 4326365"/>
                <a:gd name="connsiteY16" fmla="*/ 262996 h 2302509"/>
                <a:gd name="connsiteX17" fmla="*/ 2407315 w 4326365"/>
                <a:gd name="connsiteY17" fmla="*/ 47096 h 2302509"/>
                <a:gd name="connsiteX18" fmla="*/ 1905665 w 4326365"/>
                <a:gd name="connsiteY18" fmla="*/ 69321 h 2302509"/>
                <a:gd name="connsiteX0" fmla="*/ 1905665 w 4380048"/>
                <a:gd name="connsiteY0" fmla="*/ 69321 h 2302509"/>
                <a:gd name="connsiteX1" fmla="*/ 1308765 w 4380048"/>
                <a:gd name="connsiteY1" fmla="*/ 101071 h 2302509"/>
                <a:gd name="connsiteX2" fmla="*/ 921415 w 4380048"/>
                <a:gd name="connsiteY2" fmla="*/ 101071 h 2302509"/>
                <a:gd name="connsiteX3" fmla="*/ 111613 w 4380048"/>
                <a:gd name="connsiteY3" fmla="*/ 829543 h 2302509"/>
                <a:gd name="connsiteX4" fmla="*/ 251737 w 4380048"/>
                <a:gd name="connsiteY4" fmla="*/ 1841807 h 2302509"/>
                <a:gd name="connsiteX5" fmla="*/ 779107 w 4380048"/>
                <a:gd name="connsiteY5" fmla="*/ 2184453 h 2302509"/>
                <a:gd name="connsiteX6" fmla="*/ 1423490 w 4380048"/>
                <a:gd name="connsiteY6" fmla="*/ 2184453 h 2302509"/>
                <a:gd name="connsiteX7" fmla="*/ 2213842 w 4380048"/>
                <a:gd name="connsiteY7" fmla="*/ 2280118 h 2302509"/>
                <a:gd name="connsiteX8" fmla="*/ 2992317 w 4380048"/>
                <a:gd name="connsiteY8" fmla="*/ 2280118 h 2302509"/>
                <a:gd name="connsiteX9" fmla="*/ 3810665 w 4380048"/>
                <a:gd name="connsiteY9" fmla="*/ 2145771 h 2302509"/>
                <a:gd name="connsiteX10" fmla="*/ 4194840 w 4380048"/>
                <a:gd name="connsiteY10" fmla="*/ 1993371 h 2302509"/>
                <a:gd name="connsiteX11" fmla="*/ 4286915 w 4380048"/>
                <a:gd name="connsiteY11" fmla="*/ 1567921 h 2302509"/>
                <a:gd name="connsiteX12" fmla="*/ 4294852 w 4380048"/>
                <a:gd name="connsiteY12" fmla="*/ 927969 h 2302509"/>
                <a:gd name="connsiteX13" fmla="*/ 3775740 w 4380048"/>
                <a:gd name="connsiteY13" fmla="*/ 210538 h 2302509"/>
                <a:gd name="connsiteX14" fmla="*/ 3386857 w 4380048"/>
                <a:gd name="connsiteY14" fmla="*/ 240832 h 2302509"/>
                <a:gd name="connsiteX15" fmla="*/ 2880390 w 4380048"/>
                <a:gd name="connsiteY15" fmla="*/ 262996 h 2302509"/>
                <a:gd name="connsiteX16" fmla="*/ 2407315 w 4380048"/>
                <a:gd name="connsiteY16" fmla="*/ 47096 h 2302509"/>
                <a:gd name="connsiteX17" fmla="*/ 1905665 w 4380048"/>
                <a:gd name="connsiteY17" fmla="*/ 69321 h 2302509"/>
                <a:gd name="connsiteX0" fmla="*/ 1905665 w 4337829"/>
                <a:gd name="connsiteY0" fmla="*/ 69321 h 2302509"/>
                <a:gd name="connsiteX1" fmla="*/ 1308765 w 4337829"/>
                <a:gd name="connsiteY1" fmla="*/ 101071 h 2302509"/>
                <a:gd name="connsiteX2" fmla="*/ 921415 w 4337829"/>
                <a:gd name="connsiteY2" fmla="*/ 101071 h 2302509"/>
                <a:gd name="connsiteX3" fmla="*/ 111613 w 4337829"/>
                <a:gd name="connsiteY3" fmla="*/ 829543 h 2302509"/>
                <a:gd name="connsiteX4" fmla="*/ 251737 w 4337829"/>
                <a:gd name="connsiteY4" fmla="*/ 1841807 h 2302509"/>
                <a:gd name="connsiteX5" fmla="*/ 779107 w 4337829"/>
                <a:gd name="connsiteY5" fmla="*/ 2184453 h 2302509"/>
                <a:gd name="connsiteX6" fmla="*/ 1423490 w 4337829"/>
                <a:gd name="connsiteY6" fmla="*/ 2184453 h 2302509"/>
                <a:gd name="connsiteX7" fmla="*/ 2213842 w 4337829"/>
                <a:gd name="connsiteY7" fmla="*/ 2280118 h 2302509"/>
                <a:gd name="connsiteX8" fmla="*/ 2992317 w 4337829"/>
                <a:gd name="connsiteY8" fmla="*/ 2280118 h 2302509"/>
                <a:gd name="connsiteX9" fmla="*/ 3810665 w 4337829"/>
                <a:gd name="connsiteY9" fmla="*/ 2145771 h 2302509"/>
                <a:gd name="connsiteX10" fmla="*/ 4194840 w 4337829"/>
                <a:gd name="connsiteY10" fmla="*/ 1993371 h 2302509"/>
                <a:gd name="connsiteX11" fmla="*/ 4286915 w 4337829"/>
                <a:gd name="connsiteY11" fmla="*/ 1567921 h 2302509"/>
                <a:gd name="connsiteX12" fmla="*/ 4294852 w 4337829"/>
                <a:gd name="connsiteY12" fmla="*/ 927969 h 2302509"/>
                <a:gd name="connsiteX13" fmla="*/ 4029055 w 4337829"/>
                <a:gd name="connsiteY13" fmla="*/ 365809 h 2302509"/>
                <a:gd name="connsiteX14" fmla="*/ 3386857 w 4337829"/>
                <a:gd name="connsiteY14" fmla="*/ 240832 h 2302509"/>
                <a:gd name="connsiteX15" fmla="*/ 2880390 w 4337829"/>
                <a:gd name="connsiteY15" fmla="*/ 262996 h 2302509"/>
                <a:gd name="connsiteX16" fmla="*/ 2407315 w 4337829"/>
                <a:gd name="connsiteY16" fmla="*/ 47096 h 2302509"/>
                <a:gd name="connsiteX17" fmla="*/ 1905665 w 4337829"/>
                <a:gd name="connsiteY17" fmla="*/ 69321 h 2302509"/>
                <a:gd name="connsiteX0" fmla="*/ 1905665 w 4337829"/>
                <a:gd name="connsiteY0" fmla="*/ 69321 h 2302509"/>
                <a:gd name="connsiteX1" fmla="*/ 1308765 w 4337829"/>
                <a:gd name="connsiteY1" fmla="*/ 101071 h 2302509"/>
                <a:gd name="connsiteX2" fmla="*/ 921415 w 4337829"/>
                <a:gd name="connsiteY2" fmla="*/ 101071 h 2302509"/>
                <a:gd name="connsiteX3" fmla="*/ 111613 w 4337829"/>
                <a:gd name="connsiteY3" fmla="*/ 829543 h 2302509"/>
                <a:gd name="connsiteX4" fmla="*/ 251737 w 4337829"/>
                <a:gd name="connsiteY4" fmla="*/ 1841807 h 2302509"/>
                <a:gd name="connsiteX5" fmla="*/ 779107 w 4337829"/>
                <a:gd name="connsiteY5" fmla="*/ 2184453 h 2302509"/>
                <a:gd name="connsiteX6" fmla="*/ 1423490 w 4337829"/>
                <a:gd name="connsiteY6" fmla="*/ 2184453 h 2302509"/>
                <a:gd name="connsiteX7" fmla="*/ 2213842 w 4337829"/>
                <a:gd name="connsiteY7" fmla="*/ 2280118 h 2302509"/>
                <a:gd name="connsiteX8" fmla="*/ 2992317 w 4337829"/>
                <a:gd name="connsiteY8" fmla="*/ 2280118 h 2302509"/>
                <a:gd name="connsiteX9" fmla="*/ 3810665 w 4337829"/>
                <a:gd name="connsiteY9" fmla="*/ 2145771 h 2302509"/>
                <a:gd name="connsiteX10" fmla="*/ 4194840 w 4337829"/>
                <a:gd name="connsiteY10" fmla="*/ 1993371 h 2302509"/>
                <a:gd name="connsiteX11" fmla="*/ 4286915 w 4337829"/>
                <a:gd name="connsiteY11" fmla="*/ 1567921 h 2302509"/>
                <a:gd name="connsiteX12" fmla="*/ 4294852 w 4337829"/>
                <a:gd name="connsiteY12" fmla="*/ 927969 h 2302509"/>
                <a:gd name="connsiteX13" fmla="*/ 4029055 w 4337829"/>
                <a:gd name="connsiteY13" fmla="*/ 365809 h 2302509"/>
                <a:gd name="connsiteX14" fmla="*/ 3386857 w 4337829"/>
                <a:gd name="connsiteY14" fmla="*/ 240832 h 2302509"/>
                <a:gd name="connsiteX15" fmla="*/ 2407315 w 4337829"/>
                <a:gd name="connsiteY15" fmla="*/ 47096 h 2302509"/>
                <a:gd name="connsiteX16" fmla="*/ 1905665 w 4337829"/>
                <a:gd name="connsiteY16" fmla="*/ 69321 h 2302509"/>
                <a:gd name="connsiteX0" fmla="*/ 1905665 w 4337829"/>
                <a:gd name="connsiteY0" fmla="*/ 73371 h 2306559"/>
                <a:gd name="connsiteX1" fmla="*/ 1308765 w 4337829"/>
                <a:gd name="connsiteY1" fmla="*/ 105121 h 2306559"/>
                <a:gd name="connsiteX2" fmla="*/ 921415 w 4337829"/>
                <a:gd name="connsiteY2" fmla="*/ 105121 h 2306559"/>
                <a:gd name="connsiteX3" fmla="*/ 111613 w 4337829"/>
                <a:gd name="connsiteY3" fmla="*/ 833593 h 2306559"/>
                <a:gd name="connsiteX4" fmla="*/ 251737 w 4337829"/>
                <a:gd name="connsiteY4" fmla="*/ 1845857 h 2306559"/>
                <a:gd name="connsiteX5" fmla="*/ 779107 w 4337829"/>
                <a:gd name="connsiteY5" fmla="*/ 2188503 h 2306559"/>
                <a:gd name="connsiteX6" fmla="*/ 1423490 w 4337829"/>
                <a:gd name="connsiteY6" fmla="*/ 2188503 h 2306559"/>
                <a:gd name="connsiteX7" fmla="*/ 2213842 w 4337829"/>
                <a:gd name="connsiteY7" fmla="*/ 2284168 h 2306559"/>
                <a:gd name="connsiteX8" fmla="*/ 2992317 w 4337829"/>
                <a:gd name="connsiteY8" fmla="*/ 2284168 h 2306559"/>
                <a:gd name="connsiteX9" fmla="*/ 3810665 w 4337829"/>
                <a:gd name="connsiteY9" fmla="*/ 2149821 h 2306559"/>
                <a:gd name="connsiteX10" fmla="*/ 4194840 w 4337829"/>
                <a:gd name="connsiteY10" fmla="*/ 1997421 h 2306559"/>
                <a:gd name="connsiteX11" fmla="*/ 4286915 w 4337829"/>
                <a:gd name="connsiteY11" fmla="*/ 1571971 h 2306559"/>
                <a:gd name="connsiteX12" fmla="*/ 4294852 w 4337829"/>
                <a:gd name="connsiteY12" fmla="*/ 932019 h 2306559"/>
                <a:gd name="connsiteX13" fmla="*/ 4029055 w 4337829"/>
                <a:gd name="connsiteY13" fmla="*/ 369859 h 2306559"/>
                <a:gd name="connsiteX14" fmla="*/ 3386857 w 4337829"/>
                <a:gd name="connsiteY14" fmla="*/ 244882 h 2306559"/>
                <a:gd name="connsiteX15" fmla="*/ 2818913 w 4337829"/>
                <a:gd name="connsiteY15" fmla="*/ 28585 h 2306559"/>
                <a:gd name="connsiteX16" fmla="*/ 1905665 w 4337829"/>
                <a:gd name="connsiteY16" fmla="*/ 73371 h 2306559"/>
                <a:gd name="connsiteX0" fmla="*/ 1905665 w 4337829"/>
                <a:gd name="connsiteY0" fmla="*/ 73371 h 2306559"/>
                <a:gd name="connsiteX1" fmla="*/ 921415 w 4337829"/>
                <a:gd name="connsiteY1" fmla="*/ 105121 h 2306559"/>
                <a:gd name="connsiteX2" fmla="*/ 111613 w 4337829"/>
                <a:gd name="connsiteY2" fmla="*/ 833593 h 2306559"/>
                <a:gd name="connsiteX3" fmla="*/ 251737 w 4337829"/>
                <a:gd name="connsiteY3" fmla="*/ 1845857 h 2306559"/>
                <a:gd name="connsiteX4" fmla="*/ 779107 w 4337829"/>
                <a:gd name="connsiteY4" fmla="*/ 2188503 h 2306559"/>
                <a:gd name="connsiteX5" fmla="*/ 1423490 w 4337829"/>
                <a:gd name="connsiteY5" fmla="*/ 2188503 h 2306559"/>
                <a:gd name="connsiteX6" fmla="*/ 2213842 w 4337829"/>
                <a:gd name="connsiteY6" fmla="*/ 2284168 h 2306559"/>
                <a:gd name="connsiteX7" fmla="*/ 2992317 w 4337829"/>
                <a:gd name="connsiteY7" fmla="*/ 2284168 h 2306559"/>
                <a:gd name="connsiteX8" fmla="*/ 3810665 w 4337829"/>
                <a:gd name="connsiteY8" fmla="*/ 2149821 h 2306559"/>
                <a:gd name="connsiteX9" fmla="*/ 4194840 w 4337829"/>
                <a:gd name="connsiteY9" fmla="*/ 1997421 h 2306559"/>
                <a:gd name="connsiteX10" fmla="*/ 4286915 w 4337829"/>
                <a:gd name="connsiteY10" fmla="*/ 1571971 h 2306559"/>
                <a:gd name="connsiteX11" fmla="*/ 4294852 w 4337829"/>
                <a:gd name="connsiteY11" fmla="*/ 932019 h 2306559"/>
                <a:gd name="connsiteX12" fmla="*/ 4029055 w 4337829"/>
                <a:gd name="connsiteY12" fmla="*/ 369859 h 2306559"/>
                <a:gd name="connsiteX13" fmla="*/ 3386857 w 4337829"/>
                <a:gd name="connsiteY13" fmla="*/ 244882 h 2306559"/>
                <a:gd name="connsiteX14" fmla="*/ 2818913 w 4337829"/>
                <a:gd name="connsiteY14" fmla="*/ 28585 h 2306559"/>
                <a:gd name="connsiteX15" fmla="*/ 1905665 w 4337829"/>
                <a:gd name="connsiteY15" fmla="*/ 73371 h 2306559"/>
                <a:gd name="connsiteX0" fmla="*/ 1881947 w 4314111"/>
                <a:gd name="connsiteY0" fmla="*/ 73371 h 2306559"/>
                <a:gd name="connsiteX1" fmla="*/ 755389 w 4314111"/>
                <a:gd name="connsiteY1" fmla="*/ 176547 h 2306559"/>
                <a:gd name="connsiteX2" fmla="*/ 87895 w 4314111"/>
                <a:gd name="connsiteY2" fmla="*/ 833593 h 2306559"/>
                <a:gd name="connsiteX3" fmla="*/ 228019 w 4314111"/>
                <a:gd name="connsiteY3" fmla="*/ 1845857 h 2306559"/>
                <a:gd name="connsiteX4" fmla="*/ 755389 w 4314111"/>
                <a:gd name="connsiteY4" fmla="*/ 2188503 h 2306559"/>
                <a:gd name="connsiteX5" fmla="*/ 1399772 w 4314111"/>
                <a:gd name="connsiteY5" fmla="*/ 2188503 h 2306559"/>
                <a:gd name="connsiteX6" fmla="*/ 2190124 w 4314111"/>
                <a:gd name="connsiteY6" fmla="*/ 2284168 h 2306559"/>
                <a:gd name="connsiteX7" fmla="*/ 2968599 w 4314111"/>
                <a:gd name="connsiteY7" fmla="*/ 2284168 h 2306559"/>
                <a:gd name="connsiteX8" fmla="*/ 3786947 w 4314111"/>
                <a:gd name="connsiteY8" fmla="*/ 2149821 h 2306559"/>
                <a:gd name="connsiteX9" fmla="*/ 4171122 w 4314111"/>
                <a:gd name="connsiteY9" fmla="*/ 1997421 h 2306559"/>
                <a:gd name="connsiteX10" fmla="*/ 4263197 w 4314111"/>
                <a:gd name="connsiteY10" fmla="*/ 1571971 h 2306559"/>
                <a:gd name="connsiteX11" fmla="*/ 4271134 w 4314111"/>
                <a:gd name="connsiteY11" fmla="*/ 932019 h 2306559"/>
                <a:gd name="connsiteX12" fmla="*/ 4005337 w 4314111"/>
                <a:gd name="connsiteY12" fmla="*/ 369859 h 2306559"/>
                <a:gd name="connsiteX13" fmla="*/ 3363139 w 4314111"/>
                <a:gd name="connsiteY13" fmla="*/ 244882 h 2306559"/>
                <a:gd name="connsiteX14" fmla="*/ 2795195 w 4314111"/>
                <a:gd name="connsiteY14" fmla="*/ 28585 h 2306559"/>
                <a:gd name="connsiteX15" fmla="*/ 1881947 w 4314111"/>
                <a:gd name="connsiteY15" fmla="*/ 73371 h 2306559"/>
                <a:gd name="connsiteX0" fmla="*/ 1881947 w 4314111"/>
                <a:gd name="connsiteY0" fmla="*/ 73371 h 2306559"/>
                <a:gd name="connsiteX1" fmla="*/ 755389 w 4314111"/>
                <a:gd name="connsiteY1" fmla="*/ 176547 h 2306559"/>
                <a:gd name="connsiteX2" fmla="*/ 87895 w 4314111"/>
                <a:gd name="connsiteY2" fmla="*/ 833593 h 2306559"/>
                <a:gd name="connsiteX3" fmla="*/ 228019 w 4314111"/>
                <a:gd name="connsiteY3" fmla="*/ 1845857 h 2306559"/>
                <a:gd name="connsiteX4" fmla="*/ 755389 w 4314111"/>
                <a:gd name="connsiteY4" fmla="*/ 2188503 h 2306559"/>
                <a:gd name="connsiteX5" fmla="*/ 1399772 w 4314111"/>
                <a:gd name="connsiteY5" fmla="*/ 2188503 h 2306559"/>
                <a:gd name="connsiteX6" fmla="*/ 2190124 w 4314111"/>
                <a:gd name="connsiteY6" fmla="*/ 2284168 h 2306559"/>
                <a:gd name="connsiteX7" fmla="*/ 2968599 w 4314111"/>
                <a:gd name="connsiteY7" fmla="*/ 2284168 h 2306559"/>
                <a:gd name="connsiteX8" fmla="*/ 3786947 w 4314111"/>
                <a:gd name="connsiteY8" fmla="*/ 2149821 h 2306559"/>
                <a:gd name="connsiteX9" fmla="*/ 4171122 w 4314111"/>
                <a:gd name="connsiteY9" fmla="*/ 1997421 h 2306559"/>
                <a:gd name="connsiteX10" fmla="*/ 4263197 w 4314111"/>
                <a:gd name="connsiteY10" fmla="*/ 1571971 h 2306559"/>
                <a:gd name="connsiteX11" fmla="*/ 4271134 w 4314111"/>
                <a:gd name="connsiteY11" fmla="*/ 932019 h 2306559"/>
                <a:gd name="connsiteX12" fmla="*/ 4005337 w 4314111"/>
                <a:gd name="connsiteY12" fmla="*/ 369859 h 2306559"/>
                <a:gd name="connsiteX13" fmla="*/ 3363139 w 4314111"/>
                <a:gd name="connsiteY13" fmla="*/ 244882 h 2306559"/>
                <a:gd name="connsiteX14" fmla="*/ 2795195 w 4314111"/>
                <a:gd name="connsiteY14" fmla="*/ 28585 h 2306559"/>
                <a:gd name="connsiteX15" fmla="*/ 1881947 w 4314111"/>
                <a:gd name="connsiteY15" fmla="*/ 73371 h 2306559"/>
                <a:gd name="connsiteX0" fmla="*/ 1881947 w 4314111"/>
                <a:gd name="connsiteY0" fmla="*/ 73371 h 2306559"/>
                <a:gd name="connsiteX1" fmla="*/ 755389 w 4314111"/>
                <a:gd name="connsiteY1" fmla="*/ 176547 h 2306559"/>
                <a:gd name="connsiteX2" fmla="*/ 87895 w 4314111"/>
                <a:gd name="connsiteY2" fmla="*/ 833593 h 2306559"/>
                <a:gd name="connsiteX3" fmla="*/ 228019 w 4314111"/>
                <a:gd name="connsiteY3" fmla="*/ 1845857 h 2306559"/>
                <a:gd name="connsiteX4" fmla="*/ 755389 w 4314111"/>
                <a:gd name="connsiteY4" fmla="*/ 2188503 h 2306559"/>
                <a:gd name="connsiteX5" fmla="*/ 1399772 w 4314111"/>
                <a:gd name="connsiteY5" fmla="*/ 2188503 h 2306559"/>
                <a:gd name="connsiteX6" fmla="*/ 2190124 w 4314111"/>
                <a:gd name="connsiteY6" fmla="*/ 2284168 h 2306559"/>
                <a:gd name="connsiteX7" fmla="*/ 2968599 w 4314111"/>
                <a:gd name="connsiteY7" fmla="*/ 2284168 h 2306559"/>
                <a:gd name="connsiteX8" fmla="*/ 3786947 w 4314111"/>
                <a:gd name="connsiteY8" fmla="*/ 2149821 h 2306559"/>
                <a:gd name="connsiteX9" fmla="*/ 4171122 w 4314111"/>
                <a:gd name="connsiteY9" fmla="*/ 1997421 h 2306559"/>
                <a:gd name="connsiteX10" fmla="*/ 4263197 w 4314111"/>
                <a:gd name="connsiteY10" fmla="*/ 1571971 h 2306559"/>
                <a:gd name="connsiteX11" fmla="*/ 4271134 w 4314111"/>
                <a:gd name="connsiteY11" fmla="*/ 932019 h 2306559"/>
                <a:gd name="connsiteX12" fmla="*/ 4005337 w 4314111"/>
                <a:gd name="connsiteY12" fmla="*/ 369859 h 2306559"/>
                <a:gd name="connsiteX13" fmla="*/ 3363139 w 4314111"/>
                <a:gd name="connsiteY13" fmla="*/ 244882 h 2306559"/>
                <a:gd name="connsiteX14" fmla="*/ 2795195 w 4314111"/>
                <a:gd name="connsiteY14" fmla="*/ 28585 h 2306559"/>
                <a:gd name="connsiteX15" fmla="*/ 1881947 w 4314111"/>
                <a:gd name="connsiteY15" fmla="*/ 73371 h 2306559"/>
                <a:gd name="connsiteX0" fmla="*/ 1736320 w 4314111"/>
                <a:gd name="connsiteY0" fmla="*/ 36050 h 2314023"/>
                <a:gd name="connsiteX1" fmla="*/ 755389 w 4314111"/>
                <a:gd name="connsiteY1" fmla="*/ 184011 h 2314023"/>
                <a:gd name="connsiteX2" fmla="*/ 87895 w 4314111"/>
                <a:gd name="connsiteY2" fmla="*/ 841057 h 2314023"/>
                <a:gd name="connsiteX3" fmla="*/ 228019 w 4314111"/>
                <a:gd name="connsiteY3" fmla="*/ 1853321 h 2314023"/>
                <a:gd name="connsiteX4" fmla="*/ 755389 w 4314111"/>
                <a:gd name="connsiteY4" fmla="*/ 2195967 h 2314023"/>
                <a:gd name="connsiteX5" fmla="*/ 1399772 w 4314111"/>
                <a:gd name="connsiteY5" fmla="*/ 2195967 h 2314023"/>
                <a:gd name="connsiteX6" fmla="*/ 2190124 w 4314111"/>
                <a:gd name="connsiteY6" fmla="*/ 2291632 h 2314023"/>
                <a:gd name="connsiteX7" fmla="*/ 2968599 w 4314111"/>
                <a:gd name="connsiteY7" fmla="*/ 2291632 h 2314023"/>
                <a:gd name="connsiteX8" fmla="*/ 3786947 w 4314111"/>
                <a:gd name="connsiteY8" fmla="*/ 2157285 h 2314023"/>
                <a:gd name="connsiteX9" fmla="*/ 4171122 w 4314111"/>
                <a:gd name="connsiteY9" fmla="*/ 2004885 h 2314023"/>
                <a:gd name="connsiteX10" fmla="*/ 4263197 w 4314111"/>
                <a:gd name="connsiteY10" fmla="*/ 1579435 h 2314023"/>
                <a:gd name="connsiteX11" fmla="*/ 4271134 w 4314111"/>
                <a:gd name="connsiteY11" fmla="*/ 939483 h 2314023"/>
                <a:gd name="connsiteX12" fmla="*/ 4005337 w 4314111"/>
                <a:gd name="connsiteY12" fmla="*/ 377323 h 2314023"/>
                <a:gd name="connsiteX13" fmla="*/ 3363139 w 4314111"/>
                <a:gd name="connsiteY13" fmla="*/ 252346 h 2314023"/>
                <a:gd name="connsiteX14" fmla="*/ 2795195 w 4314111"/>
                <a:gd name="connsiteY14" fmla="*/ 36049 h 2314023"/>
                <a:gd name="connsiteX15" fmla="*/ 1736320 w 4314111"/>
                <a:gd name="connsiteY15" fmla="*/ 36050 h 2314023"/>
                <a:gd name="connsiteX0" fmla="*/ 1596197 w 4173988"/>
                <a:gd name="connsiteY0" fmla="*/ 36050 h 2314023"/>
                <a:gd name="connsiteX1" fmla="*/ 615266 w 4173988"/>
                <a:gd name="connsiteY1" fmla="*/ 184011 h 2314023"/>
                <a:gd name="connsiteX2" fmla="*/ 87895 w 4173988"/>
                <a:gd name="connsiteY2" fmla="*/ 920533 h 2314023"/>
                <a:gd name="connsiteX3" fmla="*/ 87896 w 4173988"/>
                <a:gd name="connsiteY3" fmla="*/ 1853321 h 2314023"/>
                <a:gd name="connsiteX4" fmla="*/ 615266 w 4173988"/>
                <a:gd name="connsiteY4" fmla="*/ 2195967 h 2314023"/>
                <a:gd name="connsiteX5" fmla="*/ 1259649 w 4173988"/>
                <a:gd name="connsiteY5" fmla="*/ 2195967 h 2314023"/>
                <a:gd name="connsiteX6" fmla="*/ 2050001 w 4173988"/>
                <a:gd name="connsiteY6" fmla="*/ 2291632 h 2314023"/>
                <a:gd name="connsiteX7" fmla="*/ 2828476 w 4173988"/>
                <a:gd name="connsiteY7" fmla="*/ 2291632 h 2314023"/>
                <a:gd name="connsiteX8" fmla="*/ 3646824 w 4173988"/>
                <a:gd name="connsiteY8" fmla="*/ 2157285 h 2314023"/>
                <a:gd name="connsiteX9" fmla="*/ 4030999 w 4173988"/>
                <a:gd name="connsiteY9" fmla="*/ 2004885 h 2314023"/>
                <a:gd name="connsiteX10" fmla="*/ 4123074 w 4173988"/>
                <a:gd name="connsiteY10" fmla="*/ 1579435 h 2314023"/>
                <a:gd name="connsiteX11" fmla="*/ 4131011 w 4173988"/>
                <a:gd name="connsiteY11" fmla="*/ 939483 h 2314023"/>
                <a:gd name="connsiteX12" fmla="*/ 3865214 w 4173988"/>
                <a:gd name="connsiteY12" fmla="*/ 377323 h 2314023"/>
                <a:gd name="connsiteX13" fmla="*/ 3223016 w 4173988"/>
                <a:gd name="connsiteY13" fmla="*/ 252346 h 2314023"/>
                <a:gd name="connsiteX14" fmla="*/ 2655072 w 4173988"/>
                <a:gd name="connsiteY14" fmla="*/ 36049 h 2314023"/>
                <a:gd name="connsiteX15" fmla="*/ 1596197 w 4173988"/>
                <a:gd name="connsiteY15" fmla="*/ 36050 h 2314023"/>
                <a:gd name="connsiteX0" fmla="*/ 1596196 w 4173987"/>
                <a:gd name="connsiteY0" fmla="*/ 56879 h 2334852"/>
                <a:gd name="connsiteX1" fmla="*/ 463655 w 4173987"/>
                <a:gd name="connsiteY1" fmla="*/ 398153 h 2334852"/>
                <a:gd name="connsiteX2" fmla="*/ 87894 w 4173987"/>
                <a:gd name="connsiteY2" fmla="*/ 941362 h 2334852"/>
                <a:gd name="connsiteX3" fmla="*/ 87895 w 4173987"/>
                <a:gd name="connsiteY3" fmla="*/ 1874150 h 2334852"/>
                <a:gd name="connsiteX4" fmla="*/ 615265 w 4173987"/>
                <a:gd name="connsiteY4" fmla="*/ 2216796 h 2334852"/>
                <a:gd name="connsiteX5" fmla="*/ 1259648 w 4173987"/>
                <a:gd name="connsiteY5" fmla="*/ 2216796 h 2334852"/>
                <a:gd name="connsiteX6" fmla="*/ 2050000 w 4173987"/>
                <a:gd name="connsiteY6" fmla="*/ 2312461 h 2334852"/>
                <a:gd name="connsiteX7" fmla="*/ 2828475 w 4173987"/>
                <a:gd name="connsiteY7" fmla="*/ 2312461 h 2334852"/>
                <a:gd name="connsiteX8" fmla="*/ 3646823 w 4173987"/>
                <a:gd name="connsiteY8" fmla="*/ 2178114 h 2334852"/>
                <a:gd name="connsiteX9" fmla="*/ 4030998 w 4173987"/>
                <a:gd name="connsiteY9" fmla="*/ 2025714 h 2334852"/>
                <a:gd name="connsiteX10" fmla="*/ 4123073 w 4173987"/>
                <a:gd name="connsiteY10" fmla="*/ 1600264 h 2334852"/>
                <a:gd name="connsiteX11" fmla="*/ 4131010 w 4173987"/>
                <a:gd name="connsiteY11" fmla="*/ 960312 h 2334852"/>
                <a:gd name="connsiteX12" fmla="*/ 3865213 w 4173987"/>
                <a:gd name="connsiteY12" fmla="*/ 398152 h 2334852"/>
                <a:gd name="connsiteX13" fmla="*/ 3223015 w 4173987"/>
                <a:gd name="connsiteY13" fmla="*/ 273175 h 2334852"/>
                <a:gd name="connsiteX14" fmla="*/ 2655071 w 4173987"/>
                <a:gd name="connsiteY14" fmla="*/ 56878 h 2334852"/>
                <a:gd name="connsiteX15" fmla="*/ 1596196 w 4173987"/>
                <a:gd name="connsiteY15" fmla="*/ 56879 h 2334852"/>
                <a:gd name="connsiteX0" fmla="*/ 1628395 w 4206186"/>
                <a:gd name="connsiteY0" fmla="*/ 56879 h 2334852"/>
                <a:gd name="connsiteX1" fmla="*/ 495854 w 4206186"/>
                <a:gd name="connsiteY1" fmla="*/ 398153 h 2334852"/>
                <a:gd name="connsiteX2" fmla="*/ 120093 w 4206186"/>
                <a:gd name="connsiteY2" fmla="*/ 941362 h 2334852"/>
                <a:gd name="connsiteX3" fmla="*/ 0 w 4206186"/>
                <a:gd name="connsiteY3" fmla="*/ 1447122 h 2334852"/>
                <a:gd name="connsiteX4" fmla="*/ 120094 w 4206186"/>
                <a:gd name="connsiteY4" fmla="*/ 1874150 h 2334852"/>
                <a:gd name="connsiteX5" fmla="*/ 647464 w 4206186"/>
                <a:gd name="connsiteY5" fmla="*/ 2216796 h 2334852"/>
                <a:gd name="connsiteX6" fmla="*/ 1291847 w 4206186"/>
                <a:gd name="connsiteY6" fmla="*/ 2216796 h 2334852"/>
                <a:gd name="connsiteX7" fmla="*/ 2082199 w 4206186"/>
                <a:gd name="connsiteY7" fmla="*/ 2312461 h 2334852"/>
                <a:gd name="connsiteX8" fmla="*/ 2860674 w 4206186"/>
                <a:gd name="connsiteY8" fmla="*/ 2312461 h 2334852"/>
                <a:gd name="connsiteX9" fmla="*/ 3679022 w 4206186"/>
                <a:gd name="connsiteY9" fmla="*/ 2178114 h 2334852"/>
                <a:gd name="connsiteX10" fmla="*/ 4063197 w 4206186"/>
                <a:gd name="connsiteY10" fmla="*/ 2025714 h 2334852"/>
                <a:gd name="connsiteX11" fmla="*/ 4155272 w 4206186"/>
                <a:gd name="connsiteY11" fmla="*/ 1600264 h 2334852"/>
                <a:gd name="connsiteX12" fmla="*/ 4163209 w 4206186"/>
                <a:gd name="connsiteY12" fmla="*/ 960312 h 2334852"/>
                <a:gd name="connsiteX13" fmla="*/ 3897412 w 4206186"/>
                <a:gd name="connsiteY13" fmla="*/ 398152 h 2334852"/>
                <a:gd name="connsiteX14" fmla="*/ 3255214 w 4206186"/>
                <a:gd name="connsiteY14" fmla="*/ 273175 h 2334852"/>
                <a:gd name="connsiteX15" fmla="*/ 2687270 w 4206186"/>
                <a:gd name="connsiteY15" fmla="*/ 56878 h 2334852"/>
                <a:gd name="connsiteX16" fmla="*/ 1628395 w 4206186"/>
                <a:gd name="connsiteY16" fmla="*/ 56879 h 2334852"/>
                <a:gd name="connsiteX0" fmla="*/ 1628395 w 4206186"/>
                <a:gd name="connsiteY0" fmla="*/ 56879 h 2360253"/>
                <a:gd name="connsiteX1" fmla="*/ 495854 w 4206186"/>
                <a:gd name="connsiteY1" fmla="*/ 398153 h 2360253"/>
                <a:gd name="connsiteX2" fmla="*/ 120093 w 4206186"/>
                <a:gd name="connsiteY2" fmla="*/ 941362 h 2360253"/>
                <a:gd name="connsiteX3" fmla="*/ 0 w 4206186"/>
                <a:gd name="connsiteY3" fmla="*/ 1447122 h 2360253"/>
                <a:gd name="connsiteX4" fmla="*/ 120094 w 4206186"/>
                <a:gd name="connsiteY4" fmla="*/ 1874150 h 2360253"/>
                <a:gd name="connsiteX5" fmla="*/ 647464 w 4206186"/>
                <a:gd name="connsiteY5" fmla="*/ 2216796 h 2360253"/>
                <a:gd name="connsiteX6" fmla="*/ 1291847 w 4206186"/>
                <a:gd name="connsiteY6" fmla="*/ 2216796 h 2360253"/>
                <a:gd name="connsiteX7" fmla="*/ 2082199 w 4206186"/>
                <a:gd name="connsiteY7" fmla="*/ 2312461 h 2360253"/>
                <a:gd name="connsiteX8" fmla="*/ 2860674 w 4206186"/>
                <a:gd name="connsiteY8" fmla="*/ 2312461 h 2360253"/>
                <a:gd name="connsiteX9" fmla="*/ 3359165 w 4206186"/>
                <a:gd name="connsiteY9" fmla="*/ 2312462 h 2360253"/>
                <a:gd name="connsiteX10" fmla="*/ 4063197 w 4206186"/>
                <a:gd name="connsiteY10" fmla="*/ 2025714 h 2360253"/>
                <a:gd name="connsiteX11" fmla="*/ 4155272 w 4206186"/>
                <a:gd name="connsiteY11" fmla="*/ 1600264 h 2360253"/>
                <a:gd name="connsiteX12" fmla="*/ 4163209 w 4206186"/>
                <a:gd name="connsiteY12" fmla="*/ 960312 h 2360253"/>
                <a:gd name="connsiteX13" fmla="*/ 3897412 w 4206186"/>
                <a:gd name="connsiteY13" fmla="*/ 398152 h 2360253"/>
                <a:gd name="connsiteX14" fmla="*/ 3255214 w 4206186"/>
                <a:gd name="connsiteY14" fmla="*/ 273175 h 2360253"/>
                <a:gd name="connsiteX15" fmla="*/ 2687270 w 4206186"/>
                <a:gd name="connsiteY15" fmla="*/ 56878 h 2360253"/>
                <a:gd name="connsiteX16" fmla="*/ 1628395 w 4206186"/>
                <a:gd name="connsiteY16" fmla="*/ 56879 h 2360253"/>
                <a:gd name="connsiteX0" fmla="*/ 1628395 w 4278963"/>
                <a:gd name="connsiteY0" fmla="*/ 56879 h 2360252"/>
                <a:gd name="connsiteX1" fmla="*/ 495854 w 4278963"/>
                <a:gd name="connsiteY1" fmla="*/ 398153 h 2360252"/>
                <a:gd name="connsiteX2" fmla="*/ 120093 w 4278963"/>
                <a:gd name="connsiteY2" fmla="*/ 941362 h 2360252"/>
                <a:gd name="connsiteX3" fmla="*/ 0 w 4278963"/>
                <a:gd name="connsiteY3" fmla="*/ 1447122 h 2360252"/>
                <a:gd name="connsiteX4" fmla="*/ 120094 w 4278963"/>
                <a:gd name="connsiteY4" fmla="*/ 1874150 h 2360252"/>
                <a:gd name="connsiteX5" fmla="*/ 647464 w 4278963"/>
                <a:gd name="connsiteY5" fmla="*/ 2216796 h 2360252"/>
                <a:gd name="connsiteX6" fmla="*/ 1291847 w 4278963"/>
                <a:gd name="connsiteY6" fmla="*/ 2216796 h 2360252"/>
                <a:gd name="connsiteX7" fmla="*/ 2082199 w 4278963"/>
                <a:gd name="connsiteY7" fmla="*/ 2312461 h 2360252"/>
                <a:gd name="connsiteX8" fmla="*/ 2860674 w 4278963"/>
                <a:gd name="connsiteY8" fmla="*/ 2312461 h 2360252"/>
                <a:gd name="connsiteX9" fmla="*/ 4063197 w 4278963"/>
                <a:gd name="connsiteY9" fmla="*/ 2025714 h 2360252"/>
                <a:gd name="connsiteX10" fmla="*/ 4155272 w 4278963"/>
                <a:gd name="connsiteY10" fmla="*/ 1600264 h 2360252"/>
                <a:gd name="connsiteX11" fmla="*/ 4163209 w 4278963"/>
                <a:gd name="connsiteY11" fmla="*/ 960312 h 2360252"/>
                <a:gd name="connsiteX12" fmla="*/ 3897412 w 4278963"/>
                <a:gd name="connsiteY12" fmla="*/ 398152 h 2360252"/>
                <a:gd name="connsiteX13" fmla="*/ 3255214 w 4278963"/>
                <a:gd name="connsiteY13" fmla="*/ 273175 h 2360252"/>
                <a:gd name="connsiteX14" fmla="*/ 2687270 w 4278963"/>
                <a:gd name="connsiteY14" fmla="*/ 56878 h 2360252"/>
                <a:gd name="connsiteX15" fmla="*/ 1628395 w 4278963"/>
                <a:gd name="connsiteY15" fmla="*/ 56879 h 2360252"/>
                <a:gd name="connsiteX0" fmla="*/ 1628395 w 4206186"/>
                <a:gd name="connsiteY0" fmla="*/ 56879 h 2321135"/>
                <a:gd name="connsiteX1" fmla="*/ 495854 w 4206186"/>
                <a:gd name="connsiteY1" fmla="*/ 398153 h 2321135"/>
                <a:gd name="connsiteX2" fmla="*/ 120093 w 4206186"/>
                <a:gd name="connsiteY2" fmla="*/ 941362 h 2321135"/>
                <a:gd name="connsiteX3" fmla="*/ 0 w 4206186"/>
                <a:gd name="connsiteY3" fmla="*/ 1447122 h 2321135"/>
                <a:gd name="connsiteX4" fmla="*/ 120094 w 4206186"/>
                <a:gd name="connsiteY4" fmla="*/ 1874150 h 2321135"/>
                <a:gd name="connsiteX5" fmla="*/ 647464 w 4206186"/>
                <a:gd name="connsiteY5" fmla="*/ 2216796 h 2321135"/>
                <a:gd name="connsiteX6" fmla="*/ 1291847 w 4206186"/>
                <a:gd name="connsiteY6" fmla="*/ 2216796 h 2321135"/>
                <a:gd name="connsiteX7" fmla="*/ 2082199 w 4206186"/>
                <a:gd name="connsiteY7" fmla="*/ 2312461 h 2321135"/>
                <a:gd name="connsiteX8" fmla="*/ 3436230 w 4206186"/>
                <a:gd name="connsiteY8" fmla="*/ 2268843 h 2321135"/>
                <a:gd name="connsiteX9" fmla="*/ 4063197 w 4206186"/>
                <a:gd name="connsiteY9" fmla="*/ 2025714 h 2321135"/>
                <a:gd name="connsiteX10" fmla="*/ 4155272 w 4206186"/>
                <a:gd name="connsiteY10" fmla="*/ 1600264 h 2321135"/>
                <a:gd name="connsiteX11" fmla="*/ 4163209 w 4206186"/>
                <a:gd name="connsiteY11" fmla="*/ 960312 h 2321135"/>
                <a:gd name="connsiteX12" fmla="*/ 3897412 w 4206186"/>
                <a:gd name="connsiteY12" fmla="*/ 398152 h 2321135"/>
                <a:gd name="connsiteX13" fmla="*/ 3255214 w 4206186"/>
                <a:gd name="connsiteY13" fmla="*/ 273175 h 2321135"/>
                <a:gd name="connsiteX14" fmla="*/ 2687270 w 4206186"/>
                <a:gd name="connsiteY14" fmla="*/ 56878 h 2321135"/>
                <a:gd name="connsiteX15" fmla="*/ 1628395 w 4206186"/>
                <a:gd name="connsiteY15" fmla="*/ 56879 h 2321135"/>
                <a:gd name="connsiteX0" fmla="*/ 1628395 w 4249448"/>
                <a:gd name="connsiteY0" fmla="*/ 56879 h 2352323"/>
                <a:gd name="connsiteX1" fmla="*/ 495854 w 4249448"/>
                <a:gd name="connsiteY1" fmla="*/ 398153 h 2352323"/>
                <a:gd name="connsiteX2" fmla="*/ 120093 w 4249448"/>
                <a:gd name="connsiteY2" fmla="*/ 941362 h 2352323"/>
                <a:gd name="connsiteX3" fmla="*/ 0 w 4249448"/>
                <a:gd name="connsiteY3" fmla="*/ 1447122 h 2352323"/>
                <a:gd name="connsiteX4" fmla="*/ 120094 w 4249448"/>
                <a:gd name="connsiteY4" fmla="*/ 1874150 h 2352323"/>
                <a:gd name="connsiteX5" fmla="*/ 647464 w 4249448"/>
                <a:gd name="connsiteY5" fmla="*/ 2216796 h 2352323"/>
                <a:gd name="connsiteX6" fmla="*/ 1291847 w 4249448"/>
                <a:gd name="connsiteY6" fmla="*/ 2216796 h 2352323"/>
                <a:gd name="connsiteX7" fmla="*/ 2082199 w 4249448"/>
                <a:gd name="connsiteY7" fmla="*/ 2312461 h 2352323"/>
                <a:gd name="connsiteX8" fmla="*/ 3037769 w 4249448"/>
                <a:gd name="connsiteY8" fmla="*/ 2304532 h 2352323"/>
                <a:gd name="connsiteX9" fmla="*/ 4063197 w 4249448"/>
                <a:gd name="connsiteY9" fmla="*/ 2025714 h 2352323"/>
                <a:gd name="connsiteX10" fmla="*/ 4155272 w 4249448"/>
                <a:gd name="connsiteY10" fmla="*/ 1600264 h 2352323"/>
                <a:gd name="connsiteX11" fmla="*/ 4163209 w 4249448"/>
                <a:gd name="connsiteY11" fmla="*/ 960312 h 2352323"/>
                <a:gd name="connsiteX12" fmla="*/ 3897412 w 4249448"/>
                <a:gd name="connsiteY12" fmla="*/ 398152 h 2352323"/>
                <a:gd name="connsiteX13" fmla="*/ 3255214 w 4249448"/>
                <a:gd name="connsiteY13" fmla="*/ 273175 h 2352323"/>
                <a:gd name="connsiteX14" fmla="*/ 2687270 w 4249448"/>
                <a:gd name="connsiteY14" fmla="*/ 56878 h 2352323"/>
                <a:gd name="connsiteX15" fmla="*/ 1628395 w 4249448"/>
                <a:gd name="connsiteY15" fmla="*/ 56879 h 2352323"/>
                <a:gd name="connsiteX0" fmla="*/ 1628395 w 4213755"/>
                <a:gd name="connsiteY0" fmla="*/ 56879 h 2331504"/>
                <a:gd name="connsiteX1" fmla="*/ 495854 w 4213755"/>
                <a:gd name="connsiteY1" fmla="*/ 398153 h 2331504"/>
                <a:gd name="connsiteX2" fmla="*/ 120093 w 4213755"/>
                <a:gd name="connsiteY2" fmla="*/ 941362 h 2331504"/>
                <a:gd name="connsiteX3" fmla="*/ 0 w 4213755"/>
                <a:gd name="connsiteY3" fmla="*/ 1447122 h 2331504"/>
                <a:gd name="connsiteX4" fmla="*/ 120094 w 4213755"/>
                <a:gd name="connsiteY4" fmla="*/ 1874150 h 2331504"/>
                <a:gd name="connsiteX5" fmla="*/ 647464 w 4213755"/>
                <a:gd name="connsiteY5" fmla="*/ 2216796 h 2331504"/>
                <a:gd name="connsiteX6" fmla="*/ 1291847 w 4213755"/>
                <a:gd name="connsiteY6" fmla="*/ 2216796 h 2331504"/>
                <a:gd name="connsiteX7" fmla="*/ 2082199 w 4213755"/>
                <a:gd name="connsiteY7" fmla="*/ 2312461 h 2331504"/>
                <a:gd name="connsiteX8" fmla="*/ 3037769 w 4213755"/>
                <a:gd name="connsiteY8" fmla="*/ 2304532 h 2331504"/>
                <a:gd name="connsiteX9" fmla="*/ 3812314 w 4213755"/>
                <a:gd name="connsiteY9" fmla="*/ 2150626 h 2331504"/>
                <a:gd name="connsiteX10" fmla="*/ 4155272 w 4213755"/>
                <a:gd name="connsiteY10" fmla="*/ 1600264 h 2331504"/>
                <a:gd name="connsiteX11" fmla="*/ 4163209 w 4213755"/>
                <a:gd name="connsiteY11" fmla="*/ 960312 h 2331504"/>
                <a:gd name="connsiteX12" fmla="*/ 3897412 w 4213755"/>
                <a:gd name="connsiteY12" fmla="*/ 398152 h 2331504"/>
                <a:gd name="connsiteX13" fmla="*/ 3255214 w 4213755"/>
                <a:gd name="connsiteY13" fmla="*/ 273175 h 2331504"/>
                <a:gd name="connsiteX14" fmla="*/ 2687270 w 4213755"/>
                <a:gd name="connsiteY14" fmla="*/ 56878 h 2331504"/>
                <a:gd name="connsiteX15" fmla="*/ 1628395 w 4213755"/>
                <a:gd name="connsiteY15" fmla="*/ 56879 h 2331504"/>
                <a:gd name="connsiteX0" fmla="*/ 1628395 w 4201266"/>
                <a:gd name="connsiteY0" fmla="*/ 56879 h 2331504"/>
                <a:gd name="connsiteX1" fmla="*/ 495854 w 4201266"/>
                <a:gd name="connsiteY1" fmla="*/ 398153 h 2331504"/>
                <a:gd name="connsiteX2" fmla="*/ 120093 w 4201266"/>
                <a:gd name="connsiteY2" fmla="*/ 941362 h 2331504"/>
                <a:gd name="connsiteX3" fmla="*/ 0 w 4201266"/>
                <a:gd name="connsiteY3" fmla="*/ 1447122 h 2331504"/>
                <a:gd name="connsiteX4" fmla="*/ 120094 w 4201266"/>
                <a:gd name="connsiteY4" fmla="*/ 1874150 h 2331504"/>
                <a:gd name="connsiteX5" fmla="*/ 647464 w 4201266"/>
                <a:gd name="connsiteY5" fmla="*/ 2216796 h 2331504"/>
                <a:gd name="connsiteX6" fmla="*/ 1291847 w 4201266"/>
                <a:gd name="connsiteY6" fmla="*/ 2216796 h 2331504"/>
                <a:gd name="connsiteX7" fmla="*/ 2082199 w 4201266"/>
                <a:gd name="connsiteY7" fmla="*/ 2312461 h 2331504"/>
                <a:gd name="connsiteX8" fmla="*/ 3037769 w 4201266"/>
                <a:gd name="connsiteY8" fmla="*/ 2304532 h 2331504"/>
                <a:gd name="connsiteX9" fmla="*/ 3812314 w 4201266"/>
                <a:gd name="connsiteY9" fmla="*/ 2150626 h 2331504"/>
                <a:gd name="connsiteX10" fmla="*/ 4125756 w 4201266"/>
                <a:gd name="connsiteY10" fmla="*/ 1772760 h 2331504"/>
                <a:gd name="connsiteX11" fmla="*/ 4163209 w 4201266"/>
                <a:gd name="connsiteY11" fmla="*/ 960312 h 2331504"/>
                <a:gd name="connsiteX12" fmla="*/ 3897412 w 4201266"/>
                <a:gd name="connsiteY12" fmla="*/ 398152 h 2331504"/>
                <a:gd name="connsiteX13" fmla="*/ 3255214 w 4201266"/>
                <a:gd name="connsiteY13" fmla="*/ 273175 h 2331504"/>
                <a:gd name="connsiteX14" fmla="*/ 2687270 w 4201266"/>
                <a:gd name="connsiteY14" fmla="*/ 56878 h 2331504"/>
                <a:gd name="connsiteX15" fmla="*/ 1628395 w 4201266"/>
                <a:gd name="connsiteY15" fmla="*/ 56879 h 2331504"/>
                <a:gd name="connsiteX0" fmla="*/ 1628395 w 4201266"/>
                <a:gd name="connsiteY0" fmla="*/ 52914 h 2327539"/>
                <a:gd name="connsiteX1" fmla="*/ 422065 w 4201266"/>
                <a:gd name="connsiteY1" fmla="*/ 370395 h 2327539"/>
                <a:gd name="connsiteX2" fmla="*/ 120093 w 4201266"/>
                <a:gd name="connsiteY2" fmla="*/ 937397 h 2327539"/>
                <a:gd name="connsiteX3" fmla="*/ 0 w 4201266"/>
                <a:gd name="connsiteY3" fmla="*/ 1443157 h 2327539"/>
                <a:gd name="connsiteX4" fmla="*/ 120094 w 4201266"/>
                <a:gd name="connsiteY4" fmla="*/ 1870185 h 2327539"/>
                <a:gd name="connsiteX5" fmla="*/ 647464 w 4201266"/>
                <a:gd name="connsiteY5" fmla="*/ 2212831 h 2327539"/>
                <a:gd name="connsiteX6" fmla="*/ 1291847 w 4201266"/>
                <a:gd name="connsiteY6" fmla="*/ 2212831 h 2327539"/>
                <a:gd name="connsiteX7" fmla="*/ 2082199 w 4201266"/>
                <a:gd name="connsiteY7" fmla="*/ 2308496 h 2327539"/>
                <a:gd name="connsiteX8" fmla="*/ 3037769 w 4201266"/>
                <a:gd name="connsiteY8" fmla="*/ 2300567 h 2327539"/>
                <a:gd name="connsiteX9" fmla="*/ 3812314 w 4201266"/>
                <a:gd name="connsiteY9" fmla="*/ 2146661 h 2327539"/>
                <a:gd name="connsiteX10" fmla="*/ 4125756 w 4201266"/>
                <a:gd name="connsiteY10" fmla="*/ 1768795 h 2327539"/>
                <a:gd name="connsiteX11" fmla="*/ 4163209 w 4201266"/>
                <a:gd name="connsiteY11" fmla="*/ 956347 h 2327539"/>
                <a:gd name="connsiteX12" fmla="*/ 3897412 w 4201266"/>
                <a:gd name="connsiteY12" fmla="*/ 394187 h 2327539"/>
                <a:gd name="connsiteX13" fmla="*/ 3255214 w 4201266"/>
                <a:gd name="connsiteY13" fmla="*/ 269210 h 2327539"/>
                <a:gd name="connsiteX14" fmla="*/ 2687270 w 4201266"/>
                <a:gd name="connsiteY14" fmla="*/ 52913 h 2327539"/>
                <a:gd name="connsiteX15" fmla="*/ 1628395 w 4201266"/>
                <a:gd name="connsiteY15" fmla="*/ 52914 h 2327539"/>
                <a:gd name="connsiteX0" fmla="*/ 1643153 w 4216024"/>
                <a:gd name="connsiteY0" fmla="*/ 52914 h 2327539"/>
                <a:gd name="connsiteX1" fmla="*/ 436823 w 4216024"/>
                <a:gd name="connsiteY1" fmla="*/ 370395 h 2327539"/>
                <a:gd name="connsiteX2" fmla="*/ 223398 w 4216024"/>
                <a:gd name="connsiteY2" fmla="*/ 830331 h 2327539"/>
                <a:gd name="connsiteX3" fmla="*/ 14758 w 4216024"/>
                <a:gd name="connsiteY3" fmla="*/ 1443157 h 2327539"/>
                <a:gd name="connsiteX4" fmla="*/ 134852 w 4216024"/>
                <a:gd name="connsiteY4" fmla="*/ 1870185 h 2327539"/>
                <a:gd name="connsiteX5" fmla="*/ 662222 w 4216024"/>
                <a:gd name="connsiteY5" fmla="*/ 2212831 h 2327539"/>
                <a:gd name="connsiteX6" fmla="*/ 1306605 w 4216024"/>
                <a:gd name="connsiteY6" fmla="*/ 2212831 h 2327539"/>
                <a:gd name="connsiteX7" fmla="*/ 2096957 w 4216024"/>
                <a:gd name="connsiteY7" fmla="*/ 2308496 h 2327539"/>
                <a:gd name="connsiteX8" fmla="*/ 3052527 w 4216024"/>
                <a:gd name="connsiteY8" fmla="*/ 2300567 h 2327539"/>
                <a:gd name="connsiteX9" fmla="*/ 3827072 w 4216024"/>
                <a:gd name="connsiteY9" fmla="*/ 2146661 h 2327539"/>
                <a:gd name="connsiteX10" fmla="*/ 4140514 w 4216024"/>
                <a:gd name="connsiteY10" fmla="*/ 1768795 h 2327539"/>
                <a:gd name="connsiteX11" fmla="*/ 4177967 w 4216024"/>
                <a:gd name="connsiteY11" fmla="*/ 956347 h 2327539"/>
                <a:gd name="connsiteX12" fmla="*/ 3912170 w 4216024"/>
                <a:gd name="connsiteY12" fmla="*/ 394187 h 2327539"/>
                <a:gd name="connsiteX13" fmla="*/ 3269972 w 4216024"/>
                <a:gd name="connsiteY13" fmla="*/ 269210 h 2327539"/>
                <a:gd name="connsiteX14" fmla="*/ 2702028 w 4216024"/>
                <a:gd name="connsiteY14" fmla="*/ 52913 h 2327539"/>
                <a:gd name="connsiteX15" fmla="*/ 1643153 w 4216024"/>
                <a:gd name="connsiteY15" fmla="*/ 52914 h 2327539"/>
                <a:gd name="connsiteX0" fmla="*/ 1643153 w 4183009"/>
                <a:gd name="connsiteY0" fmla="*/ 52914 h 2327539"/>
                <a:gd name="connsiteX1" fmla="*/ 436823 w 4183009"/>
                <a:gd name="connsiteY1" fmla="*/ 370395 h 2327539"/>
                <a:gd name="connsiteX2" fmla="*/ 223398 w 4183009"/>
                <a:gd name="connsiteY2" fmla="*/ 830331 h 2327539"/>
                <a:gd name="connsiteX3" fmla="*/ 14758 w 4183009"/>
                <a:gd name="connsiteY3" fmla="*/ 1443157 h 2327539"/>
                <a:gd name="connsiteX4" fmla="*/ 134852 w 4183009"/>
                <a:gd name="connsiteY4" fmla="*/ 1870185 h 2327539"/>
                <a:gd name="connsiteX5" fmla="*/ 662222 w 4183009"/>
                <a:gd name="connsiteY5" fmla="*/ 2212831 h 2327539"/>
                <a:gd name="connsiteX6" fmla="*/ 1306605 w 4183009"/>
                <a:gd name="connsiteY6" fmla="*/ 2212831 h 2327539"/>
                <a:gd name="connsiteX7" fmla="*/ 2096957 w 4183009"/>
                <a:gd name="connsiteY7" fmla="*/ 2308496 h 2327539"/>
                <a:gd name="connsiteX8" fmla="*/ 3052527 w 4183009"/>
                <a:gd name="connsiteY8" fmla="*/ 2300567 h 2327539"/>
                <a:gd name="connsiteX9" fmla="*/ 3827072 w 4183009"/>
                <a:gd name="connsiteY9" fmla="*/ 2146661 h 2327539"/>
                <a:gd name="connsiteX10" fmla="*/ 4140514 w 4183009"/>
                <a:gd name="connsiteY10" fmla="*/ 1768795 h 2327539"/>
                <a:gd name="connsiteX11" fmla="*/ 4082041 w 4183009"/>
                <a:gd name="connsiteY11" fmla="*/ 920658 h 2327539"/>
                <a:gd name="connsiteX12" fmla="*/ 3912170 w 4183009"/>
                <a:gd name="connsiteY12" fmla="*/ 394187 h 2327539"/>
                <a:gd name="connsiteX13" fmla="*/ 3269972 w 4183009"/>
                <a:gd name="connsiteY13" fmla="*/ 269210 h 2327539"/>
                <a:gd name="connsiteX14" fmla="*/ 2702028 w 4183009"/>
                <a:gd name="connsiteY14" fmla="*/ 52913 h 2327539"/>
                <a:gd name="connsiteX15" fmla="*/ 1643153 w 4183009"/>
                <a:gd name="connsiteY15" fmla="*/ 52914 h 2327539"/>
                <a:gd name="connsiteX0" fmla="*/ 1643153 w 4213383"/>
                <a:gd name="connsiteY0" fmla="*/ 52914 h 2327539"/>
                <a:gd name="connsiteX1" fmla="*/ 436823 w 4213383"/>
                <a:gd name="connsiteY1" fmla="*/ 370395 h 2327539"/>
                <a:gd name="connsiteX2" fmla="*/ 223398 w 4213383"/>
                <a:gd name="connsiteY2" fmla="*/ 830331 h 2327539"/>
                <a:gd name="connsiteX3" fmla="*/ 14758 w 4213383"/>
                <a:gd name="connsiteY3" fmla="*/ 1443157 h 2327539"/>
                <a:gd name="connsiteX4" fmla="*/ 134852 w 4213383"/>
                <a:gd name="connsiteY4" fmla="*/ 1870185 h 2327539"/>
                <a:gd name="connsiteX5" fmla="*/ 662222 w 4213383"/>
                <a:gd name="connsiteY5" fmla="*/ 2212831 h 2327539"/>
                <a:gd name="connsiteX6" fmla="*/ 1306605 w 4213383"/>
                <a:gd name="connsiteY6" fmla="*/ 2212831 h 2327539"/>
                <a:gd name="connsiteX7" fmla="*/ 2096957 w 4213383"/>
                <a:gd name="connsiteY7" fmla="*/ 2308496 h 2327539"/>
                <a:gd name="connsiteX8" fmla="*/ 3052527 w 4213383"/>
                <a:gd name="connsiteY8" fmla="*/ 2300567 h 2327539"/>
                <a:gd name="connsiteX9" fmla="*/ 3827072 w 4213383"/>
                <a:gd name="connsiteY9" fmla="*/ 2146661 h 2327539"/>
                <a:gd name="connsiteX10" fmla="*/ 4140514 w 4213383"/>
                <a:gd name="connsiteY10" fmla="*/ 1768795 h 2327539"/>
                <a:gd name="connsiteX11" fmla="*/ 4203637 w 4213383"/>
                <a:gd name="connsiteY11" fmla="*/ 1378606 h 2327539"/>
                <a:gd name="connsiteX12" fmla="*/ 4082041 w 4213383"/>
                <a:gd name="connsiteY12" fmla="*/ 920658 h 2327539"/>
                <a:gd name="connsiteX13" fmla="*/ 3912170 w 4213383"/>
                <a:gd name="connsiteY13" fmla="*/ 394187 h 2327539"/>
                <a:gd name="connsiteX14" fmla="*/ 3269972 w 4213383"/>
                <a:gd name="connsiteY14" fmla="*/ 269210 h 2327539"/>
                <a:gd name="connsiteX15" fmla="*/ 2702028 w 4213383"/>
                <a:gd name="connsiteY15" fmla="*/ 52913 h 2327539"/>
                <a:gd name="connsiteX16" fmla="*/ 1643153 w 4213383"/>
                <a:gd name="connsiteY16" fmla="*/ 52914 h 2327539"/>
                <a:gd name="connsiteX0" fmla="*/ 1643153 w 4213383"/>
                <a:gd name="connsiteY0" fmla="*/ 52914 h 2327539"/>
                <a:gd name="connsiteX1" fmla="*/ 436823 w 4213383"/>
                <a:gd name="connsiteY1" fmla="*/ 370395 h 2327539"/>
                <a:gd name="connsiteX2" fmla="*/ 223398 w 4213383"/>
                <a:gd name="connsiteY2" fmla="*/ 830331 h 2327539"/>
                <a:gd name="connsiteX3" fmla="*/ 14758 w 4213383"/>
                <a:gd name="connsiteY3" fmla="*/ 1443157 h 2327539"/>
                <a:gd name="connsiteX4" fmla="*/ 134852 w 4213383"/>
                <a:gd name="connsiteY4" fmla="*/ 1870185 h 2327539"/>
                <a:gd name="connsiteX5" fmla="*/ 662222 w 4213383"/>
                <a:gd name="connsiteY5" fmla="*/ 2212831 h 2327539"/>
                <a:gd name="connsiteX6" fmla="*/ 1280283 w 4213383"/>
                <a:gd name="connsiteY6" fmla="*/ 2257559 h 2327539"/>
                <a:gd name="connsiteX7" fmla="*/ 2096957 w 4213383"/>
                <a:gd name="connsiteY7" fmla="*/ 2308496 h 2327539"/>
                <a:gd name="connsiteX8" fmla="*/ 3052527 w 4213383"/>
                <a:gd name="connsiteY8" fmla="*/ 2300567 h 2327539"/>
                <a:gd name="connsiteX9" fmla="*/ 3827072 w 4213383"/>
                <a:gd name="connsiteY9" fmla="*/ 2146661 h 2327539"/>
                <a:gd name="connsiteX10" fmla="*/ 4140514 w 4213383"/>
                <a:gd name="connsiteY10" fmla="*/ 1768795 h 2327539"/>
                <a:gd name="connsiteX11" fmla="*/ 4203637 w 4213383"/>
                <a:gd name="connsiteY11" fmla="*/ 1378606 h 2327539"/>
                <a:gd name="connsiteX12" fmla="*/ 4082041 w 4213383"/>
                <a:gd name="connsiteY12" fmla="*/ 920658 h 2327539"/>
                <a:gd name="connsiteX13" fmla="*/ 3912170 w 4213383"/>
                <a:gd name="connsiteY13" fmla="*/ 394187 h 2327539"/>
                <a:gd name="connsiteX14" fmla="*/ 3269972 w 4213383"/>
                <a:gd name="connsiteY14" fmla="*/ 269210 h 2327539"/>
                <a:gd name="connsiteX15" fmla="*/ 2702028 w 4213383"/>
                <a:gd name="connsiteY15" fmla="*/ 52913 h 2327539"/>
                <a:gd name="connsiteX16" fmla="*/ 1643153 w 4213383"/>
                <a:gd name="connsiteY16" fmla="*/ 52914 h 23275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213383" h="2327539">
                  <a:moveTo>
                    <a:pt x="1643153" y="52914"/>
                  </a:moveTo>
                  <a:cubicBezTo>
                    <a:pt x="1265619" y="105828"/>
                    <a:pt x="673449" y="240826"/>
                    <a:pt x="436823" y="370395"/>
                  </a:cubicBezTo>
                  <a:cubicBezTo>
                    <a:pt x="200197" y="499964"/>
                    <a:pt x="293742" y="651537"/>
                    <a:pt x="223398" y="830331"/>
                  </a:cubicBezTo>
                  <a:cubicBezTo>
                    <a:pt x="153054" y="1009125"/>
                    <a:pt x="29516" y="1269848"/>
                    <a:pt x="14758" y="1443157"/>
                  </a:cubicBezTo>
                  <a:cubicBezTo>
                    <a:pt x="0" y="1616466"/>
                    <a:pt x="26941" y="1741906"/>
                    <a:pt x="134852" y="1870185"/>
                  </a:cubicBezTo>
                  <a:cubicBezTo>
                    <a:pt x="242763" y="1998464"/>
                    <a:pt x="471317" y="2148269"/>
                    <a:pt x="662222" y="2212831"/>
                  </a:cubicBezTo>
                  <a:cubicBezTo>
                    <a:pt x="853127" y="2277393"/>
                    <a:pt x="1041161" y="2241615"/>
                    <a:pt x="1280283" y="2257559"/>
                  </a:cubicBezTo>
                  <a:cubicBezTo>
                    <a:pt x="1519405" y="2273503"/>
                    <a:pt x="1801583" y="2301328"/>
                    <a:pt x="2096957" y="2308496"/>
                  </a:cubicBezTo>
                  <a:cubicBezTo>
                    <a:pt x="2392331" y="2315664"/>
                    <a:pt x="2764175" y="2327539"/>
                    <a:pt x="3052527" y="2300567"/>
                  </a:cubicBezTo>
                  <a:cubicBezTo>
                    <a:pt x="3340879" y="2273595"/>
                    <a:pt x="3645741" y="2235290"/>
                    <a:pt x="3827072" y="2146661"/>
                  </a:cubicBezTo>
                  <a:cubicBezTo>
                    <a:pt x="4008403" y="2058032"/>
                    <a:pt x="4077753" y="1896804"/>
                    <a:pt x="4140514" y="1768795"/>
                  </a:cubicBezTo>
                  <a:cubicBezTo>
                    <a:pt x="4203275" y="1640786"/>
                    <a:pt x="4213383" y="1519962"/>
                    <a:pt x="4203637" y="1378606"/>
                  </a:cubicBezTo>
                  <a:cubicBezTo>
                    <a:pt x="4193891" y="1237250"/>
                    <a:pt x="4130619" y="1084728"/>
                    <a:pt x="4082041" y="920658"/>
                  </a:cubicBezTo>
                  <a:cubicBezTo>
                    <a:pt x="4033463" y="756588"/>
                    <a:pt x="4047515" y="502762"/>
                    <a:pt x="3912170" y="394187"/>
                  </a:cubicBezTo>
                  <a:cubicBezTo>
                    <a:pt x="3776825" y="285612"/>
                    <a:pt x="3471662" y="326089"/>
                    <a:pt x="3269972" y="269210"/>
                  </a:cubicBezTo>
                  <a:cubicBezTo>
                    <a:pt x="3068282" y="212331"/>
                    <a:pt x="2973164" y="88962"/>
                    <a:pt x="2702028" y="52913"/>
                  </a:cubicBezTo>
                  <a:cubicBezTo>
                    <a:pt x="2430892" y="16864"/>
                    <a:pt x="2020687" y="0"/>
                    <a:pt x="1643153" y="52914"/>
                  </a:cubicBezTo>
                  <a:close/>
                </a:path>
              </a:pathLst>
            </a:custGeom>
            <a:solidFill>
              <a:srgbClr val="FF0000"/>
            </a:solidFill>
            <a:ln w="285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 flipH="1">
              <a:off x="2997482" y="4382744"/>
              <a:ext cx="3290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rIns="0" rtlCol="0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chemeClr val="bg1"/>
                  </a:solidFill>
                </a:rPr>
                <a:t>Parametric Dictionaries</a:t>
              </a:r>
              <a:endParaRPr lang="en-US" sz="3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658828" y="39705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Adaptiv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08760" y="3970564"/>
            <a:ext cx="1289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tructur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8" name="Group 49"/>
          <p:cNvGrpSpPr/>
          <p:nvPr/>
        </p:nvGrpSpPr>
        <p:grpSpPr>
          <a:xfrm>
            <a:off x="6312969" y="2528366"/>
            <a:ext cx="878784" cy="651673"/>
            <a:chOff x="2077642" y="4800600"/>
            <a:chExt cx="878784" cy="651673"/>
          </a:xfrm>
        </p:grpSpPr>
        <p:sp>
          <p:nvSpPr>
            <p:cNvPr id="69" name="AutoShape 213"/>
            <p:cNvSpPr>
              <a:spLocks noChangeArrowheads="1"/>
            </p:cNvSpPr>
            <p:nvPr/>
          </p:nvSpPr>
          <p:spPr bwMode="auto">
            <a:xfrm>
              <a:off x="2077642" y="4800600"/>
              <a:ext cx="878784" cy="651673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70" name="Picture 3" descr="C:\Users\Ron\Downloads\MC900441735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51770" y="4861172"/>
              <a:ext cx="530528" cy="530528"/>
            </a:xfrm>
            <a:prstGeom prst="rect">
              <a:avLst/>
            </a:prstGeom>
            <a:noFill/>
          </p:spPr>
        </p:pic>
      </p:grpSp>
      <p:sp>
        <p:nvSpPr>
          <p:cNvPr id="62" name="Cube 61"/>
          <p:cNvSpPr/>
          <p:nvPr/>
        </p:nvSpPr>
        <p:spPr>
          <a:xfrm>
            <a:off x="5961740" y="2167532"/>
            <a:ext cx="1742656" cy="1265156"/>
          </a:xfrm>
          <a:prstGeom prst="cube">
            <a:avLst>
              <a:gd name="adj" fmla="val 13971"/>
            </a:avLst>
          </a:prstGeom>
          <a:solidFill>
            <a:schemeClr val="tx1">
              <a:alpha val="3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Left Arrow 30"/>
          <p:cNvSpPr/>
          <p:nvPr/>
        </p:nvSpPr>
        <p:spPr>
          <a:xfrm rot="10800000">
            <a:off x="7637490" y="2474086"/>
            <a:ext cx="502223" cy="741256"/>
          </a:xfrm>
          <a:prstGeom prst="leftArrow">
            <a:avLst/>
          </a:prstGeom>
          <a:solidFill>
            <a:srgbClr val="1B1B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Table 70"/>
          <p:cNvGraphicFramePr>
            <a:graphicFrameLocks noGrp="1"/>
          </p:cNvGraphicFramePr>
          <p:nvPr/>
        </p:nvGraphicFramePr>
        <p:xfrm>
          <a:off x="1719176" y="2530079"/>
          <a:ext cx="896706" cy="60902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  <a:gridCol w="49817"/>
              </a:tblGrid>
              <a:tr h="50752">
                <a:tc>
                  <a:txBody>
                    <a:bodyPr/>
                    <a:lstStyle/>
                    <a:p>
                      <a:r>
                        <a:rPr lang="en-US" sz="200" dirty="0" smtClean="0"/>
                        <a:t>`</a:t>
                      </a:r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0752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1872" marR="11872" marT="5936" marB="59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72" name="AutoShape 213"/>
          <p:cNvSpPr>
            <a:spLocks noChangeArrowheads="1"/>
          </p:cNvSpPr>
          <p:nvPr/>
        </p:nvSpPr>
        <p:spPr bwMode="auto">
          <a:xfrm>
            <a:off x="1681020" y="2508755"/>
            <a:ext cx="982860" cy="651673"/>
          </a:xfrm>
          <a:prstGeom prst="bracketPair">
            <a:avLst>
              <a:gd name="adj" fmla="val 4123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6" name="Cube 55"/>
          <p:cNvSpPr/>
          <p:nvPr/>
        </p:nvSpPr>
        <p:spPr>
          <a:xfrm>
            <a:off x="1373661" y="2167532"/>
            <a:ext cx="1742656" cy="1265156"/>
          </a:xfrm>
          <a:prstGeom prst="cube">
            <a:avLst>
              <a:gd name="adj" fmla="val 13971"/>
            </a:avLst>
          </a:prstGeom>
          <a:solidFill>
            <a:schemeClr val="tx1">
              <a:alpha val="3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Left Arrow 86"/>
          <p:cNvSpPr/>
          <p:nvPr/>
        </p:nvSpPr>
        <p:spPr>
          <a:xfrm rot="10800000">
            <a:off x="3049411" y="2474086"/>
            <a:ext cx="502223" cy="741256"/>
          </a:xfrm>
          <a:prstGeom prst="leftArrow">
            <a:avLst/>
          </a:prstGeom>
          <a:solidFill>
            <a:srgbClr val="1B1B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77" grpId="0"/>
      <p:bldP spid="81" grpId="0"/>
      <p:bldP spid="88" grpId="0"/>
      <p:bldP spid="50" grpId="0" animBg="1"/>
      <p:bldP spid="51" grpId="0" animBg="1"/>
      <p:bldP spid="39" grpId="0"/>
      <p:bldP spid="40" grpId="0"/>
      <p:bldP spid="56" grpId="0" animBg="1"/>
      <p:bldP spid="8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Existing Parametric Dictionari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352752" cy="1066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emi-</a:t>
            </a:r>
            <a:r>
              <a:rPr lang="en-US" dirty="0" err="1" smtClean="0"/>
              <a:t>multiscale</a:t>
            </a:r>
            <a:r>
              <a:rPr lang="en-US" dirty="0" smtClean="0"/>
              <a:t> K-SVD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sz="20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Mairal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apiro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&amp; </a:t>
            </a:r>
            <a:r>
              <a:rPr lang="en-US" sz="20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lad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‘08]</a:t>
            </a:r>
          </a:p>
        </p:txBody>
      </p:sp>
      <p:pic>
        <p:nvPicPr>
          <p:cNvPr id="178178" name="Picture 2" descr="C:\Documents and Settings\Owner\My Documents\Thesis\Publications\Dictionary Choice - Review Paper\figures\sigdict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49" y="2667000"/>
            <a:ext cx="1447799" cy="1447799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6019849" y="1371600"/>
            <a:ext cx="1447799" cy="144780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8" name="Straight Connector 27"/>
          <p:cNvCxnSpPr/>
          <p:nvPr/>
        </p:nvCxnSpPr>
        <p:spPr>
          <a:xfrm rot="10800000">
            <a:off x="6019848" y="2095501"/>
            <a:ext cx="1447800" cy="0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6019848" y="2095500"/>
            <a:ext cx="1447799" cy="2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>
            <a:off x="6019851" y="1733551"/>
            <a:ext cx="723897" cy="0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6019849" y="1733551"/>
            <a:ext cx="723900" cy="1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52"/>
          <p:cNvGrpSpPr/>
          <p:nvPr/>
        </p:nvGrpSpPr>
        <p:grpSpPr>
          <a:xfrm>
            <a:off x="5867448" y="4038600"/>
            <a:ext cx="1828752" cy="1828800"/>
            <a:chOff x="990600" y="3143172"/>
            <a:chExt cx="1828800" cy="1828848"/>
          </a:xfrm>
        </p:grpSpPr>
        <p:sp>
          <p:nvSpPr>
            <p:cNvPr id="71" name="Rectangle 70"/>
            <p:cNvSpPr/>
            <p:nvPr/>
          </p:nvSpPr>
          <p:spPr>
            <a:xfrm>
              <a:off x="990600" y="314325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143000" y="314325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295400" y="314325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447800" y="314324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600200" y="314324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752600" y="314324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905000" y="314324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057400" y="314324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209800" y="314324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990600" y="329566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143000" y="329565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295400" y="329565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447800" y="329565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600200" y="329565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752600" y="329565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1905000" y="329565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057400" y="329565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2209800" y="329565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990600" y="344804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143000" y="344804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1295400" y="344804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447800" y="344804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600200" y="344804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752600" y="344803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1905000" y="344803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2057400" y="344803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209800" y="344803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990600" y="360042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143000" y="360042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295400" y="360042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1447800" y="360042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600200" y="360042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1752600" y="360042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905000" y="360042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057400" y="360042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2209800" y="360042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990600" y="375281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143000" y="375281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1295400" y="375281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447800" y="375280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1600200" y="375280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1752600" y="375280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905000" y="375280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057400" y="375280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2209800" y="375280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990600" y="390519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1143000" y="390519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1295400" y="390519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1447800" y="390519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1600200" y="390519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1752600" y="390519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1905000" y="390519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2057400" y="390518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2209800" y="390518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990600" y="405758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1143000" y="405757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1295400" y="405757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1447800" y="405757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1600200" y="405757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1752600" y="405757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905000" y="405757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057400" y="405757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2209800" y="405757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990600" y="420996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143000" y="420996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295400" y="420996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1447800" y="4209961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600200" y="420996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1752600" y="420995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1905000" y="420995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057400" y="420995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2209800" y="420995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990600" y="4362420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1143000" y="4362419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1295400" y="4362418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447800" y="4362417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1600200" y="4362416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1752600" y="4362415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1905000" y="4362414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057400" y="4362413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2209800" y="4362412"/>
              <a:ext cx="609600" cy="609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990600" y="3143172"/>
              <a:ext cx="1828800" cy="1828800"/>
            </a:xfrm>
            <a:prstGeom prst="rect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55" name="Content Placeholder 2"/>
          <p:cNvSpPr txBox="1">
            <a:spLocks/>
          </p:cNvSpPr>
          <p:nvPr/>
        </p:nvSpPr>
        <p:spPr>
          <a:xfrm>
            <a:off x="457200" y="4419640"/>
            <a:ext cx="4724400" cy="144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erative LS Dictionary Learning Algorithms (ILS-DLA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ga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krett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usø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‘07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endParaRPr kumimoji="0" lang="he-IL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6" name="Content Placeholder 2"/>
          <p:cNvSpPr txBox="1">
            <a:spLocks/>
          </p:cNvSpPr>
          <p:nvPr/>
        </p:nvSpPr>
        <p:spPr>
          <a:xfrm>
            <a:off x="457200" y="2819400"/>
            <a:ext cx="2895616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ture dictionar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har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a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‘08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191000" y="3124200"/>
            <a:ext cx="381000" cy="381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4" name="Rectangle 153"/>
          <p:cNvSpPr/>
          <p:nvPr/>
        </p:nvSpPr>
        <p:spPr>
          <a:xfrm>
            <a:off x="4343400" y="3276600"/>
            <a:ext cx="381000" cy="381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7" name="Rectangle 156"/>
          <p:cNvSpPr/>
          <p:nvPr/>
        </p:nvSpPr>
        <p:spPr>
          <a:xfrm>
            <a:off x="4495800" y="2971800"/>
            <a:ext cx="381000" cy="381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custDataLst>
      <p:tags r:id="rId1"/>
    </p:custDataLst>
  </p:cSld>
  <p:clrMapOvr>
    <a:masterClrMapping/>
  </p:clrMapOvr>
  <p:transition advTm="67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6" grpId="0"/>
      <p:bldP spid="153" grpId="0" animBg="1"/>
      <p:bldP spid="154" grpId="0" animBg="1"/>
      <p:bldP spid="15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-Atomic Particles?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61999" y="1741976"/>
            <a:ext cx="2916081" cy="2916005"/>
            <a:chOff x="761999" y="2210042"/>
            <a:chExt cx="3091100" cy="3091019"/>
          </a:xfrm>
        </p:grpSpPr>
        <p:pic>
          <p:nvPicPr>
            <p:cNvPr id="388100" name="Picture 4" descr="D:\Ron's Files\My Documents\Matlab\mytoolbox\improc\testim\lenna.png"/>
            <p:cNvPicPr>
              <a:picLocks noChangeAspect="1" noChangeArrowheads="1"/>
            </p:cNvPicPr>
            <p:nvPr/>
          </p:nvPicPr>
          <p:blipFill>
            <a:blip r:embed="rId4" cstate="print">
              <a:grayscl/>
            </a:blip>
            <a:srcRect/>
            <a:stretch>
              <a:fillRect/>
            </a:stretch>
          </p:blipFill>
          <p:spPr bwMode="auto">
            <a:xfrm>
              <a:off x="762080" y="3886200"/>
              <a:ext cx="1414861" cy="1414861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388101" name="Picture 5" descr="D:\Ron's Files\My Documents\Matlab\mytoolbox\improc\testim\barbara2.png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/>
            <a:stretch>
              <a:fillRect/>
            </a:stretch>
          </p:blipFill>
          <p:spPr bwMode="auto">
            <a:xfrm>
              <a:off x="2438319" y="3886200"/>
              <a:ext cx="1414780" cy="1414780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388099" name="Picture 3" descr="D:\Ron's Files\My Documents\Matlab\mytoolbox\improc\testim\house.png"/>
            <p:cNvPicPr>
              <a:picLocks noChangeAspect="1" noChangeArrowheads="1"/>
            </p:cNvPicPr>
            <p:nvPr/>
          </p:nvPicPr>
          <p:blipFill>
            <a:blip r:embed="rId6" cstate="print">
              <a:grayscl/>
            </a:blip>
            <a:srcRect/>
            <a:stretch>
              <a:fillRect/>
            </a:stretch>
          </p:blipFill>
          <p:spPr bwMode="auto">
            <a:xfrm>
              <a:off x="2438238" y="2210043"/>
              <a:ext cx="1414780" cy="1414780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</p:pic>
        <p:pic>
          <p:nvPicPr>
            <p:cNvPr id="388102" name="Picture 6" descr="D:\Ron's Files\My Documents\Matlab\mytoolbox\improc\testim\cameraman.tif"/>
            <p:cNvPicPr>
              <a:picLocks noChangeAspect="1" noChangeArrowheads="1"/>
            </p:cNvPicPr>
            <p:nvPr/>
          </p:nvPicPr>
          <p:blipFill>
            <a:blip r:embed="rId7" cstate="print">
              <a:grayscl/>
            </a:blip>
            <a:srcRect/>
            <a:stretch>
              <a:fillRect/>
            </a:stretch>
          </p:blipFill>
          <p:spPr bwMode="auto">
            <a:xfrm>
              <a:off x="761999" y="2210042"/>
              <a:ext cx="1414941" cy="1414941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</p:pic>
      </p:grpSp>
      <p:sp>
        <p:nvSpPr>
          <p:cNvPr id="9" name="Right Arrow 8"/>
          <p:cNvSpPr/>
          <p:nvPr/>
        </p:nvSpPr>
        <p:spPr>
          <a:xfrm>
            <a:off x="4199548" y="2868300"/>
            <a:ext cx="637477" cy="8383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632921" y="1232942"/>
            <a:ext cx="2398450" cy="400110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solidFill>
                  <a:schemeClr val="bg1"/>
                </a:solidFill>
                <a:cs typeface="Calibri"/>
              </a:rPr>
              <a:t>K-SVD dictionary</a:t>
            </a:r>
            <a:endParaRPr kumimoji="0" lang="en-US" sz="2000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58493" y="1725385"/>
            <a:ext cx="2947307" cy="2947307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753916" y="4936672"/>
            <a:ext cx="7573656" cy="881743"/>
          </a:xfrm>
          <a:solidFill>
            <a:srgbClr val="FF0000"/>
          </a:solidFill>
        </p:spPr>
        <p:txBody>
          <a:bodyPr anchor="ctr" anchorCtr="0">
            <a:noAutofit/>
          </a:bodyPr>
          <a:lstStyle/>
          <a:p>
            <a:pPr marL="0" indent="0">
              <a:buNone/>
            </a:pPr>
            <a:r>
              <a:rPr lang="en-US" dirty="0" smtClean="0"/>
              <a:t>Could the trained atoms </a:t>
            </a:r>
            <a:r>
              <a:rPr lang="en-US" i="1" dirty="0" smtClean="0"/>
              <a:t>themselves </a:t>
            </a:r>
            <a:r>
              <a:rPr lang="en-US" dirty="0" smtClean="0"/>
              <a:t>be sparse over some simpler underlying dictionary?</a:t>
            </a:r>
            <a:endParaRPr lang="en-US" sz="20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9232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478066" y="1999786"/>
            <a:ext cx="1010114" cy="790265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977900" y="1965981"/>
          <a:ext cx="3387725" cy="846137"/>
        </p:xfrm>
        <a:graphic>
          <a:graphicData uri="http://schemas.openxmlformats.org/presentationml/2006/ole">
            <p:oleObj spid="_x0000_s239618" name="Equation" r:id="rId5" imgW="1574640" imgH="3934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s are Everywhere</a:t>
            </a:r>
            <a:endParaRPr lang="en-US" dirty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488180" y="2097167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0" dirty="0" err="1" smtClean="0">
                <a:solidFill>
                  <a:srgbClr val="FFFFFF"/>
                </a:solidFill>
              </a:rPr>
              <a:t>Regularizer</a:t>
            </a:r>
            <a:r>
              <a:rPr lang="en-US" sz="1600" b="0" dirty="0" smtClean="0">
                <a:solidFill>
                  <a:srgbClr val="FFFFFF"/>
                </a:solidFill>
              </a:rPr>
              <a:t> = Image model</a:t>
            </a:r>
            <a:endParaRPr lang="en-US" sz="1600" b="0" dirty="0">
              <a:solidFill>
                <a:srgbClr val="FFFFFF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1348443"/>
            <a:ext cx="5257800" cy="5232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err="1" smtClean="0">
                <a:solidFill>
                  <a:srgbClr val="FF0000"/>
                </a:solidFill>
              </a:rPr>
              <a:t>Denoising</a:t>
            </a:r>
            <a:r>
              <a:rPr lang="en-US" sz="2800" b="1" dirty="0" smtClean="0">
                <a:solidFill>
                  <a:srgbClr val="FF0000"/>
                </a:solidFill>
              </a:rPr>
              <a:t>: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3074313"/>
            <a:ext cx="7696200" cy="36933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i="1" dirty="0" smtClean="0">
                <a:solidFill>
                  <a:srgbClr val="3399FF"/>
                </a:solidFill>
              </a:rPr>
              <a:t>Wavelet thresholding, total variation, BLS-GMS, K-SVD </a:t>
            </a:r>
            <a:r>
              <a:rPr lang="en-US" i="1" dirty="0" err="1" smtClean="0">
                <a:solidFill>
                  <a:srgbClr val="3399FF"/>
                </a:solidFill>
              </a:rPr>
              <a:t>denoising</a:t>
            </a:r>
            <a:r>
              <a:rPr lang="en-US" i="1" dirty="0" smtClean="0">
                <a:solidFill>
                  <a:srgbClr val="3399FF"/>
                </a:solidFill>
              </a:rPr>
              <a:t>…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6324600" y="2026623"/>
            <a:ext cx="2209800" cy="707886"/>
          </a:xfrm>
          <a:prstGeom prst="rect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</a:rPr>
              <a:t>: </a:t>
            </a:r>
            <a:r>
              <a:rPr lang="en-US" sz="2000" dirty="0" smtClean="0">
                <a:solidFill>
                  <a:schemeClr val="bg1"/>
                </a:solidFill>
              </a:rPr>
              <a:t>Measured </a:t>
            </a:r>
            <a:r>
              <a:rPr lang="en-US" sz="2000" b="0" dirty="0" smtClean="0">
                <a:solidFill>
                  <a:schemeClr val="bg1"/>
                </a:solidFill>
              </a:rPr>
              <a:t>signal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  : Estimated signal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378575" y="2378075"/>
          <a:ext cx="234950" cy="284163"/>
        </p:xfrm>
        <a:graphic>
          <a:graphicData uri="http://schemas.openxmlformats.org/presentationml/2006/ole">
            <p:oleObj spid="_x0000_s239619" name="Equation" r:id="rId6" imgW="126720" imgH="164880" progId="Equation.DSMT4">
              <p:embed/>
            </p:oleObj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977900" y="4513556"/>
          <a:ext cx="3646488" cy="849312"/>
        </p:xfrm>
        <a:graphic>
          <a:graphicData uri="http://schemas.openxmlformats.org/presentationml/2006/ole">
            <p:oleObj spid="_x0000_s239620" name="Equation" r:id="rId7" imgW="1688760" imgH="393480" progId="Equation.DSMT4">
              <p:embed/>
            </p:oleObj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>
          <a:xfrm>
            <a:off x="457200" y="3767431"/>
            <a:ext cx="8229600" cy="542584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General inverse problems:</a:t>
            </a:r>
            <a:endParaRPr 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5902778" y="4654842"/>
            <a:ext cx="2784021" cy="708026"/>
          </a:xfrm>
          <a:prstGeom prst="rect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no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 smtClean="0">
                <a:solidFill>
                  <a:schemeClr val="bg1"/>
                </a:solidFill>
              </a:rPr>
              <a:t> : Unknown signal</a:t>
            </a:r>
          </a:p>
          <a:p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0" dirty="0" smtClean="0">
                <a:solidFill>
                  <a:schemeClr val="bg1"/>
                </a:solidFill>
              </a:rPr>
              <a:t> : Degradation operator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1032" name="Object 14"/>
          <p:cNvGraphicFramePr>
            <a:graphicFrameLocks noChangeAspect="1"/>
          </p:cNvGraphicFramePr>
          <p:nvPr/>
        </p:nvGraphicFramePr>
        <p:xfrm>
          <a:off x="4637088" y="3751556"/>
          <a:ext cx="1992312" cy="612775"/>
        </p:xfrm>
        <a:graphic>
          <a:graphicData uri="http://schemas.openxmlformats.org/presentationml/2006/ole">
            <p:oleObj spid="_x0000_s239621" name="Equation" r:id="rId8" imgW="825480" imgH="253800" progId="Equation.DSMT4">
              <p:embed/>
            </p:oleObj>
          </a:graphicData>
        </a:graphic>
      </p:graphicFrame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2411413" y="1424643"/>
          <a:ext cx="1398587" cy="427038"/>
        </p:xfrm>
        <a:graphic>
          <a:graphicData uri="http://schemas.openxmlformats.org/presentationml/2006/ole">
            <p:oleObj spid="_x0000_s239622" name="Equation" r:id="rId9" imgW="583920" imgH="1774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5488124"/>
            <a:ext cx="593248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i="1" dirty="0" err="1" smtClean="0">
                <a:solidFill>
                  <a:srgbClr val="3399FF"/>
                </a:solidFill>
              </a:rPr>
              <a:t>Demosaicing</a:t>
            </a:r>
            <a:r>
              <a:rPr lang="en-US" i="1" dirty="0" smtClean="0">
                <a:solidFill>
                  <a:srgbClr val="3399FF"/>
                </a:solidFill>
              </a:rPr>
              <a:t>, </a:t>
            </a:r>
            <a:r>
              <a:rPr lang="en-US" i="1" dirty="0" err="1" smtClean="0">
                <a:solidFill>
                  <a:srgbClr val="3399FF"/>
                </a:solidFill>
              </a:rPr>
              <a:t>deblurring</a:t>
            </a:r>
            <a:r>
              <a:rPr lang="en-US" i="1" dirty="0" smtClean="0">
                <a:solidFill>
                  <a:srgbClr val="3399FF"/>
                </a:solidFill>
              </a:rPr>
              <a:t>, </a:t>
            </a:r>
            <a:r>
              <a:rPr lang="en-US" i="1" dirty="0" err="1" smtClean="0">
                <a:solidFill>
                  <a:srgbClr val="3399FF"/>
                </a:solidFill>
              </a:rPr>
              <a:t>inpainting</a:t>
            </a:r>
            <a:r>
              <a:rPr lang="en-US" i="1" dirty="0" smtClean="0">
                <a:solidFill>
                  <a:srgbClr val="3399FF"/>
                </a:solidFill>
              </a:rPr>
              <a:t>, super-resolution,…</a:t>
            </a:r>
          </a:p>
        </p:txBody>
      </p:sp>
    </p:spTree>
    <p:custDataLst>
      <p:tags r:id="rId2"/>
    </p:custDataLst>
  </p:cSld>
  <p:clrMapOvr>
    <a:masterClrMapping/>
  </p:clrMapOvr>
  <p:transition advTm="1303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7" grpId="0"/>
      <p:bldP spid="20" grpId="0"/>
      <p:bldP spid="22" grpId="0" animBg="1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Freeform 98"/>
          <p:cNvSpPr/>
          <p:nvPr/>
        </p:nvSpPr>
        <p:spPr>
          <a:xfrm>
            <a:off x="4482500" y="4025847"/>
            <a:ext cx="899666" cy="1092090"/>
          </a:xfrm>
          <a:custGeom>
            <a:avLst/>
            <a:gdLst>
              <a:gd name="connsiteX0" fmla="*/ 391319 w 991393"/>
              <a:gd name="connsiteY0" fmla="*/ 7144 h 1185862"/>
              <a:gd name="connsiteX1" fmla="*/ 236537 w 991393"/>
              <a:gd name="connsiteY1" fmla="*/ 19050 h 1185862"/>
              <a:gd name="connsiteX2" fmla="*/ 105569 w 991393"/>
              <a:gd name="connsiteY2" fmla="*/ 121444 h 1185862"/>
              <a:gd name="connsiteX3" fmla="*/ 43656 w 991393"/>
              <a:gd name="connsiteY3" fmla="*/ 280988 h 1185862"/>
              <a:gd name="connsiteX4" fmla="*/ 74612 w 991393"/>
              <a:gd name="connsiteY4" fmla="*/ 590550 h 1185862"/>
              <a:gd name="connsiteX5" fmla="*/ 48419 w 991393"/>
              <a:gd name="connsiteY5" fmla="*/ 812007 h 1185862"/>
              <a:gd name="connsiteX6" fmla="*/ 12700 w 991393"/>
              <a:gd name="connsiteY6" fmla="*/ 973932 h 1185862"/>
              <a:gd name="connsiteX7" fmla="*/ 124619 w 991393"/>
              <a:gd name="connsiteY7" fmla="*/ 1162050 h 1185862"/>
              <a:gd name="connsiteX8" fmla="*/ 367506 w 991393"/>
              <a:gd name="connsiteY8" fmla="*/ 1116807 h 1185862"/>
              <a:gd name="connsiteX9" fmla="*/ 636587 w 991393"/>
              <a:gd name="connsiteY9" fmla="*/ 1166813 h 1185862"/>
              <a:gd name="connsiteX10" fmla="*/ 858044 w 991393"/>
              <a:gd name="connsiteY10" fmla="*/ 1143000 h 1185862"/>
              <a:gd name="connsiteX11" fmla="*/ 979487 w 991393"/>
              <a:gd name="connsiteY11" fmla="*/ 976313 h 1185862"/>
              <a:gd name="connsiteX12" fmla="*/ 929481 w 991393"/>
              <a:gd name="connsiteY12" fmla="*/ 692944 h 1185862"/>
              <a:gd name="connsiteX13" fmla="*/ 919956 w 991393"/>
              <a:gd name="connsiteY13" fmla="*/ 464344 h 1185862"/>
              <a:gd name="connsiteX14" fmla="*/ 853281 w 991393"/>
              <a:gd name="connsiteY14" fmla="*/ 238125 h 1185862"/>
              <a:gd name="connsiteX15" fmla="*/ 619919 w 991393"/>
              <a:gd name="connsiteY15" fmla="*/ 76200 h 1185862"/>
              <a:gd name="connsiteX0" fmla="*/ 391319 w 991393"/>
              <a:gd name="connsiteY0" fmla="*/ 7144 h 1185862"/>
              <a:gd name="connsiteX1" fmla="*/ 236537 w 991393"/>
              <a:gd name="connsiteY1" fmla="*/ 19050 h 1185862"/>
              <a:gd name="connsiteX2" fmla="*/ 105569 w 991393"/>
              <a:gd name="connsiteY2" fmla="*/ 121444 h 1185862"/>
              <a:gd name="connsiteX3" fmla="*/ 43656 w 991393"/>
              <a:gd name="connsiteY3" fmla="*/ 280988 h 1185862"/>
              <a:gd name="connsiteX4" fmla="*/ 74612 w 991393"/>
              <a:gd name="connsiteY4" fmla="*/ 590550 h 1185862"/>
              <a:gd name="connsiteX5" fmla="*/ 48419 w 991393"/>
              <a:gd name="connsiteY5" fmla="*/ 812007 h 1185862"/>
              <a:gd name="connsiteX6" fmla="*/ 12700 w 991393"/>
              <a:gd name="connsiteY6" fmla="*/ 973932 h 1185862"/>
              <a:gd name="connsiteX7" fmla="*/ 124619 w 991393"/>
              <a:gd name="connsiteY7" fmla="*/ 1162050 h 1185862"/>
              <a:gd name="connsiteX8" fmla="*/ 367506 w 991393"/>
              <a:gd name="connsiteY8" fmla="*/ 1116807 h 1185862"/>
              <a:gd name="connsiteX9" fmla="*/ 636587 w 991393"/>
              <a:gd name="connsiteY9" fmla="*/ 1166813 h 1185862"/>
              <a:gd name="connsiteX10" fmla="*/ 858044 w 991393"/>
              <a:gd name="connsiteY10" fmla="*/ 1143000 h 1185862"/>
              <a:gd name="connsiteX11" fmla="*/ 979487 w 991393"/>
              <a:gd name="connsiteY11" fmla="*/ 976313 h 1185862"/>
              <a:gd name="connsiteX12" fmla="*/ 929481 w 991393"/>
              <a:gd name="connsiteY12" fmla="*/ 692944 h 1185862"/>
              <a:gd name="connsiteX13" fmla="*/ 919956 w 991393"/>
              <a:gd name="connsiteY13" fmla="*/ 464344 h 1185862"/>
              <a:gd name="connsiteX14" fmla="*/ 853281 w 991393"/>
              <a:gd name="connsiteY14" fmla="*/ 238125 h 1185862"/>
              <a:gd name="connsiteX15" fmla="*/ 619919 w 991393"/>
              <a:gd name="connsiteY15" fmla="*/ 76200 h 1185862"/>
              <a:gd name="connsiteX16" fmla="*/ 391319 w 991393"/>
              <a:gd name="connsiteY16" fmla="*/ 7144 h 1185862"/>
              <a:gd name="connsiteX0" fmla="*/ 391319 w 991393"/>
              <a:gd name="connsiteY0" fmla="*/ 0 h 1178718"/>
              <a:gd name="connsiteX1" fmla="*/ 105569 w 991393"/>
              <a:gd name="connsiteY1" fmla="*/ 114300 h 1178718"/>
              <a:gd name="connsiteX2" fmla="*/ 43656 w 991393"/>
              <a:gd name="connsiteY2" fmla="*/ 273844 h 1178718"/>
              <a:gd name="connsiteX3" fmla="*/ 74612 w 991393"/>
              <a:gd name="connsiteY3" fmla="*/ 583406 h 1178718"/>
              <a:gd name="connsiteX4" fmla="*/ 48419 w 991393"/>
              <a:gd name="connsiteY4" fmla="*/ 804863 h 1178718"/>
              <a:gd name="connsiteX5" fmla="*/ 12700 w 991393"/>
              <a:gd name="connsiteY5" fmla="*/ 966788 h 1178718"/>
              <a:gd name="connsiteX6" fmla="*/ 124619 w 991393"/>
              <a:gd name="connsiteY6" fmla="*/ 1154906 h 1178718"/>
              <a:gd name="connsiteX7" fmla="*/ 367506 w 991393"/>
              <a:gd name="connsiteY7" fmla="*/ 1109663 h 1178718"/>
              <a:gd name="connsiteX8" fmla="*/ 636587 w 991393"/>
              <a:gd name="connsiteY8" fmla="*/ 1159669 h 1178718"/>
              <a:gd name="connsiteX9" fmla="*/ 858044 w 991393"/>
              <a:gd name="connsiteY9" fmla="*/ 1135856 h 1178718"/>
              <a:gd name="connsiteX10" fmla="*/ 979487 w 991393"/>
              <a:gd name="connsiteY10" fmla="*/ 969169 h 1178718"/>
              <a:gd name="connsiteX11" fmla="*/ 929481 w 991393"/>
              <a:gd name="connsiteY11" fmla="*/ 685800 h 1178718"/>
              <a:gd name="connsiteX12" fmla="*/ 919956 w 991393"/>
              <a:gd name="connsiteY12" fmla="*/ 457200 h 1178718"/>
              <a:gd name="connsiteX13" fmla="*/ 853281 w 991393"/>
              <a:gd name="connsiteY13" fmla="*/ 230981 h 1178718"/>
              <a:gd name="connsiteX14" fmla="*/ 619919 w 991393"/>
              <a:gd name="connsiteY14" fmla="*/ 69056 h 1178718"/>
              <a:gd name="connsiteX15" fmla="*/ 391319 w 991393"/>
              <a:gd name="connsiteY15" fmla="*/ 0 h 1178718"/>
              <a:gd name="connsiteX0" fmla="*/ 391319 w 991393"/>
              <a:gd name="connsiteY0" fmla="*/ 7541 h 1186259"/>
              <a:gd name="connsiteX1" fmla="*/ 105569 w 991393"/>
              <a:gd name="connsiteY1" fmla="*/ 121841 h 1186259"/>
              <a:gd name="connsiteX2" fmla="*/ 43656 w 991393"/>
              <a:gd name="connsiteY2" fmla="*/ 281385 h 1186259"/>
              <a:gd name="connsiteX3" fmla="*/ 74612 w 991393"/>
              <a:gd name="connsiteY3" fmla="*/ 590947 h 1186259"/>
              <a:gd name="connsiteX4" fmla="*/ 48419 w 991393"/>
              <a:gd name="connsiteY4" fmla="*/ 812404 h 1186259"/>
              <a:gd name="connsiteX5" fmla="*/ 12700 w 991393"/>
              <a:gd name="connsiteY5" fmla="*/ 974329 h 1186259"/>
              <a:gd name="connsiteX6" fmla="*/ 124619 w 991393"/>
              <a:gd name="connsiteY6" fmla="*/ 1162447 h 1186259"/>
              <a:gd name="connsiteX7" fmla="*/ 367506 w 991393"/>
              <a:gd name="connsiteY7" fmla="*/ 1117204 h 1186259"/>
              <a:gd name="connsiteX8" fmla="*/ 636587 w 991393"/>
              <a:gd name="connsiteY8" fmla="*/ 1167210 h 1186259"/>
              <a:gd name="connsiteX9" fmla="*/ 858044 w 991393"/>
              <a:gd name="connsiteY9" fmla="*/ 1143397 h 1186259"/>
              <a:gd name="connsiteX10" fmla="*/ 979487 w 991393"/>
              <a:gd name="connsiteY10" fmla="*/ 976710 h 1186259"/>
              <a:gd name="connsiteX11" fmla="*/ 929481 w 991393"/>
              <a:gd name="connsiteY11" fmla="*/ 693341 h 1186259"/>
              <a:gd name="connsiteX12" fmla="*/ 919956 w 991393"/>
              <a:gd name="connsiteY12" fmla="*/ 464741 h 1186259"/>
              <a:gd name="connsiteX13" fmla="*/ 853281 w 991393"/>
              <a:gd name="connsiteY13" fmla="*/ 238522 h 1186259"/>
              <a:gd name="connsiteX14" fmla="*/ 619919 w 991393"/>
              <a:gd name="connsiteY14" fmla="*/ 76597 h 1186259"/>
              <a:gd name="connsiteX15" fmla="*/ 391319 w 991393"/>
              <a:gd name="connsiteY15" fmla="*/ 7541 h 1186259"/>
              <a:gd name="connsiteX0" fmla="*/ 391319 w 991393"/>
              <a:gd name="connsiteY0" fmla="*/ 15478 h 1194196"/>
              <a:gd name="connsiteX1" fmla="*/ 143669 w 991393"/>
              <a:gd name="connsiteY1" fmla="*/ 177403 h 1194196"/>
              <a:gd name="connsiteX2" fmla="*/ 43656 w 991393"/>
              <a:gd name="connsiteY2" fmla="*/ 289322 h 1194196"/>
              <a:gd name="connsiteX3" fmla="*/ 74612 w 991393"/>
              <a:gd name="connsiteY3" fmla="*/ 598884 h 1194196"/>
              <a:gd name="connsiteX4" fmla="*/ 48419 w 991393"/>
              <a:gd name="connsiteY4" fmla="*/ 820341 h 1194196"/>
              <a:gd name="connsiteX5" fmla="*/ 12700 w 991393"/>
              <a:gd name="connsiteY5" fmla="*/ 982266 h 1194196"/>
              <a:gd name="connsiteX6" fmla="*/ 124619 w 991393"/>
              <a:gd name="connsiteY6" fmla="*/ 1170384 h 1194196"/>
              <a:gd name="connsiteX7" fmla="*/ 367506 w 991393"/>
              <a:gd name="connsiteY7" fmla="*/ 1125141 h 1194196"/>
              <a:gd name="connsiteX8" fmla="*/ 636587 w 991393"/>
              <a:gd name="connsiteY8" fmla="*/ 1175147 h 1194196"/>
              <a:gd name="connsiteX9" fmla="*/ 858044 w 991393"/>
              <a:gd name="connsiteY9" fmla="*/ 1151334 h 1194196"/>
              <a:gd name="connsiteX10" fmla="*/ 979487 w 991393"/>
              <a:gd name="connsiteY10" fmla="*/ 984647 h 1194196"/>
              <a:gd name="connsiteX11" fmla="*/ 929481 w 991393"/>
              <a:gd name="connsiteY11" fmla="*/ 701278 h 1194196"/>
              <a:gd name="connsiteX12" fmla="*/ 919956 w 991393"/>
              <a:gd name="connsiteY12" fmla="*/ 472678 h 1194196"/>
              <a:gd name="connsiteX13" fmla="*/ 853281 w 991393"/>
              <a:gd name="connsiteY13" fmla="*/ 246459 h 1194196"/>
              <a:gd name="connsiteX14" fmla="*/ 619919 w 991393"/>
              <a:gd name="connsiteY14" fmla="*/ 84534 h 1194196"/>
              <a:gd name="connsiteX15" fmla="*/ 391319 w 991393"/>
              <a:gd name="connsiteY15" fmla="*/ 15478 h 1194196"/>
              <a:gd name="connsiteX0" fmla="*/ 391319 w 991393"/>
              <a:gd name="connsiteY0" fmla="*/ 15478 h 1194196"/>
              <a:gd name="connsiteX1" fmla="*/ 143669 w 991393"/>
              <a:gd name="connsiteY1" fmla="*/ 177403 h 1194196"/>
              <a:gd name="connsiteX2" fmla="*/ 110331 w 991393"/>
              <a:gd name="connsiteY2" fmla="*/ 415528 h 1194196"/>
              <a:gd name="connsiteX3" fmla="*/ 74612 w 991393"/>
              <a:gd name="connsiteY3" fmla="*/ 598884 h 1194196"/>
              <a:gd name="connsiteX4" fmla="*/ 48419 w 991393"/>
              <a:gd name="connsiteY4" fmla="*/ 820341 h 1194196"/>
              <a:gd name="connsiteX5" fmla="*/ 12700 w 991393"/>
              <a:gd name="connsiteY5" fmla="*/ 982266 h 1194196"/>
              <a:gd name="connsiteX6" fmla="*/ 124619 w 991393"/>
              <a:gd name="connsiteY6" fmla="*/ 1170384 h 1194196"/>
              <a:gd name="connsiteX7" fmla="*/ 367506 w 991393"/>
              <a:gd name="connsiteY7" fmla="*/ 1125141 h 1194196"/>
              <a:gd name="connsiteX8" fmla="*/ 636587 w 991393"/>
              <a:gd name="connsiteY8" fmla="*/ 1175147 h 1194196"/>
              <a:gd name="connsiteX9" fmla="*/ 858044 w 991393"/>
              <a:gd name="connsiteY9" fmla="*/ 1151334 h 1194196"/>
              <a:gd name="connsiteX10" fmla="*/ 979487 w 991393"/>
              <a:gd name="connsiteY10" fmla="*/ 984647 h 1194196"/>
              <a:gd name="connsiteX11" fmla="*/ 929481 w 991393"/>
              <a:gd name="connsiteY11" fmla="*/ 701278 h 1194196"/>
              <a:gd name="connsiteX12" fmla="*/ 919956 w 991393"/>
              <a:gd name="connsiteY12" fmla="*/ 472678 h 1194196"/>
              <a:gd name="connsiteX13" fmla="*/ 853281 w 991393"/>
              <a:gd name="connsiteY13" fmla="*/ 246459 h 1194196"/>
              <a:gd name="connsiteX14" fmla="*/ 619919 w 991393"/>
              <a:gd name="connsiteY14" fmla="*/ 84534 h 1194196"/>
              <a:gd name="connsiteX15" fmla="*/ 391319 w 991393"/>
              <a:gd name="connsiteY15" fmla="*/ 15478 h 1194196"/>
              <a:gd name="connsiteX0" fmla="*/ 391319 w 991393"/>
              <a:gd name="connsiteY0" fmla="*/ 25797 h 1204515"/>
              <a:gd name="connsiteX1" fmla="*/ 165100 w 991393"/>
              <a:gd name="connsiteY1" fmla="*/ 249635 h 1204515"/>
              <a:gd name="connsiteX2" fmla="*/ 110331 w 991393"/>
              <a:gd name="connsiteY2" fmla="*/ 425847 h 1204515"/>
              <a:gd name="connsiteX3" fmla="*/ 74612 w 991393"/>
              <a:gd name="connsiteY3" fmla="*/ 609203 h 1204515"/>
              <a:gd name="connsiteX4" fmla="*/ 48419 w 991393"/>
              <a:gd name="connsiteY4" fmla="*/ 830660 h 1204515"/>
              <a:gd name="connsiteX5" fmla="*/ 12700 w 991393"/>
              <a:gd name="connsiteY5" fmla="*/ 992585 h 1204515"/>
              <a:gd name="connsiteX6" fmla="*/ 124619 w 991393"/>
              <a:gd name="connsiteY6" fmla="*/ 1180703 h 1204515"/>
              <a:gd name="connsiteX7" fmla="*/ 367506 w 991393"/>
              <a:gd name="connsiteY7" fmla="*/ 1135460 h 1204515"/>
              <a:gd name="connsiteX8" fmla="*/ 636587 w 991393"/>
              <a:gd name="connsiteY8" fmla="*/ 1185466 h 1204515"/>
              <a:gd name="connsiteX9" fmla="*/ 858044 w 991393"/>
              <a:gd name="connsiteY9" fmla="*/ 1161653 h 1204515"/>
              <a:gd name="connsiteX10" fmla="*/ 979487 w 991393"/>
              <a:gd name="connsiteY10" fmla="*/ 994966 h 1204515"/>
              <a:gd name="connsiteX11" fmla="*/ 929481 w 991393"/>
              <a:gd name="connsiteY11" fmla="*/ 711597 h 1204515"/>
              <a:gd name="connsiteX12" fmla="*/ 919956 w 991393"/>
              <a:gd name="connsiteY12" fmla="*/ 482997 h 1204515"/>
              <a:gd name="connsiteX13" fmla="*/ 853281 w 991393"/>
              <a:gd name="connsiteY13" fmla="*/ 256778 h 1204515"/>
              <a:gd name="connsiteX14" fmla="*/ 619919 w 991393"/>
              <a:gd name="connsiteY14" fmla="*/ 94853 h 1204515"/>
              <a:gd name="connsiteX15" fmla="*/ 391319 w 991393"/>
              <a:gd name="connsiteY15" fmla="*/ 25797 h 1204515"/>
              <a:gd name="connsiteX0" fmla="*/ 384175 w 991393"/>
              <a:gd name="connsiteY0" fmla="*/ 25797 h 1152128"/>
              <a:gd name="connsiteX1" fmla="*/ 165100 w 991393"/>
              <a:gd name="connsiteY1" fmla="*/ 197248 h 1152128"/>
              <a:gd name="connsiteX2" fmla="*/ 110331 w 991393"/>
              <a:gd name="connsiteY2" fmla="*/ 373460 h 1152128"/>
              <a:gd name="connsiteX3" fmla="*/ 74612 w 991393"/>
              <a:gd name="connsiteY3" fmla="*/ 556816 h 1152128"/>
              <a:gd name="connsiteX4" fmla="*/ 48419 w 991393"/>
              <a:gd name="connsiteY4" fmla="*/ 778273 h 1152128"/>
              <a:gd name="connsiteX5" fmla="*/ 12700 w 991393"/>
              <a:gd name="connsiteY5" fmla="*/ 940198 h 1152128"/>
              <a:gd name="connsiteX6" fmla="*/ 124619 w 991393"/>
              <a:gd name="connsiteY6" fmla="*/ 1128316 h 1152128"/>
              <a:gd name="connsiteX7" fmla="*/ 367506 w 991393"/>
              <a:gd name="connsiteY7" fmla="*/ 1083073 h 1152128"/>
              <a:gd name="connsiteX8" fmla="*/ 636587 w 991393"/>
              <a:gd name="connsiteY8" fmla="*/ 1133079 h 1152128"/>
              <a:gd name="connsiteX9" fmla="*/ 858044 w 991393"/>
              <a:gd name="connsiteY9" fmla="*/ 1109266 h 1152128"/>
              <a:gd name="connsiteX10" fmla="*/ 979487 w 991393"/>
              <a:gd name="connsiteY10" fmla="*/ 942579 h 1152128"/>
              <a:gd name="connsiteX11" fmla="*/ 929481 w 991393"/>
              <a:gd name="connsiteY11" fmla="*/ 659210 h 1152128"/>
              <a:gd name="connsiteX12" fmla="*/ 919956 w 991393"/>
              <a:gd name="connsiteY12" fmla="*/ 430610 h 1152128"/>
              <a:gd name="connsiteX13" fmla="*/ 853281 w 991393"/>
              <a:gd name="connsiteY13" fmla="*/ 204391 h 1152128"/>
              <a:gd name="connsiteX14" fmla="*/ 619919 w 991393"/>
              <a:gd name="connsiteY14" fmla="*/ 42466 h 1152128"/>
              <a:gd name="connsiteX15" fmla="*/ 384175 w 991393"/>
              <a:gd name="connsiteY15" fmla="*/ 25797 h 1152128"/>
              <a:gd name="connsiteX0" fmla="*/ 344090 w 951308"/>
              <a:gd name="connsiteY0" fmla="*/ 25797 h 1179116"/>
              <a:gd name="connsiteX1" fmla="*/ 125015 w 951308"/>
              <a:gd name="connsiteY1" fmla="*/ 197248 h 1179116"/>
              <a:gd name="connsiteX2" fmla="*/ 70246 w 951308"/>
              <a:gd name="connsiteY2" fmla="*/ 373460 h 1179116"/>
              <a:gd name="connsiteX3" fmla="*/ 34527 w 951308"/>
              <a:gd name="connsiteY3" fmla="*/ 556816 h 1179116"/>
              <a:gd name="connsiteX4" fmla="*/ 8334 w 951308"/>
              <a:gd name="connsiteY4" fmla="*/ 778273 h 1179116"/>
              <a:gd name="connsiteX5" fmla="*/ 84534 w 951308"/>
              <a:gd name="connsiteY5" fmla="*/ 1128316 h 1179116"/>
              <a:gd name="connsiteX6" fmla="*/ 327421 w 951308"/>
              <a:gd name="connsiteY6" fmla="*/ 1083073 h 1179116"/>
              <a:gd name="connsiteX7" fmla="*/ 596502 w 951308"/>
              <a:gd name="connsiteY7" fmla="*/ 1133079 h 1179116"/>
              <a:gd name="connsiteX8" fmla="*/ 817959 w 951308"/>
              <a:gd name="connsiteY8" fmla="*/ 1109266 h 1179116"/>
              <a:gd name="connsiteX9" fmla="*/ 939402 w 951308"/>
              <a:gd name="connsiteY9" fmla="*/ 942579 h 1179116"/>
              <a:gd name="connsiteX10" fmla="*/ 889396 w 951308"/>
              <a:gd name="connsiteY10" fmla="*/ 659210 h 1179116"/>
              <a:gd name="connsiteX11" fmla="*/ 879871 w 951308"/>
              <a:gd name="connsiteY11" fmla="*/ 430610 h 1179116"/>
              <a:gd name="connsiteX12" fmla="*/ 813196 w 951308"/>
              <a:gd name="connsiteY12" fmla="*/ 204391 h 1179116"/>
              <a:gd name="connsiteX13" fmla="*/ 579834 w 951308"/>
              <a:gd name="connsiteY13" fmla="*/ 42466 h 1179116"/>
              <a:gd name="connsiteX14" fmla="*/ 344090 w 951308"/>
              <a:gd name="connsiteY14" fmla="*/ 25797 h 1179116"/>
              <a:gd name="connsiteX0" fmla="*/ 351234 w 958452"/>
              <a:gd name="connsiteY0" fmla="*/ 25797 h 1141016"/>
              <a:gd name="connsiteX1" fmla="*/ 132159 w 958452"/>
              <a:gd name="connsiteY1" fmla="*/ 197248 h 1141016"/>
              <a:gd name="connsiteX2" fmla="*/ 77390 w 958452"/>
              <a:gd name="connsiteY2" fmla="*/ 373460 h 1141016"/>
              <a:gd name="connsiteX3" fmla="*/ 41671 w 958452"/>
              <a:gd name="connsiteY3" fmla="*/ 556816 h 1141016"/>
              <a:gd name="connsiteX4" fmla="*/ 15478 w 958452"/>
              <a:gd name="connsiteY4" fmla="*/ 778273 h 1141016"/>
              <a:gd name="connsiteX5" fmla="*/ 134541 w 958452"/>
              <a:gd name="connsiteY5" fmla="*/ 1006872 h 1141016"/>
              <a:gd name="connsiteX6" fmla="*/ 334565 w 958452"/>
              <a:gd name="connsiteY6" fmla="*/ 1083073 h 1141016"/>
              <a:gd name="connsiteX7" fmla="*/ 603646 w 958452"/>
              <a:gd name="connsiteY7" fmla="*/ 1133079 h 1141016"/>
              <a:gd name="connsiteX8" fmla="*/ 825103 w 958452"/>
              <a:gd name="connsiteY8" fmla="*/ 1109266 h 1141016"/>
              <a:gd name="connsiteX9" fmla="*/ 946546 w 958452"/>
              <a:gd name="connsiteY9" fmla="*/ 942579 h 1141016"/>
              <a:gd name="connsiteX10" fmla="*/ 896540 w 958452"/>
              <a:gd name="connsiteY10" fmla="*/ 659210 h 1141016"/>
              <a:gd name="connsiteX11" fmla="*/ 887015 w 958452"/>
              <a:gd name="connsiteY11" fmla="*/ 430610 h 1141016"/>
              <a:gd name="connsiteX12" fmla="*/ 820340 w 958452"/>
              <a:gd name="connsiteY12" fmla="*/ 204391 h 1141016"/>
              <a:gd name="connsiteX13" fmla="*/ 586978 w 958452"/>
              <a:gd name="connsiteY13" fmla="*/ 42466 h 1141016"/>
              <a:gd name="connsiteX14" fmla="*/ 351234 w 958452"/>
              <a:gd name="connsiteY14" fmla="*/ 25797 h 1141016"/>
              <a:gd name="connsiteX0" fmla="*/ 325040 w 932258"/>
              <a:gd name="connsiteY0" fmla="*/ 25797 h 1141016"/>
              <a:gd name="connsiteX1" fmla="*/ 105965 w 932258"/>
              <a:gd name="connsiteY1" fmla="*/ 197248 h 1141016"/>
              <a:gd name="connsiteX2" fmla="*/ 51196 w 932258"/>
              <a:gd name="connsiteY2" fmla="*/ 373460 h 1141016"/>
              <a:gd name="connsiteX3" fmla="*/ 15477 w 932258"/>
              <a:gd name="connsiteY3" fmla="*/ 556816 h 1141016"/>
              <a:gd name="connsiteX4" fmla="*/ 15478 w 932258"/>
              <a:gd name="connsiteY4" fmla="*/ 890192 h 1141016"/>
              <a:gd name="connsiteX5" fmla="*/ 108347 w 932258"/>
              <a:gd name="connsiteY5" fmla="*/ 1006872 h 1141016"/>
              <a:gd name="connsiteX6" fmla="*/ 308371 w 932258"/>
              <a:gd name="connsiteY6" fmla="*/ 1083073 h 1141016"/>
              <a:gd name="connsiteX7" fmla="*/ 577452 w 932258"/>
              <a:gd name="connsiteY7" fmla="*/ 1133079 h 1141016"/>
              <a:gd name="connsiteX8" fmla="*/ 798909 w 932258"/>
              <a:gd name="connsiteY8" fmla="*/ 1109266 h 1141016"/>
              <a:gd name="connsiteX9" fmla="*/ 920352 w 932258"/>
              <a:gd name="connsiteY9" fmla="*/ 942579 h 1141016"/>
              <a:gd name="connsiteX10" fmla="*/ 870346 w 932258"/>
              <a:gd name="connsiteY10" fmla="*/ 659210 h 1141016"/>
              <a:gd name="connsiteX11" fmla="*/ 860821 w 932258"/>
              <a:gd name="connsiteY11" fmla="*/ 430610 h 1141016"/>
              <a:gd name="connsiteX12" fmla="*/ 794146 w 932258"/>
              <a:gd name="connsiteY12" fmla="*/ 204391 h 1141016"/>
              <a:gd name="connsiteX13" fmla="*/ 560784 w 932258"/>
              <a:gd name="connsiteY13" fmla="*/ 42466 h 1141016"/>
              <a:gd name="connsiteX14" fmla="*/ 325040 w 932258"/>
              <a:gd name="connsiteY14" fmla="*/ 25797 h 1141016"/>
              <a:gd name="connsiteX0" fmla="*/ 325834 w 933052"/>
              <a:gd name="connsiteY0" fmla="*/ 25797 h 1141016"/>
              <a:gd name="connsiteX1" fmla="*/ 106759 w 933052"/>
              <a:gd name="connsiteY1" fmla="*/ 197248 h 1141016"/>
              <a:gd name="connsiteX2" fmla="*/ 51990 w 933052"/>
              <a:gd name="connsiteY2" fmla="*/ 373460 h 1141016"/>
              <a:gd name="connsiteX3" fmla="*/ 16271 w 933052"/>
              <a:gd name="connsiteY3" fmla="*/ 556816 h 1141016"/>
              <a:gd name="connsiteX4" fmla="*/ 16272 w 933052"/>
              <a:gd name="connsiteY4" fmla="*/ 890192 h 1141016"/>
              <a:gd name="connsiteX5" fmla="*/ 113903 w 933052"/>
              <a:gd name="connsiteY5" fmla="*/ 1056879 h 1141016"/>
              <a:gd name="connsiteX6" fmla="*/ 309165 w 933052"/>
              <a:gd name="connsiteY6" fmla="*/ 1083073 h 1141016"/>
              <a:gd name="connsiteX7" fmla="*/ 578246 w 933052"/>
              <a:gd name="connsiteY7" fmla="*/ 1133079 h 1141016"/>
              <a:gd name="connsiteX8" fmla="*/ 799703 w 933052"/>
              <a:gd name="connsiteY8" fmla="*/ 1109266 h 1141016"/>
              <a:gd name="connsiteX9" fmla="*/ 921146 w 933052"/>
              <a:gd name="connsiteY9" fmla="*/ 942579 h 1141016"/>
              <a:gd name="connsiteX10" fmla="*/ 871140 w 933052"/>
              <a:gd name="connsiteY10" fmla="*/ 659210 h 1141016"/>
              <a:gd name="connsiteX11" fmla="*/ 861615 w 933052"/>
              <a:gd name="connsiteY11" fmla="*/ 430610 h 1141016"/>
              <a:gd name="connsiteX12" fmla="*/ 794940 w 933052"/>
              <a:gd name="connsiteY12" fmla="*/ 204391 h 1141016"/>
              <a:gd name="connsiteX13" fmla="*/ 561578 w 933052"/>
              <a:gd name="connsiteY13" fmla="*/ 42466 h 1141016"/>
              <a:gd name="connsiteX14" fmla="*/ 325834 w 933052"/>
              <a:gd name="connsiteY14" fmla="*/ 25797 h 1141016"/>
              <a:gd name="connsiteX0" fmla="*/ 325834 w 933052"/>
              <a:gd name="connsiteY0" fmla="*/ 25797 h 1129904"/>
              <a:gd name="connsiteX1" fmla="*/ 106759 w 933052"/>
              <a:gd name="connsiteY1" fmla="*/ 197248 h 1129904"/>
              <a:gd name="connsiteX2" fmla="*/ 51990 w 933052"/>
              <a:gd name="connsiteY2" fmla="*/ 373460 h 1129904"/>
              <a:gd name="connsiteX3" fmla="*/ 16271 w 933052"/>
              <a:gd name="connsiteY3" fmla="*/ 556816 h 1129904"/>
              <a:gd name="connsiteX4" fmla="*/ 16272 w 933052"/>
              <a:gd name="connsiteY4" fmla="*/ 890192 h 1129904"/>
              <a:gd name="connsiteX5" fmla="*/ 113903 w 933052"/>
              <a:gd name="connsiteY5" fmla="*/ 1056879 h 1129904"/>
              <a:gd name="connsiteX6" fmla="*/ 309165 w 933052"/>
              <a:gd name="connsiteY6" fmla="*/ 1083073 h 1129904"/>
              <a:gd name="connsiteX7" fmla="*/ 573484 w 933052"/>
              <a:gd name="connsiteY7" fmla="*/ 1066404 h 1129904"/>
              <a:gd name="connsiteX8" fmla="*/ 799703 w 933052"/>
              <a:gd name="connsiteY8" fmla="*/ 1109266 h 1129904"/>
              <a:gd name="connsiteX9" fmla="*/ 921146 w 933052"/>
              <a:gd name="connsiteY9" fmla="*/ 942579 h 1129904"/>
              <a:gd name="connsiteX10" fmla="*/ 871140 w 933052"/>
              <a:gd name="connsiteY10" fmla="*/ 659210 h 1129904"/>
              <a:gd name="connsiteX11" fmla="*/ 861615 w 933052"/>
              <a:gd name="connsiteY11" fmla="*/ 430610 h 1129904"/>
              <a:gd name="connsiteX12" fmla="*/ 794940 w 933052"/>
              <a:gd name="connsiteY12" fmla="*/ 204391 h 1129904"/>
              <a:gd name="connsiteX13" fmla="*/ 561578 w 933052"/>
              <a:gd name="connsiteY13" fmla="*/ 42466 h 1129904"/>
              <a:gd name="connsiteX14" fmla="*/ 325834 w 933052"/>
              <a:gd name="connsiteY14" fmla="*/ 25797 h 1129904"/>
              <a:gd name="connsiteX0" fmla="*/ 325834 w 921146"/>
              <a:gd name="connsiteY0" fmla="*/ 25797 h 1125538"/>
              <a:gd name="connsiteX1" fmla="*/ 106759 w 921146"/>
              <a:gd name="connsiteY1" fmla="*/ 197248 h 1125538"/>
              <a:gd name="connsiteX2" fmla="*/ 51990 w 921146"/>
              <a:gd name="connsiteY2" fmla="*/ 373460 h 1125538"/>
              <a:gd name="connsiteX3" fmla="*/ 16271 w 921146"/>
              <a:gd name="connsiteY3" fmla="*/ 556816 h 1125538"/>
              <a:gd name="connsiteX4" fmla="*/ 16272 w 921146"/>
              <a:gd name="connsiteY4" fmla="*/ 890192 h 1125538"/>
              <a:gd name="connsiteX5" fmla="*/ 113903 w 921146"/>
              <a:gd name="connsiteY5" fmla="*/ 1056879 h 1125538"/>
              <a:gd name="connsiteX6" fmla="*/ 309165 w 921146"/>
              <a:gd name="connsiteY6" fmla="*/ 1083073 h 1125538"/>
              <a:gd name="connsiteX7" fmla="*/ 573484 w 921146"/>
              <a:gd name="connsiteY7" fmla="*/ 1066404 h 1125538"/>
              <a:gd name="connsiteX8" fmla="*/ 799703 w 921146"/>
              <a:gd name="connsiteY8" fmla="*/ 1109266 h 1125538"/>
              <a:gd name="connsiteX9" fmla="*/ 909240 w 921146"/>
              <a:gd name="connsiteY9" fmla="*/ 968773 h 1125538"/>
              <a:gd name="connsiteX10" fmla="*/ 871140 w 921146"/>
              <a:gd name="connsiteY10" fmla="*/ 659210 h 1125538"/>
              <a:gd name="connsiteX11" fmla="*/ 861615 w 921146"/>
              <a:gd name="connsiteY11" fmla="*/ 430610 h 1125538"/>
              <a:gd name="connsiteX12" fmla="*/ 794940 w 921146"/>
              <a:gd name="connsiteY12" fmla="*/ 204391 h 1125538"/>
              <a:gd name="connsiteX13" fmla="*/ 561578 w 921146"/>
              <a:gd name="connsiteY13" fmla="*/ 42466 h 1125538"/>
              <a:gd name="connsiteX14" fmla="*/ 325834 w 921146"/>
              <a:gd name="connsiteY14" fmla="*/ 25797 h 1125538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61615 w 926702"/>
              <a:gd name="connsiteY11" fmla="*/ 430610 h 1104106"/>
              <a:gd name="connsiteX12" fmla="*/ 794940 w 926702"/>
              <a:gd name="connsiteY12" fmla="*/ 204391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61615 w 926702"/>
              <a:gd name="connsiteY11" fmla="*/ 430610 h 1104106"/>
              <a:gd name="connsiteX12" fmla="*/ 683021 w 926702"/>
              <a:gd name="connsiteY12" fmla="*/ 216297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11609 w 926702"/>
              <a:gd name="connsiteY11" fmla="*/ 382985 h 1104106"/>
              <a:gd name="connsiteX12" fmla="*/ 683021 w 926702"/>
              <a:gd name="connsiteY12" fmla="*/ 216297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11609 w 926702"/>
              <a:gd name="connsiteY11" fmla="*/ 382985 h 1104106"/>
              <a:gd name="connsiteX12" fmla="*/ 735409 w 926702"/>
              <a:gd name="connsiteY12" fmla="*/ 187722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263921 w 926702"/>
              <a:gd name="connsiteY0" fmla="*/ 40878 h 1100137"/>
              <a:gd name="connsiteX1" fmla="*/ 106759 w 926702"/>
              <a:gd name="connsiteY1" fmla="*/ 193279 h 1100137"/>
              <a:gd name="connsiteX2" fmla="*/ 51990 w 926702"/>
              <a:gd name="connsiteY2" fmla="*/ 369491 h 1100137"/>
              <a:gd name="connsiteX3" fmla="*/ 16271 w 926702"/>
              <a:gd name="connsiteY3" fmla="*/ 552847 h 1100137"/>
              <a:gd name="connsiteX4" fmla="*/ 16272 w 926702"/>
              <a:gd name="connsiteY4" fmla="*/ 886223 h 1100137"/>
              <a:gd name="connsiteX5" fmla="*/ 113903 w 926702"/>
              <a:gd name="connsiteY5" fmla="*/ 1052910 h 1100137"/>
              <a:gd name="connsiteX6" fmla="*/ 309165 w 926702"/>
              <a:gd name="connsiteY6" fmla="*/ 1079104 h 1100137"/>
              <a:gd name="connsiteX7" fmla="*/ 573484 w 926702"/>
              <a:gd name="connsiteY7" fmla="*/ 1062435 h 1100137"/>
              <a:gd name="connsiteX8" fmla="*/ 766366 w 926702"/>
              <a:gd name="connsiteY8" fmla="*/ 1083865 h 1100137"/>
              <a:gd name="connsiteX9" fmla="*/ 909240 w 926702"/>
              <a:gd name="connsiteY9" fmla="*/ 964804 h 1100137"/>
              <a:gd name="connsiteX10" fmla="*/ 871140 w 926702"/>
              <a:gd name="connsiteY10" fmla="*/ 655241 h 1100137"/>
              <a:gd name="connsiteX11" fmla="*/ 811609 w 926702"/>
              <a:gd name="connsiteY11" fmla="*/ 379016 h 1100137"/>
              <a:gd name="connsiteX12" fmla="*/ 735409 w 926702"/>
              <a:gd name="connsiteY12" fmla="*/ 183753 h 1100137"/>
              <a:gd name="connsiteX13" fmla="*/ 561578 w 926702"/>
              <a:gd name="connsiteY13" fmla="*/ 38497 h 1100137"/>
              <a:gd name="connsiteX14" fmla="*/ 263921 w 926702"/>
              <a:gd name="connsiteY14" fmla="*/ 40878 h 1100137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51990 w 926702"/>
              <a:gd name="connsiteY2" fmla="*/ 355204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11609 w 926702"/>
              <a:gd name="connsiteY11" fmla="*/ 364729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11609 w 926702"/>
              <a:gd name="connsiteY11" fmla="*/ 364729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52078 w 926702"/>
              <a:gd name="connsiteY12" fmla="*/ 148035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61603 w 926702"/>
              <a:gd name="connsiteY12" fmla="*/ 105173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61603 w 926702"/>
              <a:gd name="connsiteY12" fmla="*/ 131366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83035 w 926702"/>
              <a:gd name="connsiteY12" fmla="*/ 100410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83035 w 926702"/>
              <a:gd name="connsiteY12" fmla="*/ 100410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69453 h 1128712"/>
              <a:gd name="connsiteX1" fmla="*/ 106759 w 926702"/>
              <a:gd name="connsiteY1" fmla="*/ 221854 h 1128712"/>
              <a:gd name="connsiteX2" fmla="*/ 78184 w 926702"/>
              <a:gd name="connsiteY2" fmla="*/ 407591 h 1128712"/>
              <a:gd name="connsiteX3" fmla="*/ 16271 w 926702"/>
              <a:gd name="connsiteY3" fmla="*/ 581422 h 1128712"/>
              <a:gd name="connsiteX4" fmla="*/ 16272 w 926702"/>
              <a:gd name="connsiteY4" fmla="*/ 914798 h 1128712"/>
              <a:gd name="connsiteX5" fmla="*/ 113903 w 926702"/>
              <a:gd name="connsiteY5" fmla="*/ 1081485 h 1128712"/>
              <a:gd name="connsiteX6" fmla="*/ 309165 w 926702"/>
              <a:gd name="connsiteY6" fmla="*/ 1107679 h 1128712"/>
              <a:gd name="connsiteX7" fmla="*/ 573484 w 926702"/>
              <a:gd name="connsiteY7" fmla="*/ 1091010 h 1128712"/>
              <a:gd name="connsiteX8" fmla="*/ 766366 w 926702"/>
              <a:gd name="connsiteY8" fmla="*/ 1112440 h 1128712"/>
              <a:gd name="connsiteX9" fmla="*/ 909240 w 926702"/>
              <a:gd name="connsiteY9" fmla="*/ 993379 h 1128712"/>
              <a:gd name="connsiteX10" fmla="*/ 871140 w 926702"/>
              <a:gd name="connsiteY10" fmla="*/ 683816 h 1128712"/>
              <a:gd name="connsiteX11" fmla="*/ 830659 w 926702"/>
              <a:gd name="connsiteY11" fmla="*/ 355204 h 1128712"/>
              <a:gd name="connsiteX12" fmla="*/ 783035 w 926702"/>
              <a:gd name="connsiteY12" fmla="*/ 117079 h 1128712"/>
              <a:gd name="connsiteX13" fmla="*/ 566340 w 926702"/>
              <a:gd name="connsiteY13" fmla="*/ 38497 h 1128712"/>
              <a:gd name="connsiteX14" fmla="*/ 263921 w 926702"/>
              <a:gd name="connsiteY14" fmla="*/ 69453 h 1128712"/>
              <a:gd name="connsiteX0" fmla="*/ 263921 w 926702"/>
              <a:gd name="connsiteY0" fmla="*/ 55761 h 1115020"/>
              <a:gd name="connsiteX1" fmla="*/ 106759 w 926702"/>
              <a:gd name="connsiteY1" fmla="*/ 208162 h 1115020"/>
              <a:gd name="connsiteX2" fmla="*/ 78184 w 926702"/>
              <a:gd name="connsiteY2" fmla="*/ 393899 h 1115020"/>
              <a:gd name="connsiteX3" fmla="*/ 16271 w 926702"/>
              <a:gd name="connsiteY3" fmla="*/ 567730 h 1115020"/>
              <a:gd name="connsiteX4" fmla="*/ 16272 w 926702"/>
              <a:gd name="connsiteY4" fmla="*/ 901106 h 1115020"/>
              <a:gd name="connsiteX5" fmla="*/ 113903 w 926702"/>
              <a:gd name="connsiteY5" fmla="*/ 1067793 h 1115020"/>
              <a:gd name="connsiteX6" fmla="*/ 309165 w 926702"/>
              <a:gd name="connsiteY6" fmla="*/ 1093987 h 1115020"/>
              <a:gd name="connsiteX7" fmla="*/ 573484 w 926702"/>
              <a:gd name="connsiteY7" fmla="*/ 1077318 h 1115020"/>
              <a:gd name="connsiteX8" fmla="*/ 766366 w 926702"/>
              <a:gd name="connsiteY8" fmla="*/ 1098748 h 1115020"/>
              <a:gd name="connsiteX9" fmla="*/ 909240 w 926702"/>
              <a:gd name="connsiteY9" fmla="*/ 979687 h 1115020"/>
              <a:gd name="connsiteX10" fmla="*/ 871140 w 926702"/>
              <a:gd name="connsiteY10" fmla="*/ 670124 h 1115020"/>
              <a:gd name="connsiteX11" fmla="*/ 830659 w 926702"/>
              <a:gd name="connsiteY11" fmla="*/ 341512 h 1115020"/>
              <a:gd name="connsiteX12" fmla="*/ 783035 w 926702"/>
              <a:gd name="connsiteY12" fmla="*/ 103387 h 1115020"/>
              <a:gd name="connsiteX13" fmla="*/ 566340 w 926702"/>
              <a:gd name="connsiteY13" fmla="*/ 24805 h 1115020"/>
              <a:gd name="connsiteX14" fmla="*/ 263921 w 926702"/>
              <a:gd name="connsiteY14" fmla="*/ 55761 h 1115020"/>
              <a:gd name="connsiteX0" fmla="*/ 263921 w 926702"/>
              <a:gd name="connsiteY0" fmla="*/ 36115 h 1095374"/>
              <a:gd name="connsiteX1" fmla="*/ 106759 w 926702"/>
              <a:gd name="connsiteY1" fmla="*/ 188516 h 1095374"/>
              <a:gd name="connsiteX2" fmla="*/ 78184 w 926702"/>
              <a:gd name="connsiteY2" fmla="*/ 374253 h 1095374"/>
              <a:gd name="connsiteX3" fmla="*/ 16271 w 926702"/>
              <a:gd name="connsiteY3" fmla="*/ 548084 h 1095374"/>
              <a:gd name="connsiteX4" fmla="*/ 16272 w 926702"/>
              <a:gd name="connsiteY4" fmla="*/ 881460 h 1095374"/>
              <a:gd name="connsiteX5" fmla="*/ 113903 w 926702"/>
              <a:gd name="connsiteY5" fmla="*/ 1048147 h 1095374"/>
              <a:gd name="connsiteX6" fmla="*/ 309165 w 926702"/>
              <a:gd name="connsiteY6" fmla="*/ 1074341 h 1095374"/>
              <a:gd name="connsiteX7" fmla="*/ 573484 w 926702"/>
              <a:gd name="connsiteY7" fmla="*/ 1057672 h 1095374"/>
              <a:gd name="connsiteX8" fmla="*/ 766366 w 926702"/>
              <a:gd name="connsiteY8" fmla="*/ 1079102 h 1095374"/>
              <a:gd name="connsiteX9" fmla="*/ 909240 w 926702"/>
              <a:gd name="connsiteY9" fmla="*/ 960041 h 1095374"/>
              <a:gd name="connsiteX10" fmla="*/ 871140 w 926702"/>
              <a:gd name="connsiteY10" fmla="*/ 650478 h 1095374"/>
              <a:gd name="connsiteX11" fmla="*/ 830659 w 926702"/>
              <a:gd name="connsiteY11" fmla="*/ 321866 h 1095374"/>
              <a:gd name="connsiteX12" fmla="*/ 792560 w 926702"/>
              <a:gd name="connsiteY12" fmla="*/ 52785 h 1095374"/>
              <a:gd name="connsiteX13" fmla="*/ 566340 w 926702"/>
              <a:gd name="connsiteY13" fmla="*/ 5159 h 1095374"/>
              <a:gd name="connsiteX14" fmla="*/ 263921 w 926702"/>
              <a:gd name="connsiteY14" fmla="*/ 36115 h 1095374"/>
              <a:gd name="connsiteX0" fmla="*/ 263921 w 926702"/>
              <a:gd name="connsiteY0" fmla="*/ 45640 h 1104899"/>
              <a:gd name="connsiteX1" fmla="*/ 106759 w 926702"/>
              <a:gd name="connsiteY1" fmla="*/ 198041 h 1104899"/>
              <a:gd name="connsiteX2" fmla="*/ 78184 w 926702"/>
              <a:gd name="connsiteY2" fmla="*/ 383778 h 1104899"/>
              <a:gd name="connsiteX3" fmla="*/ 16271 w 926702"/>
              <a:gd name="connsiteY3" fmla="*/ 557609 h 1104899"/>
              <a:gd name="connsiteX4" fmla="*/ 16272 w 926702"/>
              <a:gd name="connsiteY4" fmla="*/ 890985 h 1104899"/>
              <a:gd name="connsiteX5" fmla="*/ 113903 w 926702"/>
              <a:gd name="connsiteY5" fmla="*/ 1057672 h 1104899"/>
              <a:gd name="connsiteX6" fmla="*/ 309165 w 926702"/>
              <a:gd name="connsiteY6" fmla="*/ 1083866 h 1104899"/>
              <a:gd name="connsiteX7" fmla="*/ 573484 w 926702"/>
              <a:gd name="connsiteY7" fmla="*/ 1067197 h 1104899"/>
              <a:gd name="connsiteX8" fmla="*/ 766366 w 926702"/>
              <a:gd name="connsiteY8" fmla="*/ 1088627 h 1104899"/>
              <a:gd name="connsiteX9" fmla="*/ 909240 w 926702"/>
              <a:gd name="connsiteY9" fmla="*/ 969566 h 1104899"/>
              <a:gd name="connsiteX10" fmla="*/ 871140 w 926702"/>
              <a:gd name="connsiteY10" fmla="*/ 660003 h 1104899"/>
              <a:gd name="connsiteX11" fmla="*/ 830659 w 926702"/>
              <a:gd name="connsiteY11" fmla="*/ 331391 h 1104899"/>
              <a:gd name="connsiteX12" fmla="*/ 792560 w 926702"/>
              <a:gd name="connsiteY12" fmla="*/ 62310 h 1104899"/>
              <a:gd name="connsiteX13" fmla="*/ 566340 w 926702"/>
              <a:gd name="connsiteY13" fmla="*/ 14684 h 1104899"/>
              <a:gd name="connsiteX14" fmla="*/ 263921 w 926702"/>
              <a:gd name="connsiteY14" fmla="*/ 45640 h 1104899"/>
              <a:gd name="connsiteX0" fmla="*/ 263921 w 926702"/>
              <a:gd name="connsiteY0" fmla="*/ 43656 h 1102915"/>
              <a:gd name="connsiteX1" fmla="*/ 106759 w 926702"/>
              <a:gd name="connsiteY1" fmla="*/ 196057 h 1102915"/>
              <a:gd name="connsiteX2" fmla="*/ 78184 w 926702"/>
              <a:gd name="connsiteY2" fmla="*/ 381794 h 1102915"/>
              <a:gd name="connsiteX3" fmla="*/ 16271 w 926702"/>
              <a:gd name="connsiteY3" fmla="*/ 555625 h 1102915"/>
              <a:gd name="connsiteX4" fmla="*/ 16272 w 926702"/>
              <a:gd name="connsiteY4" fmla="*/ 889001 h 1102915"/>
              <a:gd name="connsiteX5" fmla="*/ 113903 w 926702"/>
              <a:gd name="connsiteY5" fmla="*/ 1055688 h 1102915"/>
              <a:gd name="connsiteX6" fmla="*/ 309165 w 926702"/>
              <a:gd name="connsiteY6" fmla="*/ 1081882 h 1102915"/>
              <a:gd name="connsiteX7" fmla="*/ 573484 w 926702"/>
              <a:gd name="connsiteY7" fmla="*/ 1065213 h 1102915"/>
              <a:gd name="connsiteX8" fmla="*/ 766366 w 926702"/>
              <a:gd name="connsiteY8" fmla="*/ 1086643 h 1102915"/>
              <a:gd name="connsiteX9" fmla="*/ 909240 w 926702"/>
              <a:gd name="connsiteY9" fmla="*/ 967582 h 1102915"/>
              <a:gd name="connsiteX10" fmla="*/ 871140 w 926702"/>
              <a:gd name="connsiteY10" fmla="*/ 658019 h 1102915"/>
              <a:gd name="connsiteX11" fmla="*/ 830659 w 926702"/>
              <a:gd name="connsiteY11" fmla="*/ 329407 h 1102915"/>
              <a:gd name="connsiteX12" fmla="*/ 802085 w 926702"/>
              <a:gd name="connsiteY12" fmla="*/ 119858 h 1102915"/>
              <a:gd name="connsiteX13" fmla="*/ 566340 w 926702"/>
              <a:gd name="connsiteY13" fmla="*/ 12700 h 1102915"/>
              <a:gd name="connsiteX14" fmla="*/ 263921 w 926702"/>
              <a:gd name="connsiteY14" fmla="*/ 43656 h 1102915"/>
              <a:gd name="connsiteX0" fmla="*/ 263921 w 926702"/>
              <a:gd name="connsiteY0" fmla="*/ 43656 h 1102915"/>
              <a:gd name="connsiteX1" fmla="*/ 106759 w 926702"/>
              <a:gd name="connsiteY1" fmla="*/ 196057 h 1102915"/>
              <a:gd name="connsiteX2" fmla="*/ 78184 w 926702"/>
              <a:gd name="connsiteY2" fmla="*/ 381794 h 1102915"/>
              <a:gd name="connsiteX3" fmla="*/ 16271 w 926702"/>
              <a:gd name="connsiteY3" fmla="*/ 555625 h 1102915"/>
              <a:gd name="connsiteX4" fmla="*/ 16272 w 926702"/>
              <a:gd name="connsiteY4" fmla="*/ 889001 h 1102915"/>
              <a:gd name="connsiteX5" fmla="*/ 113903 w 926702"/>
              <a:gd name="connsiteY5" fmla="*/ 1055688 h 1102915"/>
              <a:gd name="connsiteX6" fmla="*/ 309165 w 926702"/>
              <a:gd name="connsiteY6" fmla="*/ 1081882 h 1102915"/>
              <a:gd name="connsiteX7" fmla="*/ 573484 w 926702"/>
              <a:gd name="connsiteY7" fmla="*/ 1065213 h 1102915"/>
              <a:gd name="connsiteX8" fmla="*/ 766366 w 926702"/>
              <a:gd name="connsiteY8" fmla="*/ 1086643 h 1102915"/>
              <a:gd name="connsiteX9" fmla="*/ 909240 w 926702"/>
              <a:gd name="connsiteY9" fmla="*/ 967582 h 1102915"/>
              <a:gd name="connsiteX10" fmla="*/ 871140 w 926702"/>
              <a:gd name="connsiteY10" fmla="*/ 658019 h 1102915"/>
              <a:gd name="connsiteX11" fmla="*/ 830659 w 926702"/>
              <a:gd name="connsiteY11" fmla="*/ 329407 h 1102915"/>
              <a:gd name="connsiteX12" fmla="*/ 802085 w 926702"/>
              <a:gd name="connsiteY12" fmla="*/ 119858 h 1102915"/>
              <a:gd name="connsiteX13" fmla="*/ 566340 w 926702"/>
              <a:gd name="connsiteY13" fmla="*/ 12700 h 1102915"/>
              <a:gd name="connsiteX14" fmla="*/ 263921 w 926702"/>
              <a:gd name="connsiteY14" fmla="*/ 43656 h 1102915"/>
              <a:gd name="connsiteX0" fmla="*/ 263921 w 926702"/>
              <a:gd name="connsiteY0" fmla="*/ 42069 h 1101328"/>
              <a:gd name="connsiteX1" fmla="*/ 106759 w 926702"/>
              <a:gd name="connsiteY1" fmla="*/ 194470 h 1101328"/>
              <a:gd name="connsiteX2" fmla="*/ 78184 w 926702"/>
              <a:gd name="connsiteY2" fmla="*/ 380207 h 1101328"/>
              <a:gd name="connsiteX3" fmla="*/ 16271 w 926702"/>
              <a:gd name="connsiteY3" fmla="*/ 554038 h 1101328"/>
              <a:gd name="connsiteX4" fmla="*/ 16272 w 926702"/>
              <a:gd name="connsiteY4" fmla="*/ 887414 h 1101328"/>
              <a:gd name="connsiteX5" fmla="*/ 113903 w 926702"/>
              <a:gd name="connsiteY5" fmla="*/ 1054101 h 1101328"/>
              <a:gd name="connsiteX6" fmla="*/ 309165 w 926702"/>
              <a:gd name="connsiteY6" fmla="*/ 1080295 h 1101328"/>
              <a:gd name="connsiteX7" fmla="*/ 573484 w 926702"/>
              <a:gd name="connsiteY7" fmla="*/ 1063626 h 1101328"/>
              <a:gd name="connsiteX8" fmla="*/ 766366 w 926702"/>
              <a:gd name="connsiteY8" fmla="*/ 1085056 h 1101328"/>
              <a:gd name="connsiteX9" fmla="*/ 909240 w 926702"/>
              <a:gd name="connsiteY9" fmla="*/ 965995 h 1101328"/>
              <a:gd name="connsiteX10" fmla="*/ 871140 w 926702"/>
              <a:gd name="connsiteY10" fmla="*/ 656432 h 1101328"/>
              <a:gd name="connsiteX11" fmla="*/ 830659 w 926702"/>
              <a:gd name="connsiteY11" fmla="*/ 327820 h 1101328"/>
              <a:gd name="connsiteX12" fmla="*/ 768748 w 926702"/>
              <a:gd name="connsiteY12" fmla="*/ 108746 h 1101328"/>
              <a:gd name="connsiteX13" fmla="*/ 566340 w 926702"/>
              <a:gd name="connsiteY13" fmla="*/ 11113 h 1101328"/>
              <a:gd name="connsiteX14" fmla="*/ 263921 w 926702"/>
              <a:gd name="connsiteY14" fmla="*/ 42069 h 1101328"/>
              <a:gd name="connsiteX0" fmla="*/ 263921 w 926702"/>
              <a:gd name="connsiteY0" fmla="*/ 69453 h 1128712"/>
              <a:gd name="connsiteX1" fmla="*/ 106759 w 926702"/>
              <a:gd name="connsiteY1" fmla="*/ 221854 h 1128712"/>
              <a:gd name="connsiteX2" fmla="*/ 78184 w 926702"/>
              <a:gd name="connsiteY2" fmla="*/ 407591 h 1128712"/>
              <a:gd name="connsiteX3" fmla="*/ 16271 w 926702"/>
              <a:gd name="connsiteY3" fmla="*/ 581422 h 1128712"/>
              <a:gd name="connsiteX4" fmla="*/ 16272 w 926702"/>
              <a:gd name="connsiteY4" fmla="*/ 914798 h 1128712"/>
              <a:gd name="connsiteX5" fmla="*/ 113903 w 926702"/>
              <a:gd name="connsiteY5" fmla="*/ 1081485 h 1128712"/>
              <a:gd name="connsiteX6" fmla="*/ 309165 w 926702"/>
              <a:gd name="connsiteY6" fmla="*/ 1107679 h 1128712"/>
              <a:gd name="connsiteX7" fmla="*/ 573484 w 926702"/>
              <a:gd name="connsiteY7" fmla="*/ 1091010 h 1128712"/>
              <a:gd name="connsiteX8" fmla="*/ 766366 w 926702"/>
              <a:gd name="connsiteY8" fmla="*/ 1112440 h 1128712"/>
              <a:gd name="connsiteX9" fmla="*/ 909240 w 926702"/>
              <a:gd name="connsiteY9" fmla="*/ 993379 h 1128712"/>
              <a:gd name="connsiteX10" fmla="*/ 871140 w 926702"/>
              <a:gd name="connsiteY10" fmla="*/ 683816 h 1128712"/>
              <a:gd name="connsiteX11" fmla="*/ 830659 w 926702"/>
              <a:gd name="connsiteY11" fmla="*/ 355204 h 1128712"/>
              <a:gd name="connsiteX12" fmla="*/ 763985 w 926702"/>
              <a:gd name="connsiteY12" fmla="*/ 93267 h 1128712"/>
              <a:gd name="connsiteX13" fmla="*/ 566340 w 926702"/>
              <a:gd name="connsiteY13" fmla="*/ 38497 h 1128712"/>
              <a:gd name="connsiteX14" fmla="*/ 263921 w 926702"/>
              <a:gd name="connsiteY14" fmla="*/ 69453 h 1128712"/>
              <a:gd name="connsiteX0" fmla="*/ 263921 w 926702"/>
              <a:gd name="connsiteY0" fmla="*/ 34925 h 1094184"/>
              <a:gd name="connsiteX1" fmla="*/ 106759 w 926702"/>
              <a:gd name="connsiteY1" fmla="*/ 187326 h 1094184"/>
              <a:gd name="connsiteX2" fmla="*/ 78184 w 926702"/>
              <a:gd name="connsiteY2" fmla="*/ 373063 h 1094184"/>
              <a:gd name="connsiteX3" fmla="*/ 16271 w 926702"/>
              <a:gd name="connsiteY3" fmla="*/ 546894 h 1094184"/>
              <a:gd name="connsiteX4" fmla="*/ 16272 w 926702"/>
              <a:gd name="connsiteY4" fmla="*/ 880270 h 1094184"/>
              <a:gd name="connsiteX5" fmla="*/ 113903 w 926702"/>
              <a:gd name="connsiteY5" fmla="*/ 1046957 h 1094184"/>
              <a:gd name="connsiteX6" fmla="*/ 309165 w 926702"/>
              <a:gd name="connsiteY6" fmla="*/ 1073151 h 1094184"/>
              <a:gd name="connsiteX7" fmla="*/ 573484 w 926702"/>
              <a:gd name="connsiteY7" fmla="*/ 1056482 h 1094184"/>
              <a:gd name="connsiteX8" fmla="*/ 766366 w 926702"/>
              <a:gd name="connsiteY8" fmla="*/ 1077912 h 1094184"/>
              <a:gd name="connsiteX9" fmla="*/ 909240 w 926702"/>
              <a:gd name="connsiteY9" fmla="*/ 958851 h 1094184"/>
              <a:gd name="connsiteX10" fmla="*/ 871140 w 926702"/>
              <a:gd name="connsiteY10" fmla="*/ 649288 h 1094184"/>
              <a:gd name="connsiteX11" fmla="*/ 830659 w 926702"/>
              <a:gd name="connsiteY11" fmla="*/ 320676 h 1094184"/>
              <a:gd name="connsiteX12" fmla="*/ 846532 w 926702"/>
              <a:gd name="connsiteY12" fmla="*/ 156370 h 1094184"/>
              <a:gd name="connsiteX13" fmla="*/ 763985 w 926702"/>
              <a:gd name="connsiteY13" fmla="*/ 58739 h 1094184"/>
              <a:gd name="connsiteX14" fmla="*/ 566340 w 926702"/>
              <a:gd name="connsiteY14" fmla="*/ 3969 h 1094184"/>
              <a:gd name="connsiteX15" fmla="*/ 263921 w 926702"/>
              <a:gd name="connsiteY15" fmla="*/ 34925 h 1094184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30659 w 926702"/>
              <a:gd name="connsiteY11" fmla="*/ 317104 h 1090612"/>
              <a:gd name="connsiteX12" fmla="*/ 846532 w 926702"/>
              <a:gd name="connsiteY12" fmla="*/ 152798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30659 w 926702"/>
              <a:gd name="connsiteY11" fmla="*/ 317104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78284 w 926702"/>
              <a:gd name="connsiteY11" fmla="*/ 343298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02084 w 926702"/>
              <a:gd name="connsiteY11" fmla="*/ 343298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8496 h 1097755"/>
              <a:gd name="connsiteX1" fmla="*/ 106759 w 926702"/>
              <a:gd name="connsiteY1" fmla="*/ 190897 h 1097755"/>
              <a:gd name="connsiteX2" fmla="*/ 78184 w 926702"/>
              <a:gd name="connsiteY2" fmla="*/ 376634 h 1097755"/>
              <a:gd name="connsiteX3" fmla="*/ 16271 w 926702"/>
              <a:gd name="connsiteY3" fmla="*/ 550465 h 1097755"/>
              <a:gd name="connsiteX4" fmla="*/ 16272 w 926702"/>
              <a:gd name="connsiteY4" fmla="*/ 883841 h 1097755"/>
              <a:gd name="connsiteX5" fmla="*/ 113903 w 926702"/>
              <a:gd name="connsiteY5" fmla="*/ 1050528 h 1097755"/>
              <a:gd name="connsiteX6" fmla="*/ 309165 w 926702"/>
              <a:gd name="connsiteY6" fmla="*/ 1076722 h 1097755"/>
              <a:gd name="connsiteX7" fmla="*/ 573484 w 926702"/>
              <a:gd name="connsiteY7" fmla="*/ 1060053 h 1097755"/>
              <a:gd name="connsiteX8" fmla="*/ 766366 w 926702"/>
              <a:gd name="connsiteY8" fmla="*/ 1081483 h 1097755"/>
              <a:gd name="connsiteX9" fmla="*/ 909240 w 926702"/>
              <a:gd name="connsiteY9" fmla="*/ 962422 h 1097755"/>
              <a:gd name="connsiteX10" fmla="*/ 871140 w 926702"/>
              <a:gd name="connsiteY10" fmla="*/ 652859 h 1097755"/>
              <a:gd name="connsiteX11" fmla="*/ 802084 w 926702"/>
              <a:gd name="connsiteY11" fmla="*/ 350441 h 1097755"/>
              <a:gd name="connsiteX12" fmla="*/ 829863 w 926702"/>
              <a:gd name="connsiteY12" fmla="*/ 148035 h 1097755"/>
              <a:gd name="connsiteX13" fmla="*/ 742554 w 926702"/>
              <a:gd name="connsiteY13" fmla="*/ 40879 h 1097755"/>
              <a:gd name="connsiteX14" fmla="*/ 506808 w 926702"/>
              <a:gd name="connsiteY14" fmla="*/ 397 h 1097755"/>
              <a:gd name="connsiteX15" fmla="*/ 263921 w 926702"/>
              <a:gd name="connsiteY15" fmla="*/ 38496 h 1097755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02084 w 926702"/>
              <a:gd name="connsiteY11" fmla="*/ 352426 h 1099740"/>
              <a:gd name="connsiteX12" fmla="*/ 829863 w 926702"/>
              <a:gd name="connsiteY12" fmla="*/ 150020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02084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54471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68659 w 926702"/>
              <a:gd name="connsiteY1" fmla="*/ 178595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54471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178196 w 926702"/>
              <a:gd name="connsiteY0" fmla="*/ 36512 h 1100533"/>
              <a:gd name="connsiteX1" fmla="*/ 68659 w 926702"/>
              <a:gd name="connsiteY1" fmla="*/ 179388 h 1100533"/>
              <a:gd name="connsiteX2" fmla="*/ 78184 w 926702"/>
              <a:gd name="connsiteY2" fmla="*/ 379412 h 1100533"/>
              <a:gd name="connsiteX3" fmla="*/ 16271 w 926702"/>
              <a:gd name="connsiteY3" fmla="*/ 553243 h 1100533"/>
              <a:gd name="connsiteX4" fmla="*/ 16272 w 926702"/>
              <a:gd name="connsiteY4" fmla="*/ 886619 h 1100533"/>
              <a:gd name="connsiteX5" fmla="*/ 113903 w 926702"/>
              <a:gd name="connsiteY5" fmla="*/ 1053306 h 1100533"/>
              <a:gd name="connsiteX6" fmla="*/ 309165 w 926702"/>
              <a:gd name="connsiteY6" fmla="*/ 1079500 h 1100533"/>
              <a:gd name="connsiteX7" fmla="*/ 573484 w 926702"/>
              <a:gd name="connsiteY7" fmla="*/ 1062831 h 1100533"/>
              <a:gd name="connsiteX8" fmla="*/ 766366 w 926702"/>
              <a:gd name="connsiteY8" fmla="*/ 1084261 h 1100533"/>
              <a:gd name="connsiteX9" fmla="*/ 909240 w 926702"/>
              <a:gd name="connsiteY9" fmla="*/ 965200 h 1100533"/>
              <a:gd name="connsiteX10" fmla="*/ 871140 w 926702"/>
              <a:gd name="connsiteY10" fmla="*/ 655637 h 1100533"/>
              <a:gd name="connsiteX11" fmla="*/ 854471 w 926702"/>
              <a:gd name="connsiteY11" fmla="*/ 353219 h 1100533"/>
              <a:gd name="connsiteX12" fmla="*/ 772713 w 926702"/>
              <a:gd name="connsiteY12" fmla="*/ 129382 h 1100533"/>
              <a:gd name="connsiteX13" fmla="*/ 675879 w 926702"/>
              <a:gd name="connsiteY13" fmla="*/ 55563 h 1100533"/>
              <a:gd name="connsiteX14" fmla="*/ 506808 w 926702"/>
              <a:gd name="connsiteY14" fmla="*/ 3175 h 1100533"/>
              <a:gd name="connsiteX15" fmla="*/ 178196 w 926702"/>
              <a:gd name="connsiteY15" fmla="*/ 36512 h 1100533"/>
              <a:gd name="connsiteX0" fmla="*/ 178196 w 926702"/>
              <a:gd name="connsiteY0" fmla="*/ 36512 h 1100533"/>
              <a:gd name="connsiteX1" fmla="*/ 94853 w 926702"/>
              <a:gd name="connsiteY1" fmla="*/ 188913 h 1100533"/>
              <a:gd name="connsiteX2" fmla="*/ 78184 w 926702"/>
              <a:gd name="connsiteY2" fmla="*/ 379412 h 1100533"/>
              <a:gd name="connsiteX3" fmla="*/ 16271 w 926702"/>
              <a:gd name="connsiteY3" fmla="*/ 553243 h 1100533"/>
              <a:gd name="connsiteX4" fmla="*/ 16272 w 926702"/>
              <a:gd name="connsiteY4" fmla="*/ 886619 h 1100533"/>
              <a:gd name="connsiteX5" fmla="*/ 113903 w 926702"/>
              <a:gd name="connsiteY5" fmla="*/ 1053306 h 1100533"/>
              <a:gd name="connsiteX6" fmla="*/ 309165 w 926702"/>
              <a:gd name="connsiteY6" fmla="*/ 1079500 h 1100533"/>
              <a:gd name="connsiteX7" fmla="*/ 573484 w 926702"/>
              <a:gd name="connsiteY7" fmla="*/ 1062831 h 1100533"/>
              <a:gd name="connsiteX8" fmla="*/ 766366 w 926702"/>
              <a:gd name="connsiteY8" fmla="*/ 1084261 h 1100533"/>
              <a:gd name="connsiteX9" fmla="*/ 909240 w 926702"/>
              <a:gd name="connsiteY9" fmla="*/ 965200 h 1100533"/>
              <a:gd name="connsiteX10" fmla="*/ 871140 w 926702"/>
              <a:gd name="connsiteY10" fmla="*/ 655637 h 1100533"/>
              <a:gd name="connsiteX11" fmla="*/ 854471 w 926702"/>
              <a:gd name="connsiteY11" fmla="*/ 353219 h 1100533"/>
              <a:gd name="connsiteX12" fmla="*/ 772713 w 926702"/>
              <a:gd name="connsiteY12" fmla="*/ 129382 h 1100533"/>
              <a:gd name="connsiteX13" fmla="*/ 675879 w 926702"/>
              <a:gd name="connsiteY13" fmla="*/ 55563 h 1100533"/>
              <a:gd name="connsiteX14" fmla="*/ 506808 w 926702"/>
              <a:gd name="connsiteY14" fmla="*/ 3175 h 1100533"/>
              <a:gd name="connsiteX15" fmla="*/ 178196 w 926702"/>
              <a:gd name="connsiteY15" fmla="*/ 36512 h 1100533"/>
              <a:gd name="connsiteX0" fmla="*/ 199627 w 926702"/>
              <a:gd name="connsiteY0" fmla="*/ 57943 h 1098152"/>
              <a:gd name="connsiteX1" fmla="*/ 94853 w 926702"/>
              <a:gd name="connsiteY1" fmla="*/ 186532 h 1098152"/>
              <a:gd name="connsiteX2" fmla="*/ 78184 w 926702"/>
              <a:gd name="connsiteY2" fmla="*/ 377031 h 1098152"/>
              <a:gd name="connsiteX3" fmla="*/ 16271 w 926702"/>
              <a:gd name="connsiteY3" fmla="*/ 550862 h 1098152"/>
              <a:gd name="connsiteX4" fmla="*/ 16272 w 926702"/>
              <a:gd name="connsiteY4" fmla="*/ 884238 h 1098152"/>
              <a:gd name="connsiteX5" fmla="*/ 113903 w 926702"/>
              <a:gd name="connsiteY5" fmla="*/ 1050925 h 1098152"/>
              <a:gd name="connsiteX6" fmla="*/ 309165 w 926702"/>
              <a:gd name="connsiteY6" fmla="*/ 1077119 h 1098152"/>
              <a:gd name="connsiteX7" fmla="*/ 573484 w 926702"/>
              <a:gd name="connsiteY7" fmla="*/ 1060450 h 1098152"/>
              <a:gd name="connsiteX8" fmla="*/ 766366 w 926702"/>
              <a:gd name="connsiteY8" fmla="*/ 1081880 h 1098152"/>
              <a:gd name="connsiteX9" fmla="*/ 909240 w 926702"/>
              <a:gd name="connsiteY9" fmla="*/ 962819 h 1098152"/>
              <a:gd name="connsiteX10" fmla="*/ 871140 w 926702"/>
              <a:gd name="connsiteY10" fmla="*/ 653256 h 1098152"/>
              <a:gd name="connsiteX11" fmla="*/ 854471 w 926702"/>
              <a:gd name="connsiteY11" fmla="*/ 350838 h 1098152"/>
              <a:gd name="connsiteX12" fmla="*/ 772713 w 926702"/>
              <a:gd name="connsiteY12" fmla="*/ 127001 h 1098152"/>
              <a:gd name="connsiteX13" fmla="*/ 675879 w 926702"/>
              <a:gd name="connsiteY13" fmla="*/ 53182 h 1098152"/>
              <a:gd name="connsiteX14" fmla="*/ 506808 w 926702"/>
              <a:gd name="connsiteY14" fmla="*/ 794 h 1098152"/>
              <a:gd name="connsiteX15" fmla="*/ 199627 w 926702"/>
              <a:gd name="connsiteY15" fmla="*/ 57943 h 1098152"/>
              <a:gd name="connsiteX0" fmla="*/ 199627 w 884015"/>
              <a:gd name="connsiteY0" fmla="*/ 57943 h 1117731"/>
              <a:gd name="connsiteX1" fmla="*/ 94853 w 884015"/>
              <a:gd name="connsiteY1" fmla="*/ 186532 h 1117731"/>
              <a:gd name="connsiteX2" fmla="*/ 78184 w 884015"/>
              <a:gd name="connsiteY2" fmla="*/ 377031 h 1117731"/>
              <a:gd name="connsiteX3" fmla="*/ 16271 w 884015"/>
              <a:gd name="connsiteY3" fmla="*/ 550862 h 1117731"/>
              <a:gd name="connsiteX4" fmla="*/ 16272 w 884015"/>
              <a:gd name="connsiteY4" fmla="*/ 884238 h 1117731"/>
              <a:gd name="connsiteX5" fmla="*/ 113903 w 884015"/>
              <a:gd name="connsiteY5" fmla="*/ 1050925 h 1117731"/>
              <a:gd name="connsiteX6" fmla="*/ 309165 w 884015"/>
              <a:gd name="connsiteY6" fmla="*/ 1077119 h 1117731"/>
              <a:gd name="connsiteX7" fmla="*/ 573484 w 884015"/>
              <a:gd name="connsiteY7" fmla="*/ 1060450 h 1117731"/>
              <a:gd name="connsiteX8" fmla="*/ 766366 w 884015"/>
              <a:gd name="connsiteY8" fmla="*/ 1081880 h 1117731"/>
              <a:gd name="connsiteX9" fmla="*/ 777220 w 884015"/>
              <a:gd name="connsiteY9" fmla="*/ 845344 h 1117731"/>
              <a:gd name="connsiteX10" fmla="*/ 871140 w 884015"/>
              <a:gd name="connsiteY10" fmla="*/ 653256 h 1117731"/>
              <a:gd name="connsiteX11" fmla="*/ 854471 w 884015"/>
              <a:gd name="connsiteY11" fmla="*/ 350838 h 1117731"/>
              <a:gd name="connsiteX12" fmla="*/ 772713 w 884015"/>
              <a:gd name="connsiteY12" fmla="*/ 127001 h 1117731"/>
              <a:gd name="connsiteX13" fmla="*/ 675879 w 884015"/>
              <a:gd name="connsiteY13" fmla="*/ 53182 h 1117731"/>
              <a:gd name="connsiteX14" fmla="*/ 506808 w 884015"/>
              <a:gd name="connsiteY14" fmla="*/ 794 h 1117731"/>
              <a:gd name="connsiteX15" fmla="*/ 199627 w 884015"/>
              <a:gd name="connsiteY15" fmla="*/ 57943 h 1117731"/>
              <a:gd name="connsiteX0" fmla="*/ 199627 w 884015"/>
              <a:gd name="connsiteY0" fmla="*/ 57943 h 1099079"/>
              <a:gd name="connsiteX1" fmla="*/ 94853 w 884015"/>
              <a:gd name="connsiteY1" fmla="*/ 186532 h 1099079"/>
              <a:gd name="connsiteX2" fmla="*/ 78184 w 884015"/>
              <a:gd name="connsiteY2" fmla="*/ 377031 h 1099079"/>
              <a:gd name="connsiteX3" fmla="*/ 16271 w 884015"/>
              <a:gd name="connsiteY3" fmla="*/ 550862 h 1099079"/>
              <a:gd name="connsiteX4" fmla="*/ 16272 w 884015"/>
              <a:gd name="connsiteY4" fmla="*/ 884238 h 1099079"/>
              <a:gd name="connsiteX5" fmla="*/ 113903 w 884015"/>
              <a:gd name="connsiteY5" fmla="*/ 1050925 h 1099079"/>
              <a:gd name="connsiteX6" fmla="*/ 309165 w 884015"/>
              <a:gd name="connsiteY6" fmla="*/ 1077119 h 1099079"/>
              <a:gd name="connsiteX7" fmla="*/ 573484 w 884015"/>
              <a:gd name="connsiteY7" fmla="*/ 1060450 h 1099079"/>
              <a:gd name="connsiteX8" fmla="*/ 777220 w 884015"/>
              <a:gd name="connsiteY8" fmla="*/ 845344 h 1099079"/>
              <a:gd name="connsiteX9" fmla="*/ 871140 w 884015"/>
              <a:gd name="connsiteY9" fmla="*/ 653256 h 1099079"/>
              <a:gd name="connsiteX10" fmla="*/ 854471 w 884015"/>
              <a:gd name="connsiteY10" fmla="*/ 350838 h 1099079"/>
              <a:gd name="connsiteX11" fmla="*/ 772713 w 884015"/>
              <a:gd name="connsiteY11" fmla="*/ 127001 h 1099079"/>
              <a:gd name="connsiteX12" fmla="*/ 675879 w 884015"/>
              <a:gd name="connsiteY12" fmla="*/ 53182 h 1099079"/>
              <a:gd name="connsiteX13" fmla="*/ 506808 w 884015"/>
              <a:gd name="connsiteY13" fmla="*/ 794 h 1099079"/>
              <a:gd name="connsiteX14" fmla="*/ 199627 w 884015"/>
              <a:gd name="connsiteY14" fmla="*/ 57943 h 1099079"/>
              <a:gd name="connsiteX0" fmla="*/ 199627 w 884015"/>
              <a:gd name="connsiteY0" fmla="*/ 57943 h 1089554"/>
              <a:gd name="connsiteX1" fmla="*/ 94853 w 884015"/>
              <a:gd name="connsiteY1" fmla="*/ 186532 h 1089554"/>
              <a:gd name="connsiteX2" fmla="*/ 78184 w 884015"/>
              <a:gd name="connsiteY2" fmla="*/ 377031 h 1089554"/>
              <a:gd name="connsiteX3" fmla="*/ 16271 w 884015"/>
              <a:gd name="connsiteY3" fmla="*/ 550862 h 1089554"/>
              <a:gd name="connsiteX4" fmla="*/ 16272 w 884015"/>
              <a:gd name="connsiteY4" fmla="*/ 884238 h 1089554"/>
              <a:gd name="connsiteX5" fmla="*/ 113903 w 884015"/>
              <a:gd name="connsiteY5" fmla="*/ 1050925 h 1089554"/>
              <a:gd name="connsiteX6" fmla="*/ 309165 w 884015"/>
              <a:gd name="connsiteY6" fmla="*/ 1077119 h 1089554"/>
              <a:gd name="connsiteX7" fmla="*/ 670298 w 884015"/>
              <a:gd name="connsiteY7" fmla="*/ 1050925 h 1089554"/>
              <a:gd name="connsiteX8" fmla="*/ 777220 w 884015"/>
              <a:gd name="connsiteY8" fmla="*/ 845344 h 1089554"/>
              <a:gd name="connsiteX9" fmla="*/ 871140 w 884015"/>
              <a:gd name="connsiteY9" fmla="*/ 653256 h 1089554"/>
              <a:gd name="connsiteX10" fmla="*/ 854471 w 884015"/>
              <a:gd name="connsiteY10" fmla="*/ 350838 h 1089554"/>
              <a:gd name="connsiteX11" fmla="*/ 772713 w 884015"/>
              <a:gd name="connsiteY11" fmla="*/ 127001 h 1089554"/>
              <a:gd name="connsiteX12" fmla="*/ 675879 w 884015"/>
              <a:gd name="connsiteY12" fmla="*/ 53182 h 1089554"/>
              <a:gd name="connsiteX13" fmla="*/ 506808 w 884015"/>
              <a:gd name="connsiteY13" fmla="*/ 794 h 1089554"/>
              <a:gd name="connsiteX14" fmla="*/ 199627 w 884015"/>
              <a:gd name="connsiteY14" fmla="*/ 57943 h 1089554"/>
              <a:gd name="connsiteX0" fmla="*/ 189309 w 873697"/>
              <a:gd name="connsiteY0" fmla="*/ 57943 h 1138635"/>
              <a:gd name="connsiteX1" fmla="*/ 84535 w 873697"/>
              <a:gd name="connsiteY1" fmla="*/ 186532 h 1138635"/>
              <a:gd name="connsiteX2" fmla="*/ 67866 w 873697"/>
              <a:gd name="connsiteY2" fmla="*/ 377031 h 1138635"/>
              <a:gd name="connsiteX3" fmla="*/ 5953 w 873697"/>
              <a:gd name="connsiteY3" fmla="*/ 550862 h 1138635"/>
              <a:gd name="connsiteX4" fmla="*/ 103585 w 873697"/>
              <a:gd name="connsiteY4" fmla="*/ 1050925 h 1138635"/>
              <a:gd name="connsiteX5" fmla="*/ 298847 w 873697"/>
              <a:gd name="connsiteY5" fmla="*/ 1077119 h 1138635"/>
              <a:gd name="connsiteX6" fmla="*/ 659980 w 873697"/>
              <a:gd name="connsiteY6" fmla="*/ 1050925 h 1138635"/>
              <a:gd name="connsiteX7" fmla="*/ 766902 w 873697"/>
              <a:gd name="connsiteY7" fmla="*/ 845344 h 1138635"/>
              <a:gd name="connsiteX8" fmla="*/ 860822 w 873697"/>
              <a:gd name="connsiteY8" fmla="*/ 653256 h 1138635"/>
              <a:gd name="connsiteX9" fmla="*/ 844153 w 873697"/>
              <a:gd name="connsiteY9" fmla="*/ 350838 h 1138635"/>
              <a:gd name="connsiteX10" fmla="*/ 762395 w 873697"/>
              <a:gd name="connsiteY10" fmla="*/ 127001 h 1138635"/>
              <a:gd name="connsiteX11" fmla="*/ 665561 w 873697"/>
              <a:gd name="connsiteY11" fmla="*/ 53182 h 1138635"/>
              <a:gd name="connsiteX12" fmla="*/ 496490 w 873697"/>
              <a:gd name="connsiteY12" fmla="*/ 794 h 1138635"/>
              <a:gd name="connsiteX13" fmla="*/ 189309 w 873697"/>
              <a:gd name="connsiteY13" fmla="*/ 57943 h 1138635"/>
              <a:gd name="connsiteX0" fmla="*/ 154103 w 838491"/>
              <a:gd name="connsiteY0" fmla="*/ 57943 h 1096830"/>
              <a:gd name="connsiteX1" fmla="*/ 49329 w 838491"/>
              <a:gd name="connsiteY1" fmla="*/ 186532 h 1096830"/>
              <a:gd name="connsiteX2" fmla="*/ 32660 w 838491"/>
              <a:gd name="connsiteY2" fmla="*/ 377031 h 1096830"/>
              <a:gd name="connsiteX3" fmla="*/ 5953 w 838491"/>
              <a:gd name="connsiteY3" fmla="*/ 801687 h 1096830"/>
              <a:gd name="connsiteX4" fmla="*/ 68379 w 838491"/>
              <a:gd name="connsiteY4" fmla="*/ 1050925 h 1096830"/>
              <a:gd name="connsiteX5" fmla="*/ 263641 w 838491"/>
              <a:gd name="connsiteY5" fmla="*/ 1077119 h 1096830"/>
              <a:gd name="connsiteX6" fmla="*/ 624774 w 838491"/>
              <a:gd name="connsiteY6" fmla="*/ 1050925 h 1096830"/>
              <a:gd name="connsiteX7" fmla="*/ 731696 w 838491"/>
              <a:gd name="connsiteY7" fmla="*/ 845344 h 1096830"/>
              <a:gd name="connsiteX8" fmla="*/ 825616 w 838491"/>
              <a:gd name="connsiteY8" fmla="*/ 653256 h 1096830"/>
              <a:gd name="connsiteX9" fmla="*/ 808947 w 838491"/>
              <a:gd name="connsiteY9" fmla="*/ 350838 h 1096830"/>
              <a:gd name="connsiteX10" fmla="*/ 727189 w 838491"/>
              <a:gd name="connsiteY10" fmla="*/ 127001 h 1096830"/>
              <a:gd name="connsiteX11" fmla="*/ 630355 w 838491"/>
              <a:gd name="connsiteY11" fmla="*/ 53182 h 1096830"/>
              <a:gd name="connsiteX12" fmla="*/ 461284 w 838491"/>
              <a:gd name="connsiteY12" fmla="*/ 794 h 1096830"/>
              <a:gd name="connsiteX13" fmla="*/ 154103 w 838491"/>
              <a:gd name="connsiteY13" fmla="*/ 57943 h 1096830"/>
              <a:gd name="connsiteX0" fmla="*/ 158504 w 842892"/>
              <a:gd name="connsiteY0" fmla="*/ 57943 h 1096830"/>
              <a:gd name="connsiteX1" fmla="*/ 53730 w 842892"/>
              <a:gd name="connsiteY1" fmla="*/ 186532 h 1096830"/>
              <a:gd name="connsiteX2" fmla="*/ 10658 w 842892"/>
              <a:gd name="connsiteY2" fmla="*/ 364331 h 1096830"/>
              <a:gd name="connsiteX3" fmla="*/ 10354 w 842892"/>
              <a:gd name="connsiteY3" fmla="*/ 801687 h 1096830"/>
              <a:gd name="connsiteX4" fmla="*/ 72780 w 842892"/>
              <a:gd name="connsiteY4" fmla="*/ 1050925 h 1096830"/>
              <a:gd name="connsiteX5" fmla="*/ 268042 w 842892"/>
              <a:gd name="connsiteY5" fmla="*/ 1077119 h 1096830"/>
              <a:gd name="connsiteX6" fmla="*/ 629175 w 842892"/>
              <a:gd name="connsiteY6" fmla="*/ 1050925 h 1096830"/>
              <a:gd name="connsiteX7" fmla="*/ 736097 w 842892"/>
              <a:gd name="connsiteY7" fmla="*/ 845344 h 1096830"/>
              <a:gd name="connsiteX8" fmla="*/ 830017 w 842892"/>
              <a:gd name="connsiteY8" fmla="*/ 653256 h 1096830"/>
              <a:gd name="connsiteX9" fmla="*/ 813348 w 842892"/>
              <a:gd name="connsiteY9" fmla="*/ 350838 h 1096830"/>
              <a:gd name="connsiteX10" fmla="*/ 731590 w 842892"/>
              <a:gd name="connsiteY10" fmla="*/ 127001 h 1096830"/>
              <a:gd name="connsiteX11" fmla="*/ 634756 w 842892"/>
              <a:gd name="connsiteY11" fmla="*/ 53182 h 1096830"/>
              <a:gd name="connsiteX12" fmla="*/ 465685 w 842892"/>
              <a:gd name="connsiteY12" fmla="*/ 794 h 1096830"/>
              <a:gd name="connsiteX13" fmla="*/ 158504 w 842892"/>
              <a:gd name="connsiteY13" fmla="*/ 57943 h 1096830"/>
              <a:gd name="connsiteX0" fmla="*/ 158504 w 842892"/>
              <a:gd name="connsiteY0" fmla="*/ 57943 h 1096830"/>
              <a:gd name="connsiteX1" fmla="*/ 36127 w 842892"/>
              <a:gd name="connsiteY1" fmla="*/ 113507 h 1096830"/>
              <a:gd name="connsiteX2" fmla="*/ 10658 w 842892"/>
              <a:gd name="connsiteY2" fmla="*/ 364331 h 1096830"/>
              <a:gd name="connsiteX3" fmla="*/ 10354 w 842892"/>
              <a:gd name="connsiteY3" fmla="*/ 801687 h 1096830"/>
              <a:gd name="connsiteX4" fmla="*/ 72780 w 842892"/>
              <a:gd name="connsiteY4" fmla="*/ 1050925 h 1096830"/>
              <a:gd name="connsiteX5" fmla="*/ 268042 w 842892"/>
              <a:gd name="connsiteY5" fmla="*/ 1077119 h 1096830"/>
              <a:gd name="connsiteX6" fmla="*/ 629175 w 842892"/>
              <a:gd name="connsiteY6" fmla="*/ 1050925 h 1096830"/>
              <a:gd name="connsiteX7" fmla="*/ 736097 w 842892"/>
              <a:gd name="connsiteY7" fmla="*/ 845344 h 1096830"/>
              <a:gd name="connsiteX8" fmla="*/ 830017 w 842892"/>
              <a:gd name="connsiteY8" fmla="*/ 653256 h 1096830"/>
              <a:gd name="connsiteX9" fmla="*/ 813348 w 842892"/>
              <a:gd name="connsiteY9" fmla="*/ 350838 h 1096830"/>
              <a:gd name="connsiteX10" fmla="*/ 731590 w 842892"/>
              <a:gd name="connsiteY10" fmla="*/ 127001 h 1096830"/>
              <a:gd name="connsiteX11" fmla="*/ 634756 w 842892"/>
              <a:gd name="connsiteY11" fmla="*/ 53182 h 1096830"/>
              <a:gd name="connsiteX12" fmla="*/ 465685 w 842892"/>
              <a:gd name="connsiteY12" fmla="*/ 794 h 1096830"/>
              <a:gd name="connsiteX13" fmla="*/ 158504 w 842892"/>
              <a:gd name="connsiteY13" fmla="*/ 57943 h 1096830"/>
              <a:gd name="connsiteX0" fmla="*/ 146769 w 842892"/>
              <a:gd name="connsiteY0" fmla="*/ 18785 h 1105297"/>
              <a:gd name="connsiteX1" fmla="*/ 36127 w 842892"/>
              <a:gd name="connsiteY1" fmla="*/ 121974 h 1105297"/>
              <a:gd name="connsiteX2" fmla="*/ 10658 w 842892"/>
              <a:gd name="connsiteY2" fmla="*/ 372798 h 1105297"/>
              <a:gd name="connsiteX3" fmla="*/ 10354 w 842892"/>
              <a:gd name="connsiteY3" fmla="*/ 810154 h 1105297"/>
              <a:gd name="connsiteX4" fmla="*/ 72780 w 842892"/>
              <a:gd name="connsiteY4" fmla="*/ 1059392 h 1105297"/>
              <a:gd name="connsiteX5" fmla="*/ 268042 w 842892"/>
              <a:gd name="connsiteY5" fmla="*/ 1085586 h 1105297"/>
              <a:gd name="connsiteX6" fmla="*/ 629175 w 842892"/>
              <a:gd name="connsiteY6" fmla="*/ 1059392 h 1105297"/>
              <a:gd name="connsiteX7" fmla="*/ 736097 w 842892"/>
              <a:gd name="connsiteY7" fmla="*/ 853811 h 1105297"/>
              <a:gd name="connsiteX8" fmla="*/ 830017 w 842892"/>
              <a:gd name="connsiteY8" fmla="*/ 661723 h 1105297"/>
              <a:gd name="connsiteX9" fmla="*/ 813348 w 842892"/>
              <a:gd name="connsiteY9" fmla="*/ 359305 h 1105297"/>
              <a:gd name="connsiteX10" fmla="*/ 731590 w 842892"/>
              <a:gd name="connsiteY10" fmla="*/ 135468 h 1105297"/>
              <a:gd name="connsiteX11" fmla="*/ 634756 w 842892"/>
              <a:gd name="connsiteY11" fmla="*/ 61649 h 1105297"/>
              <a:gd name="connsiteX12" fmla="*/ 465685 w 842892"/>
              <a:gd name="connsiteY12" fmla="*/ 9261 h 1105297"/>
              <a:gd name="connsiteX13" fmla="*/ 146769 w 842892"/>
              <a:gd name="connsiteY13" fmla="*/ 18785 h 1105297"/>
              <a:gd name="connsiteX0" fmla="*/ 162664 w 858787"/>
              <a:gd name="connsiteY0" fmla="*/ 16669 h 1103181"/>
              <a:gd name="connsiteX1" fmla="*/ 22685 w 858787"/>
              <a:gd name="connsiteY1" fmla="*/ 107158 h 1103181"/>
              <a:gd name="connsiteX2" fmla="*/ 26553 w 858787"/>
              <a:gd name="connsiteY2" fmla="*/ 370682 h 1103181"/>
              <a:gd name="connsiteX3" fmla="*/ 26249 w 858787"/>
              <a:gd name="connsiteY3" fmla="*/ 808038 h 1103181"/>
              <a:gd name="connsiteX4" fmla="*/ 88675 w 858787"/>
              <a:gd name="connsiteY4" fmla="*/ 1057276 h 1103181"/>
              <a:gd name="connsiteX5" fmla="*/ 283937 w 858787"/>
              <a:gd name="connsiteY5" fmla="*/ 1083470 h 1103181"/>
              <a:gd name="connsiteX6" fmla="*/ 645070 w 858787"/>
              <a:gd name="connsiteY6" fmla="*/ 1057276 h 1103181"/>
              <a:gd name="connsiteX7" fmla="*/ 751992 w 858787"/>
              <a:gd name="connsiteY7" fmla="*/ 851695 h 1103181"/>
              <a:gd name="connsiteX8" fmla="*/ 845912 w 858787"/>
              <a:gd name="connsiteY8" fmla="*/ 659607 h 1103181"/>
              <a:gd name="connsiteX9" fmla="*/ 829243 w 858787"/>
              <a:gd name="connsiteY9" fmla="*/ 357189 h 1103181"/>
              <a:gd name="connsiteX10" fmla="*/ 747485 w 858787"/>
              <a:gd name="connsiteY10" fmla="*/ 133352 h 1103181"/>
              <a:gd name="connsiteX11" fmla="*/ 650651 w 858787"/>
              <a:gd name="connsiteY11" fmla="*/ 59533 h 1103181"/>
              <a:gd name="connsiteX12" fmla="*/ 481580 w 858787"/>
              <a:gd name="connsiteY12" fmla="*/ 7145 h 1103181"/>
              <a:gd name="connsiteX13" fmla="*/ 162664 w 858787"/>
              <a:gd name="connsiteY13" fmla="*/ 16669 h 1103181"/>
              <a:gd name="connsiteX0" fmla="*/ 162664 w 862329"/>
              <a:gd name="connsiteY0" fmla="*/ 16669 h 1103181"/>
              <a:gd name="connsiteX1" fmla="*/ 22685 w 862329"/>
              <a:gd name="connsiteY1" fmla="*/ 107158 h 1103181"/>
              <a:gd name="connsiteX2" fmla="*/ 26553 w 862329"/>
              <a:gd name="connsiteY2" fmla="*/ 370682 h 1103181"/>
              <a:gd name="connsiteX3" fmla="*/ 26249 w 862329"/>
              <a:gd name="connsiteY3" fmla="*/ 808038 h 1103181"/>
              <a:gd name="connsiteX4" fmla="*/ 88675 w 862329"/>
              <a:gd name="connsiteY4" fmla="*/ 1057276 h 1103181"/>
              <a:gd name="connsiteX5" fmla="*/ 283937 w 862329"/>
              <a:gd name="connsiteY5" fmla="*/ 1083470 h 1103181"/>
              <a:gd name="connsiteX6" fmla="*/ 645070 w 862329"/>
              <a:gd name="connsiteY6" fmla="*/ 1057276 h 1103181"/>
              <a:gd name="connsiteX7" fmla="*/ 751992 w 862329"/>
              <a:gd name="connsiteY7" fmla="*/ 851695 h 1103181"/>
              <a:gd name="connsiteX8" fmla="*/ 845912 w 862329"/>
              <a:gd name="connsiteY8" fmla="*/ 659607 h 1103181"/>
              <a:gd name="connsiteX9" fmla="*/ 829243 w 862329"/>
              <a:gd name="connsiteY9" fmla="*/ 357189 h 1103181"/>
              <a:gd name="connsiteX10" fmla="*/ 832564 w 862329"/>
              <a:gd name="connsiteY10" fmla="*/ 171452 h 1103181"/>
              <a:gd name="connsiteX11" fmla="*/ 650651 w 862329"/>
              <a:gd name="connsiteY11" fmla="*/ 59533 h 1103181"/>
              <a:gd name="connsiteX12" fmla="*/ 481580 w 862329"/>
              <a:gd name="connsiteY12" fmla="*/ 7145 h 1103181"/>
              <a:gd name="connsiteX13" fmla="*/ 162664 w 862329"/>
              <a:gd name="connsiteY13" fmla="*/ 16669 h 1103181"/>
              <a:gd name="connsiteX0" fmla="*/ 162664 w 866730"/>
              <a:gd name="connsiteY0" fmla="*/ 16669 h 1103181"/>
              <a:gd name="connsiteX1" fmla="*/ 22685 w 866730"/>
              <a:gd name="connsiteY1" fmla="*/ 107158 h 1103181"/>
              <a:gd name="connsiteX2" fmla="*/ 26553 w 866730"/>
              <a:gd name="connsiteY2" fmla="*/ 370682 h 1103181"/>
              <a:gd name="connsiteX3" fmla="*/ 26249 w 866730"/>
              <a:gd name="connsiteY3" fmla="*/ 808038 h 1103181"/>
              <a:gd name="connsiteX4" fmla="*/ 88675 w 866730"/>
              <a:gd name="connsiteY4" fmla="*/ 1057276 h 1103181"/>
              <a:gd name="connsiteX5" fmla="*/ 283937 w 866730"/>
              <a:gd name="connsiteY5" fmla="*/ 1083470 h 1103181"/>
              <a:gd name="connsiteX6" fmla="*/ 645070 w 866730"/>
              <a:gd name="connsiteY6" fmla="*/ 1057276 h 1103181"/>
              <a:gd name="connsiteX7" fmla="*/ 751992 w 866730"/>
              <a:gd name="connsiteY7" fmla="*/ 851695 h 1103181"/>
              <a:gd name="connsiteX8" fmla="*/ 845912 w 866730"/>
              <a:gd name="connsiteY8" fmla="*/ 659607 h 1103181"/>
              <a:gd name="connsiteX9" fmla="*/ 855647 w 866730"/>
              <a:gd name="connsiteY9" fmla="*/ 493714 h 1103181"/>
              <a:gd name="connsiteX10" fmla="*/ 832564 w 866730"/>
              <a:gd name="connsiteY10" fmla="*/ 171452 h 1103181"/>
              <a:gd name="connsiteX11" fmla="*/ 650651 w 866730"/>
              <a:gd name="connsiteY11" fmla="*/ 59533 h 1103181"/>
              <a:gd name="connsiteX12" fmla="*/ 481580 w 866730"/>
              <a:gd name="connsiteY12" fmla="*/ 7145 h 1103181"/>
              <a:gd name="connsiteX13" fmla="*/ 162664 w 866730"/>
              <a:gd name="connsiteY13" fmla="*/ 16669 h 1103181"/>
              <a:gd name="connsiteX0" fmla="*/ 162664 w 880790"/>
              <a:gd name="connsiteY0" fmla="*/ 16669 h 1103181"/>
              <a:gd name="connsiteX1" fmla="*/ 22685 w 880790"/>
              <a:gd name="connsiteY1" fmla="*/ 107158 h 1103181"/>
              <a:gd name="connsiteX2" fmla="*/ 26553 w 880790"/>
              <a:gd name="connsiteY2" fmla="*/ 370682 h 1103181"/>
              <a:gd name="connsiteX3" fmla="*/ 26249 w 880790"/>
              <a:gd name="connsiteY3" fmla="*/ 808038 h 1103181"/>
              <a:gd name="connsiteX4" fmla="*/ 88675 w 880790"/>
              <a:gd name="connsiteY4" fmla="*/ 1057276 h 1103181"/>
              <a:gd name="connsiteX5" fmla="*/ 283937 w 880790"/>
              <a:gd name="connsiteY5" fmla="*/ 1083470 h 1103181"/>
              <a:gd name="connsiteX6" fmla="*/ 645070 w 880790"/>
              <a:gd name="connsiteY6" fmla="*/ 1057276 h 1103181"/>
              <a:gd name="connsiteX7" fmla="*/ 751992 w 880790"/>
              <a:gd name="connsiteY7" fmla="*/ 851695 h 1103181"/>
              <a:gd name="connsiteX8" fmla="*/ 863514 w 880790"/>
              <a:gd name="connsiteY8" fmla="*/ 824707 h 1103181"/>
              <a:gd name="connsiteX9" fmla="*/ 855647 w 880790"/>
              <a:gd name="connsiteY9" fmla="*/ 493714 h 1103181"/>
              <a:gd name="connsiteX10" fmla="*/ 832564 w 880790"/>
              <a:gd name="connsiteY10" fmla="*/ 171452 h 1103181"/>
              <a:gd name="connsiteX11" fmla="*/ 650651 w 880790"/>
              <a:gd name="connsiteY11" fmla="*/ 59533 h 1103181"/>
              <a:gd name="connsiteX12" fmla="*/ 481580 w 880790"/>
              <a:gd name="connsiteY12" fmla="*/ 7145 h 1103181"/>
              <a:gd name="connsiteX13" fmla="*/ 162664 w 880790"/>
              <a:gd name="connsiteY13" fmla="*/ 16669 h 1103181"/>
              <a:gd name="connsiteX0" fmla="*/ 162664 w 882746"/>
              <a:gd name="connsiteY0" fmla="*/ 16669 h 1103181"/>
              <a:gd name="connsiteX1" fmla="*/ 22685 w 882746"/>
              <a:gd name="connsiteY1" fmla="*/ 107158 h 1103181"/>
              <a:gd name="connsiteX2" fmla="*/ 26553 w 882746"/>
              <a:gd name="connsiteY2" fmla="*/ 370682 h 1103181"/>
              <a:gd name="connsiteX3" fmla="*/ 26249 w 882746"/>
              <a:gd name="connsiteY3" fmla="*/ 808038 h 1103181"/>
              <a:gd name="connsiteX4" fmla="*/ 88675 w 882746"/>
              <a:gd name="connsiteY4" fmla="*/ 1057276 h 1103181"/>
              <a:gd name="connsiteX5" fmla="*/ 283937 w 882746"/>
              <a:gd name="connsiteY5" fmla="*/ 1083470 h 1103181"/>
              <a:gd name="connsiteX6" fmla="*/ 645070 w 882746"/>
              <a:gd name="connsiteY6" fmla="*/ 1057276 h 1103181"/>
              <a:gd name="connsiteX7" fmla="*/ 740258 w 882746"/>
              <a:gd name="connsiteY7" fmla="*/ 962820 h 1103181"/>
              <a:gd name="connsiteX8" fmla="*/ 863514 w 882746"/>
              <a:gd name="connsiteY8" fmla="*/ 824707 h 1103181"/>
              <a:gd name="connsiteX9" fmla="*/ 855647 w 882746"/>
              <a:gd name="connsiteY9" fmla="*/ 493714 h 1103181"/>
              <a:gd name="connsiteX10" fmla="*/ 832564 w 882746"/>
              <a:gd name="connsiteY10" fmla="*/ 171452 h 1103181"/>
              <a:gd name="connsiteX11" fmla="*/ 650651 w 882746"/>
              <a:gd name="connsiteY11" fmla="*/ 59533 h 1103181"/>
              <a:gd name="connsiteX12" fmla="*/ 481580 w 882746"/>
              <a:gd name="connsiteY12" fmla="*/ 7145 h 1103181"/>
              <a:gd name="connsiteX13" fmla="*/ 162664 w 882746"/>
              <a:gd name="connsiteY13" fmla="*/ 16669 h 1103181"/>
              <a:gd name="connsiteX0" fmla="*/ 162664 w 884333"/>
              <a:gd name="connsiteY0" fmla="*/ 16669 h 1103181"/>
              <a:gd name="connsiteX1" fmla="*/ 22685 w 884333"/>
              <a:gd name="connsiteY1" fmla="*/ 107158 h 1103181"/>
              <a:gd name="connsiteX2" fmla="*/ 26553 w 884333"/>
              <a:gd name="connsiteY2" fmla="*/ 370682 h 1103181"/>
              <a:gd name="connsiteX3" fmla="*/ 26249 w 884333"/>
              <a:gd name="connsiteY3" fmla="*/ 808038 h 1103181"/>
              <a:gd name="connsiteX4" fmla="*/ 88675 w 884333"/>
              <a:gd name="connsiteY4" fmla="*/ 1057276 h 1103181"/>
              <a:gd name="connsiteX5" fmla="*/ 283937 w 884333"/>
              <a:gd name="connsiteY5" fmla="*/ 1083470 h 1103181"/>
              <a:gd name="connsiteX6" fmla="*/ 645070 w 884333"/>
              <a:gd name="connsiteY6" fmla="*/ 1057276 h 1103181"/>
              <a:gd name="connsiteX7" fmla="*/ 740258 w 884333"/>
              <a:gd name="connsiteY7" fmla="*/ 962820 h 1103181"/>
              <a:gd name="connsiteX8" fmla="*/ 863514 w 884333"/>
              <a:gd name="connsiteY8" fmla="*/ 824707 h 1103181"/>
              <a:gd name="connsiteX9" fmla="*/ 855647 w 884333"/>
              <a:gd name="connsiteY9" fmla="*/ 493714 h 1103181"/>
              <a:gd name="connsiteX10" fmla="*/ 850167 w 884333"/>
              <a:gd name="connsiteY10" fmla="*/ 130177 h 1103181"/>
              <a:gd name="connsiteX11" fmla="*/ 650651 w 884333"/>
              <a:gd name="connsiteY11" fmla="*/ 59533 h 1103181"/>
              <a:gd name="connsiteX12" fmla="*/ 481580 w 884333"/>
              <a:gd name="connsiteY12" fmla="*/ 7145 h 1103181"/>
              <a:gd name="connsiteX13" fmla="*/ 162664 w 884333"/>
              <a:gd name="connsiteY13" fmla="*/ 16669 h 1103181"/>
              <a:gd name="connsiteX0" fmla="*/ 162664 w 882746"/>
              <a:gd name="connsiteY0" fmla="*/ 16669 h 1103181"/>
              <a:gd name="connsiteX1" fmla="*/ 22685 w 882746"/>
              <a:gd name="connsiteY1" fmla="*/ 107158 h 1103181"/>
              <a:gd name="connsiteX2" fmla="*/ 26553 w 882746"/>
              <a:gd name="connsiteY2" fmla="*/ 370682 h 1103181"/>
              <a:gd name="connsiteX3" fmla="*/ 26249 w 882746"/>
              <a:gd name="connsiteY3" fmla="*/ 808038 h 1103181"/>
              <a:gd name="connsiteX4" fmla="*/ 88675 w 882746"/>
              <a:gd name="connsiteY4" fmla="*/ 1057276 h 1103181"/>
              <a:gd name="connsiteX5" fmla="*/ 283937 w 882746"/>
              <a:gd name="connsiteY5" fmla="*/ 1083470 h 1103181"/>
              <a:gd name="connsiteX6" fmla="*/ 645070 w 882746"/>
              <a:gd name="connsiteY6" fmla="*/ 1057276 h 1103181"/>
              <a:gd name="connsiteX7" fmla="*/ 740258 w 882746"/>
              <a:gd name="connsiteY7" fmla="*/ 962820 h 1103181"/>
              <a:gd name="connsiteX8" fmla="*/ 863514 w 882746"/>
              <a:gd name="connsiteY8" fmla="*/ 824707 h 1103181"/>
              <a:gd name="connsiteX9" fmla="*/ 855647 w 882746"/>
              <a:gd name="connsiteY9" fmla="*/ 493714 h 1103181"/>
              <a:gd name="connsiteX10" fmla="*/ 850167 w 882746"/>
              <a:gd name="connsiteY10" fmla="*/ 130177 h 1103181"/>
              <a:gd name="connsiteX11" fmla="*/ 677055 w 882746"/>
              <a:gd name="connsiteY11" fmla="*/ 21433 h 1103181"/>
              <a:gd name="connsiteX12" fmla="*/ 481580 w 882746"/>
              <a:gd name="connsiteY12" fmla="*/ 7145 h 1103181"/>
              <a:gd name="connsiteX13" fmla="*/ 162664 w 882746"/>
              <a:gd name="connsiteY13" fmla="*/ 16669 h 1103181"/>
              <a:gd name="connsiteX0" fmla="*/ 158847 w 878929"/>
              <a:gd name="connsiteY0" fmla="*/ 60589 h 1147101"/>
              <a:gd name="connsiteX1" fmla="*/ 22736 w 878929"/>
              <a:gd name="connsiteY1" fmla="*/ 414602 h 1147101"/>
              <a:gd name="connsiteX2" fmla="*/ 22432 w 878929"/>
              <a:gd name="connsiteY2" fmla="*/ 851958 h 1147101"/>
              <a:gd name="connsiteX3" fmla="*/ 84858 w 878929"/>
              <a:gd name="connsiteY3" fmla="*/ 1101196 h 1147101"/>
              <a:gd name="connsiteX4" fmla="*/ 280120 w 878929"/>
              <a:gd name="connsiteY4" fmla="*/ 1127390 h 1147101"/>
              <a:gd name="connsiteX5" fmla="*/ 641253 w 878929"/>
              <a:gd name="connsiteY5" fmla="*/ 1101196 h 1147101"/>
              <a:gd name="connsiteX6" fmla="*/ 736441 w 878929"/>
              <a:gd name="connsiteY6" fmla="*/ 1006740 h 1147101"/>
              <a:gd name="connsiteX7" fmla="*/ 859697 w 878929"/>
              <a:gd name="connsiteY7" fmla="*/ 868627 h 1147101"/>
              <a:gd name="connsiteX8" fmla="*/ 851830 w 878929"/>
              <a:gd name="connsiteY8" fmla="*/ 537634 h 1147101"/>
              <a:gd name="connsiteX9" fmla="*/ 846350 w 878929"/>
              <a:gd name="connsiteY9" fmla="*/ 174097 h 1147101"/>
              <a:gd name="connsiteX10" fmla="*/ 673238 w 878929"/>
              <a:gd name="connsiteY10" fmla="*/ 65353 h 1147101"/>
              <a:gd name="connsiteX11" fmla="*/ 477763 w 878929"/>
              <a:gd name="connsiteY11" fmla="*/ 51065 h 1147101"/>
              <a:gd name="connsiteX12" fmla="*/ 158847 w 878929"/>
              <a:gd name="connsiteY12" fmla="*/ 60589 h 1147101"/>
              <a:gd name="connsiteX0" fmla="*/ 90393 w 869150"/>
              <a:gd name="connsiteY0" fmla="*/ 116151 h 1110588"/>
              <a:gd name="connsiteX1" fmla="*/ 12957 w 869150"/>
              <a:gd name="connsiteY1" fmla="*/ 378089 h 1110588"/>
              <a:gd name="connsiteX2" fmla="*/ 12653 w 869150"/>
              <a:gd name="connsiteY2" fmla="*/ 815445 h 1110588"/>
              <a:gd name="connsiteX3" fmla="*/ 75079 w 869150"/>
              <a:gd name="connsiteY3" fmla="*/ 1064683 h 1110588"/>
              <a:gd name="connsiteX4" fmla="*/ 270341 w 869150"/>
              <a:gd name="connsiteY4" fmla="*/ 1090877 h 1110588"/>
              <a:gd name="connsiteX5" fmla="*/ 631474 w 869150"/>
              <a:gd name="connsiteY5" fmla="*/ 1064683 h 1110588"/>
              <a:gd name="connsiteX6" fmla="*/ 726662 w 869150"/>
              <a:gd name="connsiteY6" fmla="*/ 970227 h 1110588"/>
              <a:gd name="connsiteX7" fmla="*/ 849918 w 869150"/>
              <a:gd name="connsiteY7" fmla="*/ 832114 h 1110588"/>
              <a:gd name="connsiteX8" fmla="*/ 842051 w 869150"/>
              <a:gd name="connsiteY8" fmla="*/ 501121 h 1110588"/>
              <a:gd name="connsiteX9" fmla="*/ 836571 w 869150"/>
              <a:gd name="connsiteY9" fmla="*/ 137584 h 1110588"/>
              <a:gd name="connsiteX10" fmla="*/ 663459 w 869150"/>
              <a:gd name="connsiteY10" fmla="*/ 28840 h 1110588"/>
              <a:gd name="connsiteX11" fmla="*/ 467984 w 869150"/>
              <a:gd name="connsiteY11" fmla="*/ 14552 h 1110588"/>
              <a:gd name="connsiteX12" fmla="*/ 90393 w 869150"/>
              <a:gd name="connsiteY12" fmla="*/ 116151 h 1110588"/>
              <a:gd name="connsiteX0" fmla="*/ 90393 w 866336"/>
              <a:gd name="connsiteY0" fmla="*/ 116151 h 1110588"/>
              <a:gd name="connsiteX1" fmla="*/ 12957 w 866336"/>
              <a:gd name="connsiteY1" fmla="*/ 378089 h 1110588"/>
              <a:gd name="connsiteX2" fmla="*/ 12653 w 866336"/>
              <a:gd name="connsiteY2" fmla="*/ 815445 h 1110588"/>
              <a:gd name="connsiteX3" fmla="*/ 75079 w 866336"/>
              <a:gd name="connsiteY3" fmla="*/ 1064683 h 1110588"/>
              <a:gd name="connsiteX4" fmla="*/ 270341 w 866336"/>
              <a:gd name="connsiteY4" fmla="*/ 1090877 h 1110588"/>
              <a:gd name="connsiteX5" fmla="*/ 631474 w 866336"/>
              <a:gd name="connsiteY5" fmla="*/ 1064683 h 1110588"/>
              <a:gd name="connsiteX6" fmla="*/ 726662 w 866336"/>
              <a:gd name="connsiteY6" fmla="*/ 970227 h 1110588"/>
              <a:gd name="connsiteX7" fmla="*/ 764839 w 866336"/>
              <a:gd name="connsiteY7" fmla="*/ 667014 h 1110588"/>
              <a:gd name="connsiteX8" fmla="*/ 842051 w 866336"/>
              <a:gd name="connsiteY8" fmla="*/ 501121 h 1110588"/>
              <a:gd name="connsiteX9" fmla="*/ 836571 w 866336"/>
              <a:gd name="connsiteY9" fmla="*/ 137584 h 1110588"/>
              <a:gd name="connsiteX10" fmla="*/ 663459 w 866336"/>
              <a:gd name="connsiteY10" fmla="*/ 28840 h 1110588"/>
              <a:gd name="connsiteX11" fmla="*/ 467984 w 866336"/>
              <a:gd name="connsiteY11" fmla="*/ 14552 h 1110588"/>
              <a:gd name="connsiteX12" fmla="*/ 90393 w 866336"/>
              <a:gd name="connsiteY12" fmla="*/ 116151 h 1110588"/>
              <a:gd name="connsiteX0" fmla="*/ 90393 w 866336"/>
              <a:gd name="connsiteY0" fmla="*/ 116151 h 1110588"/>
              <a:gd name="connsiteX1" fmla="*/ 12957 w 866336"/>
              <a:gd name="connsiteY1" fmla="*/ 378089 h 1110588"/>
              <a:gd name="connsiteX2" fmla="*/ 12653 w 866336"/>
              <a:gd name="connsiteY2" fmla="*/ 815445 h 1110588"/>
              <a:gd name="connsiteX3" fmla="*/ 75079 w 866336"/>
              <a:gd name="connsiteY3" fmla="*/ 1064683 h 1110588"/>
              <a:gd name="connsiteX4" fmla="*/ 270341 w 866336"/>
              <a:gd name="connsiteY4" fmla="*/ 1090877 h 1110588"/>
              <a:gd name="connsiteX5" fmla="*/ 631474 w 866336"/>
              <a:gd name="connsiteY5" fmla="*/ 1064683 h 1110588"/>
              <a:gd name="connsiteX6" fmla="*/ 794139 w 866336"/>
              <a:gd name="connsiteY6" fmla="*/ 1024202 h 1110588"/>
              <a:gd name="connsiteX7" fmla="*/ 764839 w 866336"/>
              <a:gd name="connsiteY7" fmla="*/ 667014 h 1110588"/>
              <a:gd name="connsiteX8" fmla="*/ 842051 w 866336"/>
              <a:gd name="connsiteY8" fmla="*/ 501121 h 1110588"/>
              <a:gd name="connsiteX9" fmla="*/ 836571 w 866336"/>
              <a:gd name="connsiteY9" fmla="*/ 137584 h 1110588"/>
              <a:gd name="connsiteX10" fmla="*/ 663459 w 866336"/>
              <a:gd name="connsiteY10" fmla="*/ 28840 h 1110588"/>
              <a:gd name="connsiteX11" fmla="*/ 467984 w 866336"/>
              <a:gd name="connsiteY11" fmla="*/ 14552 h 1110588"/>
              <a:gd name="connsiteX12" fmla="*/ 90393 w 866336"/>
              <a:gd name="connsiteY12" fmla="*/ 116151 h 1110588"/>
              <a:gd name="connsiteX0" fmla="*/ 90393 w 866336"/>
              <a:gd name="connsiteY0" fmla="*/ 116151 h 1110588"/>
              <a:gd name="connsiteX1" fmla="*/ 12957 w 866336"/>
              <a:gd name="connsiteY1" fmla="*/ 378089 h 1110588"/>
              <a:gd name="connsiteX2" fmla="*/ 12653 w 866336"/>
              <a:gd name="connsiteY2" fmla="*/ 815445 h 1110588"/>
              <a:gd name="connsiteX3" fmla="*/ 75079 w 866336"/>
              <a:gd name="connsiteY3" fmla="*/ 1064683 h 1110588"/>
              <a:gd name="connsiteX4" fmla="*/ 270341 w 866336"/>
              <a:gd name="connsiteY4" fmla="*/ 1090877 h 1110588"/>
              <a:gd name="connsiteX5" fmla="*/ 608004 w 866336"/>
              <a:gd name="connsiteY5" fmla="*/ 1020233 h 1110588"/>
              <a:gd name="connsiteX6" fmla="*/ 794139 w 866336"/>
              <a:gd name="connsiteY6" fmla="*/ 1024202 h 1110588"/>
              <a:gd name="connsiteX7" fmla="*/ 764839 w 866336"/>
              <a:gd name="connsiteY7" fmla="*/ 667014 h 1110588"/>
              <a:gd name="connsiteX8" fmla="*/ 842051 w 866336"/>
              <a:gd name="connsiteY8" fmla="*/ 501121 h 1110588"/>
              <a:gd name="connsiteX9" fmla="*/ 836571 w 866336"/>
              <a:gd name="connsiteY9" fmla="*/ 137584 h 1110588"/>
              <a:gd name="connsiteX10" fmla="*/ 663459 w 866336"/>
              <a:gd name="connsiteY10" fmla="*/ 28840 h 1110588"/>
              <a:gd name="connsiteX11" fmla="*/ 467984 w 866336"/>
              <a:gd name="connsiteY11" fmla="*/ 14552 h 1110588"/>
              <a:gd name="connsiteX12" fmla="*/ 90393 w 866336"/>
              <a:gd name="connsiteY12" fmla="*/ 116151 h 1110588"/>
              <a:gd name="connsiteX0" fmla="*/ 90393 w 866336"/>
              <a:gd name="connsiteY0" fmla="*/ 116151 h 1110588"/>
              <a:gd name="connsiteX1" fmla="*/ 12957 w 866336"/>
              <a:gd name="connsiteY1" fmla="*/ 378089 h 1110588"/>
              <a:gd name="connsiteX2" fmla="*/ 12653 w 866336"/>
              <a:gd name="connsiteY2" fmla="*/ 815445 h 1110588"/>
              <a:gd name="connsiteX3" fmla="*/ 75079 w 866336"/>
              <a:gd name="connsiteY3" fmla="*/ 1064683 h 1110588"/>
              <a:gd name="connsiteX4" fmla="*/ 270341 w 866336"/>
              <a:gd name="connsiteY4" fmla="*/ 1090877 h 1110588"/>
              <a:gd name="connsiteX5" fmla="*/ 608004 w 866336"/>
              <a:gd name="connsiteY5" fmla="*/ 1020233 h 1110588"/>
              <a:gd name="connsiteX6" fmla="*/ 794139 w 866336"/>
              <a:gd name="connsiteY6" fmla="*/ 1024202 h 1110588"/>
              <a:gd name="connsiteX7" fmla="*/ 782441 w 866336"/>
              <a:gd name="connsiteY7" fmla="*/ 768614 h 1110588"/>
              <a:gd name="connsiteX8" fmla="*/ 842051 w 866336"/>
              <a:gd name="connsiteY8" fmla="*/ 501121 h 1110588"/>
              <a:gd name="connsiteX9" fmla="*/ 836571 w 866336"/>
              <a:gd name="connsiteY9" fmla="*/ 137584 h 1110588"/>
              <a:gd name="connsiteX10" fmla="*/ 663459 w 866336"/>
              <a:gd name="connsiteY10" fmla="*/ 28840 h 1110588"/>
              <a:gd name="connsiteX11" fmla="*/ 467984 w 866336"/>
              <a:gd name="connsiteY11" fmla="*/ 14552 h 1110588"/>
              <a:gd name="connsiteX12" fmla="*/ 90393 w 866336"/>
              <a:gd name="connsiteY12" fmla="*/ 116151 h 1110588"/>
              <a:gd name="connsiteX0" fmla="*/ 90393 w 866336"/>
              <a:gd name="connsiteY0" fmla="*/ 116151 h 1110588"/>
              <a:gd name="connsiteX1" fmla="*/ 12957 w 866336"/>
              <a:gd name="connsiteY1" fmla="*/ 378089 h 1110588"/>
              <a:gd name="connsiteX2" fmla="*/ 12653 w 866336"/>
              <a:gd name="connsiteY2" fmla="*/ 815445 h 1110588"/>
              <a:gd name="connsiteX3" fmla="*/ 75079 w 866336"/>
              <a:gd name="connsiteY3" fmla="*/ 1064683 h 1110588"/>
              <a:gd name="connsiteX4" fmla="*/ 270341 w 866336"/>
              <a:gd name="connsiteY4" fmla="*/ 1090877 h 1110588"/>
              <a:gd name="connsiteX5" fmla="*/ 608004 w 866336"/>
              <a:gd name="connsiteY5" fmla="*/ 1020233 h 1110588"/>
              <a:gd name="connsiteX6" fmla="*/ 794139 w 866336"/>
              <a:gd name="connsiteY6" fmla="*/ 1024202 h 1110588"/>
              <a:gd name="connsiteX7" fmla="*/ 858539 w 866336"/>
              <a:gd name="connsiteY7" fmla="*/ 993383 h 1110588"/>
              <a:gd name="connsiteX8" fmla="*/ 782441 w 866336"/>
              <a:gd name="connsiteY8" fmla="*/ 768614 h 1110588"/>
              <a:gd name="connsiteX9" fmla="*/ 842051 w 866336"/>
              <a:gd name="connsiteY9" fmla="*/ 501121 h 1110588"/>
              <a:gd name="connsiteX10" fmla="*/ 836571 w 866336"/>
              <a:gd name="connsiteY10" fmla="*/ 137584 h 1110588"/>
              <a:gd name="connsiteX11" fmla="*/ 663459 w 866336"/>
              <a:gd name="connsiteY11" fmla="*/ 28840 h 1110588"/>
              <a:gd name="connsiteX12" fmla="*/ 467984 w 866336"/>
              <a:gd name="connsiteY12" fmla="*/ 14552 h 1110588"/>
              <a:gd name="connsiteX13" fmla="*/ 90393 w 866336"/>
              <a:gd name="connsiteY13" fmla="*/ 116151 h 1110588"/>
              <a:gd name="connsiteX0" fmla="*/ 90393 w 868324"/>
              <a:gd name="connsiteY0" fmla="*/ 116151 h 1110588"/>
              <a:gd name="connsiteX1" fmla="*/ 12957 w 868324"/>
              <a:gd name="connsiteY1" fmla="*/ 378089 h 1110588"/>
              <a:gd name="connsiteX2" fmla="*/ 12653 w 868324"/>
              <a:gd name="connsiteY2" fmla="*/ 815445 h 1110588"/>
              <a:gd name="connsiteX3" fmla="*/ 75079 w 868324"/>
              <a:gd name="connsiteY3" fmla="*/ 1064683 h 1110588"/>
              <a:gd name="connsiteX4" fmla="*/ 270341 w 868324"/>
              <a:gd name="connsiteY4" fmla="*/ 1090877 h 1110588"/>
              <a:gd name="connsiteX5" fmla="*/ 608004 w 868324"/>
              <a:gd name="connsiteY5" fmla="*/ 1020233 h 1110588"/>
              <a:gd name="connsiteX6" fmla="*/ 723729 w 868324"/>
              <a:gd name="connsiteY6" fmla="*/ 1097227 h 1110588"/>
              <a:gd name="connsiteX7" fmla="*/ 858539 w 868324"/>
              <a:gd name="connsiteY7" fmla="*/ 993383 h 1110588"/>
              <a:gd name="connsiteX8" fmla="*/ 782441 w 868324"/>
              <a:gd name="connsiteY8" fmla="*/ 768614 h 1110588"/>
              <a:gd name="connsiteX9" fmla="*/ 842051 w 868324"/>
              <a:gd name="connsiteY9" fmla="*/ 501121 h 1110588"/>
              <a:gd name="connsiteX10" fmla="*/ 836571 w 868324"/>
              <a:gd name="connsiteY10" fmla="*/ 137584 h 1110588"/>
              <a:gd name="connsiteX11" fmla="*/ 663459 w 868324"/>
              <a:gd name="connsiteY11" fmla="*/ 28840 h 1110588"/>
              <a:gd name="connsiteX12" fmla="*/ 467984 w 868324"/>
              <a:gd name="connsiteY12" fmla="*/ 14552 h 1110588"/>
              <a:gd name="connsiteX13" fmla="*/ 90393 w 868324"/>
              <a:gd name="connsiteY13" fmla="*/ 116151 h 1110588"/>
              <a:gd name="connsiteX0" fmla="*/ 90393 w 868324"/>
              <a:gd name="connsiteY0" fmla="*/ 116151 h 1112814"/>
              <a:gd name="connsiteX1" fmla="*/ 12957 w 868324"/>
              <a:gd name="connsiteY1" fmla="*/ 378089 h 1112814"/>
              <a:gd name="connsiteX2" fmla="*/ 12653 w 868324"/>
              <a:gd name="connsiteY2" fmla="*/ 815445 h 1112814"/>
              <a:gd name="connsiteX3" fmla="*/ 75079 w 868324"/>
              <a:gd name="connsiteY3" fmla="*/ 1064683 h 1112814"/>
              <a:gd name="connsiteX4" fmla="*/ 270341 w 868324"/>
              <a:gd name="connsiteY4" fmla="*/ 1090877 h 1112814"/>
              <a:gd name="connsiteX5" fmla="*/ 505323 w 868324"/>
              <a:gd name="connsiteY5" fmla="*/ 1086908 h 1112814"/>
              <a:gd name="connsiteX6" fmla="*/ 723729 w 868324"/>
              <a:gd name="connsiteY6" fmla="*/ 1097227 h 1112814"/>
              <a:gd name="connsiteX7" fmla="*/ 858539 w 868324"/>
              <a:gd name="connsiteY7" fmla="*/ 993383 h 1112814"/>
              <a:gd name="connsiteX8" fmla="*/ 782441 w 868324"/>
              <a:gd name="connsiteY8" fmla="*/ 768614 h 1112814"/>
              <a:gd name="connsiteX9" fmla="*/ 842051 w 868324"/>
              <a:gd name="connsiteY9" fmla="*/ 501121 h 1112814"/>
              <a:gd name="connsiteX10" fmla="*/ 836571 w 868324"/>
              <a:gd name="connsiteY10" fmla="*/ 137584 h 1112814"/>
              <a:gd name="connsiteX11" fmla="*/ 663459 w 868324"/>
              <a:gd name="connsiteY11" fmla="*/ 28840 h 1112814"/>
              <a:gd name="connsiteX12" fmla="*/ 467984 w 868324"/>
              <a:gd name="connsiteY12" fmla="*/ 14552 h 1112814"/>
              <a:gd name="connsiteX13" fmla="*/ 90393 w 868324"/>
              <a:gd name="connsiteY13" fmla="*/ 116151 h 1112814"/>
              <a:gd name="connsiteX0" fmla="*/ 81737 w 859668"/>
              <a:gd name="connsiteY0" fmla="*/ 116151 h 1112814"/>
              <a:gd name="connsiteX1" fmla="*/ 42440 w 859668"/>
              <a:gd name="connsiteY1" fmla="*/ 562239 h 1112814"/>
              <a:gd name="connsiteX2" fmla="*/ 3997 w 859668"/>
              <a:gd name="connsiteY2" fmla="*/ 815445 h 1112814"/>
              <a:gd name="connsiteX3" fmla="*/ 66423 w 859668"/>
              <a:gd name="connsiteY3" fmla="*/ 1064683 h 1112814"/>
              <a:gd name="connsiteX4" fmla="*/ 261685 w 859668"/>
              <a:gd name="connsiteY4" fmla="*/ 1090877 h 1112814"/>
              <a:gd name="connsiteX5" fmla="*/ 496667 w 859668"/>
              <a:gd name="connsiteY5" fmla="*/ 1086908 h 1112814"/>
              <a:gd name="connsiteX6" fmla="*/ 715073 w 859668"/>
              <a:gd name="connsiteY6" fmla="*/ 1097227 h 1112814"/>
              <a:gd name="connsiteX7" fmla="*/ 849883 w 859668"/>
              <a:gd name="connsiteY7" fmla="*/ 993383 h 1112814"/>
              <a:gd name="connsiteX8" fmla="*/ 773785 w 859668"/>
              <a:gd name="connsiteY8" fmla="*/ 768614 h 1112814"/>
              <a:gd name="connsiteX9" fmla="*/ 833395 w 859668"/>
              <a:gd name="connsiteY9" fmla="*/ 501121 h 1112814"/>
              <a:gd name="connsiteX10" fmla="*/ 827915 w 859668"/>
              <a:gd name="connsiteY10" fmla="*/ 137584 h 1112814"/>
              <a:gd name="connsiteX11" fmla="*/ 654803 w 859668"/>
              <a:gd name="connsiteY11" fmla="*/ 28840 h 1112814"/>
              <a:gd name="connsiteX12" fmla="*/ 459328 w 859668"/>
              <a:gd name="connsiteY12" fmla="*/ 14552 h 1112814"/>
              <a:gd name="connsiteX13" fmla="*/ 81737 w 859668"/>
              <a:gd name="connsiteY13" fmla="*/ 116151 h 1112814"/>
              <a:gd name="connsiteX0" fmla="*/ 81737 w 859668"/>
              <a:gd name="connsiteY0" fmla="*/ 116151 h 1112814"/>
              <a:gd name="connsiteX1" fmla="*/ 28428 w 859668"/>
              <a:gd name="connsiteY1" fmla="*/ 339333 h 1112814"/>
              <a:gd name="connsiteX2" fmla="*/ 42440 w 859668"/>
              <a:gd name="connsiteY2" fmla="*/ 562239 h 1112814"/>
              <a:gd name="connsiteX3" fmla="*/ 3997 w 859668"/>
              <a:gd name="connsiteY3" fmla="*/ 815445 h 1112814"/>
              <a:gd name="connsiteX4" fmla="*/ 66423 w 859668"/>
              <a:gd name="connsiteY4" fmla="*/ 1064683 h 1112814"/>
              <a:gd name="connsiteX5" fmla="*/ 261685 w 859668"/>
              <a:gd name="connsiteY5" fmla="*/ 1090877 h 1112814"/>
              <a:gd name="connsiteX6" fmla="*/ 496667 w 859668"/>
              <a:gd name="connsiteY6" fmla="*/ 1086908 h 1112814"/>
              <a:gd name="connsiteX7" fmla="*/ 715073 w 859668"/>
              <a:gd name="connsiteY7" fmla="*/ 1097227 h 1112814"/>
              <a:gd name="connsiteX8" fmla="*/ 849883 w 859668"/>
              <a:gd name="connsiteY8" fmla="*/ 993383 h 1112814"/>
              <a:gd name="connsiteX9" fmla="*/ 773785 w 859668"/>
              <a:gd name="connsiteY9" fmla="*/ 768614 h 1112814"/>
              <a:gd name="connsiteX10" fmla="*/ 833395 w 859668"/>
              <a:gd name="connsiteY10" fmla="*/ 501121 h 1112814"/>
              <a:gd name="connsiteX11" fmla="*/ 827915 w 859668"/>
              <a:gd name="connsiteY11" fmla="*/ 137584 h 1112814"/>
              <a:gd name="connsiteX12" fmla="*/ 654803 w 859668"/>
              <a:gd name="connsiteY12" fmla="*/ 28840 h 1112814"/>
              <a:gd name="connsiteX13" fmla="*/ 459328 w 859668"/>
              <a:gd name="connsiteY13" fmla="*/ 14552 h 1112814"/>
              <a:gd name="connsiteX14" fmla="*/ 81737 w 859668"/>
              <a:gd name="connsiteY14" fmla="*/ 116151 h 1112814"/>
              <a:gd name="connsiteX0" fmla="*/ 81737 w 867981"/>
              <a:gd name="connsiteY0" fmla="*/ 116151 h 1113366"/>
              <a:gd name="connsiteX1" fmla="*/ 28428 w 867981"/>
              <a:gd name="connsiteY1" fmla="*/ 339333 h 1113366"/>
              <a:gd name="connsiteX2" fmla="*/ 42440 w 867981"/>
              <a:gd name="connsiteY2" fmla="*/ 562239 h 1113366"/>
              <a:gd name="connsiteX3" fmla="*/ 3997 w 867981"/>
              <a:gd name="connsiteY3" fmla="*/ 815445 h 1113366"/>
              <a:gd name="connsiteX4" fmla="*/ 66423 w 867981"/>
              <a:gd name="connsiteY4" fmla="*/ 1064683 h 1113366"/>
              <a:gd name="connsiteX5" fmla="*/ 261685 w 867981"/>
              <a:gd name="connsiteY5" fmla="*/ 1090877 h 1113366"/>
              <a:gd name="connsiteX6" fmla="*/ 496667 w 867981"/>
              <a:gd name="connsiteY6" fmla="*/ 1086908 h 1113366"/>
              <a:gd name="connsiteX7" fmla="*/ 665200 w 867981"/>
              <a:gd name="connsiteY7" fmla="*/ 932127 h 1113366"/>
              <a:gd name="connsiteX8" fmla="*/ 849883 w 867981"/>
              <a:gd name="connsiteY8" fmla="*/ 993383 h 1113366"/>
              <a:gd name="connsiteX9" fmla="*/ 773785 w 867981"/>
              <a:gd name="connsiteY9" fmla="*/ 768614 h 1113366"/>
              <a:gd name="connsiteX10" fmla="*/ 833395 w 867981"/>
              <a:gd name="connsiteY10" fmla="*/ 501121 h 1113366"/>
              <a:gd name="connsiteX11" fmla="*/ 827915 w 867981"/>
              <a:gd name="connsiteY11" fmla="*/ 137584 h 1113366"/>
              <a:gd name="connsiteX12" fmla="*/ 654803 w 867981"/>
              <a:gd name="connsiteY12" fmla="*/ 28840 h 1113366"/>
              <a:gd name="connsiteX13" fmla="*/ 459328 w 867981"/>
              <a:gd name="connsiteY13" fmla="*/ 14552 h 1113366"/>
              <a:gd name="connsiteX14" fmla="*/ 81737 w 867981"/>
              <a:gd name="connsiteY14" fmla="*/ 116151 h 1113366"/>
              <a:gd name="connsiteX0" fmla="*/ 81737 w 857680"/>
              <a:gd name="connsiteY0" fmla="*/ 116151 h 1113366"/>
              <a:gd name="connsiteX1" fmla="*/ 28428 w 857680"/>
              <a:gd name="connsiteY1" fmla="*/ 339333 h 1113366"/>
              <a:gd name="connsiteX2" fmla="*/ 42440 w 857680"/>
              <a:gd name="connsiteY2" fmla="*/ 562239 h 1113366"/>
              <a:gd name="connsiteX3" fmla="*/ 3997 w 857680"/>
              <a:gd name="connsiteY3" fmla="*/ 815445 h 1113366"/>
              <a:gd name="connsiteX4" fmla="*/ 66423 w 857680"/>
              <a:gd name="connsiteY4" fmla="*/ 1064683 h 1113366"/>
              <a:gd name="connsiteX5" fmla="*/ 261685 w 857680"/>
              <a:gd name="connsiteY5" fmla="*/ 1090877 h 1113366"/>
              <a:gd name="connsiteX6" fmla="*/ 496667 w 857680"/>
              <a:gd name="connsiteY6" fmla="*/ 1086908 h 1113366"/>
              <a:gd name="connsiteX7" fmla="*/ 665200 w 857680"/>
              <a:gd name="connsiteY7" fmla="*/ 932127 h 1113366"/>
              <a:gd name="connsiteX8" fmla="*/ 773785 w 857680"/>
              <a:gd name="connsiteY8" fmla="*/ 768614 h 1113366"/>
              <a:gd name="connsiteX9" fmla="*/ 833395 w 857680"/>
              <a:gd name="connsiteY9" fmla="*/ 501121 h 1113366"/>
              <a:gd name="connsiteX10" fmla="*/ 827915 w 857680"/>
              <a:gd name="connsiteY10" fmla="*/ 137584 h 1113366"/>
              <a:gd name="connsiteX11" fmla="*/ 654803 w 857680"/>
              <a:gd name="connsiteY11" fmla="*/ 28840 h 1113366"/>
              <a:gd name="connsiteX12" fmla="*/ 459328 w 857680"/>
              <a:gd name="connsiteY12" fmla="*/ 14552 h 1113366"/>
              <a:gd name="connsiteX13" fmla="*/ 81737 w 857680"/>
              <a:gd name="connsiteY13" fmla="*/ 116151 h 1113366"/>
              <a:gd name="connsiteX0" fmla="*/ 81737 w 857680"/>
              <a:gd name="connsiteY0" fmla="*/ 116151 h 1113366"/>
              <a:gd name="connsiteX1" fmla="*/ 28428 w 857680"/>
              <a:gd name="connsiteY1" fmla="*/ 339333 h 1113366"/>
              <a:gd name="connsiteX2" fmla="*/ 42440 w 857680"/>
              <a:gd name="connsiteY2" fmla="*/ 562239 h 1113366"/>
              <a:gd name="connsiteX3" fmla="*/ 3997 w 857680"/>
              <a:gd name="connsiteY3" fmla="*/ 815445 h 1113366"/>
              <a:gd name="connsiteX4" fmla="*/ 66423 w 857680"/>
              <a:gd name="connsiteY4" fmla="*/ 1064683 h 1113366"/>
              <a:gd name="connsiteX5" fmla="*/ 261685 w 857680"/>
              <a:gd name="connsiteY5" fmla="*/ 1090877 h 1113366"/>
              <a:gd name="connsiteX6" fmla="*/ 496667 w 857680"/>
              <a:gd name="connsiteY6" fmla="*/ 1086908 h 1113366"/>
              <a:gd name="connsiteX7" fmla="*/ 665200 w 857680"/>
              <a:gd name="connsiteY7" fmla="*/ 932127 h 1113366"/>
              <a:gd name="connsiteX8" fmla="*/ 726845 w 857680"/>
              <a:gd name="connsiteY8" fmla="*/ 708289 h 1113366"/>
              <a:gd name="connsiteX9" fmla="*/ 833395 w 857680"/>
              <a:gd name="connsiteY9" fmla="*/ 501121 h 1113366"/>
              <a:gd name="connsiteX10" fmla="*/ 827915 w 857680"/>
              <a:gd name="connsiteY10" fmla="*/ 137584 h 1113366"/>
              <a:gd name="connsiteX11" fmla="*/ 654803 w 857680"/>
              <a:gd name="connsiteY11" fmla="*/ 28840 h 1113366"/>
              <a:gd name="connsiteX12" fmla="*/ 459328 w 857680"/>
              <a:gd name="connsiteY12" fmla="*/ 14552 h 1113366"/>
              <a:gd name="connsiteX13" fmla="*/ 81737 w 857680"/>
              <a:gd name="connsiteY13" fmla="*/ 116151 h 1113366"/>
              <a:gd name="connsiteX0" fmla="*/ 81737 w 839922"/>
              <a:gd name="connsiteY0" fmla="*/ 116151 h 1113366"/>
              <a:gd name="connsiteX1" fmla="*/ 28428 w 839922"/>
              <a:gd name="connsiteY1" fmla="*/ 339333 h 1113366"/>
              <a:gd name="connsiteX2" fmla="*/ 42440 w 839922"/>
              <a:gd name="connsiteY2" fmla="*/ 562239 h 1113366"/>
              <a:gd name="connsiteX3" fmla="*/ 3997 w 839922"/>
              <a:gd name="connsiteY3" fmla="*/ 815445 h 1113366"/>
              <a:gd name="connsiteX4" fmla="*/ 66423 w 839922"/>
              <a:gd name="connsiteY4" fmla="*/ 1064683 h 1113366"/>
              <a:gd name="connsiteX5" fmla="*/ 261685 w 839922"/>
              <a:gd name="connsiteY5" fmla="*/ 1090877 h 1113366"/>
              <a:gd name="connsiteX6" fmla="*/ 496667 w 839922"/>
              <a:gd name="connsiteY6" fmla="*/ 1086908 h 1113366"/>
              <a:gd name="connsiteX7" fmla="*/ 665200 w 839922"/>
              <a:gd name="connsiteY7" fmla="*/ 932127 h 1113366"/>
              <a:gd name="connsiteX8" fmla="*/ 726845 w 839922"/>
              <a:gd name="connsiteY8" fmla="*/ 708289 h 1113366"/>
              <a:gd name="connsiteX9" fmla="*/ 827915 w 839922"/>
              <a:gd name="connsiteY9" fmla="*/ 137584 h 1113366"/>
              <a:gd name="connsiteX10" fmla="*/ 654803 w 839922"/>
              <a:gd name="connsiteY10" fmla="*/ 28840 h 1113366"/>
              <a:gd name="connsiteX11" fmla="*/ 459328 w 839922"/>
              <a:gd name="connsiteY11" fmla="*/ 14552 h 1113366"/>
              <a:gd name="connsiteX12" fmla="*/ 81737 w 839922"/>
              <a:gd name="connsiteY12" fmla="*/ 116151 h 1113366"/>
              <a:gd name="connsiteX0" fmla="*/ 81737 w 883929"/>
              <a:gd name="connsiteY0" fmla="*/ 154912 h 1152127"/>
              <a:gd name="connsiteX1" fmla="*/ 28428 w 883929"/>
              <a:gd name="connsiteY1" fmla="*/ 378094 h 1152127"/>
              <a:gd name="connsiteX2" fmla="*/ 42440 w 883929"/>
              <a:gd name="connsiteY2" fmla="*/ 601000 h 1152127"/>
              <a:gd name="connsiteX3" fmla="*/ 3997 w 883929"/>
              <a:gd name="connsiteY3" fmla="*/ 854206 h 1152127"/>
              <a:gd name="connsiteX4" fmla="*/ 66423 w 883929"/>
              <a:gd name="connsiteY4" fmla="*/ 1103444 h 1152127"/>
              <a:gd name="connsiteX5" fmla="*/ 261685 w 883929"/>
              <a:gd name="connsiteY5" fmla="*/ 1129638 h 1152127"/>
              <a:gd name="connsiteX6" fmla="*/ 496667 w 883929"/>
              <a:gd name="connsiteY6" fmla="*/ 1125669 h 1152127"/>
              <a:gd name="connsiteX7" fmla="*/ 665200 w 883929"/>
              <a:gd name="connsiteY7" fmla="*/ 970888 h 1152127"/>
              <a:gd name="connsiteX8" fmla="*/ 726845 w 883929"/>
              <a:gd name="connsiteY8" fmla="*/ 747050 h 1152127"/>
              <a:gd name="connsiteX9" fmla="*/ 871922 w 883929"/>
              <a:gd name="connsiteY9" fmla="*/ 458920 h 1152127"/>
              <a:gd name="connsiteX10" fmla="*/ 654803 w 883929"/>
              <a:gd name="connsiteY10" fmla="*/ 67601 h 1152127"/>
              <a:gd name="connsiteX11" fmla="*/ 459328 w 883929"/>
              <a:gd name="connsiteY11" fmla="*/ 53313 h 1152127"/>
              <a:gd name="connsiteX12" fmla="*/ 81737 w 883929"/>
              <a:gd name="connsiteY12" fmla="*/ 154912 h 1152127"/>
              <a:gd name="connsiteX0" fmla="*/ 81737 w 879962"/>
              <a:gd name="connsiteY0" fmla="*/ 104509 h 1101724"/>
              <a:gd name="connsiteX1" fmla="*/ 28428 w 879962"/>
              <a:gd name="connsiteY1" fmla="*/ 327691 h 1101724"/>
              <a:gd name="connsiteX2" fmla="*/ 42440 w 879962"/>
              <a:gd name="connsiteY2" fmla="*/ 550597 h 1101724"/>
              <a:gd name="connsiteX3" fmla="*/ 3997 w 879962"/>
              <a:gd name="connsiteY3" fmla="*/ 803803 h 1101724"/>
              <a:gd name="connsiteX4" fmla="*/ 66423 w 879962"/>
              <a:gd name="connsiteY4" fmla="*/ 1053041 h 1101724"/>
              <a:gd name="connsiteX5" fmla="*/ 261685 w 879962"/>
              <a:gd name="connsiteY5" fmla="*/ 1079235 h 1101724"/>
              <a:gd name="connsiteX6" fmla="*/ 496667 w 879962"/>
              <a:gd name="connsiteY6" fmla="*/ 1075266 h 1101724"/>
              <a:gd name="connsiteX7" fmla="*/ 665200 w 879962"/>
              <a:gd name="connsiteY7" fmla="*/ 920485 h 1101724"/>
              <a:gd name="connsiteX8" fmla="*/ 726845 w 879962"/>
              <a:gd name="connsiteY8" fmla="*/ 696647 h 1101724"/>
              <a:gd name="connsiteX9" fmla="*/ 871922 w 879962"/>
              <a:gd name="connsiteY9" fmla="*/ 408517 h 1101724"/>
              <a:gd name="connsiteX10" fmla="*/ 775088 w 879962"/>
              <a:gd name="connsiteY10" fmla="*/ 87048 h 1101724"/>
              <a:gd name="connsiteX11" fmla="*/ 459328 w 879962"/>
              <a:gd name="connsiteY11" fmla="*/ 2910 h 1101724"/>
              <a:gd name="connsiteX12" fmla="*/ 81737 w 879962"/>
              <a:gd name="connsiteY12" fmla="*/ 104509 h 1101724"/>
              <a:gd name="connsiteX0" fmla="*/ 81737 w 876105"/>
              <a:gd name="connsiteY0" fmla="*/ 106097 h 1103312"/>
              <a:gd name="connsiteX1" fmla="*/ 28428 w 876105"/>
              <a:gd name="connsiteY1" fmla="*/ 329279 h 1103312"/>
              <a:gd name="connsiteX2" fmla="*/ 42440 w 876105"/>
              <a:gd name="connsiteY2" fmla="*/ 552185 h 1103312"/>
              <a:gd name="connsiteX3" fmla="*/ 3997 w 876105"/>
              <a:gd name="connsiteY3" fmla="*/ 805391 h 1103312"/>
              <a:gd name="connsiteX4" fmla="*/ 66423 w 876105"/>
              <a:gd name="connsiteY4" fmla="*/ 1054629 h 1103312"/>
              <a:gd name="connsiteX5" fmla="*/ 261685 w 876105"/>
              <a:gd name="connsiteY5" fmla="*/ 1080823 h 1103312"/>
              <a:gd name="connsiteX6" fmla="*/ 496667 w 876105"/>
              <a:gd name="connsiteY6" fmla="*/ 1076854 h 1103312"/>
              <a:gd name="connsiteX7" fmla="*/ 665200 w 876105"/>
              <a:gd name="connsiteY7" fmla="*/ 922073 h 1103312"/>
              <a:gd name="connsiteX8" fmla="*/ 726845 w 876105"/>
              <a:gd name="connsiteY8" fmla="*/ 698235 h 1103312"/>
              <a:gd name="connsiteX9" fmla="*/ 871922 w 876105"/>
              <a:gd name="connsiteY9" fmla="*/ 410105 h 1103312"/>
              <a:gd name="connsiteX10" fmla="*/ 701745 w 876105"/>
              <a:gd name="connsiteY10" fmla="*/ 79111 h 1103312"/>
              <a:gd name="connsiteX11" fmla="*/ 459328 w 876105"/>
              <a:gd name="connsiteY11" fmla="*/ 4498 h 1103312"/>
              <a:gd name="connsiteX12" fmla="*/ 81737 w 876105"/>
              <a:gd name="connsiteY12" fmla="*/ 106097 h 1103312"/>
              <a:gd name="connsiteX0" fmla="*/ 81737 w 876105"/>
              <a:gd name="connsiteY0" fmla="*/ 82945 h 1080160"/>
              <a:gd name="connsiteX1" fmla="*/ 28428 w 876105"/>
              <a:gd name="connsiteY1" fmla="*/ 306127 h 1080160"/>
              <a:gd name="connsiteX2" fmla="*/ 42440 w 876105"/>
              <a:gd name="connsiteY2" fmla="*/ 529033 h 1080160"/>
              <a:gd name="connsiteX3" fmla="*/ 3997 w 876105"/>
              <a:gd name="connsiteY3" fmla="*/ 782239 h 1080160"/>
              <a:gd name="connsiteX4" fmla="*/ 66423 w 876105"/>
              <a:gd name="connsiteY4" fmla="*/ 1031477 h 1080160"/>
              <a:gd name="connsiteX5" fmla="*/ 261685 w 876105"/>
              <a:gd name="connsiteY5" fmla="*/ 1057671 h 1080160"/>
              <a:gd name="connsiteX6" fmla="*/ 496667 w 876105"/>
              <a:gd name="connsiteY6" fmla="*/ 1053702 h 1080160"/>
              <a:gd name="connsiteX7" fmla="*/ 665200 w 876105"/>
              <a:gd name="connsiteY7" fmla="*/ 898921 h 1080160"/>
              <a:gd name="connsiteX8" fmla="*/ 726845 w 876105"/>
              <a:gd name="connsiteY8" fmla="*/ 675083 h 1080160"/>
              <a:gd name="connsiteX9" fmla="*/ 871922 w 876105"/>
              <a:gd name="connsiteY9" fmla="*/ 386953 h 1080160"/>
              <a:gd name="connsiteX10" fmla="*/ 701745 w 876105"/>
              <a:gd name="connsiteY10" fmla="*/ 55959 h 1080160"/>
              <a:gd name="connsiteX11" fmla="*/ 377183 w 876105"/>
              <a:gd name="connsiteY11" fmla="*/ 51196 h 1080160"/>
              <a:gd name="connsiteX12" fmla="*/ 81737 w 876105"/>
              <a:gd name="connsiteY12" fmla="*/ 82945 h 1080160"/>
              <a:gd name="connsiteX0" fmla="*/ 81737 w 876105"/>
              <a:gd name="connsiteY0" fmla="*/ 90883 h 1088098"/>
              <a:gd name="connsiteX1" fmla="*/ 28428 w 876105"/>
              <a:gd name="connsiteY1" fmla="*/ 314065 h 1088098"/>
              <a:gd name="connsiteX2" fmla="*/ 42440 w 876105"/>
              <a:gd name="connsiteY2" fmla="*/ 536971 h 1088098"/>
              <a:gd name="connsiteX3" fmla="*/ 3997 w 876105"/>
              <a:gd name="connsiteY3" fmla="*/ 790177 h 1088098"/>
              <a:gd name="connsiteX4" fmla="*/ 66423 w 876105"/>
              <a:gd name="connsiteY4" fmla="*/ 1039415 h 1088098"/>
              <a:gd name="connsiteX5" fmla="*/ 261685 w 876105"/>
              <a:gd name="connsiteY5" fmla="*/ 1065609 h 1088098"/>
              <a:gd name="connsiteX6" fmla="*/ 496667 w 876105"/>
              <a:gd name="connsiteY6" fmla="*/ 1061640 h 1088098"/>
              <a:gd name="connsiteX7" fmla="*/ 665200 w 876105"/>
              <a:gd name="connsiteY7" fmla="*/ 906859 h 1088098"/>
              <a:gd name="connsiteX8" fmla="*/ 726845 w 876105"/>
              <a:gd name="connsiteY8" fmla="*/ 683021 h 1088098"/>
              <a:gd name="connsiteX9" fmla="*/ 871922 w 876105"/>
              <a:gd name="connsiteY9" fmla="*/ 394891 h 1088098"/>
              <a:gd name="connsiteX10" fmla="*/ 701745 w 876105"/>
              <a:gd name="connsiteY10" fmla="*/ 63897 h 1088098"/>
              <a:gd name="connsiteX11" fmla="*/ 353714 w 876105"/>
              <a:gd name="connsiteY11" fmla="*/ 11509 h 1088098"/>
              <a:gd name="connsiteX12" fmla="*/ 81737 w 876105"/>
              <a:gd name="connsiteY12" fmla="*/ 90883 h 1088098"/>
              <a:gd name="connsiteX0" fmla="*/ 81737 w 823297"/>
              <a:gd name="connsiteY0" fmla="*/ 93000 h 1090215"/>
              <a:gd name="connsiteX1" fmla="*/ 28428 w 823297"/>
              <a:gd name="connsiteY1" fmla="*/ 316182 h 1090215"/>
              <a:gd name="connsiteX2" fmla="*/ 42440 w 823297"/>
              <a:gd name="connsiteY2" fmla="*/ 539088 h 1090215"/>
              <a:gd name="connsiteX3" fmla="*/ 3997 w 823297"/>
              <a:gd name="connsiteY3" fmla="*/ 792294 h 1090215"/>
              <a:gd name="connsiteX4" fmla="*/ 66423 w 823297"/>
              <a:gd name="connsiteY4" fmla="*/ 1041532 h 1090215"/>
              <a:gd name="connsiteX5" fmla="*/ 261685 w 823297"/>
              <a:gd name="connsiteY5" fmla="*/ 1067726 h 1090215"/>
              <a:gd name="connsiteX6" fmla="*/ 496667 w 823297"/>
              <a:gd name="connsiteY6" fmla="*/ 1063757 h 1090215"/>
              <a:gd name="connsiteX7" fmla="*/ 665200 w 823297"/>
              <a:gd name="connsiteY7" fmla="*/ 908976 h 1090215"/>
              <a:gd name="connsiteX8" fmla="*/ 726845 w 823297"/>
              <a:gd name="connsiteY8" fmla="*/ 685138 h 1090215"/>
              <a:gd name="connsiteX9" fmla="*/ 819114 w 823297"/>
              <a:gd name="connsiteY9" fmla="*/ 409708 h 1090215"/>
              <a:gd name="connsiteX10" fmla="*/ 701745 w 823297"/>
              <a:gd name="connsiteY10" fmla="*/ 66014 h 1090215"/>
              <a:gd name="connsiteX11" fmla="*/ 353714 w 823297"/>
              <a:gd name="connsiteY11" fmla="*/ 13626 h 1090215"/>
              <a:gd name="connsiteX12" fmla="*/ 81737 w 823297"/>
              <a:gd name="connsiteY12" fmla="*/ 93000 h 1090215"/>
              <a:gd name="connsiteX0" fmla="*/ 81737 w 820798"/>
              <a:gd name="connsiteY0" fmla="*/ 93000 h 1090215"/>
              <a:gd name="connsiteX1" fmla="*/ 28428 w 820798"/>
              <a:gd name="connsiteY1" fmla="*/ 316182 h 1090215"/>
              <a:gd name="connsiteX2" fmla="*/ 42440 w 820798"/>
              <a:gd name="connsiteY2" fmla="*/ 539088 h 1090215"/>
              <a:gd name="connsiteX3" fmla="*/ 3997 w 820798"/>
              <a:gd name="connsiteY3" fmla="*/ 792294 h 1090215"/>
              <a:gd name="connsiteX4" fmla="*/ 66423 w 820798"/>
              <a:gd name="connsiteY4" fmla="*/ 1041532 h 1090215"/>
              <a:gd name="connsiteX5" fmla="*/ 261685 w 820798"/>
              <a:gd name="connsiteY5" fmla="*/ 1067726 h 1090215"/>
              <a:gd name="connsiteX6" fmla="*/ 496667 w 820798"/>
              <a:gd name="connsiteY6" fmla="*/ 1063757 h 1090215"/>
              <a:gd name="connsiteX7" fmla="*/ 665200 w 820798"/>
              <a:gd name="connsiteY7" fmla="*/ 908976 h 1090215"/>
              <a:gd name="connsiteX8" fmla="*/ 691640 w 820798"/>
              <a:gd name="connsiteY8" fmla="*/ 704188 h 1090215"/>
              <a:gd name="connsiteX9" fmla="*/ 819114 w 820798"/>
              <a:gd name="connsiteY9" fmla="*/ 409708 h 1090215"/>
              <a:gd name="connsiteX10" fmla="*/ 701745 w 820798"/>
              <a:gd name="connsiteY10" fmla="*/ 66014 h 1090215"/>
              <a:gd name="connsiteX11" fmla="*/ 353714 w 820798"/>
              <a:gd name="connsiteY11" fmla="*/ 13626 h 1090215"/>
              <a:gd name="connsiteX12" fmla="*/ 81737 w 820798"/>
              <a:gd name="connsiteY12" fmla="*/ 93000 h 1090215"/>
              <a:gd name="connsiteX0" fmla="*/ 81737 w 831308"/>
              <a:gd name="connsiteY0" fmla="*/ 83872 h 1081087"/>
              <a:gd name="connsiteX1" fmla="*/ 28428 w 831308"/>
              <a:gd name="connsiteY1" fmla="*/ 307054 h 1081087"/>
              <a:gd name="connsiteX2" fmla="*/ 42440 w 831308"/>
              <a:gd name="connsiteY2" fmla="*/ 529960 h 1081087"/>
              <a:gd name="connsiteX3" fmla="*/ 3997 w 831308"/>
              <a:gd name="connsiteY3" fmla="*/ 783166 h 1081087"/>
              <a:gd name="connsiteX4" fmla="*/ 66423 w 831308"/>
              <a:gd name="connsiteY4" fmla="*/ 1032404 h 1081087"/>
              <a:gd name="connsiteX5" fmla="*/ 261685 w 831308"/>
              <a:gd name="connsiteY5" fmla="*/ 1058598 h 1081087"/>
              <a:gd name="connsiteX6" fmla="*/ 496667 w 831308"/>
              <a:gd name="connsiteY6" fmla="*/ 1054629 h 1081087"/>
              <a:gd name="connsiteX7" fmla="*/ 665200 w 831308"/>
              <a:gd name="connsiteY7" fmla="*/ 899848 h 1081087"/>
              <a:gd name="connsiteX8" fmla="*/ 691640 w 831308"/>
              <a:gd name="connsiteY8" fmla="*/ 695060 h 1081087"/>
              <a:gd name="connsiteX9" fmla="*/ 819114 w 831308"/>
              <a:gd name="connsiteY9" fmla="*/ 400580 h 1081087"/>
              <a:gd name="connsiteX10" fmla="*/ 794139 w 831308"/>
              <a:gd name="connsiteY10" fmla="*/ 135605 h 1081087"/>
              <a:gd name="connsiteX11" fmla="*/ 701745 w 831308"/>
              <a:gd name="connsiteY11" fmla="*/ 56886 h 1081087"/>
              <a:gd name="connsiteX12" fmla="*/ 353714 w 831308"/>
              <a:gd name="connsiteY12" fmla="*/ 4498 h 1081087"/>
              <a:gd name="connsiteX13" fmla="*/ 81737 w 831308"/>
              <a:gd name="connsiteY13" fmla="*/ 83872 h 1081087"/>
              <a:gd name="connsiteX0" fmla="*/ 81737 w 831308"/>
              <a:gd name="connsiteY0" fmla="*/ 87576 h 1084791"/>
              <a:gd name="connsiteX1" fmla="*/ 28428 w 831308"/>
              <a:gd name="connsiteY1" fmla="*/ 310758 h 1084791"/>
              <a:gd name="connsiteX2" fmla="*/ 42440 w 831308"/>
              <a:gd name="connsiteY2" fmla="*/ 533664 h 1084791"/>
              <a:gd name="connsiteX3" fmla="*/ 3997 w 831308"/>
              <a:gd name="connsiteY3" fmla="*/ 786870 h 1084791"/>
              <a:gd name="connsiteX4" fmla="*/ 66423 w 831308"/>
              <a:gd name="connsiteY4" fmla="*/ 1036108 h 1084791"/>
              <a:gd name="connsiteX5" fmla="*/ 261685 w 831308"/>
              <a:gd name="connsiteY5" fmla="*/ 1062302 h 1084791"/>
              <a:gd name="connsiteX6" fmla="*/ 496667 w 831308"/>
              <a:gd name="connsiteY6" fmla="*/ 1058333 h 1084791"/>
              <a:gd name="connsiteX7" fmla="*/ 665200 w 831308"/>
              <a:gd name="connsiteY7" fmla="*/ 903552 h 1084791"/>
              <a:gd name="connsiteX8" fmla="*/ 691640 w 831308"/>
              <a:gd name="connsiteY8" fmla="*/ 698764 h 1084791"/>
              <a:gd name="connsiteX9" fmla="*/ 819114 w 831308"/>
              <a:gd name="connsiteY9" fmla="*/ 404284 h 1084791"/>
              <a:gd name="connsiteX10" fmla="*/ 794139 w 831308"/>
              <a:gd name="connsiteY10" fmla="*/ 139309 h 1084791"/>
              <a:gd name="connsiteX11" fmla="*/ 654805 w 831308"/>
              <a:gd name="connsiteY11" fmla="*/ 38365 h 1084791"/>
              <a:gd name="connsiteX12" fmla="*/ 353714 w 831308"/>
              <a:gd name="connsiteY12" fmla="*/ 8202 h 1084791"/>
              <a:gd name="connsiteX13" fmla="*/ 81737 w 831308"/>
              <a:gd name="connsiteY13" fmla="*/ 87576 h 1084791"/>
              <a:gd name="connsiteX0" fmla="*/ 81737 w 839127"/>
              <a:gd name="connsiteY0" fmla="*/ 87576 h 1084791"/>
              <a:gd name="connsiteX1" fmla="*/ 28428 w 839127"/>
              <a:gd name="connsiteY1" fmla="*/ 310758 h 1084791"/>
              <a:gd name="connsiteX2" fmla="*/ 42440 w 839127"/>
              <a:gd name="connsiteY2" fmla="*/ 533664 h 1084791"/>
              <a:gd name="connsiteX3" fmla="*/ 3997 w 839127"/>
              <a:gd name="connsiteY3" fmla="*/ 786870 h 1084791"/>
              <a:gd name="connsiteX4" fmla="*/ 66423 w 839127"/>
              <a:gd name="connsiteY4" fmla="*/ 1036108 h 1084791"/>
              <a:gd name="connsiteX5" fmla="*/ 261685 w 839127"/>
              <a:gd name="connsiteY5" fmla="*/ 1062302 h 1084791"/>
              <a:gd name="connsiteX6" fmla="*/ 496667 w 839127"/>
              <a:gd name="connsiteY6" fmla="*/ 1058333 h 1084791"/>
              <a:gd name="connsiteX7" fmla="*/ 665200 w 839127"/>
              <a:gd name="connsiteY7" fmla="*/ 903552 h 1084791"/>
              <a:gd name="connsiteX8" fmla="*/ 691640 w 839127"/>
              <a:gd name="connsiteY8" fmla="*/ 698764 h 1084791"/>
              <a:gd name="connsiteX9" fmla="*/ 819114 w 839127"/>
              <a:gd name="connsiteY9" fmla="*/ 404284 h 1084791"/>
              <a:gd name="connsiteX10" fmla="*/ 811742 w 839127"/>
              <a:gd name="connsiteY10" fmla="*/ 123434 h 1084791"/>
              <a:gd name="connsiteX11" fmla="*/ 654805 w 839127"/>
              <a:gd name="connsiteY11" fmla="*/ 38365 h 1084791"/>
              <a:gd name="connsiteX12" fmla="*/ 353714 w 839127"/>
              <a:gd name="connsiteY12" fmla="*/ 8202 h 1084791"/>
              <a:gd name="connsiteX13" fmla="*/ 81737 w 839127"/>
              <a:gd name="connsiteY13" fmla="*/ 87576 h 1084791"/>
              <a:gd name="connsiteX0" fmla="*/ 81737 w 843038"/>
              <a:gd name="connsiteY0" fmla="*/ 93816 h 1091031"/>
              <a:gd name="connsiteX1" fmla="*/ 28428 w 843038"/>
              <a:gd name="connsiteY1" fmla="*/ 316998 h 1091031"/>
              <a:gd name="connsiteX2" fmla="*/ 42440 w 843038"/>
              <a:gd name="connsiteY2" fmla="*/ 539904 h 1091031"/>
              <a:gd name="connsiteX3" fmla="*/ 3997 w 843038"/>
              <a:gd name="connsiteY3" fmla="*/ 793110 h 1091031"/>
              <a:gd name="connsiteX4" fmla="*/ 66423 w 843038"/>
              <a:gd name="connsiteY4" fmla="*/ 1042348 h 1091031"/>
              <a:gd name="connsiteX5" fmla="*/ 261685 w 843038"/>
              <a:gd name="connsiteY5" fmla="*/ 1068542 h 1091031"/>
              <a:gd name="connsiteX6" fmla="*/ 496667 w 843038"/>
              <a:gd name="connsiteY6" fmla="*/ 1064573 h 1091031"/>
              <a:gd name="connsiteX7" fmla="*/ 665200 w 843038"/>
              <a:gd name="connsiteY7" fmla="*/ 909792 h 1091031"/>
              <a:gd name="connsiteX8" fmla="*/ 691640 w 843038"/>
              <a:gd name="connsiteY8" fmla="*/ 705004 h 1091031"/>
              <a:gd name="connsiteX9" fmla="*/ 819114 w 843038"/>
              <a:gd name="connsiteY9" fmla="*/ 410524 h 1091031"/>
              <a:gd name="connsiteX10" fmla="*/ 811742 w 843038"/>
              <a:gd name="connsiteY10" fmla="*/ 129674 h 1091031"/>
              <a:gd name="connsiteX11" fmla="*/ 631336 w 843038"/>
              <a:gd name="connsiteY11" fmla="*/ 19205 h 1091031"/>
              <a:gd name="connsiteX12" fmla="*/ 353714 w 843038"/>
              <a:gd name="connsiteY12" fmla="*/ 14442 h 1091031"/>
              <a:gd name="connsiteX13" fmla="*/ 81737 w 843038"/>
              <a:gd name="connsiteY13" fmla="*/ 93816 h 1091031"/>
              <a:gd name="connsiteX0" fmla="*/ 81737 w 831308"/>
              <a:gd name="connsiteY0" fmla="*/ 94875 h 1092090"/>
              <a:gd name="connsiteX1" fmla="*/ 28428 w 831308"/>
              <a:gd name="connsiteY1" fmla="*/ 318057 h 1092090"/>
              <a:gd name="connsiteX2" fmla="*/ 42440 w 831308"/>
              <a:gd name="connsiteY2" fmla="*/ 540963 h 1092090"/>
              <a:gd name="connsiteX3" fmla="*/ 3997 w 831308"/>
              <a:gd name="connsiteY3" fmla="*/ 794169 h 1092090"/>
              <a:gd name="connsiteX4" fmla="*/ 66423 w 831308"/>
              <a:gd name="connsiteY4" fmla="*/ 1043407 h 1092090"/>
              <a:gd name="connsiteX5" fmla="*/ 261685 w 831308"/>
              <a:gd name="connsiteY5" fmla="*/ 1069601 h 1092090"/>
              <a:gd name="connsiteX6" fmla="*/ 496667 w 831308"/>
              <a:gd name="connsiteY6" fmla="*/ 1065632 h 1092090"/>
              <a:gd name="connsiteX7" fmla="*/ 665200 w 831308"/>
              <a:gd name="connsiteY7" fmla="*/ 910851 h 1092090"/>
              <a:gd name="connsiteX8" fmla="*/ 691640 w 831308"/>
              <a:gd name="connsiteY8" fmla="*/ 706063 h 1092090"/>
              <a:gd name="connsiteX9" fmla="*/ 819114 w 831308"/>
              <a:gd name="connsiteY9" fmla="*/ 411583 h 1092090"/>
              <a:gd name="connsiteX10" fmla="*/ 761869 w 831308"/>
              <a:gd name="connsiteY10" fmla="*/ 137083 h 1092090"/>
              <a:gd name="connsiteX11" fmla="*/ 631336 w 831308"/>
              <a:gd name="connsiteY11" fmla="*/ 20264 h 1092090"/>
              <a:gd name="connsiteX12" fmla="*/ 353714 w 831308"/>
              <a:gd name="connsiteY12" fmla="*/ 15501 h 1092090"/>
              <a:gd name="connsiteX13" fmla="*/ 81737 w 831308"/>
              <a:gd name="connsiteY13" fmla="*/ 94875 h 1092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31308" h="1092090">
                <a:moveTo>
                  <a:pt x="81737" y="94875"/>
                </a:moveTo>
                <a:cubicBezTo>
                  <a:pt x="27523" y="145301"/>
                  <a:pt x="34978" y="243709"/>
                  <a:pt x="28428" y="318057"/>
                </a:cubicBezTo>
                <a:cubicBezTo>
                  <a:pt x="21879" y="392405"/>
                  <a:pt x="46512" y="461611"/>
                  <a:pt x="42440" y="540963"/>
                </a:cubicBezTo>
                <a:cubicBezTo>
                  <a:pt x="38368" y="620315"/>
                  <a:pt x="0" y="710428"/>
                  <a:pt x="3997" y="794169"/>
                </a:cubicBezTo>
                <a:cubicBezTo>
                  <a:pt x="7994" y="877910"/>
                  <a:pt x="23475" y="997502"/>
                  <a:pt x="66423" y="1043407"/>
                </a:cubicBezTo>
                <a:cubicBezTo>
                  <a:pt x="109371" y="1089312"/>
                  <a:pt x="189978" y="1065897"/>
                  <a:pt x="261685" y="1069601"/>
                </a:cubicBezTo>
                <a:cubicBezTo>
                  <a:pt x="333392" y="1073305"/>
                  <a:pt x="429415" y="1092090"/>
                  <a:pt x="496667" y="1065632"/>
                </a:cubicBezTo>
                <a:cubicBezTo>
                  <a:pt x="563919" y="1039174"/>
                  <a:pt x="632705" y="970779"/>
                  <a:pt x="665200" y="910851"/>
                </a:cubicBezTo>
                <a:cubicBezTo>
                  <a:pt x="697695" y="850923"/>
                  <a:pt x="663608" y="777897"/>
                  <a:pt x="691640" y="706063"/>
                </a:cubicBezTo>
                <a:cubicBezTo>
                  <a:pt x="718759" y="573639"/>
                  <a:pt x="817430" y="517945"/>
                  <a:pt x="819114" y="411583"/>
                </a:cubicBezTo>
                <a:cubicBezTo>
                  <a:pt x="831308" y="318870"/>
                  <a:pt x="793165" y="202303"/>
                  <a:pt x="761869" y="137083"/>
                </a:cubicBezTo>
                <a:cubicBezTo>
                  <a:pt x="730573" y="71863"/>
                  <a:pt x="699362" y="40528"/>
                  <a:pt x="631336" y="20264"/>
                </a:cubicBezTo>
                <a:cubicBezTo>
                  <a:pt x="563310" y="0"/>
                  <a:pt x="445314" y="3066"/>
                  <a:pt x="353714" y="15501"/>
                </a:cubicBezTo>
                <a:cubicBezTo>
                  <a:pt x="262114" y="27936"/>
                  <a:pt x="135951" y="44449"/>
                  <a:pt x="81737" y="94875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arse Dictionary Model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71510" y="2059030"/>
          <a:ext cx="213200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6143" y="2168212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/>
                <a:cs typeface="Calibri"/>
              </a:rPr>
              <a:t>=</a:t>
            </a:r>
            <a:endParaRPr lang="en-US" sz="5400" b="1" dirty="0">
              <a:solidFill>
                <a:schemeClr val="bg1"/>
              </a:solidFill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6075436" y="2056773"/>
          <a:ext cx="2131985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9" name="AutoShape 213"/>
          <p:cNvSpPr>
            <a:spLocks noChangeArrowheads="1"/>
          </p:cNvSpPr>
          <p:nvPr/>
        </p:nvSpPr>
        <p:spPr bwMode="auto">
          <a:xfrm>
            <a:off x="609600" y="2015593"/>
            <a:ext cx="2260339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AutoShape 213"/>
          <p:cNvSpPr>
            <a:spLocks noChangeArrowheads="1"/>
          </p:cNvSpPr>
          <p:nvPr/>
        </p:nvSpPr>
        <p:spPr bwMode="auto">
          <a:xfrm>
            <a:off x="6006409" y="2021996"/>
            <a:ext cx="228415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817297" y="2059030"/>
          <a:ext cx="1747848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2" name="AutoShape 213"/>
          <p:cNvSpPr>
            <a:spLocks noChangeArrowheads="1"/>
          </p:cNvSpPr>
          <p:nvPr/>
        </p:nvSpPr>
        <p:spPr bwMode="auto">
          <a:xfrm>
            <a:off x="3749937" y="2015592"/>
            <a:ext cx="1890990" cy="1263389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13374" y="2217196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38429" y="221719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891481" y="221719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3124200" y="1143000"/>
            <a:ext cx="2325950" cy="492443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3399FF"/>
                </a:solidFill>
                <a:cs typeface="Calibri"/>
              </a:rPr>
              <a:t>Base dictionary</a:t>
            </a:r>
            <a:endParaRPr kumimoji="0" lang="en-US" sz="2600" b="1" u="none" strike="noStrike" kern="1200" cap="none" spc="0" normalizeH="0" baseline="-25000" noProof="0" dirty="0" smtClean="0">
              <a:ln>
                <a:noFill/>
              </a:ln>
              <a:solidFill>
                <a:srgbClr val="3399FF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79" name="Content Placeholder 2"/>
          <p:cNvSpPr txBox="1">
            <a:spLocks/>
          </p:cNvSpPr>
          <p:nvPr/>
        </p:nvSpPr>
        <p:spPr>
          <a:xfrm>
            <a:off x="5791200" y="1143000"/>
            <a:ext cx="3276600" cy="492443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3399FF"/>
                </a:solidFill>
                <a:cs typeface="Calibri"/>
              </a:rPr>
              <a:t>Representation matrix</a:t>
            </a:r>
            <a:endParaRPr kumimoji="0" lang="en-US" sz="2600" b="1" u="none" strike="noStrike" kern="1200" cap="none" spc="0" normalizeH="0" baseline="-25000" noProof="0" dirty="0" smtClean="0">
              <a:ln>
                <a:noFill/>
              </a:ln>
              <a:solidFill>
                <a:srgbClr val="3399FF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82" name="Straight Connector 81"/>
          <p:cNvCxnSpPr>
            <a:endCxn id="78" idx="2"/>
          </p:cNvCxnSpPr>
          <p:nvPr/>
        </p:nvCxnSpPr>
        <p:spPr>
          <a:xfrm rot="10800000">
            <a:off x="4287176" y="1635444"/>
            <a:ext cx="460085" cy="27717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endCxn id="79" idx="2"/>
          </p:cNvCxnSpPr>
          <p:nvPr/>
        </p:nvCxnSpPr>
        <p:spPr>
          <a:xfrm flipV="1">
            <a:off x="6964680" y="1635443"/>
            <a:ext cx="464820" cy="26955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576944" y="3902528"/>
            <a:ext cx="195613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≈</a:t>
            </a:r>
          </a:p>
        </p:txBody>
      </p:sp>
      <p:sp>
        <p:nvSpPr>
          <p:cNvPr id="90" name="Content Placeholder 2"/>
          <p:cNvSpPr txBox="1">
            <a:spLocks/>
          </p:cNvSpPr>
          <p:nvPr/>
        </p:nvSpPr>
        <p:spPr>
          <a:xfrm>
            <a:off x="421310" y="5481934"/>
            <a:ext cx="2564780" cy="461665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="1" dirty="0" smtClean="0">
                <a:solidFill>
                  <a:schemeClr val="bg1"/>
                </a:solidFill>
                <a:cs typeface="Calibri"/>
              </a:rPr>
              <a:t>Base dictionary</a:t>
            </a:r>
            <a:endParaRPr kumimoji="0" lang="en-US" sz="2400" b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91" name="Content Placeholder 2"/>
          <p:cNvSpPr txBox="1">
            <a:spLocks/>
          </p:cNvSpPr>
          <p:nvPr/>
        </p:nvSpPr>
        <p:spPr>
          <a:xfrm>
            <a:off x="2605090" y="5481934"/>
            <a:ext cx="2381582" cy="461665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="1" dirty="0" smtClean="0">
                <a:solidFill>
                  <a:schemeClr val="bg1"/>
                </a:solidFill>
                <a:cs typeface="Calibri"/>
              </a:rPr>
              <a:t>Sparse matrix</a:t>
            </a:r>
            <a:endParaRPr kumimoji="0" lang="en-US" sz="2400" b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92" name="Freeform 91"/>
          <p:cNvSpPr/>
          <p:nvPr/>
        </p:nvSpPr>
        <p:spPr>
          <a:xfrm>
            <a:off x="3441788" y="4032506"/>
            <a:ext cx="1002902" cy="1098152"/>
          </a:xfrm>
          <a:custGeom>
            <a:avLst/>
            <a:gdLst>
              <a:gd name="connsiteX0" fmla="*/ 391319 w 991393"/>
              <a:gd name="connsiteY0" fmla="*/ 7144 h 1185862"/>
              <a:gd name="connsiteX1" fmla="*/ 236537 w 991393"/>
              <a:gd name="connsiteY1" fmla="*/ 19050 h 1185862"/>
              <a:gd name="connsiteX2" fmla="*/ 105569 w 991393"/>
              <a:gd name="connsiteY2" fmla="*/ 121444 h 1185862"/>
              <a:gd name="connsiteX3" fmla="*/ 43656 w 991393"/>
              <a:gd name="connsiteY3" fmla="*/ 280988 h 1185862"/>
              <a:gd name="connsiteX4" fmla="*/ 74612 w 991393"/>
              <a:gd name="connsiteY4" fmla="*/ 590550 h 1185862"/>
              <a:gd name="connsiteX5" fmla="*/ 48419 w 991393"/>
              <a:gd name="connsiteY5" fmla="*/ 812007 h 1185862"/>
              <a:gd name="connsiteX6" fmla="*/ 12700 w 991393"/>
              <a:gd name="connsiteY6" fmla="*/ 973932 h 1185862"/>
              <a:gd name="connsiteX7" fmla="*/ 124619 w 991393"/>
              <a:gd name="connsiteY7" fmla="*/ 1162050 h 1185862"/>
              <a:gd name="connsiteX8" fmla="*/ 367506 w 991393"/>
              <a:gd name="connsiteY8" fmla="*/ 1116807 h 1185862"/>
              <a:gd name="connsiteX9" fmla="*/ 636587 w 991393"/>
              <a:gd name="connsiteY9" fmla="*/ 1166813 h 1185862"/>
              <a:gd name="connsiteX10" fmla="*/ 858044 w 991393"/>
              <a:gd name="connsiteY10" fmla="*/ 1143000 h 1185862"/>
              <a:gd name="connsiteX11" fmla="*/ 979487 w 991393"/>
              <a:gd name="connsiteY11" fmla="*/ 976313 h 1185862"/>
              <a:gd name="connsiteX12" fmla="*/ 929481 w 991393"/>
              <a:gd name="connsiteY12" fmla="*/ 692944 h 1185862"/>
              <a:gd name="connsiteX13" fmla="*/ 919956 w 991393"/>
              <a:gd name="connsiteY13" fmla="*/ 464344 h 1185862"/>
              <a:gd name="connsiteX14" fmla="*/ 853281 w 991393"/>
              <a:gd name="connsiteY14" fmla="*/ 238125 h 1185862"/>
              <a:gd name="connsiteX15" fmla="*/ 619919 w 991393"/>
              <a:gd name="connsiteY15" fmla="*/ 76200 h 1185862"/>
              <a:gd name="connsiteX0" fmla="*/ 391319 w 991393"/>
              <a:gd name="connsiteY0" fmla="*/ 7144 h 1185862"/>
              <a:gd name="connsiteX1" fmla="*/ 236537 w 991393"/>
              <a:gd name="connsiteY1" fmla="*/ 19050 h 1185862"/>
              <a:gd name="connsiteX2" fmla="*/ 105569 w 991393"/>
              <a:gd name="connsiteY2" fmla="*/ 121444 h 1185862"/>
              <a:gd name="connsiteX3" fmla="*/ 43656 w 991393"/>
              <a:gd name="connsiteY3" fmla="*/ 280988 h 1185862"/>
              <a:gd name="connsiteX4" fmla="*/ 74612 w 991393"/>
              <a:gd name="connsiteY4" fmla="*/ 590550 h 1185862"/>
              <a:gd name="connsiteX5" fmla="*/ 48419 w 991393"/>
              <a:gd name="connsiteY5" fmla="*/ 812007 h 1185862"/>
              <a:gd name="connsiteX6" fmla="*/ 12700 w 991393"/>
              <a:gd name="connsiteY6" fmla="*/ 973932 h 1185862"/>
              <a:gd name="connsiteX7" fmla="*/ 124619 w 991393"/>
              <a:gd name="connsiteY7" fmla="*/ 1162050 h 1185862"/>
              <a:gd name="connsiteX8" fmla="*/ 367506 w 991393"/>
              <a:gd name="connsiteY8" fmla="*/ 1116807 h 1185862"/>
              <a:gd name="connsiteX9" fmla="*/ 636587 w 991393"/>
              <a:gd name="connsiteY9" fmla="*/ 1166813 h 1185862"/>
              <a:gd name="connsiteX10" fmla="*/ 858044 w 991393"/>
              <a:gd name="connsiteY10" fmla="*/ 1143000 h 1185862"/>
              <a:gd name="connsiteX11" fmla="*/ 979487 w 991393"/>
              <a:gd name="connsiteY11" fmla="*/ 976313 h 1185862"/>
              <a:gd name="connsiteX12" fmla="*/ 929481 w 991393"/>
              <a:gd name="connsiteY12" fmla="*/ 692944 h 1185862"/>
              <a:gd name="connsiteX13" fmla="*/ 919956 w 991393"/>
              <a:gd name="connsiteY13" fmla="*/ 464344 h 1185862"/>
              <a:gd name="connsiteX14" fmla="*/ 853281 w 991393"/>
              <a:gd name="connsiteY14" fmla="*/ 238125 h 1185862"/>
              <a:gd name="connsiteX15" fmla="*/ 619919 w 991393"/>
              <a:gd name="connsiteY15" fmla="*/ 76200 h 1185862"/>
              <a:gd name="connsiteX16" fmla="*/ 391319 w 991393"/>
              <a:gd name="connsiteY16" fmla="*/ 7144 h 1185862"/>
              <a:gd name="connsiteX0" fmla="*/ 391319 w 991393"/>
              <a:gd name="connsiteY0" fmla="*/ 0 h 1178718"/>
              <a:gd name="connsiteX1" fmla="*/ 105569 w 991393"/>
              <a:gd name="connsiteY1" fmla="*/ 114300 h 1178718"/>
              <a:gd name="connsiteX2" fmla="*/ 43656 w 991393"/>
              <a:gd name="connsiteY2" fmla="*/ 273844 h 1178718"/>
              <a:gd name="connsiteX3" fmla="*/ 74612 w 991393"/>
              <a:gd name="connsiteY3" fmla="*/ 583406 h 1178718"/>
              <a:gd name="connsiteX4" fmla="*/ 48419 w 991393"/>
              <a:gd name="connsiteY4" fmla="*/ 804863 h 1178718"/>
              <a:gd name="connsiteX5" fmla="*/ 12700 w 991393"/>
              <a:gd name="connsiteY5" fmla="*/ 966788 h 1178718"/>
              <a:gd name="connsiteX6" fmla="*/ 124619 w 991393"/>
              <a:gd name="connsiteY6" fmla="*/ 1154906 h 1178718"/>
              <a:gd name="connsiteX7" fmla="*/ 367506 w 991393"/>
              <a:gd name="connsiteY7" fmla="*/ 1109663 h 1178718"/>
              <a:gd name="connsiteX8" fmla="*/ 636587 w 991393"/>
              <a:gd name="connsiteY8" fmla="*/ 1159669 h 1178718"/>
              <a:gd name="connsiteX9" fmla="*/ 858044 w 991393"/>
              <a:gd name="connsiteY9" fmla="*/ 1135856 h 1178718"/>
              <a:gd name="connsiteX10" fmla="*/ 979487 w 991393"/>
              <a:gd name="connsiteY10" fmla="*/ 969169 h 1178718"/>
              <a:gd name="connsiteX11" fmla="*/ 929481 w 991393"/>
              <a:gd name="connsiteY11" fmla="*/ 685800 h 1178718"/>
              <a:gd name="connsiteX12" fmla="*/ 919956 w 991393"/>
              <a:gd name="connsiteY12" fmla="*/ 457200 h 1178718"/>
              <a:gd name="connsiteX13" fmla="*/ 853281 w 991393"/>
              <a:gd name="connsiteY13" fmla="*/ 230981 h 1178718"/>
              <a:gd name="connsiteX14" fmla="*/ 619919 w 991393"/>
              <a:gd name="connsiteY14" fmla="*/ 69056 h 1178718"/>
              <a:gd name="connsiteX15" fmla="*/ 391319 w 991393"/>
              <a:gd name="connsiteY15" fmla="*/ 0 h 1178718"/>
              <a:gd name="connsiteX0" fmla="*/ 391319 w 991393"/>
              <a:gd name="connsiteY0" fmla="*/ 7541 h 1186259"/>
              <a:gd name="connsiteX1" fmla="*/ 105569 w 991393"/>
              <a:gd name="connsiteY1" fmla="*/ 121841 h 1186259"/>
              <a:gd name="connsiteX2" fmla="*/ 43656 w 991393"/>
              <a:gd name="connsiteY2" fmla="*/ 281385 h 1186259"/>
              <a:gd name="connsiteX3" fmla="*/ 74612 w 991393"/>
              <a:gd name="connsiteY3" fmla="*/ 590947 h 1186259"/>
              <a:gd name="connsiteX4" fmla="*/ 48419 w 991393"/>
              <a:gd name="connsiteY4" fmla="*/ 812404 h 1186259"/>
              <a:gd name="connsiteX5" fmla="*/ 12700 w 991393"/>
              <a:gd name="connsiteY5" fmla="*/ 974329 h 1186259"/>
              <a:gd name="connsiteX6" fmla="*/ 124619 w 991393"/>
              <a:gd name="connsiteY6" fmla="*/ 1162447 h 1186259"/>
              <a:gd name="connsiteX7" fmla="*/ 367506 w 991393"/>
              <a:gd name="connsiteY7" fmla="*/ 1117204 h 1186259"/>
              <a:gd name="connsiteX8" fmla="*/ 636587 w 991393"/>
              <a:gd name="connsiteY8" fmla="*/ 1167210 h 1186259"/>
              <a:gd name="connsiteX9" fmla="*/ 858044 w 991393"/>
              <a:gd name="connsiteY9" fmla="*/ 1143397 h 1186259"/>
              <a:gd name="connsiteX10" fmla="*/ 979487 w 991393"/>
              <a:gd name="connsiteY10" fmla="*/ 976710 h 1186259"/>
              <a:gd name="connsiteX11" fmla="*/ 929481 w 991393"/>
              <a:gd name="connsiteY11" fmla="*/ 693341 h 1186259"/>
              <a:gd name="connsiteX12" fmla="*/ 919956 w 991393"/>
              <a:gd name="connsiteY12" fmla="*/ 464741 h 1186259"/>
              <a:gd name="connsiteX13" fmla="*/ 853281 w 991393"/>
              <a:gd name="connsiteY13" fmla="*/ 238522 h 1186259"/>
              <a:gd name="connsiteX14" fmla="*/ 619919 w 991393"/>
              <a:gd name="connsiteY14" fmla="*/ 76597 h 1186259"/>
              <a:gd name="connsiteX15" fmla="*/ 391319 w 991393"/>
              <a:gd name="connsiteY15" fmla="*/ 7541 h 1186259"/>
              <a:gd name="connsiteX0" fmla="*/ 391319 w 991393"/>
              <a:gd name="connsiteY0" fmla="*/ 15478 h 1194196"/>
              <a:gd name="connsiteX1" fmla="*/ 143669 w 991393"/>
              <a:gd name="connsiteY1" fmla="*/ 177403 h 1194196"/>
              <a:gd name="connsiteX2" fmla="*/ 43656 w 991393"/>
              <a:gd name="connsiteY2" fmla="*/ 289322 h 1194196"/>
              <a:gd name="connsiteX3" fmla="*/ 74612 w 991393"/>
              <a:gd name="connsiteY3" fmla="*/ 598884 h 1194196"/>
              <a:gd name="connsiteX4" fmla="*/ 48419 w 991393"/>
              <a:gd name="connsiteY4" fmla="*/ 820341 h 1194196"/>
              <a:gd name="connsiteX5" fmla="*/ 12700 w 991393"/>
              <a:gd name="connsiteY5" fmla="*/ 982266 h 1194196"/>
              <a:gd name="connsiteX6" fmla="*/ 124619 w 991393"/>
              <a:gd name="connsiteY6" fmla="*/ 1170384 h 1194196"/>
              <a:gd name="connsiteX7" fmla="*/ 367506 w 991393"/>
              <a:gd name="connsiteY7" fmla="*/ 1125141 h 1194196"/>
              <a:gd name="connsiteX8" fmla="*/ 636587 w 991393"/>
              <a:gd name="connsiteY8" fmla="*/ 1175147 h 1194196"/>
              <a:gd name="connsiteX9" fmla="*/ 858044 w 991393"/>
              <a:gd name="connsiteY9" fmla="*/ 1151334 h 1194196"/>
              <a:gd name="connsiteX10" fmla="*/ 979487 w 991393"/>
              <a:gd name="connsiteY10" fmla="*/ 984647 h 1194196"/>
              <a:gd name="connsiteX11" fmla="*/ 929481 w 991393"/>
              <a:gd name="connsiteY11" fmla="*/ 701278 h 1194196"/>
              <a:gd name="connsiteX12" fmla="*/ 919956 w 991393"/>
              <a:gd name="connsiteY12" fmla="*/ 472678 h 1194196"/>
              <a:gd name="connsiteX13" fmla="*/ 853281 w 991393"/>
              <a:gd name="connsiteY13" fmla="*/ 246459 h 1194196"/>
              <a:gd name="connsiteX14" fmla="*/ 619919 w 991393"/>
              <a:gd name="connsiteY14" fmla="*/ 84534 h 1194196"/>
              <a:gd name="connsiteX15" fmla="*/ 391319 w 991393"/>
              <a:gd name="connsiteY15" fmla="*/ 15478 h 1194196"/>
              <a:gd name="connsiteX0" fmla="*/ 391319 w 991393"/>
              <a:gd name="connsiteY0" fmla="*/ 15478 h 1194196"/>
              <a:gd name="connsiteX1" fmla="*/ 143669 w 991393"/>
              <a:gd name="connsiteY1" fmla="*/ 177403 h 1194196"/>
              <a:gd name="connsiteX2" fmla="*/ 110331 w 991393"/>
              <a:gd name="connsiteY2" fmla="*/ 415528 h 1194196"/>
              <a:gd name="connsiteX3" fmla="*/ 74612 w 991393"/>
              <a:gd name="connsiteY3" fmla="*/ 598884 h 1194196"/>
              <a:gd name="connsiteX4" fmla="*/ 48419 w 991393"/>
              <a:gd name="connsiteY4" fmla="*/ 820341 h 1194196"/>
              <a:gd name="connsiteX5" fmla="*/ 12700 w 991393"/>
              <a:gd name="connsiteY5" fmla="*/ 982266 h 1194196"/>
              <a:gd name="connsiteX6" fmla="*/ 124619 w 991393"/>
              <a:gd name="connsiteY6" fmla="*/ 1170384 h 1194196"/>
              <a:gd name="connsiteX7" fmla="*/ 367506 w 991393"/>
              <a:gd name="connsiteY7" fmla="*/ 1125141 h 1194196"/>
              <a:gd name="connsiteX8" fmla="*/ 636587 w 991393"/>
              <a:gd name="connsiteY8" fmla="*/ 1175147 h 1194196"/>
              <a:gd name="connsiteX9" fmla="*/ 858044 w 991393"/>
              <a:gd name="connsiteY9" fmla="*/ 1151334 h 1194196"/>
              <a:gd name="connsiteX10" fmla="*/ 979487 w 991393"/>
              <a:gd name="connsiteY10" fmla="*/ 984647 h 1194196"/>
              <a:gd name="connsiteX11" fmla="*/ 929481 w 991393"/>
              <a:gd name="connsiteY11" fmla="*/ 701278 h 1194196"/>
              <a:gd name="connsiteX12" fmla="*/ 919956 w 991393"/>
              <a:gd name="connsiteY12" fmla="*/ 472678 h 1194196"/>
              <a:gd name="connsiteX13" fmla="*/ 853281 w 991393"/>
              <a:gd name="connsiteY13" fmla="*/ 246459 h 1194196"/>
              <a:gd name="connsiteX14" fmla="*/ 619919 w 991393"/>
              <a:gd name="connsiteY14" fmla="*/ 84534 h 1194196"/>
              <a:gd name="connsiteX15" fmla="*/ 391319 w 991393"/>
              <a:gd name="connsiteY15" fmla="*/ 15478 h 1194196"/>
              <a:gd name="connsiteX0" fmla="*/ 391319 w 991393"/>
              <a:gd name="connsiteY0" fmla="*/ 25797 h 1204515"/>
              <a:gd name="connsiteX1" fmla="*/ 165100 w 991393"/>
              <a:gd name="connsiteY1" fmla="*/ 249635 h 1204515"/>
              <a:gd name="connsiteX2" fmla="*/ 110331 w 991393"/>
              <a:gd name="connsiteY2" fmla="*/ 425847 h 1204515"/>
              <a:gd name="connsiteX3" fmla="*/ 74612 w 991393"/>
              <a:gd name="connsiteY3" fmla="*/ 609203 h 1204515"/>
              <a:gd name="connsiteX4" fmla="*/ 48419 w 991393"/>
              <a:gd name="connsiteY4" fmla="*/ 830660 h 1204515"/>
              <a:gd name="connsiteX5" fmla="*/ 12700 w 991393"/>
              <a:gd name="connsiteY5" fmla="*/ 992585 h 1204515"/>
              <a:gd name="connsiteX6" fmla="*/ 124619 w 991393"/>
              <a:gd name="connsiteY6" fmla="*/ 1180703 h 1204515"/>
              <a:gd name="connsiteX7" fmla="*/ 367506 w 991393"/>
              <a:gd name="connsiteY7" fmla="*/ 1135460 h 1204515"/>
              <a:gd name="connsiteX8" fmla="*/ 636587 w 991393"/>
              <a:gd name="connsiteY8" fmla="*/ 1185466 h 1204515"/>
              <a:gd name="connsiteX9" fmla="*/ 858044 w 991393"/>
              <a:gd name="connsiteY9" fmla="*/ 1161653 h 1204515"/>
              <a:gd name="connsiteX10" fmla="*/ 979487 w 991393"/>
              <a:gd name="connsiteY10" fmla="*/ 994966 h 1204515"/>
              <a:gd name="connsiteX11" fmla="*/ 929481 w 991393"/>
              <a:gd name="connsiteY11" fmla="*/ 711597 h 1204515"/>
              <a:gd name="connsiteX12" fmla="*/ 919956 w 991393"/>
              <a:gd name="connsiteY12" fmla="*/ 482997 h 1204515"/>
              <a:gd name="connsiteX13" fmla="*/ 853281 w 991393"/>
              <a:gd name="connsiteY13" fmla="*/ 256778 h 1204515"/>
              <a:gd name="connsiteX14" fmla="*/ 619919 w 991393"/>
              <a:gd name="connsiteY14" fmla="*/ 94853 h 1204515"/>
              <a:gd name="connsiteX15" fmla="*/ 391319 w 991393"/>
              <a:gd name="connsiteY15" fmla="*/ 25797 h 1204515"/>
              <a:gd name="connsiteX0" fmla="*/ 384175 w 991393"/>
              <a:gd name="connsiteY0" fmla="*/ 25797 h 1152128"/>
              <a:gd name="connsiteX1" fmla="*/ 165100 w 991393"/>
              <a:gd name="connsiteY1" fmla="*/ 197248 h 1152128"/>
              <a:gd name="connsiteX2" fmla="*/ 110331 w 991393"/>
              <a:gd name="connsiteY2" fmla="*/ 373460 h 1152128"/>
              <a:gd name="connsiteX3" fmla="*/ 74612 w 991393"/>
              <a:gd name="connsiteY3" fmla="*/ 556816 h 1152128"/>
              <a:gd name="connsiteX4" fmla="*/ 48419 w 991393"/>
              <a:gd name="connsiteY4" fmla="*/ 778273 h 1152128"/>
              <a:gd name="connsiteX5" fmla="*/ 12700 w 991393"/>
              <a:gd name="connsiteY5" fmla="*/ 940198 h 1152128"/>
              <a:gd name="connsiteX6" fmla="*/ 124619 w 991393"/>
              <a:gd name="connsiteY6" fmla="*/ 1128316 h 1152128"/>
              <a:gd name="connsiteX7" fmla="*/ 367506 w 991393"/>
              <a:gd name="connsiteY7" fmla="*/ 1083073 h 1152128"/>
              <a:gd name="connsiteX8" fmla="*/ 636587 w 991393"/>
              <a:gd name="connsiteY8" fmla="*/ 1133079 h 1152128"/>
              <a:gd name="connsiteX9" fmla="*/ 858044 w 991393"/>
              <a:gd name="connsiteY9" fmla="*/ 1109266 h 1152128"/>
              <a:gd name="connsiteX10" fmla="*/ 979487 w 991393"/>
              <a:gd name="connsiteY10" fmla="*/ 942579 h 1152128"/>
              <a:gd name="connsiteX11" fmla="*/ 929481 w 991393"/>
              <a:gd name="connsiteY11" fmla="*/ 659210 h 1152128"/>
              <a:gd name="connsiteX12" fmla="*/ 919956 w 991393"/>
              <a:gd name="connsiteY12" fmla="*/ 430610 h 1152128"/>
              <a:gd name="connsiteX13" fmla="*/ 853281 w 991393"/>
              <a:gd name="connsiteY13" fmla="*/ 204391 h 1152128"/>
              <a:gd name="connsiteX14" fmla="*/ 619919 w 991393"/>
              <a:gd name="connsiteY14" fmla="*/ 42466 h 1152128"/>
              <a:gd name="connsiteX15" fmla="*/ 384175 w 991393"/>
              <a:gd name="connsiteY15" fmla="*/ 25797 h 1152128"/>
              <a:gd name="connsiteX0" fmla="*/ 344090 w 951308"/>
              <a:gd name="connsiteY0" fmla="*/ 25797 h 1179116"/>
              <a:gd name="connsiteX1" fmla="*/ 125015 w 951308"/>
              <a:gd name="connsiteY1" fmla="*/ 197248 h 1179116"/>
              <a:gd name="connsiteX2" fmla="*/ 70246 w 951308"/>
              <a:gd name="connsiteY2" fmla="*/ 373460 h 1179116"/>
              <a:gd name="connsiteX3" fmla="*/ 34527 w 951308"/>
              <a:gd name="connsiteY3" fmla="*/ 556816 h 1179116"/>
              <a:gd name="connsiteX4" fmla="*/ 8334 w 951308"/>
              <a:gd name="connsiteY4" fmla="*/ 778273 h 1179116"/>
              <a:gd name="connsiteX5" fmla="*/ 84534 w 951308"/>
              <a:gd name="connsiteY5" fmla="*/ 1128316 h 1179116"/>
              <a:gd name="connsiteX6" fmla="*/ 327421 w 951308"/>
              <a:gd name="connsiteY6" fmla="*/ 1083073 h 1179116"/>
              <a:gd name="connsiteX7" fmla="*/ 596502 w 951308"/>
              <a:gd name="connsiteY7" fmla="*/ 1133079 h 1179116"/>
              <a:gd name="connsiteX8" fmla="*/ 817959 w 951308"/>
              <a:gd name="connsiteY8" fmla="*/ 1109266 h 1179116"/>
              <a:gd name="connsiteX9" fmla="*/ 939402 w 951308"/>
              <a:gd name="connsiteY9" fmla="*/ 942579 h 1179116"/>
              <a:gd name="connsiteX10" fmla="*/ 889396 w 951308"/>
              <a:gd name="connsiteY10" fmla="*/ 659210 h 1179116"/>
              <a:gd name="connsiteX11" fmla="*/ 879871 w 951308"/>
              <a:gd name="connsiteY11" fmla="*/ 430610 h 1179116"/>
              <a:gd name="connsiteX12" fmla="*/ 813196 w 951308"/>
              <a:gd name="connsiteY12" fmla="*/ 204391 h 1179116"/>
              <a:gd name="connsiteX13" fmla="*/ 579834 w 951308"/>
              <a:gd name="connsiteY13" fmla="*/ 42466 h 1179116"/>
              <a:gd name="connsiteX14" fmla="*/ 344090 w 951308"/>
              <a:gd name="connsiteY14" fmla="*/ 25797 h 1179116"/>
              <a:gd name="connsiteX0" fmla="*/ 351234 w 958452"/>
              <a:gd name="connsiteY0" fmla="*/ 25797 h 1141016"/>
              <a:gd name="connsiteX1" fmla="*/ 132159 w 958452"/>
              <a:gd name="connsiteY1" fmla="*/ 197248 h 1141016"/>
              <a:gd name="connsiteX2" fmla="*/ 77390 w 958452"/>
              <a:gd name="connsiteY2" fmla="*/ 373460 h 1141016"/>
              <a:gd name="connsiteX3" fmla="*/ 41671 w 958452"/>
              <a:gd name="connsiteY3" fmla="*/ 556816 h 1141016"/>
              <a:gd name="connsiteX4" fmla="*/ 15478 w 958452"/>
              <a:gd name="connsiteY4" fmla="*/ 778273 h 1141016"/>
              <a:gd name="connsiteX5" fmla="*/ 134541 w 958452"/>
              <a:gd name="connsiteY5" fmla="*/ 1006872 h 1141016"/>
              <a:gd name="connsiteX6" fmla="*/ 334565 w 958452"/>
              <a:gd name="connsiteY6" fmla="*/ 1083073 h 1141016"/>
              <a:gd name="connsiteX7" fmla="*/ 603646 w 958452"/>
              <a:gd name="connsiteY7" fmla="*/ 1133079 h 1141016"/>
              <a:gd name="connsiteX8" fmla="*/ 825103 w 958452"/>
              <a:gd name="connsiteY8" fmla="*/ 1109266 h 1141016"/>
              <a:gd name="connsiteX9" fmla="*/ 946546 w 958452"/>
              <a:gd name="connsiteY9" fmla="*/ 942579 h 1141016"/>
              <a:gd name="connsiteX10" fmla="*/ 896540 w 958452"/>
              <a:gd name="connsiteY10" fmla="*/ 659210 h 1141016"/>
              <a:gd name="connsiteX11" fmla="*/ 887015 w 958452"/>
              <a:gd name="connsiteY11" fmla="*/ 430610 h 1141016"/>
              <a:gd name="connsiteX12" fmla="*/ 820340 w 958452"/>
              <a:gd name="connsiteY12" fmla="*/ 204391 h 1141016"/>
              <a:gd name="connsiteX13" fmla="*/ 586978 w 958452"/>
              <a:gd name="connsiteY13" fmla="*/ 42466 h 1141016"/>
              <a:gd name="connsiteX14" fmla="*/ 351234 w 958452"/>
              <a:gd name="connsiteY14" fmla="*/ 25797 h 1141016"/>
              <a:gd name="connsiteX0" fmla="*/ 325040 w 932258"/>
              <a:gd name="connsiteY0" fmla="*/ 25797 h 1141016"/>
              <a:gd name="connsiteX1" fmla="*/ 105965 w 932258"/>
              <a:gd name="connsiteY1" fmla="*/ 197248 h 1141016"/>
              <a:gd name="connsiteX2" fmla="*/ 51196 w 932258"/>
              <a:gd name="connsiteY2" fmla="*/ 373460 h 1141016"/>
              <a:gd name="connsiteX3" fmla="*/ 15477 w 932258"/>
              <a:gd name="connsiteY3" fmla="*/ 556816 h 1141016"/>
              <a:gd name="connsiteX4" fmla="*/ 15478 w 932258"/>
              <a:gd name="connsiteY4" fmla="*/ 890192 h 1141016"/>
              <a:gd name="connsiteX5" fmla="*/ 108347 w 932258"/>
              <a:gd name="connsiteY5" fmla="*/ 1006872 h 1141016"/>
              <a:gd name="connsiteX6" fmla="*/ 308371 w 932258"/>
              <a:gd name="connsiteY6" fmla="*/ 1083073 h 1141016"/>
              <a:gd name="connsiteX7" fmla="*/ 577452 w 932258"/>
              <a:gd name="connsiteY7" fmla="*/ 1133079 h 1141016"/>
              <a:gd name="connsiteX8" fmla="*/ 798909 w 932258"/>
              <a:gd name="connsiteY8" fmla="*/ 1109266 h 1141016"/>
              <a:gd name="connsiteX9" fmla="*/ 920352 w 932258"/>
              <a:gd name="connsiteY9" fmla="*/ 942579 h 1141016"/>
              <a:gd name="connsiteX10" fmla="*/ 870346 w 932258"/>
              <a:gd name="connsiteY10" fmla="*/ 659210 h 1141016"/>
              <a:gd name="connsiteX11" fmla="*/ 860821 w 932258"/>
              <a:gd name="connsiteY11" fmla="*/ 430610 h 1141016"/>
              <a:gd name="connsiteX12" fmla="*/ 794146 w 932258"/>
              <a:gd name="connsiteY12" fmla="*/ 204391 h 1141016"/>
              <a:gd name="connsiteX13" fmla="*/ 560784 w 932258"/>
              <a:gd name="connsiteY13" fmla="*/ 42466 h 1141016"/>
              <a:gd name="connsiteX14" fmla="*/ 325040 w 932258"/>
              <a:gd name="connsiteY14" fmla="*/ 25797 h 1141016"/>
              <a:gd name="connsiteX0" fmla="*/ 325834 w 933052"/>
              <a:gd name="connsiteY0" fmla="*/ 25797 h 1141016"/>
              <a:gd name="connsiteX1" fmla="*/ 106759 w 933052"/>
              <a:gd name="connsiteY1" fmla="*/ 197248 h 1141016"/>
              <a:gd name="connsiteX2" fmla="*/ 51990 w 933052"/>
              <a:gd name="connsiteY2" fmla="*/ 373460 h 1141016"/>
              <a:gd name="connsiteX3" fmla="*/ 16271 w 933052"/>
              <a:gd name="connsiteY3" fmla="*/ 556816 h 1141016"/>
              <a:gd name="connsiteX4" fmla="*/ 16272 w 933052"/>
              <a:gd name="connsiteY4" fmla="*/ 890192 h 1141016"/>
              <a:gd name="connsiteX5" fmla="*/ 113903 w 933052"/>
              <a:gd name="connsiteY5" fmla="*/ 1056879 h 1141016"/>
              <a:gd name="connsiteX6" fmla="*/ 309165 w 933052"/>
              <a:gd name="connsiteY6" fmla="*/ 1083073 h 1141016"/>
              <a:gd name="connsiteX7" fmla="*/ 578246 w 933052"/>
              <a:gd name="connsiteY7" fmla="*/ 1133079 h 1141016"/>
              <a:gd name="connsiteX8" fmla="*/ 799703 w 933052"/>
              <a:gd name="connsiteY8" fmla="*/ 1109266 h 1141016"/>
              <a:gd name="connsiteX9" fmla="*/ 921146 w 933052"/>
              <a:gd name="connsiteY9" fmla="*/ 942579 h 1141016"/>
              <a:gd name="connsiteX10" fmla="*/ 871140 w 933052"/>
              <a:gd name="connsiteY10" fmla="*/ 659210 h 1141016"/>
              <a:gd name="connsiteX11" fmla="*/ 861615 w 933052"/>
              <a:gd name="connsiteY11" fmla="*/ 430610 h 1141016"/>
              <a:gd name="connsiteX12" fmla="*/ 794940 w 933052"/>
              <a:gd name="connsiteY12" fmla="*/ 204391 h 1141016"/>
              <a:gd name="connsiteX13" fmla="*/ 561578 w 933052"/>
              <a:gd name="connsiteY13" fmla="*/ 42466 h 1141016"/>
              <a:gd name="connsiteX14" fmla="*/ 325834 w 933052"/>
              <a:gd name="connsiteY14" fmla="*/ 25797 h 1141016"/>
              <a:gd name="connsiteX0" fmla="*/ 325834 w 933052"/>
              <a:gd name="connsiteY0" fmla="*/ 25797 h 1129904"/>
              <a:gd name="connsiteX1" fmla="*/ 106759 w 933052"/>
              <a:gd name="connsiteY1" fmla="*/ 197248 h 1129904"/>
              <a:gd name="connsiteX2" fmla="*/ 51990 w 933052"/>
              <a:gd name="connsiteY2" fmla="*/ 373460 h 1129904"/>
              <a:gd name="connsiteX3" fmla="*/ 16271 w 933052"/>
              <a:gd name="connsiteY3" fmla="*/ 556816 h 1129904"/>
              <a:gd name="connsiteX4" fmla="*/ 16272 w 933052"/>
              <a:gd name="connsiteY4" fmla="*/ 890192 h 1129904"/>
              <a:gd name="connsiteX5" fmla="*/ 113903 w 933052"/>
              <a:gd name="connsiteY5" fmla="*/ 1056879 h 1129904"/>
              <a:gd name="connsiteX6" fmla="*/ 309165 w 933052"/>
              <a:gd name="connsiteY6" fmla="*/ 1083073 h 1129904"/>
              <a:gd name="connsiteX7" fmla="*/ 573484 w 933052"/>
              <a:gd name="connsiteY7" fmla="*/ 1066404 h 1129904"/>
              <a:gd name="connsiteX8" fmla="*/ 799703 w 933052"/>
              <a:gd name="connsiteY8" fmla="*/ 1109266 h 1129904"/>
              <a:gd name="connsiteX9" fmla="*/ 921146 w 933052"/>
              <a:gd name="connsiteY9" fmla="*/ 942579 h 1129904"/>
              <a:gd name="connsiteX10" fmla="*/ 871140 w 933052"/>
              <a:gd name="connsiteY10" fmla="*/ 659210 h 1129904"/>
              <a:gd name="connsiteX11" fmla="*/ 861615 w 933052"/>
              <a:gd name="connsiteY11" fmla="*/ 430610 h 1129904"/>
              <a:gd name="connsiteX12" fmla="*/ 794940 w 933052"/>
              <a:gd name="connsiteY12" fmla="*/ 204391 h 1129904"/>
              <a:gd name="connsiteX13" fmla="*/ 561578 w 933052"/>
              <a:gd name="connsiteY13" fmla="*/ 42466 h 1129904"/>
              <a:gd name="connsiteX14" fmla="*/ 325834 w 933052"/>
              <a:gd name="connsiteY14" fmla="*/ 25797 h 1129904"/>
              <a:gd name="connsiteX0" fmla="*/ 325834 w 921146"/>
              <a:gd name="connsiteY0" fmla="*/ 25797 h 1125538"/>
              <a:gd name="connsiteX1" fmla="*/ 106759 w 921146"/>
              <a:gd name="connsiteY1" fmla="*/ 197248 h 1125538"/>
              <a:gd name="connsiteX2" fmla="*/ 51990 w 921146"/>
              <a:gd name="connsiteY2" fmla="*/ 373460 h 1125538"/>
              <a:gd name="connsiteX3" fmla="*/ 16271 w 921146"/>
              <a:gd name="connsiteY3" fmla="*/ 556816 h 1125538"/>
              <a:gd name="connsiteX4" fmla="*/ 16272 w 921146"/>
              <a:gd name="connsiteY4" fmla="*/ 890192 h 1125538"/>
              <a:gd name="connsiteX5" fmla="*/ 113903 w 921146"/>
              <a:gd name="connsiteY5" fmla="*/ 1056879 h 1125538"/>
              <a:gd name="connsiteX6" fmla="*/ 309165 w 921146"/>
              <a:gd name="connsiteY6" fmla="*/ 1083073 h 1125538"/>
              <a:gd name="connsiteX7" fmla="*/ 573484 w 921146"/>
              <a:gd name="connsiteY7" fmla="*/ 1066404 h 1125538"/>
              <a:gd name="connsiteX8" fmla="*/ 799703 w 921146"/>
              <a:gd name="connsiteY8" fmla="*/ 1109266 h 1125538"/>
              <a:gd name="connsiteX9" fmla="*/ 909240 w 921146"/>
              <a:gd name="connsiteY9" fmla="*/ 968773 h 1125538"/>
              <a:gd name="connsiteX10" fmla="*/ 871140 w 921146"/>
              <a:gd name="connsiteY10" fmla="*/ 659210 h 1125538"/>
              <a:gd name="connsiteX11" fmla="*/ 861615 w 921146"/>
              <a:gd name="connsiteY11" fmla="*/ 430610 h 1125538"/>
              <a:gd name="connsiteX12" fmla="*/ 794940 w 921146"/>
              <a:gd name="connsiteY12" fmla="*/ 204391 h 1125538"/>
              <a:gd name="connsiteX13" fmla="*/ 561578 w 921146"/>
              <a:gd name="connsiteY13" fmla="*/ 42466 h 1125538"/>
              <a:gd name="connsiteX14" fmla="*/ 325834 w 921146"/>
              <a:gd name="connsiteY14" fmla="*/ 25797 h 1125538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61615 w 926702"/>
              <a:gd name="connsiteY11" fmla="*/ 430610 h 1104106"/>
              <a:gd name="connsiteX12" fmla="*/ 794940 w 926702"/>
              <a:gd name="connsiteY12" fmla="*/ 204391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61615 w 926702"/>
              <a:gd name="connsiteY11" fmla="*/ 430610 h 1104106"/>
              <a:gd name="connsiteX12" fmla="*/ 683021 w 926702"/>
              <a:gd name="connsiteY12" fmla="*/ 216297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11609 w 926702"/>
              <a:gd name="connsiteY11" fmla="*/ 382985 h 1104106"/>
              <a:gd name="connsiteX12" fmla="*/ 683021 w 926702"/>
              <a:gd name="connsiteY12" fmla="*/ 216297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325834 w 926702"/>
              <a:gd name="connsiteY0" fmla="*/ 25797 h 1104106"/>
              <a:gd name="connsiteX1" fmla="*/ 106759 w 926702"/>
              <a:gd name="connsiteY1" fmla="*/ 197248 h 1104106"/>
              <a:gd name="connsiteX2" fmla="*/ 51990 w 926702"/>
              <a:gd name="connsiteY2" fmla="*/ 373460 h 1104106"/>
              <a:gd name="connsiteX3" fmla="*/ 16271 w 926702"/>
              <a:gd name="connsiteY3" fmla="*/ 556816 h 1104106"/>
              <a:gd name="connsiteX4" fmla="*/ 16272 w 926702"/>
              <a:gd name="connsiteY4" fmla="*/ 890192 h 1104106"/>
              <a:gd name="connsiteX5" fmla="*/ 113903 w 926702"/>
              <a:gd name="connsiteY5" fmla="*/ 1056879 h 1104106"/>
              <a:gd name="connsiteX6" fmla="*/ 309165 w 926702"/>
              <a:gd name="connsiteY6" fmla="*/ 1083073 h 1104106"/>
              <a:gd name="connsiteX7" fmla="*/ 573484 w 926702"/>
              <a:gd name="connsiteY7" fmla="*/ 1066404 h 1104106"/>
              <a:gd name="connsiteX8" fmla="*/ 766366 w 926702"/>
              <a:gd name="connsiteY8" fmla="*/ 1087834 h 1104106"/>
              <a:gd name="connsiteX9" fmla="*/ 909240 w 926702"/>
              <a:gd name="connsiteY9" fmla="*/ 968773 h 1104106"/>
              <a:gd name="connsiteX10" fmla="*/ 871140 w 926702"/>
              <a:gd name="connsiteY10" fmla="*/ 659210 h 1104106"/>
              <a:gd name="connsiteX11" fmla="*/ 811609 w 926702"/>
              <a:gd name="connsiteY11" fmla="*/ 382985 h 1104106"/>
              <a:gd name="connsiteX12" fmla="*/ 735409 w 926702"/>
              <a:gd name="connsiteY12" fmla="*/ 187722 h 1104106"/>
              <a:gd name="connsiteX13" fmla="*/ 561578 w 926702"/>
              <a:gd name="connsiteY13" fmla="*/ 42466 h 1104106"/>
              <a:gd name="connsiteX14" fmla="*/ 325834 w 926702"/>
              <a:gd name="connsiteY14" fmla="*/ 25797 h 1104106"/>
              <a:gd name="connsiteX0" fmla="*/ 263921 w 926702"/>
              <a:gd name="connsiteY0" fmla="*/ 40878 h 1100137"/>
              <a:gd name="connsiteX1" fmla="*/ 106759 w 926702"/>
              <a:gd name="connsiteY1" fmla="*/ 193279 h 1100137"/>
              <a:gd name="connsiteX2" fmla="*/ 51990 w 926702"/>
              <a:gd name="connsiteY2" fmla="*/ 369491 h 1100137"/>
              <a:gd name="connsiteX3" fmla="*/ 16271 w 926702"/>
              <a:gd name="connsiteY3" fmla="*/ 552847 h 1100137"/>
              <a:gd name="connsiteX4" fmla="*/ 16272 w 926702"/>
              <a:gd name="connsiteY4" fmla="*/ 886223 h 1100137"/>
              <a:gd name="connsiteX5" fmla="*/ 113903 w 926702"/>
              <a:gd name="connsiteY5" fmla="*/ 1052910 h 1100137"/>
              <a:gd name="connsiteX6" fmla="*/ 309165 w 926702"/>
              <a:gd name="connsiteY6" fmla="*/ 1079104 h 1100137"/>
              <a:gd name="connsiteX7" fmla="*/ 573484 w 926702"/>
              <a:gd name="connsiteY7" fmla="*/ 1062435 h 1100137"/>
              <a:gd name="connsiteX8" fmla="*/ 766366 w 926702"/>
              <a:gd name="connsiteY8" fmla="*/ 1083865 h 1100137"/>
              <a:gd name="connsiteX9" fmla="*/ 909240 w 926702"/>
              <a:gd name="connsiteY9" fmla="*/ 964804 h 1100137"/>
              <a:gd name="connsiteX10" fmla="*/ 871140 w 926702"/>
              <a:gd name="connsiteY10" fmla="*/ 655241 h 1100137"/>
              <a:gd name="connsiteX11" fmla="*/ 811609 w 926702"/>
              <a:gd name="connsiteY11" fmla="*/ 379016 h 1100137"/>
              <a:gd name="connsiteX12" fmla="*/ 735409 w 926702"/>
              <a:gd name="connsiteY12" fmla="*/ 183753 h 1100137"/>
              <a:gd name="connsiteX13" fmla="*/ 561578 w 926702"/>
              <a:gd name="connsiteY13" fmla="*/ 38497 h 1100137"/>
              <a:gd name="connsiteX14" fmla="*/ 263921 w 926702"/>
              <a:gd name="connsiteY14" fmla="*/ 40878 h 1100137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51990 w 926702"/>
              <a:gd name="connsiteY2" fmla="*/ 355204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11609 w 926702"/>
              <a:gd name="connsiteY11" fmla="*/ 364729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11609 w 926702"/>
              <a:gd name="connsiteY11" fmla="*/ 364729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35409 w 926702"/>
              <a:gd name="connsiteY12" fmla="*/ 169466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52078 w 926702"/>
              <a:gd name="connsiteY12" fmla="*/ 148035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26591 h 1085850"/>
              <a:gd name="connsiteX1" fmla="*/ 106759 w 926702"/>
              <a:gd name="connsiteY1" fmla="*/ 178992 h 1085850"/>
              <a:gd name="connsiteX2" fmla="*/ 78184 w 926702"/>
              <a:gd name="connsiteY2" fmla="*/ 364729 h 1085850"/>
              <a:gd name="connsiteX3" fmla="*/ 16271 w 926702"/>
              <a:gd name="connsiteY3" fmla="*/ 538560 h 1085850"/>
              <a:gd name="connsiteX4" fmla="*/ 16272 w 926702"/>
              <a:gd name="connsiteY4" fmla="*/ 871936 h 1085850"/>
              <a:gd name="connsiteX5" fmla="*/ 113903 w 926702"/>
              <a:gd name="connsiteY5" fmla="*/ 1038623 h 1085850"/>
              <a:gd name="connsiteX6" fmla="*/ 309165 w 926702"/>
              <a:gd name="connsiteY6" fmla="*/ 1064817 h 1085850"/>
              <a:gd name="connsiteX7" fmla="*/ 573484 w 926702"/>
              <a:gd name="connsiteY7" fmla="*/ 1048148 h 1085850"/>
              <a:gd name="connsiteX8" fmla="*/ 766366 w 926702"/>
              <a:gd name="connsiteY8" fmla="*/ 1069578 h 1085850"/>
              <a:gd name="connsiteX9" fmla="*/ 909240 w 926702"/>
              <a:gd name="connsiteY9" fmla="*/ 950517 h 1085850"/>
              <a:gd name="connsiteX10" fmla="*/ 871140 w 926702"/>
              <a:gd name="connsiteY10" fmla="*/ 640954 h 1085850"/>
              <a:gd name="connsiteX11" fmla="*/ 830659 w 926702"/>
              <a:gd name="connsiteY11" fmla="*/ 312342 h 1085850"/>
              <a:gd name="connsiteX12" fmla="*/ 761603 w 926702"/>
              <a:gd name="connsiteY12" fmla="*/ 105173 h 1085850"/>
              <a:gd name="connsiteX13" fmla="*/ 621109 w 926702"/>
              <a:gd name="connsiteY13" fmla="*/ 38497 h 1085850"/>
              <a:gd name="connsiteX14" fmla="*/ 263921 w 926702"/>
              <a:gd name="connsiteY14" fmla="*/ 26591 h 1085850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61603 w 926702"/>
              <a:gd name="connsiteY12" fmla="*/ 131366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83035 w 926702"/>
              <a:gd name="connsiteY12" fmla="*/ 100410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52784 h 1112043"/>
              <a:gd name="connsiteX1" fmla="*/ 106759 w 926702"/>
              <a:gd name="connsiteY1" fmla="*/ 205185 h 1112043"/>
              <a:gd name="connsiteX2" fmla="*/ 78184 w 926702"/>
              <a:gd name="connsiteY2" fmla="*/ 390922 h 1112043"/>
              <a:gd name="connsiteX3" fmla="*/ 16271 w 926702"/>
              <a:gd name="connsiteY3" fmla="*/ 564753 h 1112043"/>
              <a:gd name="connsiteX4" fmla="*/ 16272 w 926702"/>
              <a:gd name="connsiteY4" fmla="*/ 898129 h 1112043"/>
              <a:gd name="connsiteX5" fmla="*/ 113903 w 926702"/>
              <a:gd name="connsiteY5" fmla="*/ 1064816 h 1112043"/>
              <a:gd name="connsiteX6" fmla="*/ 309165 w 926702"/>
              <a:gd name="connsiteY6" fmla="*/ 1091010 h 1112043"/>
              <a:gd name="connsiteX7" fmla="*/ 573484 w 926702"/>
              <a:gd name="connsiteY7" fmla="*/ 1074341 h 1112043"/>
              <a:gd name="connsiteX8" fmla="*/ 766366 w 926702"/>
              <a:gd name="connsiteY8" fmla="*/ 1095771 h 1112043"/>
              <a:gd name="connsiteX9" fmla="*/ 909240 w 926702"/>
              <a:gd name="connsiteY9" fmla="*/ 976710 h 1112043"/>
              <a:gd name="connsiteX10" fmla="*/ 871140 w 926702"/>
              <a:gd name="connsiteY10" fmla="*/ 667147 h 1112043"/>
              <a:gd name="connsiteX11" fmla="*/ 830659 w 926702"/>
              <a:gd name="connsiteY11" fmla="*/ 338535 h 1112043"/>
              <a:gd name="connsiteX12" fmla="*/ 783035 w 926702"/>
              <a:gd name="connsiteY12" fmla="*/ 100410 h 1112043"/>
              <a:gd name="connsiteX13" fmla="*/ 616346 w 926702"/>
              <a:gd name="connsiteY13" fmla="*/ 38497 h 1112043"/>
              <a:gd name="connsiteX14" fmla="*/ 263921 w 926702"/>
              <a:gd name="connsiteY14" fmla="*/ 52784 h 1112043"/>
              <a:gd name="connsiteX0" fmla="*/ 263921 w 926702"/>
              <a:gd name="connsiteY0" fmla="*/ 69453 h 1128712"/>
              <a:gd name="connsiteX1" fmla="*/ 106759 w 926702"/>
              <a:gd name="connsiteY1" fmla="*/ 221854 h 1128712"/>
              <a:gd name="connsiteX2" fmla="*/ 78184 w 926702"/>
              <a:gd name="connsiteY2" fmla="*/ 407591 h 1128712"/>
              <a:gd name="connsiteX3" fmla="*/ 16271 w 926702"/>
              <a:gd name="connsiteY3" fmla="*/ 581422 h 1128712"/>
              <a:gd name="connsiteX4" fmla="*/ 16272 w 926702"/>
              <a:gd name="connsiteY4" fmla="*/ 914798 h 1128712"/>
              <a:gd name="connsiteX5" fmla="*/ 113903 w 926702"/>
              <a:gd name="connsiteY5" fmla="*/ 1081485 h 1128712"/>
              <a:gd name="connsiteX6" fmla="*/ 309165 w 926702"/>
              <a:gd name="connsiteY6" fmla="*/ 1107679 h 1128712"/>
              <a:gd name="connsiteX7" fmla="*/ 573484 w 926702"/>
              <a:gd name="connsiteY7" fmla="*/ 1091010 h 1128712"/>
              <a:gd name="connsiteX8" fmla="*/ 766366 w 926702"/>
              <a:gd name="connsiteY8" fmla="*/ 1112440 h 1128712"/>
              <a:gd name="connsiteX9" fmla="*/ 909240 w 926702"/>
              <a:gd name="connsiteY9" fmla="*/ 993379 h 1128712"/>
              <a:gd name="connsiteX10" fmla="*/ 871140 w 926702"/>
              <a:gd name="connsiteY10" fmla="*/ 683816 h 1128712"/>
              <a:gd name="connsiteX11" fmla="*/ 830659 w 926702"/>
              <a:gd name="connsiteY11" fmla="*/ 355204 h 1128712"/>
              <a:gd name="connsiteX12" fmla="*/ 783035 w 926702"/>
              <a:gd name="connsiteY12" fmla="*/ 117079 h 1128712"/>
              <a:gd name="connsiteX13" fmla="*/ 566340 w 926702"/>
              <a:gd name="connsiteY13" fmla="*/ 38497 h 1128712"/>
              <a:gd name="connsiteX14" fmla="*/ 263921 w 926702"/>
              <a:gd name="connsiteY14" fmla="*/ 69453 h 1128712"/>
              <a:gd name="connsiteX0" fmla="*/ 263921 w 926702"/>
              <a:gd name="connsiteY0" fmla="*/ 55761 h 1115020"/>
              <a:gd name="connsiteX1" fmla="*/ 106759 w 926702"/>
              <a:gd name="connsiteY1" fmla="*/ 208162 h 1115020"/>
              <a:gd name="connsiteX2" fmla="*/ 78184 w 926702"/>
              <a:gd name="connsiteY2" fmla="*/ 393899 h 1115020"/>
              <a:gd name="connsiteX3" fmla="*/ 16271 w 926702"/>
              <a:gd name="connsiteY3" fmla="*/ 567730 h 1115020"/>
              <a:gd name="connsiteX4" fmla="*/ 16272 w 926702"/>
              <a:gd name="connsiteY4" fmla="*/ 901106 h 1115020"/>
              <a:gd name="connsiteX5" fmla="*/ 113903 w 926702"/>
              <a:gd name="connsiteY5" fmla="*/ 1067793 h 1115020"/>
              <a:gd name="connsiteX6" fmla="*/ 309165 w 926702"/>
              <a:gd name="connsiteY6" fmla="*/ 1093987 h 1115020"/>
              <a:gd name="connsiteX7" fmla="*/ 573484 w 926702"/>
              <a:gd name="connsiteY7" fmla="*/ 1077318 h 1115020"/>
              <a:gd name="connsiteX8" fmla="*/ 766366 w 926702"/>
              <a:gd name="connsiteY8" fmla="*/ 1098748 h 1115020"/>
              <a:gd name="connsiteX9" fmla="*/ 909240 w 926702"/>
              <a:gd name="connsiteY9" fmla="*/ 979687 h 1115020"/>
              <a:gd name="connsiteX10" fmla="*/ 871140 w 926702"/>
              <a:gd name="connsiteY10" fmla="*/ 670124 h 1115020"/>
              <a:gd name="connsiteX11" fmla="*/ 830659 w 926702"/>
              <a:gd name="connsiteY11" fmla="*/ 341512 h 1115020"/>
              <a:gd name="connsiteX12" fmla="*/ 783035 w 926702"/>
              <a:gd name="connsiteY12" fmla="*/ 103387 h 1115020"/>
              <a:gd name="connsiteX13" fmla="*/ 566340 w 926702"/>
              <a:gd name="connsiteY13" fmla="*/ 24805 h 1115020"/>
              <a:gd name="connsiteX14" fmla="*/ 263921 w 926702"/>
              <a:gd name="connsiteY14" fmla="*/ 55761 h 1115020"/>
              <a:gd name="connsiteX0" fmla="*/ 263921 w 926702"/>
              <a:gd name="connsiteY0" fmla="*/ 36115 h 1095374"/>
              <a:gd name="connsiteX1" fmla="*/ 106759 w 926702"/>
              <a:gd name="connsiteY1" fmla="*/ 188516 h 1095374"/>
              <a:gd name="connsiteX2" fmla="*/ 78184 w 926702"/>
              <a:gd name="connsiteY2" fmla="*/ 374253 h 1095374"/>
              <a:gd name="connsiteX3" fmla="*/ 16271 w 926702"/>
              <a:gd name="connsiteY3" fmla="*/ 548084 h 1095374"/>
              <a:gd name="connsiteX4" fmla="*/ 16272 w 926702"/>
              <a:gd name="connsiteY4" fmla="*/ 881460 h 1095374"/>
              <a:gd name="connsiteX5" fmla="*/ 113903 w 926702"/>
              <a:gd name="connsiteY5" fmla="*/ 1048147 h 1095374"/>
              <a:gd name="connsiteX6" fmla="*/ 309165 w 926702"/>
              <a:gd name="connsiteY6" fmla="*/ 1074341 h 1095374"/>
              <a:gd name="connsiteX7" fmla="*/ 573484 w 926702"/>
              <a:gd name="connsiteY7" fmla="*/ 1057672 h 1095374"/>
              <a:gd name="connsiteX8" fmla="*/ 766366 w 926702"/>
              <a:gd name="connsiteY8" fmla="*/ 1079102 h 1095374"/>
              <a:gd name="connsiteX9" fmla="*/ 909240 w 926702"/>
              <a:gd name="connsiteY9" fmla="*/ 960041 h 1095374"/>
              <a:gd name="connsiteX10" fmla="*/ 871140 w 926702"/>
              <a:gd name="connsiteY10" fmla="*/ 650478 h 1095374"/>
              <a:gd name="connsiteX11" fmla="*/ 830659 w 926702"/>
              <a:gd name="connsiteY11" fmla="*/ 321866 h 1095374"/>
              <a:gd name="connsiteX12" fmla="*/ 792560 w 926702"/>
              <a:gd name="connsiteY12" fmla="*/ 52785 h 1095374"/>
              <a:gd name="connsiteX13" fmla="*/ 566340 w 926702"/>
              <a:gd name="connsiteY13" fmla="*/ 5159 h 1095374"/>
              <a:gd name="connsiteX14" fmla="*/ 263921 w 926702"/>
              <a:gd name="connsiteY14" fmla="*/ 36115 h 1095374"/>
              <a:gd name="connsiteX0" fmla="*/ 263921 w 926702"/>
              <a:gd name="connsiteY0" fmla="*/ 45640 h 1104899"/>
              <a:gd name="connsiteX1" fmla="*/ 106759 w 926702"/>
              <a:gd name="connsiteY1" fmla="*/ 198041 h 1104899"/>
              <a:gd name="connsiteX2" fmla="*/ 78184 w 926702"/>
              <a:gd name="connsiteY2" fmla="*/ 383778 h 1104899"/>
              <a:gd name="connsiteX3" fmla="*/ 16271 w 926702"/>
              <a:gd name="connsiteY3" fmla="*/ 557609 h 1104899"/>
              <a:gd name="connsiteX4" fmla="*/ 16272 w 926702"/>
              <a:gd name="connsiteY4" fmla="*/ 890985 h 1104899"/>
              <a:gd name="connsiteX5" fmla="*/ 113903 w 926702"/>
              <a:gd name="connsiteY5" fmla="*/ 1057672 h 1104899"/>
              <a:gd name="connsiteX6" fmla="*/ 309165 w 926702"/>
              <a:gd name="connsiteY6" fmla="*/ 1083866 h 1104899"/>
              <a:gd name="connsiteX7" fmla="*/ 573484 w 926702"/>
              <a:gd name="connsiteY7" fmla="*/ 1067197 h 1104899"/>
              <a:gd name="connsiteX8" fmla="*/ 766366 w 926702"/>
              <a:gd name="connsiteY8" fmla="*/ 1088627 h 1104899"/>
              <a:gd name="connsiteX9" fmla="*/ 909240 w 926702"/>
              <a:gd name="connsiteY9" fmla="*/ 969566 h 1104899"/>
              <a:gd name="connsiteX10" fmla="*/ 871140 w 926702"/>
              <a:gd name="connsiteY10" fmla="*/ 660003 h 1104899"/>
              <a:gd name="connsiteX11" fmla="*/ 830659 w 926702"/>
              <a:gd name="connsiteY11" fmla="*/ 331391 h 1104899"/>
              <a:gd name="connsiteX12" fmla="*/ 792560 w 926702"/>
              <a:gd name="connsiteY12" fmla="*/ 62310 h 1104899"/>
              <a:gd name="connsiteX13" fmla="*/ 566340 w 926702"/>
              <a:gd name="connsiteY13" fmla="*/ 14684 h 1104899"/>
              <a:gd name="connsiteX14" fmla="*/ 263921 w 926702"/>
              <a:gd name="connsiteY14" fmla="*/ 45640 h 1104899"/>
              <a:gd name="connsiteX0" fmla="*/ 263921 w 926702"/>
              <a:gd name="connsiteY0" fmla="*/ 43656 h 1102915"/>
              <a:gd name="connsiteX1" fmla="*/ 106759 w 926702"/>
              <a:gd name="connsiteY1" fmla="*/ 196057 h 1102915"/>
              <a:gd name="connsiteX2" fmla="*/ 78184 w 926702"/>
              <a:gd name="connsiteY2" fmla="*/ 381794 h 1102915"/>
              <a:gd name="connsiteX3" fmla="*/ 16271 w 926702"/>
              <a:gd name="connsiteY3" fmla="*/ 555625 h 1102915"/>
              <a:gd name="connsiteX4" fmla="*/ 16272 w 926702"/>
              <a:gd name="connsiteY4" fmla="*/ 889001 h 1102915"/>
              <a:gd name="connsiteX5" fmla="*/ 113903 w 926702"/>
              <a:gd name="connsiteY5" fmla="*/ 1055688 h 1102915"/>
              <a:gd name="connsiteX6" fmla="*/ 309165 w 926702"/>
              <a:gd name="connsiteY6" fmla="*/ 1081882 h 1102915"/>
              <a:gd name="connsiteX7" fmla="*/ 573484 w 926702"/>
              <a:gd name="connsiteY7" fmla="*/ 1065213 h 1102915"/>
              <a:gd name="connsiteX8" fmla="*/ 766366 w 926702"/>
              <a:gd name="connsiteY8" fmla="*/ 1086643 h 1102915"/>
              <a:gd name="connsiteX9" fmla="*/ 909240 w 926702"/>
              <a:gd name="connsiteY9" fmla="*/ 967582 h 1102915"/>
              <a:gd name="connsiteX10" fmla="*/ 871140 w 926702"/>
              <a:gd name="connsiteY10" fmla="*/ 658019 h 1102915"/>
              <a:gd name="connsiteX11" fmla="*/ 830659 w 926702"/>
              <a:gd name="connsiteY11" fmla="*/ 329407 h 1102915"/>
              <a:gd name="connsiteX12" fmla="*/ 802085 w 926702"/>
              <a:gd name="connsiteY12" fmla="*/ 119858 h 1102915"/>
              <a:gd name="connsiteX13" fmla="*/ 566340 w 926702"/>
              <a:gd name="connsiteY13" fmla="*/ 12700 h 1102915"/>
              <a:gd name="connsiteX14" fmla="*/ 263921 w 926702"/>
              <a:gd name="connsiteY14" fmla="*/ 43656 h 1102915"/>
              <a:gd name="connsiteX0" fmla="*/ 263921 w 926702"/>
              <a:gd name="connsiteY0" fmla="*/ 43656 h 1102915"/>
              <a:gd name="connsiteX1" fmla="*/ 106759 w 926702"/>
              <a:gd name="connsiteY1" fmla="*/ 196057 h 1102915"/>
              <a:gd name="connsiteX2" fmla="*/ 78184 w 926702"/>
              <a:gd name="connsiteY2" fmla="*/ 381794 h 1102915"/>
              <a:gd name="connsiteX3" fmla="*/ 16271 w 926702"/>
              <a:gd name="connsiteY3" fmla="*/ 555625 h 1102915"/>
              <a:gd name="connsiteX4" fmla="*/ 16272 w 926702"/>
              <a:gd name="connsiteY4" fmla="*/ 889001 h 1102915"/>
              <a:gd name="connsiteX5" fmla="*/ 113903 w 926702"/>
              <a:gd name="connsiteY5" fmla="*/ 1055688 h 1102915"/>
              <a:gd name="connsiteX6" fmla="*/ 309165 w 926702"/>
              <a:gd name="connsiteY6" fmla="*/ 1081882 h 1102915"/>
              <a:gd name="connsiteX7" fmla="*/ 573484 w 926702"/>
              <a:gd name="connsiteY7" fmla="*/ 1065213 h 1102915"/>
              <a:gd name="connsiteX8" fmla="*/ 766366 w 926702"/>
              <a:gd name="connsiteY8" fmla="*/ 1086643 h 1102915"/>
              <a:gd name="connsiteX9" fmla="*/ 909240 w 926702"/>
              <a:gd name="connsiteY9" fmla="*/ 967582 h 1102915"/>
              <a:gd name="connsiteX10" fmla="*/ 871140 w 926702"/>
              <a:gd name="connsiteY10" fmla="*/ 658019 h 1102915"/>
              <a:gd name="connsiteX11" fmla="*/ 830659 w 926702"/>
              <a:gd name="connsiteY11" fmla="*/ 329407 h 1102915"/>
              <a:gd name="connsiteX12" fmla="*/ 802085 w 926702"/>
              <a:gd name="connsiteY12" fmla="*/ 119858 h 1102915"/>
              <a:gd name="connsiteX13" fmla="*/ 566340 w 926702"/>
              <a:gd name="connsiteY13" fmla="*/ 12700 h 1102915"/>
              <a:gd name="connsiteX14" fmla="*/ 263921 w 926702"/>
              <a:gd name="connsiteY14" fmla="*/ 43656 h 1102915"/>
              <a:gd name="connsiteX0" fmla="*/ 263921 w 926702"/>
              <a:gd name="connsiteY0" fmla="*/ 42069 h 1101328"/>
              <a:gd name="connsiteX1" fmla="*/ 106759 w 926702"/>
              <a:gd name="connsiteY1" fmla="*/ 194470 h 1101328"/>
              <a:gd name="connsiteX2" fmla="*/ 78184 w 926702"/>
              <a:gd name="connsiteY2" fmla="*/ 380207 h 1101328"/>
              <a:gd name="connsiteX3" fmla="*/ 16271 w 926702"/>
              <a:gd name="connsiteY3" fmla="*/ 554038 h 1101328"/>
              <a:gd name="connsiteX4" fmla="*/ 16272 w 926702"/>
              <a:gd name="connsiteY4" fmla="*/ 887414 h 1101328"/>
              <a:gd name="connsiteX5" fmla="*/ 113903 w 926702"/>
              <a:gd name="connsiteY5" fmla="*/ 1054101 h 1101328"/>
              <a:gd name="connsiteX6" fmla="*/ 309165 w 926702"/>
              <a:gd name="connsiteY6" fmla="*/ 1080295 h 1101328"/>
              <a:gd name="connsiteX7" fmla="*/ 573484 w 926702"/>
              <a:gd name="connsiteY7" fmla="*/ 1063626 h 1101328"/>
              <a:gd name="connsiteX8" fmla="*/ 766366 w 926702"/>
              <a:gd name="connsiteY8" fmla="*/ 1085056 h 1101328"/>
              <a:gd name="connsiteX9" fmla="*/ 909240 w 926702"/>
              <a:gd name="connsiteY9" fmla="*/ 965995 h 1101328"/>
              <a:gd name="connsiteX10" fmla="*/ 871140 w 926702"/>
              <a:gd name="connsiteY10" fmla="*/ 656432 h 1101328"/>
              <a:gd name="connsiteX11" fmla="*/ 830659 w 926702"/>
              <a:gd name="connsiteY11" fmla="*/ 327820 h 1101328"/>
              <a:gd name="connsiteX12" fmla="*/ 768748 w 926702"/>
              <a:gd name="connsiteY12" fmla="*/ 108746 h 1101328"/>
              <a:gd name="connsiteX13" fmla="*/ 566340 w 926702"/>
              <a:gd name="connsiteY13" fmla="*/ 11113 h 1101328"/>
              <a:gd name="connsiteX14" fmla="*/ 263921 w 926702"/>
              <a:gd name="connsiteY14" fmla="*/ 42069 h 1101328"/>
              <a:gd name="connsiteX0" fmla="*/ 263921 w 926702"/>
              <a:gd name="connsiteY0" fmla="*/ 69453 h 1128712"/>
              <a:gd name="connsiteX1" fmla="*/ 106759 w 926702"/>
              <a:gd name="connsiteY1" fmla="*/ 221854 h 1128712"/>
              <a:gd name="connsiteX2" fmla="*/ 78184 w 926702"/>
              <a:gd name="connsiteY2" fmla="*/ 407591 h 1128712"/>
              <a:gd name="connsiteX3" fmla="*/ 16271 w 926702"/>
              <a:gd name="connsiteY3" fmla="*/ 581422 h 1128712"/>
              <a:gd name="connsiteX4" fmla="*/ 16272 w 926702"/>
              <a:gd name="connsiteY4" fmla="*/ 914798 h 1128712"/>
              <a:gd name="connsiteX5" fmla="*/ 113903 w 926702"/>
              <a:gd name="connsiteY5" fmla="*/ 1081485 h 1128712"/>
              <a:gd name="connsiteX6" fmla="*/ 309165 w 926702"/>
              <a:gd name="connsiteY6" fmla="*/ 1107679 h 1128712"/>
              <a:gd name="connsiteX7" fmla="*/ 573484 w 926702"/>
              <a:gd name="connsiteY7" fmla="*/ 1091010 h 1128712"/>
              <a:gd name="connsiteX8" fmla="*/ 766366 w 926702"/>
              <a:gd name="connsiteY8" fmla="*/ 1112440 h 1128712"/>
              <a:gd name="connsiteX9" fmla="*/ 909240 w 926702"/>
              <a:gd name="connsiteY9" fmla="*/ 993379 h 1128712"/>
              <a:gd name="connsiteX10" fmla="*/ 871140 w 926702"/>
              <a:gd name="connsiteY10" fmla="*/ 683816 h 1128712"/>
              <a:gd name="connsiteX11" fmla="*/ 830659 w 926702"/>
              <a:gd name="connsiteY11" fmla="*/ 355204 h 1128712"/>
              <a:gd name="connsiteX12" fmla="*/ 763985 w 926702"/>
              <a:gd name="connsiteY12" fmla="*/ 93267 h 1128712"/>
              <a:gd name="connsiteX13" fmla="*/ 566340 w 926702"/>
              <a:gd name="connsiteY13" fmla="*/ 38497 h 1128712"/>
              <a:gd name="connsiteX14" fmla="*/ 263921 w 926702"/>
              <a:gd name="connsiteY14" fmla="*/ 69453 h 1128712"/>
              <a:gd name="connsiteX0" fmla="*/ 263921 w 926702"/>
              <a:gd name="connsiteY0" fmla="*/ 34925 h 1094184"/>
              <a:gd name="connsiteX1" fmla="*/ 106759 w 926702"/>
              <a:gd name="connsiteY1" fmla="*/ 187326 h 1094184"/>
              <a:gd name="connsiteX2" fmla="*/ 78184 w 926702"/>
              <a:gd name="connsiteY2" fmla="*/ 373063 h 1094184"/>
              <a:gd name="connsiteX3" fmla="*/ 16271 w 926702"/>
              <a:gd name="connsiteY3" fmla="*/ 546894 h 1094184"/>
              <a:gd name="connsiteX4" fmla="*/ 16272 w 926702"/>
              <a:gd name="connsiteY4" fmla="*/ 880270 h 1094184"/>
              <a:gd name="connsiteX5" fmla="*/ 113903 w 926702"/>
              <a:gd name="connsiteY5" fmla="*/ 1046957 h 1094184"/>
              <a:gd name="connsiteX6" fmla="*/ 309165 w 926702"/>
              <a:gd name="connsiteY6" fmla="*/ 1073151 h 1094184"/>
              <a:gd name="connsiteX7" fmla="*/ 573484 w 926702"/>
              <a:gd name="connsiteY7" fmla="*/ 1056482 h 1094184"/>
              <a:gd name="connsiteX8" fmla="*/ 766366 w 926702"/>
              <a:gd name="connsiteY8" fmla="*/ 1077912 h 1094184"/>
              <a:gd name="connsiteX9" fmla="*/ 909240 w 926702"/>
              <a:gd name="connsiteY9" fmla="*/ 958851 h 1094184"/>
              <a:gd name="connsiteX10" fmla="*/ 871140 w 926702"/>
              <a:gd name="connsiteY10" fmla="*/ 649288 h 1094184"/>
              <a:gd name="connsiteX11" fmla="*/ 830659 w 926702"/>
              <a:gd name="connsiteY11" fmla="*/ 320676 h 1094184"/>
              <a:gd name="connsiteX12" fmla="*/ 846532 w 926702"/>
              <a:gd name="connsiteY12" fmla="*/ 156370 h 1094184"/>
              <a:gd name="connsiteX13" fmla="*/ 763985 w 926702"/>
              <a:gd name="connsiteY13" fmla="*/ 58739 h 1094184"/>
              <a:gd name="connsiteX14" fmla="*/ 566340 w 926702"/>
              <a:gd name="connsiteY14" fmla="*/ 3969 h 1094184"/>
              <a:gd name="connsiteX15" fmla="*/ 263921 w 926702"/>
              <a:gd name="connsiteY15" fmla="*/ 34925 h 1094184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30659 w 926702"/>
              <a:gd name="connsiteY11" fmla="*/ 317104 h 1090612"/>
              <a:gd name="connsiteX12" fmla="*/ 846532 w 926702"/>
              <a:gd name="connsiteY12" fmla="*/ 152798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30659 w 926702"/>
              <a:gd name="connsiteY11" fmla="*/ 317104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78284 w 926702"/>
              <a:gd name="connsiteY11" fmla="*/ 343298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1353 h 1090612"/>
              <a:gd name="connsiteX1" fmla="*/ 106759 w 926702"/>
              <a:gd name="connsiteY1" fmla="*/ 183754 h 1090612"/>
              <a:gd name="connsiteX2" fmla="*/ 78184 w 926702"/>
              <a:gd name="connsiteY2" fmla="*/ 369491 h 1090612"/>
              <a:gd name="connsiteX3" fmla="*/ 16271 w 926702"/>
              <a:gd name="connsiteY3" fmla="*/ 543322 h 1090612"/>
              <a:gd name="connsiteX4" fmla="*/ 16272 w 926702"/>
              <a:gd name="connsiteY4" fmla="*/ 876698 h 1090612"/>
              <a:gd name="connsiteX5" fmla="*/ 113903 w 926702"/>
              <a:gd name="connsiteY5" fmla="*/ 1043385 h 1090612"/>
              <a:gd name="connsiteX6" fmla="*/ 309165 w 926702"/>
              <a:gd name="connsiteY6" fmla="*/ 1069579 h 1090612"/>
              <a:gd name="connsiteX7" fmla="*/ 573484 w 926702"/>
              <a:gd name="connsiteY7" fmla="*/ 1052910 h 1090612"/>
              <a:gd name="connsiteX8" fmla="*/ 766366 w 926702"/>
              <a:gd name="connsiteY8" fmla="*/ 1074340 h 1090612"/>
              <a:gd name="connsiteX9" fmla="*/ 909240 w 926702"/>
              <a:gd name="connsiteY9" fmla="*/ 955279 h 1090612"/>
              <a:gd name="connsiteX10" fmla="*/ 871140 w 926702"/>
              <a:gd name="connsiteY10" fmla="*/ 645716 h 1090612"/>
              <a:gd name="connsiteX11" fmla="*/ 802084 w 926702"/>
              <a:gd name="connsiteY11" fmla="*/ 343298 h 1090612"/>
              <a:gd name="connsiteX12" fmla="*/ 829863 w 926702"/>
              <a:gd name="connsiteY12" fmla="*/ 140892 h 1090612"/>
              <a:gd name="connsiteX13" fmla="*/ 742554 w 926702"/>
              <a:gd name="connsiteY13" fmla="*/ 33736 h 1090612"/>
              <a:gd name="connsiteX14" fmla="*/ 566340 w 926702"/>
              <a:gd name="connsiteY14" fmla="*/ 397 h 1090612"/>
              <a:gd name="connsiteX15" fmla="*/ 263921 w 926702"/>
              <a:gd name="connsiteY15" fmla="*/ 31353 h 1090612"/>
              <a:gd name="connsiteX0" fmla="*/ 263921 w 926702"/>
              <a:gd name="connsiteY0" fmla="*/ 38496 h 1097755"/>
              <a:gd name="connsiteX1" fmla="*/ 106759 w 926702"/>
              <a:gd name="connsiteY1" fmla="*/ 190897 h 1097755"/>
              <a:gd name="connsiteX2" fmla="*/ 78184 w 926702"/>
              <a:gd name="connsiteY2" fmla="*/ 376634 h 1097755"/>
              <a:gd name="connsiteX3" fmla="*/ 16271 w 926702"/>
              <a:gd name="connsiteY3" fmla="*/ 550465 h 1097755"/>
              <a:gd name="connsiteX4" fmla="*/ 16272 w 926702"/>
              <a:gd name="connsiteY4" fmla="*/ 883841 h 1097755"/>
              <a:gd name="connsiteX5" fmla="*/ 113903 w 926702"/>
              <a:gd name="connsiteY5" fmla="*/ 1050528 h 1097755"/>
              <a:gd name="connsiteX6" fmla="*/ 309165 w 926702"/>
              <a:gd name="connsiteY6" fmla="*/ 1076722 h 1097755"/>
              <a:gd name="connsiteX7" fmla="*/ 573484 w 926702"/>
              <a:gd name="connsiteY7" fmla="*/ 1060053 h 1097755"/>
              <a:gd name="connsiteX8" fmla="*/ 766366 w 926702"/>
              <a:gd name="connsiteY8" fmla="*/ 1081483 h 1097755"/>
              <a:gd name="connsiteX9" fmla="*/ 909240 w 926702"/>
              <a:gd name="connsiteY9" fmla="*/ 962422 h 1097755"/>
              <a:gd name="connsiteX10" fmla="*/ 871140 w 926702"/>
              <a:gd name="connsiteY10" fmla="*/ 652859 h 1097755"/>
              <a:gd name="connsiteX11" fmla="*/ 802084 w 926702"/>
              <a:gd name="connsiteY11" fmla="*/ 350441 h 1097755"/>
              <a:gd name="connsiteX12" fmla="*/ 829863 w 926702"/>
              <a:gd name="connsiteY12" fmla="*/ 148035 h 1097755"/>
              <a:gd name="connsiteX13" fmla="*/ 742554 w 926702"/>
              <a:gd name="connsiteY13" fmla="*/ 40879 h 1097755"/>
              <a:gd name="connsiteX14" fmla="*/ 506808 w 926702"/>
              <a:gd name="connsiteY14" fmla="*/ 397 h 1097755"/>
              <a:gd name="connsiteX15" fmla="*/ 263921 w 926702"/>
              <a:gd name="connsiteY15" fmla="*/ 38496 h 1097755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02084 w 926702"/>
              <a:gd name="connsiteY11" fmla="*/ 352426 h 1099740"/>
              <a:gd name="connsiteX12" fmla="*/ 829863 w 926702"/>
              <a:gd name="connsiteY12" fmla="*/ 150020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02084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106759 w 926702"/>
              <a:gd name="connsiteY1" fmla="*/ 192882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54471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263921 w 926702"/>
              <a:gd name="connsiteY0" fmla="*/ 40481 h 1099740"/>
              <a:gd name="connsiteX1" fmla="*/ 68659 w 926702"/>
              <a:gd name="connsiteY1" fmla="*/ 178595 h 1099740"/>
              <a:gd name="connsiteX2" fmla="*/ 78184 w 926702"/>
              <a:gd name="connsiteY2" fmla="*/ 378619 h 1099740"/>
              <a:gd name="connsiteX3" fmla="*/ 16271 w 926702"/>
              <a:gd name="connsiteY3" fmla="*/ 552450 h 1099740"/>
              <a:gd name="connsiteX4" fmla="*/ 16272 w 926702"/>
              <a:gd name="connsiteY4" fmla="*/ 885826 h 1099740"/>
              <a:gd name="connsiteX5" fmla="*/ 113903 w 926702"/>
              <a:gd name="connsiteY5" fmla="*/ 1052513 h 1099740"/>
              <a:gd name="connsiteX6" fmla="*/ 309165 w 926702"/>
              <a:gd name="connsiteY6" fmla="*/ 1078707 h 1099740"/>
              <a:gd name="connsiteX7" fmla="*/ 573484 w 926702"/>
              <a:gd name="connsiteY7" fmla="*/ 1062038 h 1099740"/>
              <a:gd name="connsiteX8" fmla="*/ 766366 w 926702"/>
              <a:gd name="connsiteY8" fmla="*/ 1083468 h 1099740"/>
              <a:gd name="connsiteX9" fmla="*/ 909240 w 926702"/>
              <a:gd name="connsiteY9" fmla="*/ 964407 h 1099740"/>
              <a:gd name="connsiteX10" fmla="*/ 871140 w 926702"/>
              <a:gd name="connsiteY10" fmla="*/ 654844 h 1099740"/>
              <a:gd name="connsiteX11" fmla="*/ 854471 w 926702"/>
              <a:gd name="connsiteY11" fmla="*/ 352426 h 1099740"/>
              <a:gd name="connsiteX12" fmla="*/ 772713 w 926702"/>
              <a:gd name="connsiteY12" fmla="*/ 128589 h 1099740"/>
              <a:gd name="connsiteX13" fmla="*/ 675879 w 926702"/>
              <a:gd name="connsiteY13" fmla="*/ 54770 h 1099740"/>
              <a:gd name="connsiteX14" fmla="*/ 506808 w 926702"/>
              <a:gd name="connsiteY14" fmla="*/ 2382 h 1099740"/>
              <a:gd name="connsiteX15" fmla="*/ 263921 w 926702"/>
              <a:gd name="connsiteY15" fmla="*/ 40481 h 1099740"/>
              <a:gd name="connsiteX0" fmla="*/ 178196 w 926702"/>
              <a:gd name="connsiteY0" fmla="*/ 36512 h 1100533"/>
              <a:gd name="connsiteX1" fmla="*/ 68659 w 926702"/>
              <a:gd name="connsiteY1" fmla="*/ 179388 h 1100533"/>
              <a:gd name="connsiteX2" fmla="*/ 78184 w 926702"/>
              <a:gd name="connsiteY2" fmla="*/ 379412 h 1100533"/>
              <a:gd name="connsiteX3" fmla="*/ 16271 w 926702"/>
              <a:gd name="connsiteY3" fmla="*/ 553243 h 1100533"/>
              <a:gd name="connsiteX4" fmla="*/ 16272 w 926702"/>
              <a:gd name="connsiteY4" fmla="*/ 886619 h 1100533"/>
              <a:gd name="connsiteX5" fmla="*/ 113903 w 926702"/>
              <a:gd name="connsiteY5" fmla="*/ 1053306 h 1100533"/>
              <a:gd name="connsiteX6" fmla="*/ 309165 w 926702"/>
              <a:gd name="connsiteY6" fmla="*/ 1079500 h 1100533"/>
              <a:gd name="connsiteX7" fmla="*/ 573484 w 926702"/>
              <a:gd name="connsiteY7" fmla="*/ 1062831 h 1100533"/>
              <a:gd name="connsiteX8" fmla="*/ 766366 w 926702"/>
              <a:gd name="connsiteY8" fmla="*/ 1084261 h 1100533"/>
              <a:gd name="connsiteX9" fmla="*/ 909240 w 926702"/>
              <a:gd name="connsiteY9" fmla="*/ 965200 h 1100533"/>
              <a:gd name="connsiteX10" fmla="*/ 871140 w 926702"/>
              <a:gd name="connsiteY10" fmla="*/ 655637 h 1100533"/>
              <a:gd name="connsiteX11" fmla="*/ 854471 w 926702"/>
              <a:gd name="connsiteY11" fmla="*/ 353219 h 1100533"/>
              <a:gd name="connsiteX12" fmla="*/ 772713 w 926702"/>
              <a:gd name="connsiteY12" fmla="*/ 129382 h 1100533"/>
              <a:gd name="connsiteX13" fmla="*/ 675879 w 926702"/>
              <a:gd name="connsiteY13" fmla="*/ 55563 h 1100533"/>
              <a:gd name="connsiteX14" fmla="*/ 506808 w 926702"/>
              <a:gd name="connsiteY14" fmla="*/ 3175 h 1100533"/>
              <a:gd name="connsiteX15" fmla="*/ 178196 w 926702"/>
              <a:gd name="connsiteY15" fmla="*/ 36512 h 1100533"/>
              <a:gd name="connsiteX0" fmla="*/ 178196 w 926702"/>
              <a:gd name="connsiteY0" fmla="*/ 36512 h 1100533"/>
              <a:gd name="connsiteX1" fmla="*/ 94853 w 926702"/>
              <a:gd name="connsiteY1" fmla="*/ 188913 h 1100533"/>
              <a:gd name="connsiteX2" fmla="*/ 78184 w 926702"/>
              <a:gd name="connsiteY2" fmla="*/ 379412 h 1100533"/>
              <a:gd name="connsiteX3" fmla="*/ 16271 w 926702"/>
              <a:gd name="connsiteY3" fmla="*/ 553243 h 1100533"/>
              <a:gd name="connsiteX4" fmla="*/ 16272 w 926702"/>
              <a:gd name="connsiteY4" fmla="*/ 886619 h 1100533"/>
              <a:gd name="connsiteX5" fmla="*/ 113903 w 926702"/>
              <a:gd name="connsiteY5" fmla="*/ 1053306 h 1100533"/>
              <a:gd name="connsiteX6" fmla="*/ 309165 w 926702"/>
              <a:gd name="connsiteY6" fmla="*/ 1079500 h 1100533"/>
              <a:gd name="connsiteX7" fmla="*/ 573484 w 926702"/>
              <a:gd name="connsiteY7" fmla="*/ 1062831 h 1100533"/>
              <a:gd name="connsiteX8" fmla="*/ 766366 w 926702"/>
              <a:gd name="connsiteY8" fmla="*/ 1084261 h 1100533"/>
              <a:gd name="connsiteX9" fmla="*/ 909240 w 926702"/>
              <a:gd name="connsiteY9" fmla="*/ 965200 h 1100533"/>
              <a:gd name="connsiteX10" fmla="*/ 871140 w 926702"/>
              <a:gd name="connsiteY10" fmla="*/ 655637 h 1100533"/>
              <a:gd name="connsiteX11" fmla="*/ 854471 w 926702"/>
              <a:gd name="connsiteY11" fmla="*/ 353219 h 1100533"/>
              <a:gd name="connsiteX12" fmla="*/ 772713 w 926702"/>
              <a:gd name="connsiteY12" fmla="*/ 129382 h 1100533"/>
              <a:gd name="connsiteX13" fmla="*/ 675879 w 926702"/>
              <a:gd name="connsiteY13" fmla="*/ 55563 h 1100533"/>
              <a:gd name="connsiteX14" fmla="*/ 506808 w 926702"/>
              <a:gd name="connsiteY14" fmla="*/ 3175 h 1100533"/>
              <a:gd name="connsiteX15" fmla="*/ 178196 w 926702"/>
              <a:gd name="connsiteY15" fmla="*/ 36512 h 1100533"/>
              <a:gd name="connsiteX0" fmla="*/ 199627 w 926702"/>
              <a:gd name="connsiteY0" fmla="*/ 57943 h 1098152"/>
              <a:gd name="connsiteX1" fmla="*/ 94853 w 926702"/>
              <a:gd name="connsiteY1" fmla="*/ 186532 h 1098152"/>
              <a:gd name="connsiteX2" fmla="*/ 78184 w 926702"/>
              <a:gd name="connsiteY2" fmla="*/ 377031 h 1098152"/>
              <a:gd name="connsiteX3" fmla="*/ 16271 w 926702"/>
              <a:gd name="connsiteY3" fmla="*/ 550862 h 1098152"/>
              <a:gd name="connsiteX4" fmla="*/ 16272 w 926702"/>
              <a:gd name="connsiteY4" fmla="*/ 884238 h 1098152"/>
              <a:gd name="connsiteX5" fmla="*/ 113903 w 926702"/>
              <a:gd name="connsiteY5" fmla="*/ 1050925 h 1098152"/>
              <a:gd name="connsiteX6" fmla="*/ 309165 w 926702"/>
              <a:gd name="connsiteY6" fmla="*/ 1077119 h 1098152"/>
              <a:gd name="connsiteX7" fmla="*/ 573484 w 926702"/>
              <a:gd name="connsiteY7" fmla="*/ 1060450 h 1098152"/>
              <a:gd name="connsiteX8" fmla="*/ 766366 w 926702"/>
              <a:gd name="connsiteY8" fmla="*/ 1081880 h 1098152"/>
              <a:gd name="connsiteX9" fmla="*/ 909240 w 926702"/>
              <a:gd name="connsiteY9" fmla="*/ 962819 h 1098152"/>
              <a:gd name="connsiteX10" fmla="*/ 871140 w 926702"/>
              <a:gd name="connsiteY10" fmla="*/ 653256 h 1098152"/>
              <a:gd name="connsiteX11" fmla="*/ 854471 w 926702"/>
              <a:gd name="connsiteY11" fmla="*/ 350838 h 1098152"/>
              <a:gd name="connsiteX12" fmla="*/ 772713 w 926702"/>
              <a:gd name="connsiteY12" fmla="*/ 127001 h 1098152"/>
              <a:gd name="connsiteX13" fmla="*/ 675879 w 926702"/>
              <a:gd name="connsiteY13" fmla="*/ 53182 h 1098152"/>
              <a:gd name="connsiteX14" fmla="*/ 506808 w 926702"/>
              <a:gd name="connsiteY14" fmla="*/ 794 h 1098152"/>
              <a:gd name="connsiteX15" fmla="*/ 199627 w 926702"/>
              <a:gd name="connsiteY15" fmla="*/ 57943 h 1098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926702" h="1098152">
                <a:moveTo>
                  <a:pt x="199627" y="57943"/>
                </a:moveTo>
                <a:cubicBezTo>
                  <a:pt x="130968" y="88899"/>
                  <a:pt x="115093" y="133351"/>
                  <a:pt x="94853" y="186532"/>
                </a:cubicBezTo>
                <a:cubicBezTo>
                  <a:pt x="74613" y="239713"/>
                  <a:pt x="91281" y="316309"/>
                  <a:pt x="78184" y="377031"/>
                </a:cubicBezTo>
                <a:cubicBezTo>
                  <a:pt x="65087" y="437753"/>
                  <a:pt x="26590" y="466328"/>
                  <a:pt x="16271" y="550862"/>
                </a:cubicBezTo>
                <a:cubicBezTo>
                  <a:pt x="5952" y="635397"/>
                  <a:pt x="0" y="800894"/>
                  <a:pt x="16272" y="884238"/>
                </a:cubicBezTo>
                <a:cubicBezTo>
                  <a:pt x="32544" y="967582"/>
                  <a:pt x="65088" y="1018778"/>
                  <a:pt x="113903" y="1050925"/>
                </a:cubicBezTo>
                <a:cubicBezTo>
                  <a:pt x="162718" y="1083072"/>
                  <a:pt x="232568" y="1075532"/>
                  <a:pt x="309165" y="1077119"/>
                </a:cubicBezTo>
                <a:cubicBezTo>
                  <a:pt x="385762" y="1078706"/>
                  <a:pt x="497284" y="1059657"/>
                  <a:pt x="573484" y="1060450"/>
                </a:cubicBezTo>
                <a:cubicBezTo>
                  <a:pt x="649684" y="1061244"/>
                  <a:pt x="710407" y="1098152"/>
                  <a:pt x="766366" y="1081880"/>
                </a:cubicBezTo>
                <a:cubicBezTo>
                  <a:pt x="822325" y="1065608"/>
                  <a:pt x="891778" y="1034256"/>
                  <a:pt x="909240" y="962819"/>
                </a:cubicBezTo>
                <a:cubicBezTo>
                  <a:pt x="926702" y="891382"/>
                  <a:pt x="880268" y="755253"/>
                  <a:pt x="871140" y="653256"/>
                </a:cubicBezTo>
                <a:cubicBezTo>
                  <a:pt x="862012" y="551259"/>
                  <a:pt x="870876" y="438547"/>
                  <a:pt x="854471" y="350838"/>
                </a:cubicBezTo>
                <a:cubicBezTo>
                  <a:pt x="838066" y="263129"/>
                  <a:pt x="802478" y="176610"/>
                  <a:pt x="772713" y="127001"/>
                </a:cubicBezTo>
                <a:cubicBezTo>
                  <a:pt x="742948" y="77392"/>
                  <a:pt x="720196" y="74216"/>
                  <a:pt x="675879" y="53182"/>
                </a:cubicBezTo>
                <a:cubicBezTo>
                  <a:pt x="631562" y="32148"/>
                  <a:pt x="586183" y="0"/>
                  <a:pt x="506808" y="794"/>
                </a:cubicBezTo>
                <a:cubicBezTo>
                  <a:pt x="427433" y="1588"/>
                  <a:pt x="268286" y="26987"/>
                  <a:pt x="199627" y="57943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2425390" y="3985273"/>
            <a:ext cx="986621" cy="1152929"/>
          </a:xfrm>
          <a:custGeom>
            <a:avLst/>
            <a:gdLst>
              <a:gd name="connsiteX0" fmla="*/ 498088 w 902010"/>
              <a:gd name="connsiteY0" fmla="*/ 17347 h 1080430"/>
              <a:gd name="connsiteX1" fmla="*/ 237893 w 902010"/>
              <a:gd name="connsiteY1" fmla="*/ 24781 h 1080430"/>
              <a:gd name="connsiteX2" fmla="*/ 29737 w 902010"/>
              <a:gd name="connsiteY2" fmla="*/ 166030 h 1080430"/>
              <a:gd name="connsiteX3" fmla="*/ 59473 w 902010"/>
              <a:gd name="connsiteY3" fmla="*/ 344449 h 1080430"/>
              <a:gd name="connsiteX4" fmla="*/ 14868 w 902010"/>
              <a:gd name="connsiteY4" fmla="*/ 500566 h 1080430"/>
              <a:gd name="connsiteX5" fmla="*/ 22303 w 902010"/>
              <a:gd name="connsiteY5" fmla="*/ 708722 h 1080430"/>
              <a:gd name="connsiteX6" fmla="*/ 66907 w 902010"/>
              <a:gd name="connsiteY6" fmla="*/ 902010 h 1080430"/>
              <a:gd name="connsiteX7" fmla="*/ 215590 w 902010"/>
              <a:gd name="connsiteY7" fmla="*/ 1058127 h 1080430"/>
              <a:gd name="connsiteX8" fmla="*/ 379142 w 902010"/>
              <a:gd name="connsiteY8" fmla="*/ 1006088 h 1080430"/>
              <a:gd name="connsiteX9" fmla="*/ 542693 w 902010"/>
              <a:gd name="connsiteY9" fmla="*/ 1058127 h 1080430"/>
              <a:gd name="connsiteX10" fmla="*/ 691376 w 902010"/>
              <a:gd name="connsiteY10" fmla="*/ 1080430 h 1080430"/>
              <a:gd name="connsiteX11" fmla="*/ 854927 w 902010"/>
              <a:gd name="connsiteY11" fmla="*/ 1058127 h 1080430"/>
              <a:gd name="connsiteX12" fmla="*/ 869795 w 902010"/>
              <a:gd name="connsiteY12" fmla="*/ 946615 h 1080430"/>
              <a:gd name="connsiteX13" fmla="*/ 847493 w 902010"/>
              <a:gd name="connsiteY13" fmla="*/ 864839 h 1080430"/>
              <a:gd name="connsiteX14" fmla="*/ 869795 w 902010"/>
              <a:gd name="connsiteY14" fmla="*/ 723590 h 1080430"/>
              <a:gd name="connsiteX15" fmla="*/ 877229 w 902010"/>
              <a:gd name="connsiteY15" fmla="*/ 589776 h 1080430"/>
              <a:gd name="connsiteX16" fmla="*/ 847493 w 902010"/>
              <a:gd name="connsiteY16" fmla="*/ 455961 h 1080430"/>
              <a:gd name="connsiteX17" fmla="*/ 869795 w 902010"/>
              <a:gd name="connsiteY17" fmla="*/ 195766 h 1080430"/>
              <a:gd name="connsiteX18" fmla="*/ 654205 w 902010"/>
              <a:gd name="connsiteY18" fmla="*/ 54517 h 1080430"/>
              <a:gd name="connsiteX19" fmla="*/ 587298 w 902010"/>
              <a:gd name="connsiteY19" fmla="*/ 54517 h 1080430"/>
              <a:gd name="connsiteX20" fmla="*/ 587298 w 902010"/>
              <a:gd name="connsiteY20" fmla="*/ 54517 h 1080430"/>
              <a:gd name="connsiteX0" fmla="*/ 498088 w 902010"/>
              <a:gd name="connsiteY0" fmla="*/ 17347 h 1080430"/>
              <a:gd name="connsiteX1" fmla="*/ 237893 w 902010"/>
              <a:gd name="connsiteY1" fmla="*/ 24781 h 1080430"/>
              <a:gd name="connsiteX2" fmla="*/ 29737 w 902010"/>
              <a:gd name="connsiteY2" fmla="*/ 166030 h 1080430"/>
              <a:gd name="connsiteX3" fmla="*/ 59473 w 902010"/>
              <a:gd name="connsiteY3" fmla="*/ 344449 h 1080430"/>
              <a:gd name="connsiteX4" fmla="*/ 14868 w 902010"/>
              <a:gd name="connsiteY4" fmla="*/ 500566 h 1080430"/>
              <a:gd name="connsiteX5" fmla="*/ 22303 w 902010"/>
              <a:gd name="connsiteY5" fmla="*/ 708722 h 1080430"/>
              <a:gd name="connsiteX6" fmla="*/ 66907 w 902010"/>
              <a:gd name="connsiteY6" fmla="*/ 902010 h 1080430"/>
              <a:gd name="connsiteX7" fmla="*/ 215590 w 902010"/>
              <a:gd name="connsiteY7" fmla="*/ 1058127 h 1080430"/>
              <a:gd name="connsiteX8" fmla="*/ 379142 w 902010"/>
              <a:gd name="connsiteY8" fmla="*/ 1006088 h 1080430"/>
              <a:gd name="connsiteX9" fmla="*/ 542693 w 902010"/>
              <a:gd name="connsiteY9" fmla="*/ 1058127 h 1080430"/>
              <a:gd name="connsiteX10" fmla="*/ 691376 w 902010"/>
              <a:gd name="connsiteY10" fmla="*/ 1080430 h 1080430"/>
              <a:gd name="connsiteX11" fmla="*/ 854927 w 902010"/>
              <a:gd name="connsiteY11" fmla="*/ 1058127 h 1080430"/>
              <a:gd name="connsiteX12" fmla="*/ 869795 w 902010"/>
              <a:gd name="connsiteY12" fmla="*/ 946615 h 1080430"/>
              <a:gd name="connsiteX13" fmla="*/ 847493 w 902010"/>
              <a:gd name="connsiteY13" fmla="*/ 864839 h 1080430"/>
              <a:gd name="connsiteX14" fmla="*/ 869795 w 902010"/>
              <a:gd name="connsiteY14" fmla="*/ 723590 h 1080430"/>
              <a:gd name="connsiteX15" fmla="*/ 877229 w 902010"/>
              <a:gd name="connsiteY15" fmla="*/ 589776 h 1080430"/>
              <a:gd name="connsiteX16" fmla="*/ 847493 w 902010"/>
              <a:gd name="connsiteY16" fmla="*/ 455961 h 1080430"/>
              <a:gd name="connsiteX17" fmla="*/ 869795 w 902010"/>
              <a:gd name="connsiteY17" fmla="*/ 195766 h 1080430"/>
              <a:gd name="connsiteX18" fmla="*/ 654205 w 902010"/>
              <a:gd name="connsiteY18" fmla="*/ 54517 h 1080430"/>
              <a:gd name="connsiteX19" fmla="*/ 587298 w 902010"/>
              <a:gd name="connsiteY19" fmla="*/ 54517 h 1080430"/>
              <a:gd name="connsiteX20" fmla="*/ 587298 w 902010"/>
              <a:gd name="connsiteY20" fmla="*/ 54517 h 1080430"/>
              <a:gd name="connsiteX21" fmla="*/ 498088 w 902010"/>
              <a:gd name="connsiteY21" fmla="*/ 17347 h 1080430"/>
              <a:gd name="connsiteX0" fmla="*/ 498088 w 902010"/>
              <a:gd name="connsiteY0" fmla="*/ 17347 h 1080430"/>
              <a:gd name="connsiteX1" fmla="*/ 237893 w 902010"/>
              <a:gd name="connsiteY1" fmla="*/ 24781 h 1080430"/>
              <a:gd name="connsiteX2" fmla="*/ 29737 w 902010"/>
              <a:gd name="connsiteY2" fmla="*/ 166030 h 1080430"/>
              <a:gd name="connsiteX3" fmla="*/ 59473 w 902010"/>
              <a:gd name="connsiteY3" fmla="*/ 344449 h 1080430"/>
              <a:gd name="connsiteX4" fmla="*/ 14868 w 902010"/>
              <a:gd name="connsiteY4" fmla="*/ 500566 h 1080430"/>
              <a:gd name="connsiteX5" fmla="*/ 22303 w 902010"/>
              <a:gd name="connsiteY5" fmla="*/ 708722 h 1080430"/>
              <a:gd name="connsiteX6" fmla="*/ 66907 w 902010"/>
              <a:gd name="connsiteY6" fmla="*/ 902010 h 1080430"/>
              <a:gd name="connsiteX7" fmla="*/ 215590 w 902010"/>
              <a:gd name="connsiteY7" fmla="*/ 1058127 h 1080430"/>
              <a:gd name="connsiteX8" fmla="*/ 379142 w 902010"/>
              <a:gd name="connsiteY8" fmla="*/ 1006088 h 1080430"/>
              <a:gd name="connsiteX9" fmla="*/ 542693 w 902010"/>
              <a:gd name="connsiteY9" fmla="*/ 1058127 h 1080430"/>
              <a:gd name="connsiteX10" fmla="*/ 691376 w 902010"/>
              <a:gd name="connsiteY10" fmla="*/ 1080430 h 1080430"/>
              <a:gd name="connsiteX11" fmla="*/ 854927 w 902010"/>
              <a:gd name="connsiteY11" fmla="*/ 1058127 h 1080430"/>
              <a:gd name="connsiteX12" fmla="*/ 869795 w 902010"/>
              <a:gd name="connsiteY12" fmla="*/ 946615 h 1080430"/>
              <a:gd name="connsiteX13" fmla="*/ 847493 w 902010"/>
              <a:gd name="connsiteY13" fmla="*/ 864839 h 1080430"/>
              <a:gd name="connsiteX14" fmla="*/ 869795 w 902010"/>
              <a:gd name="connsiteY14" fmla="*/ 723590 h 1080430"/>
              <a:gd name="connsiteX15" fmla="*/ 877229 w 902010"/>
              <a:gd name="connsiteY15" fmla="*/ 589776 h 1080430"/>
              <a:gd name="connsiteX16" fmla="*/ 847493 w 902010"/>
              <a:gd name="connsiteY16" fmla="*/ 455961 h 1080430"/>
              <a:gd name="connsiteX17" fmla="*/ 869795 w 902010"/>
              <a:gd name="connsiteY17" fmla="*/ 195766 h 1080430"/>
              <a:gd name="connsiteX18" fmla="*/ 654205 w 902010"/>
              <a:gd name="connsiteY18" fmla="*/ 54517 h 1080430"/>
              <a:gd name="connsiteX19" fmla="*/ 587298 w 902010"/>
              <a:gd name="connsiteY19" fmla="*/ 54517 h 1080430"/>
              <a:gd name="connsiteX20" fmla="*/ 498088 w 902010"/>
              <a:gd name="connsiteY20" fmla="*/ 17347 h 1080430"/>
              <a:gd name="connsiteX0" fmla="*/ 498088 w 902010"/>
              <a:gd name="connsiteY0" fmla="*/ 17347 h 1080430"/>
              <a:gd name="connsiteX1" fmla="*/ 237893 w 902010"/>
              <a:gd name="connsiteY1" fmla="*/ 24781 h 1080430"/>
              <a:gd name="connsiteX2" fmla="*/ 29737 w 902010"/>
              <a:gd name="connsiteY2" fmla="*/ 166030 h 1080430"/>
              <a:gd name="connsiteX3" fmla="*/ 59473 w 902010"/>
              <a:gd name="connsiteY3" fmla="*/ 344449 h 1080430"/>
              <a:gd name="connsiteX4" fmla="*/ 14868 w 902010"/>
              <a:gd name="connsiteY4" fmla="*/ 500566 h 1080430"/>
              <a:gd name="connsiteX5" fmla="*/ 22303 w 902010"/>
              <a:gd name="connsiteY5" fmla="*/ 708722 h 1080430"/>
              <a:gd name="connsiteX6" fmla="*/ 66907 w 902010"/>
              <a:gd name="connsiteY6" fmla="*/ 902010 h 1080430"/>
              <a:gd name="connsiteX7" fmla="*/ 215590 w 902010"/>
              <a:gd name="connsiteY7" fmla="*/ 1058127 h 1080430"/>
              <a:gd name="connsiteX8" fmla="*/ 379142 w 902010"/>
              <a:gd name="connsiteY8" fmla="*/ 1006088 h 1080430"/>
              <a:gd name="connsiteX9" fmla="*/ 542693 w 902010"/>
              <a:gd name="connsiteY9" fmla="*/ 1058127 h 1080430"/>
              <a:gd name="connsiteX10" fmla="*/ 691376 w 902010"/>
              <a:gd name="connsiteY10" fmla="*/ 1080430 h 1080430"/>
              <a:gd name="connsiteX11" fmla="*/ 854927 w 902010"/>
              <a:gd name="connsiteY11" fmla="*/ 1058127 h 1080430"/>
              <a:gd name="connsiteX12" fmla="*/ 869795 w 902010"/>
              <a:gd name="connsiteY12" fmla="*/ 946615 h 1080430"/>
              <a:gd name="connsiteX13" fmla="*/ 847493 w 902010"/>
              <a:gd name="connsiteY13" fmla="*/ 864839 h 1080430"/>
              <a:gd name="connsiteX14" fmla="*/ 869795 w 902010"/>
              <a:gd name="connsiteY14" fmla="*/ 723590 h 1080430"/>
              <a:gd name="connsiteX15" fmla="*/ 877229 w 902010"/>
              <a:gd name="connsiteY15" fmla="*/ 589776 h 1080430"/>
              <a:gd name="connsiteX16" fmla="*/ 847493 w 902010"/>
              <a:gd name="connsiteY16" fmla="*/ 455961 h 1080430"/>
              <a:gd name="connsiteX17" fmla="*/ 869795 w 902010"/>
              <a:gd name="connsiteY17" fmla="*/ 195766 h 1080430"/>
              <a:gd name="connsiteX18" fmla="*/ 654205 w 902010"/>
              <a:gd name="connsiteY18" fmla="*/ 54517 h 1080430"/>
              <a:gd name="connsiteX19" fmla="*/ 498088 w 902010"/>
              <a:gd name="connsiteY19" fmla="*/ 17347 h 1080430"/>
              <a:gd name="connsiteX0" fmla="*/ 498088 w 902010"/>
              <a:gd name="connsiteY0" fmla="*/ 17347 h 1080430"/>
              <a:gd name="connsiteX1" fmla="*/ 237893 w 902010"/>
              <a:gd name="connsiteY1" fmla="*/ 24781 h 1080430"/>
              <a:gd name="connsiteX2" fmla="*/ 29737 w 902010"/>
              <a:gd name="connsiteY2" fmla="*/ 166030 h 1080430"/>
              <a:gd name="connsiteX3" fmla="*/ 59473 w 902010"/>
              <a:gd name="connsiteY3" fmla="*/ 344449 h 1080430"/>
              <a:gd name="connsiteX4" fmla="*/ 14868 w 902010"/>
              <a:gd name="connsiteY4" fmla="*/ 500566 h 1080430"/>
              <a:gd name="connsiteX5" fmla="*/ 22303 w 902010"/>
              <a:gd name="connsiteY5" fmla="*/ 708722 h 1080430"/>
              <a:gd name="connsiteX6" fmla="*/ 66907 w 902010"/>
              <a:gd name="connsiteY6" fmla="*/ 902010 h 1080430"/>
              <a:gd name="connsiteX7" fmla="*/ 215590 w 902010"/>
              <a:gd name="connsiteY7" fmla="*/ 1058127 h 1080430"/>
              <a:gd name="connsiteX8" fmla="*/ 379142 w 902010"/>
              <a:gd name="connsiteY8" fmla="*/ 1006088 h 1080430"/>
              <a:gd name="connsiteX9" fmla="*/ 542693 w 902010"/>
              <a:gd name="connsiteY9" fmla="*/ 1058127 h 1080430"/>
              <a:gd name="connsiteX10" fmla="*/ 691376 w 902010"/>
              <a:gd name="connsiteY10" fmla="*/ 1080430 h 1080430"/>
              <a:gd name="connsiteX11" fmla="*/ 854927 w 902010"/>
              <a:gd name="connsiteY11" fmla="*/ 1058127 h 1080430"/>
              <a:gd name="connsiteX12" fmla="*/ 869795 w 902010"/>
              <a:gd name="connsiteY12" fmla="*/ 946615 h 1080430"/>
              <a:gd name="connsiteX13" fmla="*/ 869795 w 902010"/>
              <a:gd name="connsiteY13" fmla="*/ 723590 h 1080430"/>
              <a:gd name="connsiteX14" fmla="*/ 877229 w 902010"/>
              <a:gd name="connsiteY14" fmla="*/ 589776 h 1080430"/>
              <a:gd name="connsiteX15" fmla="*/ 847493 w 902010"/>
              <a:gd name="connsiteY15" fmla="*/ 455961 h 1080430"/>
              <a:gd name="connsiteX16" fmla="*/ 869795 w 902010"/>
              <a:gd name="connsiteY16" fmla="*/ 195766 h 1080430"/>
              <a:gd name="connsiteX17" fmla="*/ 654205 w 902010"/>
              <a:gd name="connsiteY17" fmla="*/ 54517 h 1080430"/>
              <a:gd name="connsiteX18" fmla="*/ 498088 w 902010"/>
              <a:gd name="connsiteY18" fmla="*/ 17347 h 1080430"/>
              <a:gd name="connsiteX0" fmla="*/ 498088 w 902010"/>
              <a:gd name="connsiteY0" fmla="*/ 17347 h 1093923"/>
              <a:gd name="connsiteX1" fmla="*/ 237893 w 902010"/>
              <a:gd name="connsiteY1" fmla="*/ 24781 h 1093923"/>
              <a:gd name="connsiteX2" fmla="*/ 29737 w 902010"/>
              <a:gd name="connsiteY2" fmla="*/ 166030 h 1093923"/>
              <a:gd name="connsiteX3" fmla="*/ 59473 w 902010"/>
              <a:gd name="connsiteY3" fmla="*/ 344449 h 1093923"/>
              <a:gd name="connsiteX4" fmla="*/ 14868 w 902010"/>
              <a:gd name="connsiteY4" fmla="*/ 500566 h 1093923"/>
              <a:gd name="connsiteX5" fmla="*/ 22303 w 902010"/>
              <a:gd name="connsiteY5" fmla="*/ 708722 h 1093923"/>
              <a:gd name="connsiteX6" fmla="*/ 66907 w 902010"/>
              <a:gd name="connsiteY6" fmla="*/ 902010 h 1093923"/>
              <a:gd name="connsiteX7" fmla="*/ 215590 w 902010"/>
              <a:gd name="connsiteY7" fmla="*/ 1058127 h 1093923"/>
              <a:gd name="connsiteX8" fmla="*/ 379142 w 902010"/>
              <a:gd name="connsiteY8" fmla="*/ 1006088 h 1093923"/>
              <a:gd name="connsiteX9" fmla="*/ 542693 w 902010"/>
              <a:gd name="connsiteY9" fmla="*/ 1058127 h 1093923"/>
              <a:gd name="connsiteX10" fmla="*/ 691376 w 902010"/>
              <a:gd name="connsiteY10" fmla="*/ 1080430 h 1093923"/>
              <a:gd name="connsiteX11" fmla="*/ 854927 w 902010"/>
              <a:gd name="connsiteY11" fmla="*/ 1058127 h 1093923"/>
              <a:gd name="connsiteX12" fmla="*/ 888845 w 902010"/>
              <a:gd name="connsiteY12" fmla="*/ 865653 h 1093923"/>
              <a:gd name="connsiteX13" fmla="*/ 869795 w 902010"/>
              <a:gd name="connsiteY13" fmla="*/ 723590 h 1093923"/>
              <a:gd name="connsiteX14" fmla="*/ 877229 w 902010"/>
              <a:gd name="connsiteY14" fmla="*/ 589776 h 1093923"/>
              <a:gd name="connsiteX15" fmla="*/ 847493 w 902010"/>
              <a:gd name="connsiteY15" fmla="*/ 455961 h 1093923"/>
              <a:gd name="connsiteX16" fmla="*/ 869795 w 902010"/>
              <a:gd name="connsiteY16" fmla="*/ 195766 h 1093923"/>
              <a:gd name="connsiteX17" fmla="*/ 654205 w 902010"/>
              <a:gd name="connsiteY17" fmla="*/ 54517 h 1093923"/>
              <a:gd name="connsiteX18" fmla="*/ 498088 w 902010"/>
              <a:gd name="connsiteY18" fmla="*/ 17347 h 1093923"/>
              <a:gd name="connsiteX0" fmla="*/ 498088 w 902010"/>
              <a:gd name="connsiteY0" fmla="*/ 17347 h 1093923"/>
              <a:gd name="connsiteX1" fmla="*/ 237893 w 902010"/>
              <a:gd name="connsiteY1" fmla="*/ 24781 h 1093923"/>
              <a:gd name="connsiteX2" fmla="*/ 29737 w 902010"/>
              <a:gd name="connsiteY2" fmla="*/ 166030 h 1093923"/>
              <a:gd name="connsiteX3" fmla="*/ 59473 w 902010"/>
              <a:gd name="connsiteY3" fmla="*/ 344449 h 1093923"/>
              <a:gd name="connsiteX4" fmla="*/ 14868 w 902010"/>
              <a:gd name="connsiteY4" fmla="*/ 500566 h 1093923"/>
              <a:gd name="connsiteX5" fmla="*/ 22303 w 902010"/>
              <a:gd name="connsiteY5" fmla="*/ 708722 h 1093923"/>
              <a:gd name="connsiteX6" fmla="*/ 66907 w 902010"/>
              <a:gd name="connsiteY6" fmla="*/ 902010 h 1093923"/>
              <a:gd name="connsiteX7" fmla="*/ 132247 w 902010"/>
              <a:gd name="connsiteY7" fmla="*/ 1048602 h 1093923"/>
              <a:gd name="connsiteX8" fmla="*/ 379142 w 902010"/>
              <a:gd name="connsiteY8" fmla="*/ 1006088 h 1093923"/>
              <a:gd name="connsiteX9" fmla="*/ 542693 w 902010"/>
              <a:gd name="connsiteY9" fmla="*/ 1058127 h 1093923"/>
              <a:gd name="connsiteX10" fmla="*/ 691376 w 902010"/>
              <a:gd name="connsiteY10" fmla="*/ 1080430 h 1093923"/>
              <a:gd name="connsiteX11" fmla="*/ 854927 w 902010"/>
              <a:gd name="connsiteY11" fmla="*/ 1058127 h 1093923"/>
              <a:gd name="connsiteX12" fmla="*/ 888845 w 902010"/>
              <a:gd name="connsiteY12" fmla="*/ 865653 h 1093923"/>
              <a:gd name="connsiteX13" fmla="*/ 869795 w 902010"/>
              <a:gd name="connsiteY13" fmla="*/ 723590 h 1093923"/>
              <a:gd name="connsiteX14" fmla="*/ 877229 w 902010"/>
              <a:gd name="connsiteY14" fmla="*/ 589776 h 1093923"/>
              <a:gd name="connsiteX15" fmla="*/ 847493 w 902010"/>
              <a:gd name="connsiteY15" fmla="*/ 455961 h 1093923"/>
              <a:gd name="connsiteX16" fmla="*/ 869795 w 902010"/>
              <a:gd name="connsiteY16" fmla="*/ 195766 h 1093923"/>
              <a:gd name="connsiteX17" fmla="*/ 654205 w 902010"/>
              <a:gd name="connsiteY17" fmla="*/ 54517 h 1093923"/>
              <a:gd name="connsiteX18" fmla="*/ 498088 w 902010"/>
              <a:gd name="connsiteY18" fmla="*/ 17347 h 1093923"/>
              <a:gd name="connsiteX0" fmla="*/ 523324 w 927246"/>
              <a:gd name="connsiteY0" fmla="*/ 17347 h 1093923"/>
              <a:gd name="connsiteX1" fmla="*/ 263129 w 927246"/>
              <a:gd name="connsiteY1" fmla="*/ 24781 h 1093923"/>
              <a:gd name="connsiteX2" fmla="*/ 54973 w 927246"/>
              <a:gd name="connsiteY2" fmla="*/ 166030 h 1093923"/>
              <a:gd name="connsiteX3" fmla="*/ 84709 w 927246"/>
              <a:gd name="connsiteY3" fmla="*/ 344449 h 1093923"/>
              <a:gd name="connsiteX4" fmla="*/ 40104 w 927246"/>
              <a:gd name="connsiteY4" fmla="*/ 500566 h 1093923"/>
              <a:gd name="connsiteX5" fmla="*/ 47539 w 927246"/>
              <a:gd name="connsiteY5" fmla="*/ 708722 h 1093923"/>
              <a:gd name="connsiteX6" fmla="*/ 18324 w 927246"/>
              <a:gd name="connsiteY6" fmla="*/ 890104 h 1093923"/>
              <a:gd name="connsiteX7" fmla="*/ 157483 w 927246"/>
              <a:gd name="connsiteY7" fmla="*/ 1048602 h 1093923"/>
              <a:gd name="connsiteX8" fmla="*/ 404378 w 927246"/>
              <a:gd name="connsiteY8" fmla="*/ 1006088 h 1093923"/>
              <a:gd name="connsiteX9" fmla="*/ 567929 w 927246"/>
              <a:gd name="connsiteY9" fmla="*/ 1058127 h 1093923"/>
              <a:gd name="connsiteX10" fmla="*/ 716612 w 927246"/>
              <a:gd name="connsiteY10" fmla="*/ 1080430 h 1093923"/>
              <a:gd name="connsiteX11" fmla="*/ 880163 w 927246"/>
              <a:gd name="connsiteY11" fmla="*/ 1058127 h 1093923"/>
              <a:gd name="connsiteX12" fmla="*/ 914081 w 927246"/>
              <a:gd name="connsiteY12" fmla="*/ 865653 h 1093923"/>
              <a:gd name="connsiteX13" fmla="*/ 895031 w 927246"/>
              <a:gd name="connsiteY13" fmla="*/ 723590 h 1093923"/>
              <a:gd name="connsiteX14" fmla="*/ 902465 w 927246"/>
              <a:gd name="connsiteY14" fmla="*/ 589776 h 1093923"/>
              <a:gd name="connsiteX15" fmla="*/ 872729 w 927246"/>
              <a:gd name="connsiteY15" fmla="*/ 455961 h 1093923"/>
              <a:gd name="connsiteX16" fmla="*/ 895031 w 927246"/>
              <a:gd name="connsiteY16" fmla="*/ 195766 h 1093923"/>
              <a:gd name="connsiteX17" fmla="*/ 679441 w 927246"/>
              <a:gd name="connsiteY17" fmla="*/ 54517 h 1093923"/>
              <a:gd name="connsiteX18" fmla="*/ 523324 w 927246"/>
              <a:gd name="connsiteY18" fmla="*/ 17347 h 1093923"/>
              <a:gd name="connsiteX0" fmla="*/ 530865 w 934787"/>
              <a:gd name="connsiteY0" fmla="*/ 17347 h 1093923"/>
              <a:gd name="connsiteX1" fmla="*/ 270670 w 934787"/>
              <a:gd name="connsiteY1" fmla="*/ 24781 h 1093923"/>
              <a:gd name="connsiteX2" fmla="*/ 62514 w 934787"/>
              <a:gd name="connsiteY2" fmla="*/ 166030 h 1093923"/>
              <a:gd name="connsiteX3" fmla="*/ 92250 w 934787"/>
              <a:gd name="connsiteY3" fmla="*/ 344449 h 1093923"/>
              <a:gd name="connsiteX4" fmla="*/ 47645 w 934787"/>
              <a:gd name="connsiteY4" fmla="*/ 500566 h 1093923"/>
              <a:gd name="connsiteX5" fmla="*/ 9836 w 934787"/>
              <a:gd name="connsiteY5" fmla="*/ 689672 h 1093923"/>
              <a:gd name="connsiteX6" fmla="*/ 25865 w 934787"/>
              <a:gd name="connsiteY6" fmla="*/ 890104 h 1093923"/>
              <a:gd name="connsiteX7" fmla="*/ 165024 w 934787"/>
              <a:gd name="connsiteY7" fmla="*/ 1048602 h 1093923"/>
              <a:gd name="connsiteX8" fmla="*/ 411919 w 934787"/>
              <a:gd name="connsiteY8" fmla="*/ 1006088 h 1093923"/>
              <a:gd name="connsiteX9" fmla="*/ 575470 w 934787"/>
              <a:gd name="connsiteY9" fmla="*/ 1058127 h 1093923"/>
              <a:gd name="connsiteX10" fmla="*/ 724153 w 934787"/>
              <a:gd name="connsiteY10" fmla="*/ 1080430 h 1093923"/>
              <a:gd name="connsiteX11" fmla="*/ 887704 w 934787"/>
              <a:gd name="connsiteY11" fmla="*/ 1058127 h 1093923"/>
              <a:gd name="connsiteX12" fmla="*/ 921622 w 934787"/>
              <a:gd name="connsiteY12" fmla="*/ 865653 h 1093923"/>
              <a:gd name="connsiteX13" fmla="*/ 902572 w 934787"/>
              <a:gd name="connsiteY13" fmla="*/ 723590 h 1093923"/>
              <a:gd name="connsiteX14" fmla="*/ 910006 w 934787"/>
              <a:gd name="connsiteY14" fmla="*/ 589776 h 1093923"/>
              <a:gd name="connsiteX15" fmla="*/ 880270 w 934787"/>
              <a:gd name="connsiteY15" fmla="*/ 455961 h 1093923"/>
              <a:gd name="connsiteX16" fmla="*/ 902572 w 934787"/>
              <a:gd name="connsiteY16" fmla="*/ 195766 h 1093923"/>
              <a:gd name="connsiteX17" fmla="*/ 686982 w 934787"/>
              <a:gd name="connsiteY17" fmla="*/ 54517 h 1093923"/>
              <a:gd name="connsiteX18" fmla="*/ 530865 w 934787"/>
              <a:gd name="connsiteY18" fmla="*/ 17347 h 1093923"/>
              <a:gd name="connsiteX0" fmla="*/ 530865 w 934787"/>
              <a:gd name="connsiteY0" fmla="*/ 17347 h 1093923"/>
              <a:gd name="connsiteX1" fmla="*/ 270670 w 934787"/>
              <a:gd name="connsiteY1" fmla="*/ 24781 h 1093923"/>
              <a:gd name="connsiteX2" fmla="*/ 62514 w 934787"/>
              <a:gd name="connsiteY2" fmla="*/ 166030 h 1093923"/>
              <a:gd name="connsiteX3" fmla="*/ 92250 w 934787"/>
              <a:gd name="connsiteY3" fmla="*/ 344449 h 1093923"/>
              <a:gd name="connsiteX4" fmla="*/ 23832 w 934787"/>
              <a:gd name="connsiteY4" fmla="*/ 493422 h 1093923"/>
              <a:gd name="connsiteX5" fmla="*/ 9836 w 934787"/>
              <a:gd name="connsiteY5" fmla="*/ 689672 h 1093923"/>
              <a:gd name="connsiteX6" fmla="*/ 25865 w 934787"/>
              <a:gd name="connsiteY6" fmla="*/ 890104 h 1093923"/>
              <a:gd name="connsiteX7" fmla="*/ 165024 w 934787"/>
              <a:gd name="connsiteY7" fmla="*/ 1048602 h 1093923"/>
              <a:gd name="connsiteX8" fmla="*/ 411919 w 934787"/>
              <a:gd name="connsiteY8" fmla="*/ 1006088 h 1093923"/>
              <a:gd name="connsiteX9" fmla="*/ 575470 w 934787"/>
              <a:gd name="connsiteY9" fmla="*/ 1058127 h 1093923"/>
              <a:gd name="connsiteX10" fmla="*/ 724153 w 934787"/>
              <a:gd name="connsiteY10" fmla="*/ 1080430 h 1093923"/>
              <a:gd name="connsiteX11" fmla="*/ 887704 w 934787"/>
              <a:gd name="connsiteY11" fmla="*/ 1058127 h 1093923"/>
              <a:gd name="connsiteX12" fmla="*/ 921622 w 934787"/>
              <a:gd name="connsiteY12" fmla="*/ 865653 h 1093923"/>
              <a:gd name="connsiteX13" fmla="*/ 902572 w 934787"/>
              <a:gd name="connsiteY13" fmla="*/ 723590 h 1093923"/>
              <a:gd name="connsiteX14" fmla="*/ 910006 w 934787"/>
              <a:gd name="connsiteY14" fmla="*/ 589776 h 1093923"/>
              <a:gd name="connsiteX15" fmla="*/ 880270 w 934787"/>
              <a:gd name="connsiteY15" fmla="*/ 455961 h 1093923"/>
              <a:gd name="connsiteX16" fmla="*/ 902572 w 934787"/>
              <a:gd name="connsiteY16" fmla="*/ 195766 h 1093923"/>
              <a:gd name="connsiteX17" fmla="*/ 686982 w 934787"/>
              <a:gd name="connsiteY17" fmla="*/ 54517 h 1093923"/>
              <a:gd name="connsiteX18" fmla="*/ 530865 w 934787"/>
              <a:gd name="connsiteY18" fmla="*/ 17347 h 1093923"/>
              <a:gd name="connsiteX0" fmla="*/ 530865 w 934787"/>
              <a:gd name="connsiteY0" fmla="*/ 17347 h 1093923"/>
              <a:gd name="connsiteX1" fmla="*/ 270670 w 934787"/>
              <a:gd name="connsiteY1" fmla="*/ 24781 h 1093923"/>
              <a:gd name="connsiteX2" fmla="*/ 62514 w 934787"/>
              <a:gd name="connsiteY2" fmla="*/ 166030 h 1093923"/>
              <a:gd name="connsiteX3" fmla="*/ 44625 w 934787"/>
              <a:gd name="connsiteY3" fmla="*/ 342068 h 1093923"/>
              <a:gd name="connsiteX4" fmla="*/ 23832 w 934787"/>
              <a:gd name="connsiteY4" fmla="*/ 493422 h 1093923"/>
              <a:gd name="connsiteX5" fmla="*/ 9836 w 934787"/>
              <a:gd name="connsiteY5" fmla="*/ 689672 h 1093923"/>
              <a:gd name="connsiteX6" fmla="*/ 25865 w 934787"/>
              <a:gd name="connsiteY6" fmla="*/ 890104 h 1093923"/>
              <a:gd name="connsiteX7" fmla="*/ 165024 w 934787"/>
              <a:gd name="connsiteY7" fmla="*/ 1048602 h 1093923"/>
              <a:gd name="connsiteX8" fmla="*/ 411919 w 934787"/>
              <a:gd name="connsiteY8" fmla="*/ 1006088 h 1093923"/>
              <a:gd name="connsiteX9" fmla="*/ 575470 w 934787"/>
              <a:gd name="connsiteY9" fmla="*/ 1058127 h 1093923"/>
              <a:gd name="connsiteX10" fmla="*/ 724153 w 934787"/>
              <a:gd name="connsiteY10" fmla="*/ 1080430 h 1093923"/>
              <a:gd name="connsiteX11" fmla="*/ 887704 w 934787"/>
              <a:gd name="connsiteY11" fmla="*/ 1058127 h 1093923"/>
              <a:gd name="connsiteX12" fmla="*/ 921622 w 934787"/>
              <a:gd name="connsiteY12" fmla="*/ 865653 h 1093923"/>
              <a:gd name="connsiteX13" fmla="*/ 902572 w 934787"/>
              <a:gd name="connsiteY13" fmla="*/ 723590 h 1093923"/>
              <a:gd name="connsiteX14" fmla="*/ 910006 w 934787"/>
              <a:gd name="connsiteY14" fmla="*/ 589776 h 1093923"/>
              <a:gd name="connsiteX15" fmla="*/ 880270 w 934787"/>
              <a:gd name="connsiteY15" fmla="*/ 455961 h 1093923"/>
              <a:gd name="connsiteX16" fmla="*/ 902572 w 934787"/>
              <a:gd name="connsiteY16" fmla="*/ 195766 h 1093923"/>
              <a:gd name="connsiteX17" fmla="*/ 686982 w 934787"/>
              <a:gd name="connsiteY17" fmla="*/ 54517 h 1093923"/>
              <a:gd name="connsiteX18" fmla="*/ 530865 w 934787"/>
              <a:gd name="connsiteY18" fmla="*/ 17347 h 1093923"/>
              <a:gd name="connsiteX0" fmla="*/ 530865 w 934787"/>
              <a:gd name="connsiteY0" fmla="*/ 17347 h 1093923"/>
              <a:gd name="connsiteX1" fmla="*/ 270670 w 934787"/>
              <a:gd name="connsiteY1" fmla="*/ 24781 h 1093923"/>
              <a:gd name="connsiteX2" fmla="*/ 62514 w 934787"/>
              <a:gd name="connsiteY2" fmla="*/ 166030 h 1093923"/>
              <a:gd name="connsiteX3" fmla="*/ 99394 w 934787"/>
              <a:gd name="connsiteY3" fmla="*/ 342068 h 1093923"/>
              <a:gd name="connsiteX4" fmla="*/ 23832 w 934787"/>
              <a:gd name="connsiteY4" fmla="*/ 493422 h 1093923"/>
              <a:gd name="connsiteX5" fmla="*/ 9836 w 934787"/>
              <a:gd name="connsiteY5" fmla="*/ 689672 h 1093923"/>
              <a:gd name="connsiteX6" fmla="*/ 25865 w 934787"/>
              <a:gd name="connsiteY6" fmla="*/ 890104 h 1093923"/>
              <a:gd name="connsiteX7" fmla="*/ 165024 w 934787"/>
              <a:gd name="connsiteY7" fmla="*/ 1048602 h 1093923"/>
              <a:gd name="connsiteX8" fmla="*/ 411919 w 934787"/>
              <a:gd name="connsiteY8" fmla="*/ 1006088 h 1093923"/>
              <a:gd name="connsiteX9" fmla="*/ 575470 w 934787"/>
              <a:gd name="connsiteY9" fmla="*/ 1058127 h 1093923"/>
              <a:gd name="connsiteX10" fmla="*/ 724153 w 934787"/>
              <a:gd name="connsiteY10" fmla="*/ 1080430 h 1093923"/>
              <a:gd name="connsiteX11" fmla="*/ 887704 w 934787"/>
              <a:gd name="connsiteY11" fmla="*/ 1058127 h 1093923"/>
              <a:gd name="connsiteX12" fmla="*/ 921622 w 934787"/>
              <a:gd name="connsiteY12" fmla="*/ 865653 h 1093923"/>
              <a:gd name="connsiteX13" fmla="*/ 902572 w 934787"/>
              <a:gd name="connsiteY13" fmla="*/ 723590 h 1093923"/>
              <a:gd name="connsiteX14" fmla="*/ 910006 w 934787"/>
              <a:gd name="connsiteY14" fmla="*/ 589776 h 1093923"/>
              <a:gd name="connsiteX15" fmla="*/ 880270 w 934787"/>
              <a:gd name="connsiteY15" fmla="*/ 455961 h 1093923"/>
              <a:gd name="connsiteX16" fmla="*/ 902572 w 934787"/>
              <a:gd name="connsiteY16" fmla="*/ 195766 h 1093923"/>
              <a:gd name="connsiteX17" fmla="*/ 686982 w 934787"/>
              <a:gd name="connsiteY17" fmla="*/ 54517 h 1093923"/>
              <a:gd name="connsiteX18" fmla="*/ 530865 w 934787"/>
              <a:gd name="connsiteY18" fmla="*/ 17347 h 1093923"/>
              <a:gd name="connsiteX0" fmla="*/ 532993 w 936915"/>
              <a:gd name="connsiteY0" fmla="*/ 17347 h 1093923"/>
              <a:gd name="connsiteX1" fmla="*/ 272798 w 936915"/>
              <a:gd name="connsiteY1" fmla="*/ 24781 h 1093923"/>
              <a:gd name="connsiteX2" fmla="*/ 64642 w 936915"/>
              <a:gd name="connsiteY2" fmla="*/ 166030 h 1093923"/>
              <a:gd name="connsiteX3" fmla="*/ 101522 w 936915"/>
              <a:gd name="connsiteY3" fmla="*/ 342068 h 1093923"/>
              <a:gd name="connsiteX4" fmla="*/ 99778 w 936915"/>
              <a:gd name="connsiteY4" fmla="*/ 500566 h 1093923"/>
              <a:gd name="connsiteX5" fmla="*/ 11964 w 936915"/>
              <a:gd name="connsiteY5" fmla="*/ 689672 h 1093923"/>
              <a:gd name="connsiteX6" fmla="*/ 27993 w 936915"/>
              <a:gd name="connsiteY6" fmla="*/ 890104 h 1093923"/>
              <a:gd name="connsiteX7" fmla="*/ 167152 w 936915"/>
              <a:gd name="connsiteY7" fmla="*/ 1048602 h 1093923"/>
              <a:gd name="connsiteX8" fmla="*/ 414047 w 936915"/>
              <a:gd name="connsiteY8" fmla="*/ 1006088 h 1093923"/>
              <a:gd name="connsiteX9" fmla="*/ 577598 w 936915"/>
              <a:gd name="connsiteY9" fmla="*/ 1058127 h 1093923"/>
              <a:gd name="connsiteX10" fmla="*/ 726281 w 936915"/>
              <a:gd name="connsiteY10" fmla="*/ 1080430 h 1093923"/>
              <a:gd name="connsiteX11" fmla="*/ 889832 w 936915"/>
              <a:gd name="connsiteY11" fmla="*/ 1058127 h 1093923"/>
              <a:gd name="connsiteX12" fmla="*/ 923750 w 936915"/>
              <a:gd name="connsiteY12" fmla="*/ 865653 h 1093923"/>
              <a:gd name="connsiteX13" fmla="*/ 904700 w 936915"/>
              <a:gd name="connsiteY13" fmla="*/ 723590 h 1093923"/>
              <a:gd name="connsiteX14" fmla="*/ 912134 w 936915"/>
              <a:gd name="connsiteY14" fmla="*/ 589776 h 1093923"/>
              <a:gd name="connsiteX15" fmla="*/ 882398 w 936915"/>
              <a:gd name="connsiteY15" fmla="*/ 455961 h 1093923"/>
              <a:gd name="connsiteX16" fmla="*/ 904700 w 936915"/>
              <a:gd name="connsiteY16" fmla="*/ 195766 h 1093923"/>
              <a:gd name="connsiteX17" fmla="*/ 689110 w 936915"/>
              <a:gd name="connsiteY17" fmla="*/ 54517 h 1093923"/>
              <a:gd name="connsiteX18" fmla="*/ 532993 w 936915"/>
              <a:gd name="connsiteY18" fmla="*/ 17347 h 1093923"/>
              <a:gd name="connsiteX0" fmla="*/ 532993 w 982158"/>
              <a:gd name="connsiteY0" fmla="*/ 17347 h 1093923"/>
              <a:gd name="connsiteX1" fmla="*/ 272798 w 982158"/>
              <a:gd name="connsiteY1" fmla="*/ 24781 h 1093923"/>
              <a:gd name="connsiteX2" fmla="*/ 64642 w 982158"/>
              <a:gd name="connsiteY2" fmla="*/ 166030 h 1093923"/>
              <a:gd name="connsiteX3" fmla="*/ 101522 w 982158"/>
              <a:gd name="connsiteY3" fmla="*/ 342068 h 1093923"/>
              <a:gd name="connsiteX4" fmla="*/ 99778 w 982158"/>
              <a:gd name="connsiteY4" fmla="*/ 500566 h 1093923"/>
              <a:gd name="connsiteX5" fmla="*/ 11964 w 982158"/>
              <a:gd name="connsiteY5" fmla="*/ 689672 h 1093923"/>
              <a:gd name="connsiteX6" fmla="*/ 27993 w 982158"/>
              <a:gd name="connsiteY6" fmla="*/ 890104 h 1093923"/>
              <a:gd name="connsiteX7" fmla="*/ 167152 w 982158"/>
              <a:gd name="connsiteY7" fmla="*/ 1048602 h 1093923"/>
              <a:gd name="connsiteX8" fmla="*/ 414047 w 982158"/>
              <a:gd name="connsiteY8" fmla="*/ 1006088 h 1093923"/>
              <a:gd name="connsiteX9" fmla="*/ 577598 w 982158"/>
              <a:gd name="connsiteY9" fmla="*/ 1058127 h 1093923"/>
              <a:gd name="connsiteX10" fmla="*/ 726281 w 982158"/>
              <a:gd name="connsiteY10" fmla="*/ 1080430 h 1093923"/>
              <a:gd name="connsiteX11" fmla="*/ 889832 w 982158"/>
              <a:gd name="connsiteY11" fmla="*/ 1058127 h 1093923"/>
              <a:gd name="connsiteX12" fmla="*/ 923750 w 982158"/>
              <a:gd name="connsiteY12" fmla="*/ 865653 h 1093923"/>
              <a:gd name="connsiteX13" fmla="*/ 904700 w 982158"/>
              <a:gd name="connsiteY13" fmla="*/ 723590 h 1093923"/>
              <a:gd name="connsiteX14" fmla="*/ 912134 w 982158"/>
              <a:gd name="connsiteY14" fmla="*/ 589776 h 1093923"/>
              <a:gd name="connsiteX15" fmla="*/ 882398 w 982158"/>
              <a:gd name="connsiteY15" fmla="*/ 455961 h 1093923"/>
              <a:gd name="connsiteX16" fmla="*/ 949943 w 982158"/>
              <a:gd name="connsiteY16" fmla="*/ 90991 h 1093923"/>
              <a:gd name="connsiteX17" fmla="*/ 689110 w 982158"/>
              <a:gd name="connsiteY17" fmla="*/ 54517 h 1093923"/>
              <a:gd name="connsiteX18" fmla="*/ 532993 w 982158"/>
              <a:gd name="connsiteY18" fmla="*/ 17347 h 1093923"/>
              <a:gd name="connsiteX0" fmla="*/ 532993 w 986126"/>
              <a:gd name="connsiteY0" fmla="*/ 17347 h 1093923"/>
              <a:gd name="connsiteX1" fmla="*/ 272798 w 986126"/>
              <a:gd name="connsiteY1" fmla="*/ 24781 h 1093923"/>
              <a:gd name="connsiteX2" fmla="*/ 64642 w 986126"/>
              <a:gd name="connsiteY2" fmla="*/ 166030 h 1093923"/>
              <a:gd name="connsiteX3" fmla="*/ 101522 w 986126"/>
              <a:gd name="connsiteY3" fmla="*/ 342068 h 1093923"/>
              <a:gd name="connsiteX4" fmla="*/ 99778 w 986126"/>
              <a:gd name="connsiteY4" fmla="*/ 500566 h 1093923"/>
              <a:gd name="connsiteX5" fmla="*/ 11964 w 986126"/>
              <a:gd name="connsiteY5" fmla="*/ 689672 h 1093923"/>
              <a:gd name="connsiteX6" fmla="*/ 27993 w 986126"/>
              <a:gd name="connsiteY6" fmla="*/ 890104 h 1093923"/>
              <a:gd name="connsiteX7" fmla="*/ 167152 w 986126"/>
              <a:gd name="connsiteY7" fmla="*/ 1048602 h 1093923"/>
              <a:gd name="connsiteX8" fmla="*/ 414047 w 986126"/>
              <a:gd name="connsiteY8" fmla="*/ 1006088 h 1093923"/>
              <a:gd name="connsiteX9" fmla="*/ 577598 w 986126"/>
              <a:gd name="connsiteY9" fmla="*/ 1058127 h 1093923"/>
              <a:gd name="connsiteX10" fmla="*/ 726281 w 986126"/>
              <a:gd name="connsiteY10" fmla="*/ 1080430 h 1093923"/>
              <a:gd name="connsiteX11" fmla="*/ 889832 w 986126"/>
              <a:gd name="connsiteY11" fmla="*/ 1058127 h 1093923"/>
              <a:gd name="connsiteX12" fmla="*/ 923750 w 986126"/>
              <a:gd name="connsiteY12" fmla="*/ 865653 h 1093923"/>
              <a:gd name="connsiteX13" fmla="*/ 904700 w 986126"/>
              <a:gd name="connsiteY13" fmla="*/ 723590 h 1093923"/>
              <a:gd name="connsiteX14" fmla="*/ 912134 w 986126"/>
              <a:gd name="connsiteY14" fmla="*/ 589776 h 1093923"/>
              <a:gd name="connsiteX15" fmla="*/ 906210 w 986126"/>
              <a:gd name="connsiteY15" fmla="*/ 396430 h 1093923"/>
              <a:gd name="connsiteX16" fmla="*/ 949943 w 986126"/>
              <a:gd name="connsiteY16" fmla="*/ 90991 h 1093923"/>
              <a:gd name="connsiteX17" fmla="*/ 689110 w 986126"/>
              <a:gd name="connsiteY17" fmla="*/ 54517 h 1093923"/>
              <a:gd name="connsiteX18" fmla="*/ 532993 w 986126"/>
              <a:gd name="connsiteY18" fmla="*/ 17347 h 1093923"/>
              <a:gd name="connsiteX0" fmla="*/ 532993 w 986126"/>
              <a:gd name="connsiteY0" fmla="*/ 17347 h 1093923"/>
              <a:gd name="connsiteX1" fmla="*/ 272798 w 986126"/>
              <a:gd name="connsiteY1" fmla="*/ 24781 h 1093923"/>
              <a:gd name="connsiteX2" fmla="*/ 64642 w 986126"/>
              <a:gd name="connsiteY2" fmla="*/ 166030 h 1093923"/>
              <a:gd name="connsiteX3" fmla="*/ 101522 w 986126"/>
              <a:gd name="connsiteY3" fmla="*/ 342068 h 1093923"/>
              <a:gd name="connsiteX4" fmla="*/ 99778 w 986126"/>
              <a:gd name="connsiteY4" fmla="*/ 500566 h 1093923"/>
              <a:gd name="connsiteX5" fmla="*/ 11964 w 986126"/>
              <a:gd name="connsiteY5" fmla="*/ 689672 h 1093923"/>
              <a:gd name="connsiteX6" fmla="*/ 27993 w 986126"/>
              <a:gd name="connsiteY6" fmla="*/ 890104 h 1093923"/>
              <a:gd name="connsiteX7" fmla="*/ 167152 w 986126"/>
              <a:gd name="connsiteY7" fmla="*/ 1048602 h 1093923"/>
              <a:gd name="connsiteX8" fmla="*/ 414047 w 986126"/>
              <a:gd name="connsiteY8" fmla="*/ 1006088 h 1093923"/>
              <a:gd name="connsiteX9" fmla="*/ 577598 w 986126"/>
              <a:gd name="connsiteY9" fmla="*/ 1058127 h 1093923"/>
              <a:gd name="connsiteX10" fmla="*/ 726281 w 986126"/>
              <a:gd name="connsiteY10" fmla="*/ 1080430 h 1093923"/>
              <a:gd name="connsiteX11" fmla="*/ 889832 w 986126"/>
              <a:gd name="connsiteY11" fmla="*/ 1058127 h 1093923"/>
              <a:gd name="connsiteX12" fmla="*/ 923750 w 986126"/>
              <a:gd name="connsiteY12" fmla="*/ 865653 h 1093923"/>
              <a:gd name="connsiteX13" fmla="*/ 904700 w 986126"/>
              <a:gd name="connsiteY13" fmla="*/ 723590 h 1093923"/>
              <a:gd name="connsiteX14" fmla="*/ 906210 w 986126"/>
              <a:gd name="connsiteY14" fmla="*/ 396430 h 1093923"/>
              <a:gd name="connsiteX15" fmla="*/ 949943 w 986126"/>
              <a:gd name="connsiteY15" fmla="*/ 90991 h 1093923"/>
              <a:gd name="connsiteX16" fmla="*/ 689110 w 986126"/>
              <a:gd name="connsiteY16" fmla="*/ 54517 h 1093923"/>
              <a:gd name="connsiteX17" fmla="*/ 532993 w 986126"/>
              <a:gd name="connsiteY17" fmla="*/ 17347 h 1093923"/>
              <a:gd name="connsiteX0" fmla="*/ 532993 w 986126"/>
              <a:gd name="connsiteY0" fmla="*/ 17347 h 1087970"/>
              <a:gd name="connsiteX1" fmla="*/ 272798 w 986126"/>
              <a:gd name="connsiteY1" fmla="*/ 24781 h 1087970"/>
              <a:gd name="connsiteX2" fmla="*/ 64642 w 986126"/>
              <a:gd name="connsiteY2" fmla="*/ 166030 h 1087970"/>
              <a:gd name="connsiteX3" fmla="*/ 101522 w 986126"/>
              <a:gd name="connsiteY3" fmla="*/ 342068 h 1087970"/>
              <a:gd name="connsiteX4" fmla="*/ 99778 w 986126"/>
              <a:gd name="connsiteY4" fmla="*/ 500566 h 1087970"/>
              <a:gd name="connsiteX5" fmla="*/ 11964 w 986126"/>
              <a:gd name="connsiteY5" fmla="*/ 689672 h 1087970"/>
              <a:gd name="connsiteX6" fmla="*/ 27993 w 986126"/>
              <a:gd name="connsiteY6" fmla="*/ 890104 h 1087970"/>
              <a:gd name="connsiteX7" fmla="*/ 167152 w 986126"/>
              <a:gd name="connsiteY7" fmla="*/ 1048602 h 1087970"/>
              <a:gd name="connsiteX8" fmla="*/ 414047 w 986126"/>
              <a:gd name="connsiteY8" fmla="*/ 1006088 h 1087970"/>
              <a:gd name="connsiteX9" fmla="*/ 577598 w 986126"/>
              <a:gd name="connsiteY9" fmla="*/ 1058127 h 1087970"/>
              <a:gd name="connsiteX10" fmla="*/ 726281 w 986126"/>
              <a:gd name="connsiteY10" fmla="*/ 1080430 h 1087970"/>
              <a:gd name="connsiteX11" fmla="*/ 889832 w 986126"/>
              <a:gd name="connsiteY11" fmla="*/ 1058127 h 1087970"/>
              <a:gd name="connsiteX12" fmla="*/ 866600 w 986126"/>
              <a:gd name="connsiteY12" fmla="*/ 901372 h 1087970"/>
              <a:gd name="connsiteX13" fmla="*/ 904700 w 986126"/>
              <a:gd name="connsiteY13" fmla="*/ 723590 h 1087970"/>
              <a:gd name="connsiteX14" fmla="*/ 906210 w 986126"/>
              <a:gd name="connsiteY14" fmla="*/ 396430 h 1087970"/>
              <a:gd name="connsiteX15" fmla="*/ 949943 w 986126"/>
              <a:gd name="connsiteY15" fmla="*/ 90991 h 1087970"/>
              <a:gd name="connsiteX16" fmla="*/ 689110 w 986126"/>
              <a:gd name="connsiteY16" fmla="*/ 54517 h 1087970"/>
              <a:gd name="connsiteX17" fmla="*/ 532993 w 986126"/>
              <a:gd name="connsiteY17" fmla="*/ 17347 h 1087970"/>
              <a:gd name="connsiteX0" fmla="*/ 532993 w 986126"/>
              <a:gd name="connsiteY0" fmla="*/ 17347 h 1106556"/>
              <a:gd name="connsiteX1" fmla="*/ 272798 w 986126"/>
              <a:gd name="connsiteY1" fmla="*/ 24781 h 1106556"/>
              <a:gd name="connsiteX2" fmla="*/ 64642 w 986126"/>
              <a:gd name="connsiteY2" fmla="*/ 166030 h 1106556"/>
              <a:gd name="connsiteX3" fmla="*/ 101522 w 986126"/>
              <a:gd name="connsiteY3" fmla="*/ 342068 h 1106556"/>
              <a:gd name="connsiteX4" fmla="*/ 99778 w 986126"/>
              <a:gd name="connsiteY4" fmla="*/ 500566 h 1106556"/>
              <a:gd name="connsiteX5" fmla="*/ 11964 w 986126"/>
              <a:gd name="connsiteY5" fmla="*/ 689672 h 1106556"/>
              <a:gd name="connsiteX6" fmla="*/ 27993 w 986126"/>
              <a:gd name="connsiteY6" fmla="*/ 890104 h 1106556"/>
              <a:gd name="connsiteX7" fmla="*/ 167152 w 986126"/>
              <a:gd name="connsiteY7" fmla="*/ 1048602 h 1106556"/>
              <a:gd name="connsiteX8" fmla="*/ 414047 w 986126"/>
              <a:gd name="connsiteY8" fmla="*/ 1006088 h 1106556"/>
              <a:gd name="connsiteX9" fmla="*/ 577598 w 986126"/>
              <a:gd name="connsiteY9" fmla="*/ 1058127 h 1106556"/>
              <a:gd name="connsiteX10" fmla="*/ 726281 w 986126"/>
              <a:gd name="connsiteY10" fmla="*/ 1080430 h 1106556"/>
              <a:gd name="connsiteX11" fmla="*/ 866600 w 986126"/>
              <a:gd name="connsiteY11" fmla="*/ 901372 h 1106556"/>
              <a:gd name="connsiteX12" fmla="*/ 904700 w 986126"/>
              <a:gd name="connsiteY12" fmla="*/ 723590 h 1106556"/>
              <a:gd name="connsiteX13" fmla="*/ 906210 w 986126"/>
              <a:gd name="connsiteY13" fmla="*/ 396430 h 1106556"/>
              <a:gd name="connsiteX14" fmla="*/ 949943 w 986126"/>
              <a:gd name="connsiteY14" fmla="*/ 90991 h 1106556"/>
              <a:gd name="connsiteX15" fmla="*/ 689110 w 986126"/>
              <a:gd name="connsiteY15" fmla="*/ 54517 h 1106556"/>
              <a:gd name="connsiteX16" fmla="*/ 532993 w 986126"/>
              <a:gd name="connsiteY16" fmla="*/ 17347 h 1106556"/>
              <a:gd name="connsiteX0" fmla="*/ 532993 w 986126"/>
              <a:gd name="connsiteY0" fmla="*/ 17347 h 1077981"/>
              <a:gd name="connsiteX1" fmla="*/ 272798 w 986126"/>
              <a:gd name="connsiteY1" fmla="*/ 24781 h 1077981"/>
              <a:gd name="connsiteX2" fmla="*/ 64642 w 986126"/>
              <a:gd name="connsiteY2" fmla="*/ 166030 h 1077981"/>
              <a:gd name="connsiteX3" fmla="*/ 101522 w 986126"/>
              <a:gd name="connsiteY3" fmla="*/ 342068 h 1077981"/>
              <a:gd name="connsiteX4" fmla="*/ 99778 w 986126"/>
              <a:gd name="connsiteY4" fmla="*/ 500566 h 1077981"/>
              <a:gd name="connsiteX5" fmla="*/ 11964 w 986126"/>
              <a:gd name="connsiteY5" fmla="*/ 689672 h 1077981"/>
              <a:gd name="connsiteX6" fmla="*/ 27993 w 986126"/>
              <a:gd name="connsiteY6" fmla="*/ 890104 h 1077981"/>
              <a:gd name="connsiteX7" fmla="*/ 167152 w 986126"/>
              <a:gd name="connsiteY7" fmla="*/ 1048602 h 1077981"/>
              <a:gd name="connsiteX8" fmla="*/ 414047 w 986126"/>
              <a:gd name="connsiteY8" fmla="*/ 1006088 h 1077981"/>
              <a:gd name="connsiteX9" fmla="*/ 577598 w 986126"/>
              <a:gd name="connsiteY9" fmla="*/ 1058127 h 1077981"/>
              <a:gd name="connsiteX10" fmla="*/ 769143 w 986126"/>
              <a:gd name="connsiteY10" fmla="*/ 1051855 h 1077981"/>
              <a:gd name="connsiteX11" fmla="*/ 866600 w 986126"/>
              <a:gd name="connsiteY11" fmla="*/ 901372 h 1077981"/>
              <a:gd name="connsiteX12" fmla="*/ 904700 w 986126"/>
              <a:gd name="connsiteY12" fmla="*/ 723590 h 1077981"/>
              <a:gd name="connsiteX13" fmla="*/ 906210 w 986126"/>
              <a:gd name="connsiteY13" fmla="*/ 396430 h 1077981"/>
              <a:gd name="connsiteX14" fmla="*/ 949943 w 986126"/>
              <a:gd name="connsiteY14" fmla="*/ 90991 h 1077981"/>
              <a:gd name="connsiteX15" fmla="*/ 689110 w 986126"/>
              <a:gd name="connsiteY15" fmla="*/ 54517 h 1077981"/>
              <a:gd name="connsiteX16" fmla="*/ 532993 w 986126"/>
              <a:gd name="connsiteY16" fmla="*/ 17347 h 1077981"/>
              <a:gd name="connsiteX0" fmla="*/ 532993 w 912307"/>
              <a:gd name="connsiteY0" fmla="*/ 17347 h 1077981"/>
              <a:gd name="connsiteX1" fmla="*/ 272798 w 912307"/>
              <a:gd name="connsiteY1" fmla="*/ 24781 h 1077981"/>
              <a:gd name="connsiteX2" fmla="*/ 64642 w 912307"/>
              <a:gd name="connsiteY2" fmla="*/ 166030 h 1077981"/>
              <a:gd name="connsiteX3" fmla="*/ 101522 w 912307"/>
              <a:gd name="connsiteY3" fmla="*/ 342068 h 1077981"/>
              <a:gd name="connsiteX4" fmla="*/ 99778 w 912307"/>
              <a:gd name="connsiteY4" fmla="*/ 500566 h 1077981"/>
              <a:gd name="connsiteX5" fmla="*/ 11964 w 912307"/>
              <a:gd name="connsiteY5" fmla="*/ 689672 h 1077981"/>
              <a:gd name="connsiteX6" fmla="*/ 27993 w 912307"/>
              <a:gd name="connsiteY6" fmla="*/ 890104 h 1077981"/>
              <a:gd name="connsiteX7" fmla="*/ 167152 w 912307"/>
              <a:gd name="connsiteY7" fmla="*/ 1048602 h 1077981"/>
              <a:gd name="connsiteX8" fmla="*/ 414047 w 912307"/>
              <a:gd name="connsiteY8" fmla="*/ 1006088 h 1077981"/>
              <a:gd name="connsiteX9" fmla="*/ 577598 w 912307"/>
              <a:gd name="connsiteY9" fmla="*/ 1058127 h 1077981"/>
              <a:gd name="connsiteX10" fmla="*/ 769143 w 912307"/>
              <a:gd name="connsiteY10" fmla="*/ 1051855 h 1077981"/>
              <a:gd name="connsiteX11" fmla="*/ 866600 w 912307"/>
              <a:gd name="connsiteY11" fmla="*/ 901372 h 1077981"/>
              <a:gd name="connsiteX12" fmla="*/ 904700 w 912307"/>
              <a:gd name="connsiteY12" fmla="*/ 723590 h 1077981"/>
              <a:gd name="connsiteX13" fmla="*/ 906210 w 912307"/>
              <a:gd name="connsiteY13" fmla="*/ 396430 h 1077981"/>
              <a:gd name="connsiteX14" fmla="*/ 876124 w 912307"/>
              <a:gd name="connsiteY14" fmla="*/ 76703 h 1077981"/>
              <a:gd name="connsiteX15" fmla="*/ 689110 w 912307"/>
              <a:gd name="connsiteY15" fmla="*/ 54517 h 1077981"/>
              <a:gd name="connsiteX16" fmla="*/ 532993 w 912307"/>
              <a:gd name="connsiteY16" fmla="*/ 17347 h 1077981"/>
              <a:gd name="connsiteX0" fmla="*/ 532993 w 905639"/>
              <a:gd name="connsiteY0" fmla="*/ 17347 h 1077981"/>
              <a:gd name="connsiteX1" fmla="*/ 272798 w 905639"/>
              <a:gd name="connsiteY1" fmla="*/ 24781 h 1077981"/>
              <a:gd name="connsiteX2" fmla="*/ 64642 w 905639"/>
              <a:gd name="connsiteY2" fmla="*/ 166030 h 1077981"/>
              <a:gd name="connsiteX3" fmla="*/ 101522 w 905639"/>
              <a:gd name="connsiteY3" fmla="*/ 342068 h 1077981"/>
              <a:gd name="connsiteX4" fmla="*/ 99778 w 905639"/>
              <a:gd name="connsiteY4" fmla="*/ 500566 h 1077981"/>
              <a:gd name="connsiteX5" fmla="*/ 11964 w 905639"/>
              <a:gd name="connsiteY5" fmla="*/ 689672 h 1077981"/>
              <a:gd name="connsiteX6" fmla="*/ 27993 w 905639"/>
              <a:gd name="connsiteY6" fmla="*/ 890104 h 1077981"/>
              <a:gd name="connsiteX7" fmla="*/ 167152 w 905639"/>
              <a:gd name="connsiteY7" fmla="*/ 1048602 h 1077981"/>
              <a:gd name="connsiteX8" fmla="*/ 414047 w 905639"/>
              <a:gd name="connsiteY8" fmla="*/ 1006088 h 1077981"/>
              <a:gd name="connsiteX9" fmla="*/ 577598 w 905639"/>
              <a:gd name="connsiteY9" fmla="*/ 1058127 h 1077981"/>
              <a:gd name="connsiteX10" fmla="*/ 769143 w 905639"/>
              <a:gd name="connsiteY10" fmla="*/ 1051855 h 1077981"/>
              <a:gd name="connsiteX11" fmla="*/ 866600 w 905639"/>
              <a:gd name="connsiteY11" fmla="*/ 901372 h 1077981"/>
              <a:gd name="connsiteX12" fmla="*/ 904700 w 905639"/>
              <a:gd name="connsiteY12" fmla="*/ 723590 h 1077981"/>
              <a:gd name="connsiteX13" fmla="*/ 860966 w 905639"/>
              <a:gd name="connsiteY13" fmla="*/ 294036 h 1077981"/>
              <a:gd name="connsiteX14" fmla="*/ 876124 w 905639"/>
              <a:gd name="connsiteY14" fmla="*/ 76703 h 1077981"/>
              <a:gd name="connsiteX15" fmla="*/ 689110 w 905639"/>
              <a:gd name="connsiteY15" fmla="*/ 54517 h 1077981"/>
              <a:gd name="connsiteX16" fmla="*/ 532993 w 905639"/>
              <a:gd name="connsiteY16" fmla="*/ 17347 h 1077981"/>
              <a:gd name="connsiteX0" fmla="*/ 532993 w 909926"/>
              <a:gd name="connsiteY0" fmla="*/ 17347 h 1077981"/>
              <a:gd name="connsiteX1" fmla="*/ 272798 w 909926"/>
              <a:gd name="connsiteY1" fmla="*/ 24781 h 1077981"/>
              <a:gd name="connsiteX2" fmla="*/ 64642 w 909926"/>
              <a:gd name="connsiteY2" fmla="*/ 166030 h 1077981"/>
              <a:gd name="connsiteX3" fmla="*/ 101522 w 909926"/>
              <a:gd name="connsiteY3" fmla="*/ 342068 h 1077981"/>
              <a:gd name="connsiteX4" fmla="*/ 99778 w 909926"/>
              <a:gd name="connsiteY4" fmla="*/ 500566 h 1077981"/>
              <a:gd name="connsiteX5" fmla="*/ 11964 w 909926"/>
              <a:gd name="connsiteY5" fmla="*/ 689672 h 1077981"/>
              <a:gd name="connsiteX6" fmla="*/ 27993 w 909926"/>
              <a:gd name="connsiteY6" fmla="*/ 890104 h 1077981"/>
              <a:gd name="connsiteX7" fmla="*/ 167152 w 909926"/>
              <a:gd name="connsiteY7" fmla="*/ 1048602 h 1077981"/>
              <a:gd name="connsiteX8" fmla="*/ 414047 w 909926"/>
              <a:gd name="connsiteY8" fmla="*/ 1006088 h 1077981"/>
              <a:gd name="connsiteX9" fmla="*/ 577598 w 909926"/>
              <a:gd name="connsiteY9" fmla="*/ 1058127 h 1077981"/>
              <a:gd name="connsiteX10" fmla="*/ 769143 w 909926"/>
              <a:gd name="connsiteY10" fmla="*/ 1051855 h 1077981"/>
              <a:gd name="connsiteX11" fmla="*/ 866600 w 909926"/>
              <a:gd name="connsiteY11" fmla="*/ 901372 h 1077981"/>
              <a:gd name="connsiteX12" fmla="*/ 904700 w 909926"/>
              <a:gd name="connsiteY12" fmla="*/ 723590 h 1077981"/>
              <a:gd name="connsiteX13" fmla="*/ 891922 w 909926"/>
              <a:gd name="connsiteY13" fmla="*/ 260698 h 1077981"/>
              <a:gd name="connsiteX14" fmla="*/ 876124 w 909926"/>
              <a:gd name="connsiteY14" fmla="*/ 76703 h 1077981"/>
              <a:gd name="connsiteX15" fmla="*/ 689110 w 909926"/>
              <a:gd name="connsiteY15" fmla="*/ 54517 h 1077981"/>
              <a:gd name="connsiteX16" fmla="*/ 532993 w 909926"/>
              <a:gd name="connsiteY16" fmla="*/ 17347 h 1077981"/>
              <a:gd name="connsiteX0" fmla="*/ 532993 w 952789"/>
              <a:gd name="connsiteY0" fmla="*/ 53589 h 1114223"/>
              <a:gd name="connsiteX1" fmla="*/ 272798 w 952789"/>
              <a:gd name="connsiteY1" fmla="*/ 61023 h 1114223"/>
              <a:gd name="connsiteX2" fmla="*/ 64642 w 952789"/>
              <a:gd name="connsiteY2" fmla="*/ 202272 h 1114223"/>
              <a:gd name="connsiteX3" fmla="*/ 101522 w 952789"/>
              <a:gd name="connsiteY3" fmla="*/ 378310 h 1114223"/>
              <a:gd name="connsiteX4" fmla="*/ 99778 w 952789"/>
              <a:gd name="connsiteY4" fmla="*/ 536808 h 1114223"/>
              <a:gd name="connsiteX5" fmla="*/ 11964 w 952789"/>
              <a:gd name="connsiteY5" fmla="*/ 725914 h 1114223"/>
              <a:gd name="connsiteX6" fmla="*/ 27993 w 952789"/>
              <a:gd name="connsiteY6" fmla="*/ 926346 h 1114223"/>
              <a:gd name="connsiteX7" fmla="*/ 167152 w 952789"/>
              <a:gd name="connsiteY7" fmla="*/ 1084844 h 1114223"/>
              <a:gd name="connsiteX8" fmla="*/ 414047 w 952789"/>
              <a:gd name="connsiteY8" fmla="*/ 1042330 h 1114223"/>
              <a:gd name="connsiteX9" fmla="*/ 577598 w 952789"/>
              <a:gd name="connsiteY9" fmla="*/ 1094369 h 1114223"/>
              <a:gd name="connsiteX10" fmla="*/ 769143 w 952789"/>
              <a:gd name="connsiteY10" fmla="*/ 1088097 h 1114223"/>
              <a:gd name="connsiteX11" fmla="*/ 866600 w 952789"/>
              <a:gd name="connsiteY11" fmla="*/ 937614 h 1114223"/>
              <a:gd name="connsiteX12" fmla="*/ 904700 w 952789"/>
              <a:gd name="connsiteY12" fmla="*/ 759832 h 1114223"/>
              <a:gd name="connsiteX13" fmla="*/ 891922 w 952789"/>
              <a:gd name="connsiteY13" fmla="*/ 296940 h 1114223"/>
              <a:gd name="connsiteX14" fmla="*/ 918987 w 952789"/>
              <a:gd name="connsiteY14" fmla="*/ 34363 h 1114223"/>
              <a:gd name="connsiteX15" fmla="*/ 689110 w 952789"/>
              <a:gd name="connsiteY15" fmla="*/ 90759 h 1114223"/>
              <a:gd name="connsiteX16" fmla="*/ 532993 w 952789"/>
              <a:gd name="connsiteY16" fmla="*/ 53589 h 1114223"/>
              <a:gd name="connsiteX0" fmla="*/ 532993 w 1005177"/>
              <a:gd name="connsiteY0" fmla="*/ 115503 h 1176137"/>
              <a:gd name="connsiteX1" fmla="*/ 272798 w 1005177"/>
              <a:gd name="connsiteY1" fmla="*/ 122937 h 1176137"/>
              <a:gd name="connsiteX2" fmla="*/ 64642 w 1005177"/>
              <a:gd name="connsiteY2" fmla="*/ 264186 h 1176137"/>
              <a:gd name="connsiteX3" fmla="*/ 101522 w 1005177"/>
              <a:gd name="connsiteY3" fmla="*/ 440224 h 1176137"/>
              <a:gd name="connsiteX4" fmla="*/ 99778 w 1005177"/>
              <a:gd name="connsiteY4" fmla="*/ 598722 h 1176137"/>
              <a:gd name="connsiteX5" fmla="*/ 11964 w 1005177"/>
              <a:gd name="connsiteY5" fmla="*/ 787828 h 1176137"/>
              <a:gd name="connsiteX6" fmla="*/ 27993 w 1005177"/>
              <a:gd name="connsiteY6" fmla="*/ 988260 h 1176137"/>
              <a:gd name="connsiteX7" fmla="*/ 167152 w 1005177"/>
              <a:gd name="connsiteY7" fmla="*/ 1146758 h 1176137"/>
              <a:gd name="connsiteX8" fmla="*/ 414047 w 1005177"/>
              <a:gd name="connsiteY8" fmla="*/ 1104244 h 1176137"/>
              <a:gd name="connsiteX9" fmla="*/ 577598 w 1005177"/>
              <a:gd name="connsiteY9" fmla="*/ 1156283 h 1176137"/>
              <a:gd name="connsiteX10" fmla="*/ 769143 w 1005177"/>
              <a:gd name="connsiteY10" fmla="*/ 1150011 h 1176137"/>
              <a:gd name="connsiteX11" fmla="*/ 866600 w 1005177"/>
              <a:gd name="connsiteY11" fmla="*/ 999528 h 1176137"/>
              <a:gd name="connsiteX12" fmla="*/ 904700 w 1005177"/>
              <a:gd name="connsiteY12" fmla="*/ 821746 h 1176137"/>
              <a:gd name="connsiteX13" fmla="*/ 891922 w 1005177"/>
              <a:gd name="connsiteY13" fmla="*/ 358854 h 1176137"/>
              <a:gd name="connsiteX14" fmla="*/ 918987 w 1005177"/>
              <a:gd name="connsiteY14" fmla="*/ 96277 h 1176137"/>
              <a:gd name="connsiteX15" fmla="*/ 689110 w 1005177"/>
              <a:gd name="connsiteY15" fmla="*/ 152673 h 1176137"/>
              <a:gd name="connsiteX16" fmla="*/ 532993 w 1005177"/>
              <a:gd name="connsiteY16" fmla="*/ 115503 h 1176137"/>
              <a:gd name="connsiteX0" fmla="*/ 532993 w 958345"/>
              <a:gd name="connsiteY0" fmla="*/ 65496 h 1126130"/>
              <a:gd name="connsiteX1" fmla="*/ 272798 w 958345"/>
              <a:gd name="connsiteY1" fmla="*/ 72930 h 1126130"/>
              <a:gd name="connsiteX2" fmla="*/ 64642 w 958345"/>
              <a:gd name="connsiteY2" fmla="*/ 214179 h 1126130"/>
              <a:gd name="connsiteX3" fmla="*/ 101522 w 958345"/>
              <a:gd name="connsiteY3" fmla="*/ 390217 h 1126130"/>
              <a:gd name="connsiteX4" fmla="*/ 99778 w 958345"/>
              <a:gd name="connsiteY4" fmla="*/ 548715 h 1126130"/>
              <a:gd name="connsiteX5" fmla="*/ 11964 w 958345"/>
              <a:gd name="connsiteY5" fmla="*/ 737821 h 1126130"/>
              <a:gd name="connsiteX6" fmla="*/ 27993 w 958345"/>
              <a:gd name="connsiteY6" fmla="*/ 938253 h 1126130"/>
              <a:gd name="connsiteX7" fmla="*/ 167152 w 958345"/>
              <a:gd name="connsiteY7" fmla="*/ 1096751 h 1126130"/>
              <a:gd name="connsiteX8" fmla="*/ 414047 w 958345"/>
              <a:gd name="connsiteY8" fmla="*/ 1054237 h 1126130"/>
              <a:gd name="connsiteX9" fmla="*/ 577598 w 958345"/>
              <a:gd name="connsiteY9" fmla="*/ 1106276 h 1126130"/>
              <a:gd name="connsiteX10" fmla="*/ 769143 w 958345"/>
              <a:gd name="connsiteY10" fmla="*/ 1100004 h 1126130"/>
              <a:gd name="connsiteX11" fmla="*/ 866600 w 958345"/>
              <a:gd name="connsiteY11" fmla="*/ 949521 h 1126130"/>
              <a:gd name="connsiteX12" fmla="*/ 904700 w 958345"/>
              <a:gd name="connsiteY12" fmla="*/ 771739 h 1126130"/>
              <a:gd name="connsiteX13" fmla="*/ 891922 w 958345"/>
              <a:gd name="connsiteY13" fmla="*/ 308847 h 1126130"/>
              <a:gd name="connsiteX14" fmla="*/ 918987 w 958345"/>
              <a:gd name="connsiteY14" fmla="*/ 46270 h 1126130"/>
              <a:gd name="connsiteX15" fmla="*/ 655773 w 958345"/>
              <a:gd name="connsiteY15" fmla="*/ 31228 h 1126130"/>
              <a:gd name="connsiteX16" fmla="*/ 532993 w 958345"/>
              <a:gd name="connsiteY16" fmla="*/ 65496 h 1126130"/>
              <a:gd name="connsiteX0" fmla="*/ 485368 w 958345"/>
              <a:gd name="connsiteY0" fmla="*/ 32158 h 1126130"/>
              <a:gd name="connsiteX1" fmla="*/ 272798 w 958345"/>
              <a:gd name="connsiteY1" fmla="*/ 72930 h 1126130"/>
              <a:gd name="connsiteX2" fmla="*/ 64642 w 958345"/>
              <a:gd name="connsiteY2" fmla="*/ 214179 h 1126130"/>
              <a:gd name="connsiteX3" fmla="*/ 101522 w 958345"/>
              <a:gd name="connsiteY3" fmla="*/ 390217 h 1126130"/>
              <a:gd name="connsiteX4" fmla="*/ 99778 w 958345"/>
              <a:gd name="connsiteY4" fmla="*/ 548715 h 1126130"/>
              <a:gd name="connsiteX5" fmla="*/ 11964 w 958345"/>
              <a:gd name="connsiteY5" fmla="*/ 737821 h 1126130"/>
              <a:gd name="connsiteX6" fmla="*/ 27993 w 958345"/>
              <a:gd name="connsiteY6" fmla="*/ 938253 h 1126130"/>
              <a:gd name="connsiteX7" fmla="*/ 167152 w 958345"/>
              <a:gd name="connsiteY7" fmla="*/ 1096751 h 1126130"/>
              <a:gd name="connsiteX8" fmla="*/ 414047 w 958345"/>
              <a:gd name="connsiteY8" fmla="*/ 1054237 h 1126130"/>
              <a:gd name="connsiteX9" fmla="*/ 577598 w 958345"/>
              <a:gd name="connsiteY9" fmla="*/ 1106276 h 1126130"/>
              <a:gd name="connsiteX10" fmla="*/ 769143 w 958345"/>
              <a:gd name="connsiteY10" fmla="*/ 1100004 h 1126130"/>
              <a:gd name="connsiteX11" fmla="*/ 866600 w 958345"/>
              <a:gd name="connsiteY11" fmla="*/ 949521 h 1126130"/>
              <a:gd name="connsiteX12" fmla="*/ 904700 w 958345"/>
              <a:gd name="connsiteY12" fmla="*/ 771739 h 1126130"/>
              <a:gd name="connsiteX13" fmla="*/ 891922 w 958345"/>
              <a:gd name="connsiteY13" fmla="*/ 308847 h 1126130"/>
              <a:gd name="connsiteX14" fmla="*/ 918987 w 958345"/>
              <a:gd name="connsiteY14" fmla="*/ 46270 h 1126130"/>
              <a:gd name="connsiteX15" fmla="*/ 655773 w 958345"/>
              <a:gd name="connsiteY15" fmla="*/ 31228 h 1126130"/>
              <a:gd name="connsiteX16" fmla="*/ 485368 w 958345"/>
              <a:gd name="connsiteY16" fmla="*/ 32158 h 1126130"/>
              <a:gd name="connsiteX0" fmla="*/ 485368 w 958345"/>
              <a:gd name="connsiteY0" fmla="*/ 32158 h 1126130"/>
              <a:gd name="connsiteX1" fmla="*/ 118016 w 958345"/>
              <a:gd name="connsiteY1" fmla="*/ 61024 h 1126130"/>
              <a:gd name="connsiteX2" fmla="*/ 64642 w 958345"/>
              <a:gd name="connsiteY2" fmla="*/ 214179 h 1126130"/>
              <a:gd name="connsiteX3" fmla="*/ 101522 w 958345"/>
              <a:gd name="connsiteY3" fmla="*/ 390217 h 1126130"/>
              <a:gd name="connsiteX4" fmla="*/ 99778 w 958345"/>
              <a:gd name="connsiteY4" fmla="*/ 548715 h 1126130"/>
              <a:gd name="connsiteX5" fmla="*/ 11964 w 958345"/>
              <a:gd name="connsiteY5" fmla="*/ 737821 h 1126130"/>
              <a:gd name="connsiteX6" fmla="*/ 27993 w 958345"/>
              <a:gd name="connsiteY6" fmla="*/ 938253 h 1126130"/>
              <a:gd name="connsiteX7" fmla="*/ 167152 w 958345"/>
              <a:gd name="connsiteY7" fmla="*/ 1096751 h 1126130"/>
              <a:gd name="connsiteX8" fmla="*/ 414047 w 958345"/>
              <a:gd name="connsiteY8" fmla="*/ 1054237 h 1126130"/>
              <a:gd name="connsiteX9" fmla="*/ 577598 w 958345"/>
              <a:gd name="connsiteY9" fmla="*/ 1106276 h 1126130"/>
              <a:gd name="connsiteX10" fmla="*/ 769143 w 958345"/>
              <a:gd name="connsiteY10" fmla="*/ 1100004 h 1126130"/>
              <a:gd name="connsiteX11" fmla="*/ 866600 w 958345"/>
              <a:gd name="connsiteY11" fmla="*/ 949521 h 1126130"/>
              <a:gd name="connsiteX12" fmla="*/ 904700 w 958345"/>
              <a:gd name="connsiteY12" fmla="*/ 771739 h 1126130"/>
              <a:gd name="connsiteX13" fmla="*/ 891922 w 958345"/>
              <a:gd name="connsiteY13" fmla="*/ 308847 h 1126130"/>
              <a:gd name="connsiteX14" fmla="*/ 918987 w 958345"/>
              <a:gd name="connsiteY14" fmla="*/ 46270 h 1126130"/>
              <a:gd name="connsiteX15" fmla="*/ 655773 w 958345"/>
              <a:gd name="connsiteY15" fmla="*/ 31228 h 1126130"/>
              <a:gd name="connsiteX16" fmla="*/ 485368 w 958345"/>
              <a:gd name="connsiteY16" fmla="*/ 32158 h 1126130"/>
              <a:gd name="connsiteX0" fmla="*/ 485368 w 958345"/>
              <a:gd name="connsiteY0" fmla="*/ 32158 h 1126130"/>
              <a:gd name="connsiteX1" fmla="*/ 118016 w 958345"/>
              <a:gd name="connsiteY1" fmla="*/ 61024 h 1126130"/>
              <a:gd name="connsiteX2" fmla="*/ 21780 w 958345"/>
              <a:gd name="connsiteY2" fmla="*/ 221323 h 1126130"/>
              <a:gd name="connsiteX3" fmla="*/ 101522 w 958345"/>
              <a:gd name="connsiteY3" fmla="*/ 390217 h 1126130"/>
              <a:gd name="connsiteX4" fmla="*/ 99778 w 958345"/>
              <a:gd name="connsiteY4" fmla="*/ 548715 h 1126130"/>
              <a:gd name="connsiteX5" fmla="*/ 11964 w 958345"/>
              <a:gd name="connsiteY5" fmla="*/ 737821 h 1126130"/>
              <a:gd name="connsiteX6" fmla="*/ 27993 w 958345"/>
              <a:gd name="connsiteY6" fmla="*/ 938253 h 1126130"/>
              <a:gd name="connsiteX7" fmla="*/ 167152 w 958345"/>
              <a:gd name="connsiteY7" fmla="*/ 1096751 h 1126130"/>
              <a:gd name="connsiteX8" fmla="*/ 414047 w 958345"/>
              <a:gd name="connsiteY8" fmla="*/ 1054237 h 1126130"/>
              <a:gd name="connsiteX9" fmla="*/ 577598 w 958345"/>
              <a:gd name="connsiteY9" fmla="*/ 1106276 h 1126130"/>
              <a:gd name="connsiteX10" fmla="*/ 769143 w 958345"/>
              <a:gd name="connsiteY10" fmla="*/ 1100004 h 1126130"/>
              <a:gd name="connsiteX11" fmla="*/ 866600 w 958345"/>
              <a:gd name="connsiteY11" fmla="*/ 949521 h 1126130"/>
              <a:gd name="connsiteX12" fmla="*/ 904700 w 958345"/>
              <a:gd name="connsiteY12" fmla="*/ 771739 h 1126130"/>
              <a:gd name="connsiteX13" fmla="*/ 891922 w 958345"/>
              <a:gd name="connsiteY13" fmla="*/ 308847 h 1126130"/>
              <a:gd name="connsiteX14" fmla="*/ 918987 w 958345"/>
              <a:gd name="connsiteY14" fmla="*/ 46270 h 1126130"/>
              <a:gd name="connsiteX15" fmla="*/ 655773 w 958345"/>
              <a:gd name="connsiteY15" fmla="*/ 31228 h 1126130"/>
              <a:gd name="connsiteX16" fmla="*/ 485368 w 958345"/>
              <a:gd name="connsiteY16" fmla="*/ 32158 h 1126130"/>
              <a:gd name="connsiteX0" fmla="*/ 485368 w 958345"/>
              <a:gd name="connsiteY0" fmla="*/ 32158 h 1126130"/>
              <a:gd name="connsiteX1" fmla="*/ 118016 w 958345"/>
              <a:gd name="connsiteY1" fmla="*/ 61024 h 1126130"/>
              <a:gd name="connsiteX2" fmla="*/ 21780 w 958345"/>
              <a:gd name="connsiteY2" fmla="*/ 221323 h 1126130"/>
              <a:gd name="connsiteX3" fmla="*/ 46754 w 958345"/>
              <a:gd name="connsiteY3" fmla="*/ 421173 h 1126130"/>
              <a:gd name="connsiteX4" fmla="*/ 99778 w 958345"/>
              <a:gd name="connsiteY4" fmla="*/ 548715 h 1126130"/>
              <a:gd name="connsiteX5" fmla="*/ 11964 w 958345"/>
              <a:gd name="connsiteY5" fmla="*/ 737821 h 1126130"/>
              <a:gd name="connsiteX6" fmla="*/ 27993 w 958345"/>
              <a:gd name="connsiteY6" fmla="*/ 938253 h 1126130"/>
              <a:gd name="connsiteX7" fmla="*/ 167152 w 958345"/>
              <a:gd name="connsiteY7" fmla="*/ 1096751 h 1126130"/>
              <a:gd name="connsiteX8" fmla="*/ 414047 w 958345"/>
              <a:gd name="connsiteY8" fmla="*/ 1054237 h 1126130"/>
              <a:gd name="connsiteX9" fmla="*/ 577598 w 958345"/>
              <a:gd name="connsiteY9" fmla="*/ 1106276 h 1126130"/>
              <a:gd name="connsiteX10" fmla="*/ 769143 w 958345"/>
              <a:gd name="connsiteY10" fmla="*/ 1100004 h 1126130"/>
              <a:gd name="connsiteX11" fmla="*/ 866600 w 958345"/>
              <a:gd name="connsiteY11" fmla="*/ 949521 h 1126130"/>
              <a:gd name="connsiteX12" fmla="*/ 904700 w 958345"/>
              <a:gd name="connsiteY12" fmla="*/ 771739 h 1126130"/>
              <a:gd name="connsiteX13" fmla="*/ 891922 w 958345"/>
              <a:gd name="connsiteY13" fmla="*/ 308847 h 1126130"/>
              <a:gd name="connsiteX14" fmla="*/ 918987 w 958345"/>
              <a:gd name="connsiteY14" fmla="*/ 46270 h 1126130"/>
              <a:gd name="connsiteX15" fmla="*/ 655773 w 958345"/>
              <a:gd name="connsiteY15" fmla="*/ 31228 h 1126130"/>
              <a:gd name="connsiteX16" fmla="*/ 485368 w 958345"/>
              <a:gd name="connsiteY16" fmla="*/ 32158 h 1126130"/>
              <a:gd name="connsiteX0" fmla="*/ 483240 w 956217"/>
              <a:gd name="connsiteY0" fmla="*/ 32158 h 1126130"/>
              <a:gd name="connsiteX1" fmla="*/ 115888 w 956217"/>
              <a:gd name="connsiteY1" fmla="*/ 61024 h 1126130"/>
              <a:gd name="connsiteX2" fmla="*/ 19652 w 956217"/>
              <a:gd name="connsiteY2" fmla="*/ 221323 h 1126130"/>
              <a:gd name="connsiteX3" fmla="*/ 44626 w 956217"/>
              <a:gd name="connsiteY3" fmla="*/ 421173 h 1126130"/>
              <a:gd name="connsiteX4" fmla="*/ 69075 w 956217"/>
              <a:gd name="connsiteY4" fmla="*/ 584434 h 1126130"/>
              <a:gd name="connsiteX5" fmla="*/ 9836 w 956217"/>
              <a:gd name="connsiteY5" fmla="*/ 737821 h 1126130"/>
              <a:gd name="connsiteX6" fmla="*/ 25865 w 956217"/>
              <a:gd name="connsiteY6" fmla="*/ 938253 h 1126130"/>
              <a:gd name="connsiteX7" fmla="*/ 165024 w 956217"/>
              <a:gd name="connsiteY7" fmla="*/ 1096751 h 1126130"/>
              <a:gd name="connsiteX8" fmla="*/ 411919 w 956217"/>
              <a:gd name="connsiteY8" fmla="*/ 1054237 h 1126130"/>
              <a:gd name="connsiteX9" fmla="*/ 575470 w 956217"/>
              <a:gd name="connsiteY9" fmla="*/ 1106276 h 1126130"/>
              <a:gd name="connsiteX10" fmla="*/ 767015 w 956217"/>
              <a:gd name="connsiteY10" fmla="*/ 1100004 h 1126130"/>
              <a:gd name="connsiteX11" fmla="*/ 864472 w 956217"/>
              <a:gd name="connsiteY11" fmla="*/ 949521 h 1126130"/>
              <a:gd name="connsiteX12" fmla="*/ 902572 w 956217"/>
              <a:gd name="connsiteY12" fmla="*/ 771739 h 1126130"/>
              <a:gd name="connsiteX13" fmla="*/ 889794 w 956217"/>
              <a:gd name="connsiteY13" fmla="*/ 308847 h 1126130"/>
              <a:gd name="connsiteX14" fmla="*/ 916859 w 956217"/>
              <a:gd name="connsiteY14" fmla="*/ 46270 h 1126130"/>
              <a:gd name="connsiteX15" fmla="*/ 653645 w 956217"/>
              <a:gd name="connsiteY15" fmla="*/ 31228 h 1126130"/>
              <a:gd name="connsiteX16" fmla="*/ 483240 w 956217"/>
              <a:gd name="connsiteY16" fmla="*/ 32158 h 1126130"/>
              <a:gd name="connsiteX0" fmla="*/ 483240 w 958202"/>
              <a:gd name="connsiteY0" fmla="*/ 45255 h 1139227"/>
              <a:gd name="connsiteX1" fmla="*/ 115888 w 958202"/>
              <a:gd name="connsiteY1" fmla="*/ 74121 h 1139227"/>
              <a:gd name="connsiteX2" fmla="*/ 19652 w 958202"/>
              <a:gd name="connsiteY2" fmla="*/ 234420 h 1139227"/>
              <a:gd name="connsiteX3" fmla="*/ 44626 w 958202"/>
              <a:gd name="connsiteY3" fmla="*/ 434270 h 1139227"/>
              <a:gd name="connsiteX4" fmla="*/ 69075 w 958202"/>
              <a:gd name="connsiteY4" fmla="*/ 597531 h 1139227"/>
              <a:gd name="connsiteX5" fmla="*/ 9836 w 958202"/>
              <a:gd name="connsiteY5" fmla="*/ 750918 h 1139227"/>
              <a:gd name="connsiteX6" fmla="*/ 25865 w 958202"/>
              <a:gd name="connsiteY6" fmla="*/ 951350 h 1139227"/>
              <a:gd name="connsiteX7" fmla="*/ 165024 w 958202"/>
              <a:gd name="connsiteY7" fmla="*/ 1109848 h 1139227"/>
              <a:gd name="connsiteX8" fmla="*/ 411919 w 958202"/>
              <a:gd name="connsiteY8" fmla="*/ 1067334 h 1139227"/>
              <a:gd name="connsiteX9" fmla="*/ 575470 w 958202"/>
              <a:gd name="connsiteY9" fmla="*/ 1119373 h 1139227"/>
              <a:gd name="connsiteX10" fmla="*/ 767015 w 958202"/>
              <a:gd name="connsiteY10" fmla="*/ 1113101 h 1139227"/>
              <a:gd name="connsiteX11" fmla="*/ 864472 w 958202"/>
              <a:gd name="connsiteY11" fmla="*/ 962618 h 1139227"/>
              <a:gd name="connsiteX12" fmla="*/ 902572 w 958202"/>
              <a:gd name="connsiteY12" fmla="*/ 784836 h 1139227"/>
              <a:gd name="connsiteX13" fmla="*/ 901700 w 958202"/>
              <a:gd name="connsiteY13" fmla="*/ 400525 h 1139227"/>
              <a:gd name="connsiteX14" fmla="*/ 916859 w 958202"/>
              <a:gd name="connsiteY14" fmla="*/ 59367 h 1139227"/>
              <a:gd name="connsiteX15" fmla="*/ 653645 w 958202"/>
              <a:gd name="connsiteY15" fmla="*/ 44325 h 1139227"/>
              <a:gd name="connsiteX16" fmla="*/ 483240 w 958202"/>
              <a:gd name="connsiteY16" fmla="*/ 45255 h 1139227"/>
              <a:gd name="connsiteX0" fmla="*/ 483240 w 972174"/>
              <a:gd name="connsiteY0" fmla="*/ 9265 h 1103237"/>
              <a:gd name="connsiteX1" fmla="*/ 115888 w 972174"/>
              <a:gd name="connsiteY1" fmla="*/ 38131 h 1103237"/>
              <a:gd name="connsiteX2" fmla="*/ 19652 w 972174"/>
              <a:gd name="connsiteY2" fmla="*/ 198430 h 1103237"/>
              <a:gd name="connsiteX3" fmla="*/ 44626 w 972174"/>
              <a:gd name="connsiteY3" fmla="*/ 398280 h 1103237"/>
              <a:gd name="connsiteX4" fmla="*/ 69075 w 972174"/>
              <a:gd name="connsiteY4" fmla="*/ 561541 h 1103237"/>
              <a:gd name="connsiteX5" fmla="*/ 9836 w 972174"/>
              <a:gd name="connsiteY5" fmla="*/ 714928 h 1103237"/>
              <a:gd name="connsiteX6" fmla="*/ 25865 w 972174"/>
              <a:gd name="connsiteY6" fmla="*/ 915360 h 1103237"/>
              <a:gd name="connsiteX7" fmla="*/ 165024 w 972174"/>
              <a:gd name="connsiteY7" fmla="*/ 1073858 h 1103237"/>
              <a:gd name="connsiteX8" fmla="*/ 411919 w 972174"/>
              <a:gd name="connsiteY8" fmla="*/ 1031344 h 1103237"/>
              <a:gd name="connsiteX9" fmla="*/ 575470 w 972174"/>
              <a:gd name="connsiteY9" fmla="*/ 1083383 h 1103237"/>
              <a:gd name="connsiteX10" fmla="*/ 767015 w 972174"/>
              <a:gd name="connsiteY10" fmla="*/ 1077111 h 1103237"/>
              <a:gd name="connsiteX11" fmla="*/ 864472 w 972174"/>
              <a:gd name="connsiteY11" fmla="*/ 926628 h 1103237"/>
              <a:gd name="connsiteX12" fmla="*/ 902572 w 972174"/>
              <a:gd name="connsiteY12" fmla="*/ 748846 h 1103237"/>
              <a:gd name="connsiteX13" fmla="*/ 901700 w 972174"/>
              <a:gd name="connsiteY13" fmla="*/ 364535 h 1103237"/>
              <a:gd name="connsiteX14" fmla="*/ 969648 w 972174"/>
              <a:gd name="connsiteY14" fmla="*/ 148598 h 1103237"/>
              <a:gd name="connsiteX15" fmla="*/ 916859 w 972174"/>
              <a:gd name="connsiteY15" fmla="*/ 23377 h 1103237"/>
              <a:gd name="connsiteX16" fmla="*/ 653645 w 972174"/>
              <a:gd name="connsiteY16" fmla="*/ 8335 h 1103237"/>
              <a:gd name="connsiteX17" fmla="*/ 483240 w 972174"/>
              <a:gd name="connsiteY17" fmla="*/ 9265 h 1103237"/>
              <a:gd name="connsiteX0" fmla="*/ 483240 w 972174"/>
              <a:gd name="connsiteY0" fmla="*/ 9265 h 1103237"/>
              <a:gd name="connsiteX1" fmla="*/ 115888 w 972174"/>
              <a:gd name="connsiteY1" fmla="*/ 38131 h 1103237"/>
              <a:gd name="connsiteX2" fmla="*/ 19652 w 972174"/>
              <a:gd name="connsiteY2" fmla="*/ 198430 h 1103237"/>
              <a:gd name="connsiteX3" fmla="*/ 44626 w 972174"/>
              <a:gd name="connsiteY3" fmla="*/ 398280 h 1103237"/>
              <a:gd name="connsiteX4" fmla="*/ 69075 w 972174"/>
              <a:gd name="connsiteY4" fmla="*/ 561541 h 1103237"/>
              <a:gd name="connsiteX5" fmla="*/ 9836 w 972174"/>
              <a:gd name="connsiteY5" fmla="*/ 714928 h 1103237"/>
              <a:gd name="connsiteX6" fmla="*/ 25865 w 972174"/>
              <a:gd name="connsiteY6" fmla="*/ 915360 h 1103237"/>
              <a:gd name="connsiteX7" fmla="*/ 165024 w 972174"/>
              <a:gd name="connsiteY7" fmla="*/ 1073858 h 1103237"/>
              <a:gd name="connsiteX8" fmla="*/ 411919 w 972174"/>
              <a:gd name="connsiteY8" fmla="*/ 1031344 h 1103237"/>
              <a:gd name="connsiteX9" fmla="*/ 575470 w 972174"/>
              <a:gd name="connsiteY9" fmla="*/ 1083383 h 1103237"/>
              <a:gd name="connsiteX10" fmla="*/ 767015 w 972174"/>
              <a:gd name="connsiteY10" fmla="*/ 1077111 h 1103237"/>
              <a:gd name="connsiteX11" fmla="*/ 864472 w 972174"/>
              <a:gd name="connsiteY11" fmla="*/ 926628 h 1103237"/>
              <a:gd name="connsiteX12" fmla="*/ 902572 w 972174"/>
              <a:gd name="connsiteY12" fmla="*/ 748846 h 1103237"/>
              <a:gd name="connsiteX13" fmla="*/ 922023 w 972174"/>
              <a:gd name="connsiteY13" fmla="*/ 608180 h 1103237"/>
              <a:gd name="connsiteX14" fmla="*/ 901700 w 972174"/>
              <a:gd name="connsiteY14" fmla="*/ 364535 h 1103237"/>
              <a:gd name="connsiteX15" fmla="*/ 969648 w 972174"/>
              <a:gd name="connsiteY15" fmla="*/ 148598 h 1103237"/>
              <a:gd name="connsiteX16" fmla="*/ 916859 w 972174"/>
              <a:gd name="connsiteY16" fmla="*/ 23377 h 1103237"/>
              <a:gd name="connsiteX17" fmla="*/ 653645 w 972174"/>
              <a:gd name="connsiteY17" fmla="*/ 8335 h 1103237"/>
              <a:gd name="connsiteX18" fmla="*/ 483240 w 972174"/>
              <a:gd name="connsiteY18" fmla="*/ 9265 h 1103237"/>
              <a:gd name="connsiteX0" fmla="*/ 483240 w 972174"/>
              <a:gd name="connsiteY0" fmla="*/ 9265 h 1103237"/>
              <a:gd name="connsiteX1" fmla="*/ 115888 w 972174"/>
              <a:gd name="connsiteY1" fmla="*/ 38131 h 1103237"/>
              <a:gd name="connsiteX2" fmla="*/ 19652 w 972174"/>
              <a:gd name="connsiteY2" fmla="*/ 198430 h 1103237"/>
              <a:gd name="connsiteX3" fmla="*/ 44626 w 972174"/>
              <a:gd name="connsiteY3" fmla="*/ 398280 h 1103237"/>
              <a:gd name="connsiteX4" fmla="*/ 69075 w 972174"/>
              <a:gd name="connsiteY4" fmla="*/ 561541 h 1103237"/>
              <a:gd name="connsiteX5" fmla="*/ 9836 w 972174"/>
              <a:gd name="connsiteY5" fmla="*/ 714928 h 1103237"/>
              <a:gd name="connsiteX6" fmla="*/ 25865 w 972174"/>
              <a:gd name="connsiteY6" fmla="*/ 915360 h 1103237"/>
              <a:gd name="connsiteX7" fmla="*/ 165024 w 972174"/>
              <a:gd name="connsiteY7" fmla="*/ 1073858 h 1103237"/>
              <a:gd name="connsiteX8" fmla="*/ 411919 w 972174"/>
              <a:gd name="connsiteY8" fmla="*/ 1031344 h 1103237"/>
              <a:gd name="connsiteX9" fmla="*/ 575470 w 972174"/>
              <a:gd name="connsiteY9" fmla="*/ 1083383 h 1103237"/>
              <a:gd name="connsiteX10" fmla="*/ 767015 w 972174"/>
              <a:gd name="connsiteY10" fmla="*/ 1077111 h 1103237"/>
              <a:gd name="connsiteX11" fmla="*/ 864472 w 972174"/>
              <a:gd name="connsiteY11" fmla="*/ 926628 h 1103237"/>
              <a:gd name="connsiteX12" fmla="*/ 921622 w 972174"/>
              <a:gd name="connsiteY12" fmla="*/ 813140 h 1103237"/>
              <a:gd name="connsiteX13" fmla="*/ 922023 w 972174"/>
              <a:gd name="connsiteY13" fmla="*/ 608180 h 1103237"/>
              <a:gd name="connsiteX14" fmla="*/ 901700 w 972174"/>
              <a:gd name="connsiteY14" fmla="*/ 364535 h 1103237"/>
              <a:gd name="connsiteX15" fmla="*/ 969648 w 972174"/>
              <a:gd name="connsiteY15" fmla="*/ 148598 h 1103237"/>
              <a:gd name="connsiteX16" fmla="*/ 916859 w 972174"/>
              <a:gd name="connsiteY16" fmla="*/ 23377 h 1103237"/>
              <a:gd name="connsiteX17" fmla="*/ 653645 w 972174"/>
              <a:gd name="connsiteY17" fmla="*/ 8335 h 1103237"/>
              <a:gd name="connsiteX18" fmla="*/ 483240 w 972174"/>
              <a:gd name="connsiteY18" fmla="*/ 9265 h 1103237"/>
              <a:gd name="connsiteX0" fmla="*/ 483240 w 972174"/>
              <a:gd name="connsiteY0" fmla="*/ 9265 h 1093189"/>
              <a:gd name="connsiteX1" fmla="*/ 115888 w 972174"/>
              <a:gd name="connsiteY1" fmla="*/ 38131 h 1093189"/>
              <a:gd name="connsiteX2" fmla="*/ 19652 w 972174"/>
              <a:gd name="connsiteY2" fmla="*/ 198430 h 1093189"/>
              <a:gd name="connsiteX3" fmla="*/ 44626 w 972174"/>
              <a:gd name="connsiteY3" fmla="*/ 398280 h 1093189"/>
              <a:gd name="connsiteX4" fmla="*/ 69075 w 972174"/>
              <a:gd name="connsiteY4" fmla="*/ 561541 h 1093189"/>
              <a:gd name="connsiteX5" fmla="*/ 9836 w 972174"/>
              <a:gd name="connsiteY5" fmla="*/ 714928 h 1093189"/>
              <a:gd name="connsiteX6" fmla="*/ 25865 w 972174"/>
              <a:gd name="connsiteY6" fmla="*/ 915360 h 1093189"/>
              <a:gd name="connsiteX7" fmla="*/ 165024 w 972174"/>
              <a:gd name="connsiteY7" fmla="*/ 1073858 h 1093189"/>
              <a:gd name="connsiteX8" fmla="*/ 411919 w 972174"/>
              <a:gd name="connsiteY8" fmla="*/ 1031344 h 1093189"/>
              <a:gd name="connsiteX9" fmla="*/ 575470 w 972174"/>
              <a:gd name="connsiteY9" fmla="*/ 1083383 h 1093189"/>
              <a:gd name="connsiteX10" fmla="*/ 767015 w 972174"/>
              <a:gd name="connsiteY10" fmla="*/ 1077111 h 1093189"/>
              <a:gd name="connsiteX11" fmla="*/ 885903 w 972174"/>
              <a:gd name="connsiteY11" fmla="*/ 993303 h 1093189"/>
              <a:gd name="connsiteX12" fmla="*/ 921622 w 972174"/>
              <a:gd name="connsiteY12" fmla="*/ 813140 h 1093189"/>
              <a:gd name="connsiteX13" fmla="*/ 922023 w 972174"/>
              <a:gd name="connsiteY13" fmla="*/ 608180 h 1093189"/>
              <a:gd name="connsiteX14" fmla="*/ 901700 w 972174"/>
              <a:gd name="connsiteY14" fmla="*/ 364535 h 1093189"/>
              <a:gd name="connsiteX15" fmla="*/ 969648 w 972174"/>
              <a:gd name="connsiteY15" fmla="*/ 148598 h 1093189"/>
              <a:gd name="connsiteX16" fmla="*/ 916859 w 972174"/>
              <a:gd name="connsiteY16" fmla="*/ 23377 h 1093189"/>
              <a:gd name="connsiteX17" fmla="*/ 653645 w 972174"/>
              <a:gd name="connsiteY17" fmla="*/ 8335 h 1093189"/>
              <a:gd name="connsiteX18" fmla="*/ 483240 w 972174"/>
              <a:gd name="connsiteY18" fmla="*/ 9265 h 1093189"/>
              <a:gd name="connsiteX0" fmla="*/ 483240 w 972174"/>
              <a:gd name="connsiteY0" fmla="*/ 3295 h 1087219"/>
              <a:gd name="connsiteX1" fmla="*/ 115888 w 972174"/>
              <a:gd name="connsiteY1" fmla="*/ 32161 h 1087219"/>
              <a:gd name="connsiteX2" fmla="*/ 19652 w 972174"/>
              <a:gd name="connsiteY2" fmla="*/ 192460 h 1087219"/>
              <a:gd name="connsiteX3" fmla="*/ 44626 w 972174"/>
              <a:gd name="connsiteY3" fmla="*/ 392310 h 1087219"/>
              <a:gd name="connsiteX4" fmla="*/ 69075 w 972174"/>
              <a:gd name="connsiteY4" fmla="*/ 555571 h 1087219"/>
              <a:gd name="connsiteX5" fmla="*/ 9836 w 972174"/>
              <a:gd name="connsiteY5" fmla="*/ 708958 h 1087219"/>
              <a:gd name="connsiteX6" fmla="*/ 25865 w 972174"/>
              <a:gd name="connsiteY6" fmla="*/ 909390 h 1087219"/>
              <a:gd name="connsiteX7" fmla="*/ 165024 w 972174"/>
              <a:gd name="connsiteY7" fmla="*/ 1067888 h 1087219"/>
              <a:gd name="connsiteX8" fmla="*/ 411919 w 972174"/>
              <a:gd name="connsiteY8" fmla="*/ 1025374 h 1087219"/>
              <a:gd name="connsiteX9" fmla="*/ 575470 w 972174"/>
              <a:gd name="connsiteY9" fmla="*/ 1077413 h 1087219"/>
              <a:gd name="connsiteX10" fmla="*/ 767015 w 972174"/>
              <a:gd name="connsiteY10" fmla="*/ 1071141 h 1087219"/>
              <a:gd name="connsiteX11" fmla="*/ 885903 w 972174"/>
              <a:gd name="connsiteY11" fmla="*/ 987333 h 1087219"/>
              <a:gd name="connsiteX12" fmla="*/ 921622 w 972174"/>
              <a:gd name="connsiteY12" fmla="*/ 807170 h 1087219"/>
              <a:gd name="connsiteX13" fmla="*/ 922023 w 972174"/>
              <a:gd name="connsiteY13" fmla="*/ 602210 h 1087219"/>
              <a:gd name="connsiteX14" fmla="*/ 901700 w 972174"/>
              <a:gd name="connsiteY14" fmla="*/ 358565 h 1087219"/>
              <a:gd name="connsiteX15" fmla="*/ 969648 w 972174"/>
              <a:gd name="connsiteY15" fmla="*/ 142628 h 1087219"/>
              <a:gd name="connsiteX16" fmla="*/ 916859 w 972174"/>
              <a:gd name="connsiteY16" fmla="*/ 17407 h 1087219"/>
              <a:gd name="connsiteX17" fmla="*/ 655883 w 972174"/>
              <a:gd name="connsiteY17" fmla="*/ 38188 h 1087219"/>
              <a:gd name="connsiteX18" fmla="*/ 483240 w 972174"/>
              <a:gd name="connsiteY18" fmla="*/ 3295 h 1087219"/>
              <a:gd name="connsiteX0" fmla="*/ 317561 w 972174"/>
              <a:gd name="connsiteY0" fmla="*/ 1004 h 1096122"/>
              <a:gd name="connsiteX1" fmla="*/ 115888 w 972174"/>
              <a:gd name="connsiteY1" fmla="*/ 41064 h 1096122"/>
              <a:gd name="connsiteX2" fmla="*/ 19652 w 972174"/>
              <a:gd name="connsiteY2" fmla="*/ 201363 h 1096122"/>
              <a:gd name="connsiteX3" fmla="*/ 44626 w 972174"/>
              <a:gd name="connsiteY3" fmla="*/ 401213 h 1096122"/>
              <a:gd name="connsiteX4" fmla="*/ 69075 w 972174"/>
              <a:gd name="connsiteY4" fmla="*/ 564474 h 1096122"/>
              <a:gd name="connsiteX5" fmla="*/ 9836 w 972174"/>
              <a:gd name="connsiteY5" fmla="*/ 717861 h 1096122"/>
              <a:gd name="connsiteX6" fmla="*/ 25865 w 972174"/>
              <a:gd name="connsiteY6" fmla="*/ 918293 h 1096122"/>
              <a:gd name="connsiteX7" fmla="*/ 165024 w 972174"/>
              <a:gd name="connsiteY7" fmla="*/ 1076791 h 1096122"/>
              <a:gd name="connsiteX8" fmla="*/ 411919 w 972174"/>
              <a:gd name="connsiteY8" fmla="*/ 1034277 h 1096122"/>
              <a:gd name="connsiteX9" fmla="*/ 575470 w 972174"/>
              <a:gd name="connsiteY9" fmla="*/ 1086316 h 1096122"/>
              <a:gd name="connsiteX10" fmla="*/ 767015 w 972174"/>
              <a:gd name="connsiteY10" fmla="*/ 1080044 h 1096122"/>
              <a:gd name="connsiteX11" fmla="*/ 885903 w 972174"/>
              <a:gd name="connsiteY11" fmla="*/ 996236 h 1096122"/>
              <a:gd name="connsiteX12" fmla="*/ 921622 w 972174"/>
              <a:gd name="connsiteY12" fmla="*/ 816073 h 1096122"/>
              <a:gd name="connsiteX13" fmla="*/ 922023 w 972174"/>
              <a:gd name="connsiteY13" fmla="*/ 611113 h 1096122"/>
              <a:gd name="connsiteX14" fmla="*/ 901700 w 972174"/>
              <a:gd name="connsiteY14" fmla="*/ 367468 h 1096122"/>
              <a:gd name="connsiteX15" fmla="*/ 969648 w 972174"/>
              <a:gd name="connsiteY15" fmla="*/ 151531 h 1096122"/>
              <a:gd name="connsiteX16" fmla="*/ 916859 w 972174"/>
              <a:gd name="connsiteY16" fmla="*/ 26310 h 1096122"/>
              <a:gd name="connsiteX17" fmla="*/ 655883 w 972174"/>
              <a:gd name="connsiteY17" fmla="*/ 47091 h 1096122"/>
              <a:gd name="connsiteX18" fmla="*/ 317561 w 972174"/>
              <a:gd name="connsiteY18" fmla="*/ 1004 h 1096122"/>
              <a:gd name="connsiteX0" fmla="*/ 317561 w 976823"/>
              <a:gd name="connsiteY0" fmla="*/ 1004 h 1096122"/>
              <a:gd name="connsiteX1" fmla="*/ 115888 w 976823"/>
              <a:gd name="connsiteY1" fmla="*/ 41064 h 1096122"/>
              <a:gd name="connsiteX2" fmla="*/ 19652 w 976823"/>
              <a:gd name="connsiteY2" fmla="*/ 201363 h 1096122"/>
              <a:gd name="connsiteX3" fmla="*/ 44626 w 976823"/>
              <a:gd name="connsiteY3" fmla="*/ 401213 h 1096122"/>
              <a:gd name="connsiteX4" fmla="*/ 69075 w 976823"/>
              <a:gd name="connsiteY4" fmla="*/ 564474 h 1096122"/>
              <a:gd name="connsiteX5" fmla="*/ 9836 w 976823"/>
              <a:gd name="connsiteY5" fmla="*/ 717861 h 1096122"/>
              <a:gd name="connsiteX6" fmla="*/ 25865 w 976823"/>
              <a:gd name="connsiteY6" fmla="*/ 918293 h 1096122"/>
              <a:gd name="connsiteX7" fmla="*/ 165024 w 976823"/>
              <a:gd name="connsiteY7" fmla="*/ 1076791 h 1096122"/>
              <a:gd name="connsiteX8" fmla="*/ 411919 w 976823"/>
              <a:gd name="connsiteY8" fmla="*/ 1034277 h 1096122"/>
              <a:gd name="connsiteX9" fmla="*/ 575470 w 976823"/>
              <a:gd name="connsiteY9" fmla="*/ 1086316 h 1096122"/>
              <a:gd name="connsiteX10" fmla="*/ 767015 w 976823"/>
              <a:gd name="connsiteY10" fmla="*/ 1080044 h 1096122"/>
              <a:gd name="connsiteX11" fmla="*/ 885903 w 976823"/>
              <a:gd name="connsiteY11" fmla="*/ 996236 h 1096122"/>
              <a:gd name="connsiteX12" fmla="*/ 921622 w 976823"/>
              <a:gd name="connsiteY12" fmla="*/ 816073 h 1096122"/>
              <a:gd name="connsiteX13" fmla="*/ 922023 w 976823"/>
              <a:gd name="connsiteY13" fmla="*/ 611113 h 1096122"/>
              <a:gd name="connsiteX14" fmla="*/ 901700 w 976823"/>
              <a:gd name="connsiteY14" fmla="*/ 367468 h 1096122"/>
              <a:gd name="connsiteX15" fmla="*/ 969648 w 976823"/>
              <a:gd name="connsiteY15" fmla="*/ 151531 h 1096122"/>
              <a:gd name="connsiteX16" fmla="*/ 858647 w 976823"/>
              <a:gd name="connsiteY16" fmla="*/ 30789 h 1096122"/>
              <a:gd name="connsiteX17" fmla="*/ 655883 w 976823"/>
              <a:gd name="connsiteY17" fmla="*/ 47091 h 1096122"/>
              <a:gd name="connsiteX18" fmla="*/ 317561 w 976823"/>
              <a:gd name="connsiteY18" fmla="*/ 1004 h 1096122"/>
              <a:gd name="connsiteX0" fmla="*/ 317561 w 927642"/>
              <a:gd name="connsiteY0" fmla="*/ 1004 h 1096122"/>
              <a:gd name="connsiteX1" fmla="*/ 115888 w 927642"/>
              <a:gd name="connsiteY1" fmla="*/ 41064 h 1096122"/>
              <a:gd name="connsiteX2" fmla="*/ 19652 w 927642"/>
              <a:gd name="connsiteY2" fmla="*/ 201363 h 1096122"/>
              <a:gd name="connsiteX3" fmla="*/ 44626 w 927642"/>
              <a:gd name="connsiteY3" fmla="*/ 401213 h 1096122"/>
              <a:gd name="connsiteX4" fmla="*/ 69075 w 927642"/>
              <a:gd name="connsiteY4" fmla="*/ 564474 h 1096122"/>
              <a:gd name="connsiteX5" fmla="*/ 9836 w 927642"/>
              <a:gd name="connsiteY5" fmla="*/ 717861 h 1096122"/>
              <a:gd name="connsiteX6" fmla="*/ 25865 w 927642"/>
              <a:gd name="connsiteY6" fmla="*/ 918293 h 1096122"/>
              <a:gd name="connsiteX7" fmla="*/ 165024 w 927642"/>
              <a:gd name="connsiteY7" fmla="*/ 1076791 h 1096122"/>
              <a:gd name="connsiteX8" fmla="*/ 411919 w 927642"/>
              <a:gd name="connsiteY8" fmla="*/ 1034277 h 1096122"/>
              <a:gd name="connsiteX9" fmla="*/ 575470 w 927642"/>
              <a:gd name="connsiteY9" fmla="*/ 1086316 h 1096122"/>
              <a:gd name="connsiteX10" fmla="*/ 767015 w 927642"/>
              <a:gd name="connsiteY10" fmla="*/ 1080044 h 1096122"/>
              <a:gd name="connsiteX11" fmla="*/ 885903 w 927642"/>
              <a:gd name="connsiteY11" fmla="*/ 996236 h 1096122"/>
              <a:gd name="connsiteX12" fmla="*/ 921622 w 927642"/>
              <a:gd name="connsiteY12" fmla="*/ 816073 h 1096122"/>
              <a:gd name="connsiteX13" fmla="*/ 922023 w 927642"/>
              <a:gd name="connsiteY13" fmla="*/ 611113 h 1096122"/>
              <a:gd name="connsiteX14" fmla="*/ 901700 w 927642"/>
              <a:gd name="connsiteY14" fmla="*/ 367468 h 1096122"/>
              <a:gd name="connsiteX15" fmla="*/ 915915 w 927642"/>
              <a:gd name="connsiteY15" fmla="*/ 182875 h 1096122"/>
              <a:gd name="connsiteX16" fmla="*/ 858647 w 927642"/>
              <a:gd name="connsiteY16" fmla="*/ 30789 h 1096122"/>
              <a:gd name="connsiteX17" fmla="*/ 655883 w 927642"/>
              <a:gd name="connsiteY17" fmla="*/ 47091 h 1096122"/>
              <a:gd name="connsiteX18" fmla="*/ 317561 w 927642"/>
              <a:gd name="connsiteY18" fmla="*/ 1004 h 1096122"/>
              <a:gd name="connsiteX0" fmla="*/ 317561 w 938762"/>
              <a:gd name="connsiteY0" fmla="*/ 1004 h 1096122"/>
              <a:gd name="connsiteX1" fmla="*/ 115888 w 938762"/>
              <a:gd name="connsiteY1" fmla="*/ 41064 h 1096122"/>
              <a:gd name="connsiteX2" fmla="*/ 19652 w 938762"/>
              <a:gd name="connsiteY2" fmla="*/ 201363 h 1096122"/>
              <a:gd name="connsiteX3" fmla="*/ 44626 w 938762"/>
              <a:gd name="connsiteY3" fmla="*/ 401213 h 1096122"/>
              <a:gd name="connsiteX4" fmla="*/ 69075 w 938762"/>
              <a:gd name="connsiteY4" fmla="*/ 564474 h 1096122"/>
              <a:gd name="connsiteX5" fmla="*/ 9836 w 938762"/>
              <a:gd name="connsiteY5" fmla="*/ 717861 h 1096122"/>
              <a:gd name="connsiteX6" fmla="*/ 25865 w 938762"/>
              <a:gd name="connsiteY6" fmla="*/ 918293 h 1096122"/>
              <a:gd name="connsiteX7" fmla="*/ 165024 w 938762"/>
              <a:gd name="connsiteY7" fmla="*/ 1076791 h 1096122"/>
              <a:gd name="connsiteX8" fmla="*/ 411919 w 938762"/>
              <a:gd name="connsiteY8" fmla="*/ 1034277 h 1096122"/>
              <a:gd name="connsiteX9" fmla="*/ 575470 w 938762"/>
              <a:gd name="connsiteY9" fmla="*/ 1086316 h 1096122"/>
              <a:gd name="connsiteX10" fmla="*/ 767015 w 938762"/>
              <a:gd name="connsiteY10" fmla="*/ 1080044 h 1096122"/>
              <a:gd name="connsiteX11" fmla="*/ 885903 w 938762"/>
              <a:gd name="connsiteY11" fmla="*/ 996236 h 1096122"/>
              <a:gd name="connsiteX12" fmla="*/ 921622 w 938762"/>
              <a:gd name="connsiteY12" fmla="*/ 816073 h 1096122"/>
              <a:gd name="connsiteX13" fmla="*/ 922023 w 938762"/>
              <a:gd name="connsiteY13" fmla="*/ 611113 h 1096122"/>
              <a:gd name="connsiteX14" fmla="*/ 901700 w 938762"/>
              <a:gd name="connsiteY14" fmla="*/ 367468 h 1096122"/>
              <a:gd name="connsiteX15" fmla="*/ 931587 w 938762"/>
              <a:gd name="connsiteY15" fmla="*/ 182875 h 1096122"/>
              <a:gd name="connsiteX16" fmla="*/ 858647 w 938762"/>
              <a:gd name="connsiteY16" fmla="*/ 30789 h 1096122"/>
              <a:gd name="connsiteX17" fmla="*/ 655883 w 938762"/>
              <a:gd name="connsiteY17" fmla="*/ 47091 h 1096122"/>
              <a:gd name="connsiteX18" fmla="*/ 317561 w 938762"/>
              <a:gd name="connsiteY18" fmla="*/ 1004 h 1096122"/>
              <a:gd name="connsiteX0" fmla="*/ 317561 w 942121"/>
              <a:gd name="connsiteY0" fmla="*/ 1004 h 1096122"/>
              <a:gd name="connsiteX1" fmla="*/ 115888 w 942121"/>
              <a:gd name="connsiteY1" fmla="*/ 41064 h 1096122"/>
              <a:gd name="connsiteX2" fmla="*/ 19652 w 942121"/>
              <a:gd name="connsiteY2" fmla="*/ 201363 h 1096122"/>
              <a:gd name="connsiteX3" fmla="*/ 44626 w 942121"/>
              <a:gd name="connsiteY3" fmla="*/ 401213 h 1096122"/>
              <a:gd name="connsiteX4" fmla="*/ 69075 w 942121"/>
              <a:gd name="connsiteY4" fmla="*/ 564474 h 1096122"/>
              <a:gd name="connsiteX5" fmla="*/ 9836 w 942121"/>
              <a:gd name="connsiteY5" fmla="*/ 717861 h 1096122"/>
              <a:gd name="connsiteX6" fmla="*/ 25865 w 942121"/>
              <a:gd name="connsiteY6" fmla="*/ 918293 h 1096122"/>
              <a:gd name="connsiteX7" fmla="*/ 165024 w 942121"/>
              <a:gd name="connsiteY7" fmla="*/ 1076791 h 1096122"/>
              <a:gd name="connsiteX8" fmla="*/ 411919 w 942121"/>
              <a:gd name="connsiteY8" fmla="*/ 1034277 h 1096122"/>
              <a:gd name="connsiteX9" fmla="*/ 575470 w 942121"/>
              <a:gd name="connsiteY9" fmla="*/ 1086316 h 1096122"/>
              <a:gd name="connsiteX10" fmla="*/ 767015 w 942121"/>
              <a:gd name="connsiteY10" fmla="*/ 1080044 h 1096122"/>
              <a:gd name="connsiteX11" fmla="*/ 885903 w 942121"/>
              <a:gd name="connsiteY11" fmla="*/ 996236 h 1096122"/>
              <a:gd name="connsiteX12" fmla="*/ 921622 w 942121"/>
              <a:gd name="connsiteY12" fmla="*/ 816073 h 1096122"/>
              <a:gd name="connsiteX13" fmla="*/ 922023 w 942121"/>
              <a:gd name="connsiteY13" fmla="*/ 611113 h 1096122"/>
              <a:gd name="connsiteX14" fmla="*/ 901700 w 942121"/>
              <a:gd name="connsiteY14" fmla="*/ 367468 h 1096122"/>
              <a:gd name="connsiteX15" fmla="*/ 931587 w 942121"/>
              <a:gd name="connsiteY15" fmla="*/ 182875 h 1096122"/>
              <a:gd name="connsiteX16" fmla="*/ 838498 w 942121"/>
              <a:gd name="connsiteY16" fmla="*/ 46461 h 1096122"/>
              <a:gd name="connsiteX17" fmla="*/ 655883 w 942121"/>
              <a:gd name="connsiteY17" fmla="*/ 47091 h 1096122"/>
              <a:gd name="connsiteX18" fmla="*/ 317561 w 942121"/>
              <a:gd name="connsiteY18" fmla="*/ 1004 h 1096122"/>
              <a:gd name="connsiteX0" fmla="*/ 317561 w 972557"/>
              <a:gd name="connsiteY0" fmla="*/ 1004 h 1096122"/>
              <a:gd name="connsiteX1" fmla="*/ 115888 w 972557"/>
              <a:gd name="connsiteY1" fmla="*/ 41064 h 1096122"/>
              <a:gd name="connsiteX2" fmla="*/ 19652 w 972557"/>
              <a:gd name="connsiteY2" fmla="*/ 201363 h 1096122"/>
              <a:gd name="connsiteX3" fmla="*/ 44626 w 972557"/>
              <a:gd name="connsiteY3" fmla="*/ 401213 h 1096122"/>
              <a:gd name="connsiteX4" fmla="*/ 69075 w 972557"/>
              <a:gd name="connsiteY4" fmla="*/ 564474 h 1096122"/>
              <a:gd name="connsiteX5" fmla="*/ 9836 w 972557"/>
              <a:gd name="connsiteY5" fmla="*/ 717861 h 1096122"/>
              <a:gd name="connsiteX6" fmla="*/ 25865 w 972557"/>
              <a:gd name="connsiteY6" fmla="*/ 918293 h 1096122"/>
              <a:gd name="connsiteX7" fmla="*/ 165024 w 972557"/>
              <a:gd name="connsiteY7" fmla="*/ 1076791 h 1096122"/>
              <a:gd name="connsiteX8" fmla="*/ 411919 w 972557"/>
              <a:gd name="connsiteY8" fmla="*/ 1034277 h 1096122"/>
              <a:gd name="connsiteX9" fmla="*/ 575470 w 972557"/>
              <a:gd name="connsiteY9" fmla="*/ 1086316 h 1096122"/>
              <a:gd name="connsiteX10" fmla="*/ 767015 w 972557"/>
              <a:gd name="connsiteY10" fmla="*/ 1080044 h 1096122"/>
              <a:gd name="connsiteX11" fmla="*/ 885903 w 972557"/>
              <a:gd name="connsiteY11" fmla="*/ 996236 h 1096122"/>
              <a:gd name="connsiteX12" fmla="*/ 921622 w 972557"/>
              <a:gd name="connsiteY12" fmla="*/ 816073 h 1096122"/>
              <a:gd name="connsiteX13" fmla="*/ 922023 w 972557"/>
              <a:gd name="connsiteY13" fmla="*/ 611113 h 1096122"/>
              <a:gd name="connsiteX14" fmla="*/ 901700 w 972557"/>
              <a:gd name="connsiteY14" fmla="*/ 367468 h 1096122"/>
              <a:gd name="connsiteX15" fmla="*/ 931587 w 972557"/>
              <a:gd name="connsiteY15" fmla="*/ 182875 h 1096122"/>
              <a:gd name="connsiteX16" fmla="*/ 655883 w 972557"/>
              <a:gd name="connsiteY16" fmla="*/ 47091 h 1096122"/>
              <a:gd name="connsiteX17" fmla="*/ 317561 w 972557"/>
              <a:gd name="connsiteY17" fmla="*/ 1004 h 1096122"/>
              <a:gd name="connsiteX0" fmla="*/ 317561 w 927642"/>
              <a:gd name="connsiteY0" fmla="*/ 1004 h 1096122"/>
              <a:gd name="connsiteX1" fmla="*/ 115888 w 927642"/>
              <a:gd name="connsiteY1" fmla="*/ 41064 h 1096122"/>
              <a:gd name="connsiteX2" fmla="*/ 19652 w 927642"/>
              <a:gd name="connsiteY2" fmla="*/ 201363 h 1096122"/>
              <a:gd name="connsiteX3" fmla="*/ 44626 w 927642"/>
              <a:gd name="connsiteY3" fmla="*/ 401213 h 1096122"/>
              <a:gd name="connsiteX4" fmla="*/ 69075 w 927642"/>
              <a:gd name="connsiteY4" fmla="*/ 564474 h 1096122"/>
              <a:gd name="connsiteX5" fmla="*/ 9836 w 927642"/>
              <a:gd name="connsiteY5" fmla="*/ 717861 h 1096122"/>
              <a:gd name="connsiteX6" fmla="*/ 25865 w 927642"/>
              <a:gd name="connsiteY6" fmla="*/ 918293 h 1096122"/>
              <a:gd name="connsiteX7" fmla="*/ 165024 w 927642"/>
              <a:gd name="connsiteY7" fmla="*/ 1076791 h 1096122"/>
              <a:gd name="connsiteX8" fmla="*/ 411919 w 927642"/>
              <a:gd name="connsiteY8" fmla="*/ 1034277 h 1096122"/>
              <a:gd name="connsiteX9" fmla="*/ 575470 w 927642"/>
              <a:gd name="connsiteY9" fmla="*/ 1086316 h 1096122"/>
              <a:gd name="connsiteX10" fmla="*/ 767015 w 927642"/>
              <a:gd name="connsiteY10" fmla="*/ 1080044 h 1096122"/>
              <a:gd name="connsiteX11" fmla="*/ 885903 w 927642"/>
              <a:gd name="connsiteY11" fmla="*/ 996236 h 1096122"/>
              <a:gd name="connsiteX12" fmla="*/ 921622 w 927642"/>
              <a:gd name="connsiteY12" fmla="*/ 816073 h 1096122"/>
              <a:gd name="connsiteX13" fmla="*/ 922023 w 927642"/>
              <a:gd name="connsiteY13" fmla="*/ 611113 h 1096122"/>
              <a:gd name="connsiteX14" fmla="*/ 901700 w 927642"/>
              <a:gd name="connsiteY14" fmla="*/ 367468 h 1096122"/>
              <a:gd name="connsiteX15" fmla="*/ 855464 w 927642"/>
              <a:gd name="connsiteY15" fmla="*/ 106752 h 1096122"/>
              <a:gd name="connsiteX16" fmla="*/ 655883 w 927642"/>
              <a:gd name="connsiteY16" fmla="*/ 47091 h 1096122"/>
              <a:gd name="connsiteX17" fmla="*/ 317561 w 927642"/>
              <a:gd name="connsiteY17" fmla="*/ 1004 h 1096122"/>
              <a:gd name="connsiteX0" fmla="*/ 317561 w 927642"/>
              <a:gd name="connsiteY0" fmla="*/ 1004 h 1096122"/>
              <a:gd name="connsiteX1" fmla="*/ 115888 w 927642"/>
              <a:gd name="connsiteY1" fmla="*/ 41064 h 1096122"/>
              <a:gd name="connsiteX2" fmla="*/ 19652 w 927642"/>
              <a:gd name="connsiteY2" fmla="*/ 201363 h 1096122"/>
              <a:gd name="connsiteX3" fmla="*/ 44626 w 927642"/>
              <a:gd name="connsiteY3" fmla="*/ 401213 h 1096122"/>
              <a:gd name="connsiteX4" fmla="*/ 69075 w 927642"/>
              <a:gd name="connsiteY4" fmla="*/ 564474 h 1096122"/>
              <a:gd name="connsiteX5" fmla="*/ 9836 w 927642"/>
              <a:gd name="connsiteY5" fmla="*/ 717861 h 1096122"/>
              <a:gd name="connsiteX6" fmla="*/ 25865 w 927642"/>
              <a:gd name="connsiteY6" fmla="*/ 918293 h 1096122"/>
              <a:gd name="connsiteX7" fmla="*/ 165024 w 927642"/>
              <a:gd name="connsiteY7" fmla="*/ 1076791 h 1096122"/>
              <a:gd name="connsiteX8" fmla="*/ 411919 w 927642"/>
              <a:gd name="connsiteY8" fmla="*/ 1034277 h 1096122"/>
              <a:gd name="connsiteX9" fmla="*/ 575470 w 927642"/>
              <a:gd name="connsiteY9" fmla="*/ 1086316 h 1096122"/>
              <a:gd name="connsiteX10" fmla="*/ 767015 w 927642"/>
              <a:gd name="connsiteY10" fmla="*/ 1080044 h 1096122"/>
              <a:gd name="connsiteX11" fmla="*/ 885903 w 927642"/>
              <a:gd name="connsiteY11" fmla="*/ 996236 h 1096122"/>
              <a:gd name="connsiteX12" fmla="*/ 921622 w 927642"/>
              <a:gd name="connsiteY12" fmla="*/ 816073 h 1096122"/>
              <a:gd name="connsiteX13" fmla="*/ 922023 w 927642"/>
              <a:gd name="connsiteY13" fmla="*/ 611113 h 1096122"/>
              <a:gd name="connsiteX14" fmla="*/ 901700 w 927642"/>
              <a:gd name="connsiteY14" fmla="*/ 367468 h 1096122"/>
              <a:gd name="connsiteX15" fmla="*/ 788297 w 927642"/>
              <a:gd name="connsiteY15" fmla="*/ 117946 h 1096122"/>
              <a:gd name="connsiteX16" fmla="*/ 655883 w 927642"/>
              <a:gd name="connsiteY16" fmla="*/ 47091 h 1096122"/>
              <a:gd name="connsiteX17" fmla="*/ 317561 w 927642"/>
              <a:gd name="connsiteY17" fmla="*/ 1004 h 1096122"/>
              <a:gd name="connsiteX0" fmla="*/ 317561 w 927642"/>
              <a:gd name="connsiteY0" fmla="*/ 14668 h 1109786"/>
              <a:gd name="connsiteX1" fmla="*/ 156189 w 927642"/>
              <a:gd name="connsiteY1" fmla="*/ 148763 h 1109786"/>
              <a:gd name="connsiteX2" fmla="*/ 19652 w 927642"/>
              <a:gd name="connsiteY2" fmla="*/ 215027 h 1109786"/>
              <a:gd name="connsiteX3" fmla="*/ 44626 w 927642"/>
              <a:gd name="connsiteY3" fmla="*/ 414877 h 1109786"/>
              <a:gd name="connsiteX4" fmla="*/ 69075 w 927642"/>
              <a:gd name="connsiteY4" fmla="*/ 578138 h 1109786"/>
              <a:gd name="connsiteX5" fmla="*/ 9836 w 927642"/>
              <a:gd name="connsiteY5" fmla="*/ 731525 h 1109786"/>
              <a:gd name="connsiteX6" fmla="*/ 25865 w 927642"/>
              <a:gd name="connsiteY6" fmla="*/ 931957 h 1109786"/>
              <a:gd name="connsiteX7" fmla="*/ 165024 w 927642"/>
              <a:gd name="connsiteY7" fmla="*/ 1090455 h 1109786"/>
              <a:gd name="connsiteX8" fmla="*/ 411919 w 927642"/>
              <a:gd name="connsiteY8" fmla="*/ 1047941 h 1109786"/>
              <a:gd name="connsiteX9" fmla="*/ 575470 w 927642"/>
              <a:gd name="connsiteY9" fmla="*/ 1099980 h 1109786"/>
              <a:gd name="connsiteX10" fmla="*/ 767015 w 927642"/>
              <a:gd name="connsiteY10" fmla="*/ 1093708 h 1109786"/>
              <a:gd name="connsiteX11" fmla="*/ 885903 w 927642"/>
              <a:gd name="connsiteY11" fmla="*/ 1009900 h 1109786"/>
              <a:gd name="connsiteX12" fmla="*/ 921622 w 927642"/>
              <a:gd name="connsiteY12" fmla="*/ 829737 h 1109786"/>
              <a:gd name="connsiteX13" fmla="*/ 922023 w 927642"/>
              <a:gd name="connsiteY13" fmla="*/ 624777 h 1109786"/>
              <a:gd name="connsiteX14" fmla="*/ 901700 w 927642"/>
              <a:gd name="connsiteY14" fmla="*/ 381132 h 1109786"/>
              <a:gd name="connsiteX15" fmla="*/ 788297 w 927642"/>
              <a:gd name="connsiteY15" fmla="*/ 131610 h 1109786"/>
              <a:gd name="connsiteX16" fmla="*/ 655883 w 927642"/>
              <a:gd name="connsiteY16" fmla="*/ 60755 h 1109786"/>
              <a:gd name="connsiteX17" fmla="*/ 317561 w 927642"/>
              <a:gd name="connsiteY17" fmla="*/ 14668 h 1109786"/>
              <a:gd name="connsiteX0" fmla="*/ 317561 w 927642"/>
              <a:gd name="connsiteY0" fmla="*/ 14668 h 1109786"/>
              <a:gd name="connsiteX1" fmla="*/ 156189 w 927642"/>
              <a:gd name="connsiteY1" fmla="*/ 148763 h 1109786"/>
              <a:gd name="connsiteX2" fmla="*/ 48758 w 927642"/>
              <a:gd name="connsiteY2" fmla="*/ 302344 h 1109786"/>
              <a:gd name="connsiteX3" fmla="*/ 44626 w 927642"/>
              <a:gd name="connsiteY3" fmla="*/ 414877 h 1109786"/>
              <a:gd name="connsiteX4" fmla="*/ 69075 w 927642"/>
              <a:gd name="connsiteY4" fmla="*/ 578138 h 1109786"/>
              <a:gd name="connsiteX5" fmla="*/ 9836 w 927642"/>
              <a:gd name="connsiteY5" fmla="*/ 731525 h 1109786"/>
              <a:gd name="connsiteX6" fmla="*/ 25865 w 927642"/>
              <a:gd name="connsiteY6" fmla="*/ 931957 h 1109786"/>
              <a:gd name="connsiteX7" fmla="*/ 165024 w 927642"/>
              <a:gd name="connsiteY7" fmla="*/ 1090455 h 1109786"/>
              <a:gd name="connsiteX8" fmla="*/ 411919 w 927642"/>
              <a:gd name="connsiteY8" fmla="*/ 1047941 h 1109786"/>
              <a:gd name="connsiteX9" fmla="*/ 575470 w 927642"/>
              <a:gd name="connsiteY9" fmla="*/ 1099980 h 1109786"/>
              <a:gd name="connsiteX10" fmla="*/ 767015 w 927642"/>
              <a:gd name="connsiteY10" fmla="*/ 1093708 h 1109786"/>
              <a:gd name="connsiteX11" fmla="*/ 885903 w 927642"/>
              <a:gd name="connsiteY11" fmla="*/ 1009900 h 1109786"/>
              <a:gd name="connsiteX12" fmla="*/ 921622 w 927642"/>
              <a:gd name="connsiteY12" fmla="*/ 829737 h 1109786"/>
              <a:gd name="connsiteX13" fmla="*/ 922023 w 927642"/>
              <a:gd name="connsiteY13" fmla="*/ 624777 h 1109786"/>
              <a:gd name="connsiteX14" fmla="*/ 901700 w 927642"/>
              <a:gd name="connsiteY14" fmla="*/ 381132 h 1109786"/>
              <a:gd name="connsiteX15" fmla="*/ 788297 w 927642"/>
              <a:gd name="connsiteY15" fmla="*/ 131610 h 1109786"/>
              <a:gd name="connsiteX16" fmla="*/ 655883 w 927642"/>
              <a:gd name="connsiteY16" fmla="*/ 60755 h 1109786"/>
              <a:gd name="connsiteX17" fmla="*/ 317561 w 927642"/>
              <a:gd name="connsiteY17" fmla="*/ 14668 h 1109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27642" h="1109786">
                <a:moveTo>
                  <a:pt x="317561" y="14668"/>
                </a:moveTo>
                <a:cubicBezTo>
                  <a:pt x="234279" y="29336"/>
                  <a:pt x="200990" y="100817"/>
                  <a:pt x="156189" y="148763"/>
                </a:cubicBezTo>
                <a:cubicBezTo>
                  <a:pt x="111389" y="196709"/>
                  <a:pt x="67352" y="257992"/>
                  <a:pt x="48758" y="302344"/>
                </a:cubicBezTo>
                <a:cubicBezTo>
                  <a:pt x="30164" y="346696"/>
                  <a:pt x="41240" y="368911"/>
                  <a:pt x="44626" y="414877"/>
                </a:cubicBezTo>
                <a:cubicBezTo>
                  <a:pt x="48012" y="460843"/>
                  <a:pt x="74873" y="525363"/>
                  <a:pt x="69075" y="578138"/>
                </a:cubicBezTo>
                <a:cubicBezTo>
                  <a:pt x="63277" y="630913"/>
                  <a:pt x="17038" y="672555"/>
                  <a:pt x="9836" y="731525"/>
                </a:cubicBezTo>
                <a:cubicBezTo>
                  <a:pt x="2634" y="790495"/>
                  <a:pt x="0" y="872135"/>
                  <a:pt x="25865" y="931957"/>
                </a:cubicBezTo>
                <a:cubicBezTo>
                  <a:pt x="51730" y="991779"/>
                  <a:pt x="100682" y="1071124"/>
                  <a:pt x="165024" y="1090455"/>
                </a:cubicBezTo>
                <a:cubicBezTo>
                  <a:pt x="229366" y="1109786"/>
                  <a:pt x="343511" y="1046354"/>
                  <a:pt x="411919" y="1047941"/>
                </a:cubicBezTo>
                <a:cubicBezTo>
                  <a:pt x="480327" y="1049529"/>
                  <a:pt x="516287" y="1092352"/>
                  <a:pt x="575470" y="1099980"/>
                </a:cubicBezTo>
                <a:cubicBezTo>
                  <a:pt x="634653" y="1107608"/>
                  <a:pt x="715276" y="1108721"/>
                  <a:pt x="767015" y="1093708"/>
                </a:cubicBezTo>
                <a:cubicBezTo>
                  <a:pt x="818754" y="1078695"/>
                  <a:pt x="860135" y="1053895"/>
                  <a:pt x="885903" y="1009900"/>
                </a:cubicBezTo>
                <a:cubicBezTo>
                  <a:pt x="911671" y="965905"/>
                  <a:pt x="915602" y="893924"/>
                  <a:pt x="921622" y="829737"/>
                </a:cubicBezTo>
                <a:cubicBezTo>
                  <a:pt x="927642" y="765550"/>
                  <a:pt x="925343" y="699544"/>
                  <a:pt x="922023" y="624777"/>
                </a:cubicBezTo>
                <a:cubicBezTo>
                  <a:pt x="918703" y="550010"/>
                  <a:pt x="923988" y="463326"/>
                  <a:pt x="901700" y="381132"/>
                </a:cubicBezTo>
                <a:cubicBezTo>
                  <a:pt x="879412" y="298938"/>
                  <a:pt x="829267" y="185006"/>
                  <a:pt x="788297" y="131610"/>
                </a:cubicBezTo>
                <a:cubicBezTo>
                  <a:pt x="747327" y="78214"/>
                  <a:pt x="734339" y="80245"/>
                  <a:pt x="655883" y="60755"/>
                </a:cubicBezTo>
                <a:cubicBezTo>
                  <a:pt x="577427" y="41265"/>
                  <a:pt x="400843" y="0"/>
                  <a:pt x="317561" y="14668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2704147" y="3902528"/>
            <a:ext cx="457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7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645218" y="3902528"/>
            <a:ext cx="533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7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6" name="Straight Connector 95"/>
          <p:cNvCxnSpPr>
            <a:stCxn id="94" idx="2"/>
            <a:endCxn id="90" idx="0"/>
          </p:cNvCxnSpPr>
          <p:nvPr/>
        </p:nvCxnSpPr>
        <p:spPr>
          <a:xfrm rot="5400000">
            <a:off x="2159463" y="4708650"/>
            <a:ext cx="317522" cy="122904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5" idx="2"/>
            <a:endCxn id="91" idx="0"/>
          </p:cNvCxnSpPr>
          <p:nvPr/>
        </p:nvCxnSpPr>
        <p:spPr>
          <a:xfrm rot="5400000">
            <a:off x="3695139" y="5265155"/>
            <a:ext cx="317522" cy="11603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4662490" y="3906703"/>
            <a:ext cx="533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7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7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4738690" y="5481935"/>
            <a:ext cx="2381582" cy="461665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="1" dirty="0" smtClean="0">
                <a:solidFill>
                  <a:schemeClr val="bg1"/>
                </a:solidFill>
                <a:cs typeface="Calibri"/>
              </a:rPr>
              <a:t>Sparse matrix</a:t>
            </a:r>
            <a:endParaRPr kumimoji="0" lang="en-US" sz="2400" b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32" name="Straight Connector 31"/>
          <p:cNvCxnSpPr>
            <a:stCxn id="98" idx="2"/>
            <a:endCxn id="30" idx="0"/>
          </p:cNvCxnSpPr>
          <p:nvPr/>
        </p:nvCxnSpPr>
        <p:spPr>
          <a:xfrm rot="16200000" flipH="1">
            <a:off x="5272661" y="4825115"/>
            <a:ext cx="313348" cy="100029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utoShape 205"/>
          <p:cNvSpPr>
            <a:spLocks noChangeArrowheads="1"/>
          </p:cNvSpPr>
          <p:nvPr/>
        </p:nvSpPr>
        <p:spPr bwMode="auto">
          <a:xfrm>
            <a:off x="5929481" y="3724258"/>
            <a:ext cx="2985919" cy="2379176"/>
          </a:xfrm>
          <a:prstGeom prst="irregularSeal1">
            <a:avLst/>
          </a:prstGeom>
          <a:solidFill>
            <a:srgbClr val="3333CC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flipH="1">
            <a:off x="6309732" y="4352017"/>
            <a:ext cx="2286000" cy="1015663"/>
          </a:xfrm>
          <a:prstGeom prst="rect">
            <a:avLst/>
          </a:prstGeom>
          <a:noFill/>
          <a:ln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900" b="1" dirty="0" smtClean="0">
                <a:solidFill>
                  <a:schemeClr val="bg1"/>
                </a:solidFill>
              </a:rPr>
              <a:t>Double Sparsity</a:t>
            </a:r>
            <a:endParaRPr lang="en-US" sz="2900" b="1" dirty="0">
              <a:solidFill>
                <a:schemeClr val="bg1"/>
              </a:solidFill>
            </a:endParaRPr>
          </a:p>
        </p:txBody>
      </p:sp>
      <p:sp>
        <p:nvSpPr>
          <p:cNvPr id="33" name="Right Arrow 32">
            <a:hlinkClick r:id="rId4" action="ppaction://hlinksldjump"/>
          </p:cNvPr>
          <p:cNvSpPr/>
          <p:nvPr/>
        </p:nvSpPr>
        <p:spPr bwMode="auto">
          <a:xfrm>
            <a:off x="8753706" y="5715000"/>
            <a:ext cx="2286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783036" y="457201"/>
            <a:ext cx="34145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Rubinstein, </a:t>
            </a:r>
            <a:r>
              <a:rPr lang="en-US" dirty="0" err="1" smtClean="0">
                <a:solidFill>
                  <a:srgbClr val="3399FF"/>
                </a:solidFill>
              </a:rPr>
              <a:t>Zibulevsky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‘10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02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9" grpId="0"/>
      <p:bldP spid="90" grpId="0"/>
      <p:bldP spid="91" grpId="0"/>
      <p:bldP spid="92" grpId="0" animBg="1"/>
      <p:bldP spid="93" grpId="0" animBg="1"/>
      <p:bldP spid="94" grpId="0"/>
      <p:bldP spid="95" grpId="0"/>
      <p:bldP spid="98" grpId="0"/>
      <p:bldP spid="30" grpId="0"/>
      <p:bldP spid="42" grpId="0" animBg="1"/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smtClean="0"/>
              <a:t>Sparse Dictionary Model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889000" y="1728306"/>
            <a:ext cx="1472098" cy="1472094"/>
            <a:chOff x="6858000" y="1524000"/>
            <a:chExt cx="1472098" cy="1472094"/>
          </a:xfrm>
        </p:grpSpPr>
        <p:sp>
          <p:nvSpPr>
            <p:cNvPr id="4" name="AutoShape 213"/>
            <p:cNvSpPr>
              <a:spLocks noChangeArrowheads="1"/>
            </p:cNvSpPr>
            <p:nvPr/>
          </p:nvSpPr>
          <p:spPr bwMode="auto">
            <a:xfrm>
              <a:off x="6858000" y="1524000"/>
              <a:ext cx="1472098" cy="147209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5" name="Picture 3" descr="C:\Users\Ron\Downloads\MC900441735.PNG"/>
            <p:cNvPicPr>
              <a:picLocks noChangeAspect="1" noChangeArrowheads="1"/>
            </p:cNvPicPr>
            <p:nvPr/>
          </p:nvPicPr>
          <p:blipFill>
            <a:blip r:embed="rId2" cstate="print">
              <a:lum bright="-30000" contrast="-30000"/>
            </a:blip>
            <a:srcRect/>
            <a:stretch>
              <a:fillRect/>
            </a:stretch>
          </p:blipFill>
          <p:spPr bwMode="auto">
            <a:xfrm>
              <a:off x="6998309" y="1664307"/>
              <a:ext cx="1215208" cy="1215208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7168997" y="1717913"/>
              <a:ext cx="873832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6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Content Placeholder 16"/>
          <p:cNvSpPr>
            <a:spLocks noGrp="1"/>
          </p:cNvSpPr>
          <p:nvPr>
            <p:ph idx="1"/>
          </p:nvPr>
        </p:nvSpPr>
        <p:spPr>
          <a:xfrm>
            <a:off x="2971800" y="1783080"/>
            <a:ext cx="5181600" cy="1371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dirty="0" smtClean="0">
                <a:solidFill>
                  <a:srgbClr val="FF0000"/>
                </a:solidFill>
              </a:rPr>
              <a:t>Efficiency:</a:t>
            </a:r>
            <a:r>
              <a:rPr lang="en-US" sz="2600" b="1" dirty="0" smtClean="0"/>
              <a:t> </a:t>
            </a:r>
            <a:r>
              <a:rPr lang="en-US" sz="2600" dirty="0" smtClean="0"/>
              <a:t>depends mostly on the choice of base dictionary – typically an </a:t>
            </a:r>
            <a:r>
              <a:rPr lang="en-US" sz="2600" i="1" dirty="0" smtClean="0"/>
              <a:t>analytic dictionary</a:t>
            </a:r>
            <a:r>
              <a:rPr lang="en-US" sz="2600" dirty="0" smtClean="0"/>
              <a:t>.</a:t>
            </a:r>
            <a:endParaRPr lang="en-US" sz="2600" i="1" dirty="0"/>
          </a:p>
        </p:txBody>
      </p:sp>
      <p:sp>
        <p:nvSpPr>
          <p:cNvPr id="15" name="Content Placeholder 16"/>
          <p:cNvSpPr txBox="1">
            <a:spLocks/>
          </p:cNvSpPr>
          <p:nvPr/>
        </p:nvSpPr>
        <p:spPr>
          <a:xfrm>
            <a:off x="2971800" y="4137184"/>
            <a:ext cx="5181600" cy="9829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ptivity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y modifying the representation matrix A.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rgbClr val="3399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668798" y="3931444"/>
          <a:ext cx="1761205" cy="135165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0" name="AutoShape 213"/>
          <p:cNvSpPr>
            <a:spLocks noChangeArrowheads="1"/>
          </p:cNvSpPr>
          <p:nvPr/>
        </p:nvSpPr>
        <p:spPr bwMode="auto">
          <a:xfrm>
            <a:off x="609600" y="3896667"/>
            <a:ext cx="1879600" cy="1437333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2397" y="4053271"/>
            <a:ext cx="51400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6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Tm="3525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reeform 38"/>
          <p:cNvSpPr/>
          <p:nvPr/>
        </p:nvSpPr>
        <p:spPr>
          <a:xfrm>
            <a:off x="664073" y="4503420"/>
            <a:ext cx="7707235" cy="1422954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2253117 w 4414763"/>
              <a:gd name="connsiteY13" fmla="*/ 2371196 h 2522009"/>
              <a:gd name="connsiteX14" fmla="*/ 2567442 w 4414763"/>
              <a:gd name="connsiteY14" fmla="*/ 2501371 h 2522009"/>
              <a:gd name="connsiteX15" fmla="*/ 2970667 w 4414763"/>
              <a:gd name="connsiteY15" fmla="*/ 2495021 h 2522009"/>
              <a:gd name="connsiteX16" fmla="*/ 3215142 w 4414763"/>
              <a:gd name="connsiteY16" fmla="*/ 2406121 h 2522009"/>
              <a:gd name="connsiteX17" fmla="*/ 3373892 w 4414763"/>
              <a:gd name="connsiteY17" fmla="*/ 2260071 h 2522009"/>
              <a:gd name="connsiteX18" fmla="*/ 3554867 w 4414763"/>
              <a:gd name="connsiteY18" fmla="*/ 2171171 h 2522009"/>
              <a:gd name="connsiteX19" fmla="*/ 3821567 w 4414763"/>
              <a:gd name="connsiteY19" fmla="*/ 2145771 h 2522009"/>
              <a:gd name="connsiteX20" fmla="*/ 4085092 w 4414763"/>
              <a:gd name="connsiteY20" fmla="*/ 2129896 h 2522009"/>
              <a:gd name="connsiteX21" fmla="*/ 4205742 w 4414763"/>
              <a:gd name="connsiteY21" fmla="*/ 1993371 h 2522009"/>
              <a:gd name="connsiteX22" fmla="*/ 4199392 w 4414763"/>
              <a:gd name="connsiteY22" fmla="*/ 1761596 h 2522009"/>
              <a:gd name="connsiteX23" fmla="*/ 4297817 w 4414763"/>
              <a:gd name="connsiteY23" fmla="*/ 1567921 h 2522009"/>
              <a:gd name="connsiteX24" fmla="*/ 4383542 w 4414763"/>
              <a:gd name="connsiteY24" fmla="*/ 1399646 h 2522009"/>
              <a:gd name="connsiteX25" fmla="*/ 4393067 w 4414763"/>
              <a:gd name="connsiteY25" fmla="*/ 1196446 h 2522009"/>
              <a:gd name="connsiteX26" fmla="*/ 4253367 w 4414763"/>
              <a:gd name="connsiteY26" fmla="*/ 1005946 h 2522009"/>
              <a:gd name="connsiteX27" fmla="*/ 4108741 w 4414763"/>
              <a:gd name="connsiteY27" fmla="*/ 799571 h 2522009"/>
              <a:gd name="connsiteX28" fmla="*/ 4078728 w 4414763"/>
              <a:gd name="connsiteY28" fmla="*/ 378333 h 2522009"/>
              <a:gd name="connsiteX29" fmla="*/ 3786642 w 4414763"/>
              <a:gd name="connsiteY29" fmla="*/ 210538 h 2522009"/>
              <a:gd name="connsiteX30" fmla="*/ 3397759 w 4414763"/>
              <a:gd name="connsiteY30" fmla="*/ 240832 h 2522009"/>
              <a:gd name="connsiteX31" fmla="*/ 2891292 w 4414763"/>
              <a:gd name="connsiteY31" fmla="*/ 262996 h 2522009"/>
              <a:gd name="connsiteX32" fmla="*/ 2418217 w 4414763"/>
              <a:gd name="connsiteY32" fmla="*/ 47096 h 2522009"/>
              <a:gd name="connsiteX33" fmla="*/ 1916567 w 4414763"/>
              <a:gd name="connsiteY33" fmla="*/ 69321 h 2522009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373892 w 4414763"/>
              <a:gd name="connsiteY16" fmla="*/ 2260071 h 2500842"/>
              <a:gd name="connsiteX17" fmla="*/ 3554867 w 4414763"/>
              <a:gd name="connsiteY17" fmla="*/ 2171171 h 2500842"/>
              <a:gd name="connsiteX18" fmla="*/ 3821567 w 4414763"/>
              <a:gd name="connsiteY18" fmla="*/ 2145771 h 2500842"/>
              <a:gd name="connsiteX19" fmla="*/ 4085092 w 4414763"/>
              <a:gd name="connsiteY19" fmla="*/ 2129896 h 2500842"/>
              <a:gd name="connsiteX20" fmla="*/ 4205742 w 4414763"/>
              <a:gd name="connsiteY20" fmla="*/ 1993371 h 2500842"/>
              <a:gd name="connsiteX21" fmla="*/ 4199392 w 4414763"/>
              <a:gd name="connsiteY21" fmla="*/ 1761596 h 2500842"/>
              <a:gd name="connsiteX22" fmla="*/ 4297817 w 4414763"/>
              <a:gd name="connsiteY22" fmla="*/ 1567921 h 2500842"/>
              <a:gd name="connsiteX23" fmla="*/ 4383542 w 4414763"/>
              <a:gd name="connsiteY23" fmla="*/ 1399646 h 2500842"/>
              <a:gd name="connsiteX24" fmla="*/ 4393067 w 4414763"/>
              <a:gd name="connsiteY24" fmla="*/ 1196446 h 2500842"/>
              <a:gd name="connsiteX25" fmla="*/ 4253367 w 4414763"/>
              <a:gd name="connsiteY25" fmla="*/ 1005946 h 2500842"/>
              <a:gd name="connsiteX26" fmla="*/ 4108741 w 4414763"/>
              <a:gd name="connsiteY26" fmla="*/ 799571 h 2500842"/>
              <a:gd name="connsiteX27" fmla="*/ 4078728 w 4414763"/>
              <a:gd name="connsiteY27" fmla="*/ 378333 h 2500842"/>
              <a:gd name="connsiteX28" fmla="*/ 3786642 w 4414763"/>
              <a:gd name="connsiteY28" fmla="*/ 210538 h 2500842"/>
              <a:gd name="connsiteX29" fmla="*/ 3397759 w 4414763"/>
              <a:gd name="connsiteY29" fmla="*/ 240832 h 2500842"/>
              <a:gd name="connsiteX30" fmla="*/ 2891292 w 4414763"/>
              <a:gd name="connsiteY30" fmla="*/ 262996 h 2500842"/>
              <a:gd name="connsiteX31" fmla="*/ 2418217 w 4414763"/>
              <a:gd name="connsiteY31" fmla="*/ 47096 h 2500842"/>
              <a:gd name="connsiteX32" fmla="*/ 1916567 w 4414763"/>
              <a:gd name="connsiteY32" fmla="*/ 69321 h 2500842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554867 w 4414763"/>
              <a:gd name="connsiteY16" fmla="*/ 2171171 h 2500842"/>
              <a:gd name="connsiteX17" fmla="*/ 3821567 w 4414763"/>
              <a:gd name="connsiteY17" fmla="*/ 2145771 h 2500842"/>
              <a:gd name="connsiteX18" fmla="*/ 4085092 w 4414763"/>
              <a:gd name="connsiteY18" fmla="*/ 2129896 h 2500842"/>
              <a:gd name="connsiteX19" fmla="*/ 4205742 w 4414763"/>
              <a:gd name="connsiteY19" fmla="*/ 1993371 h 2500842"/>
              <a:gd name="connsiteX20" fmla="*/ 4199392 w 4414763"/>
              <a:gd name="connsiteY20" fmla="*/ 1761596 h 2500842"/>
              <a:gd name="connsiteX21" fmla="*/ 4297817 w 4414763"/>
              <a:gd name="connsiteY21" fmla="*/ 1567921 h 2500842"/>
              <a:gd name="connsiteX22" fmla="*/ 4383542 w 4414763"/>
              <a:gd name="connsiteY22" fmla="*/ 1399646 h 2500842"/>
              <a:gd name="connsiteX23" fmla="*/ 4393067 w 4414763"/>
              <a:gd name="connsiteY23" fmla="*/ 1196446 h 2500842"/>
              <a:gd name="connsiteX24" fmla="*/ 4253367 w 4414763"/>
              <a:gd name="connsiteY24" fmla="*/ 1005946 h 2500842"/>
              <a:gd name="connsiteX25" fmla="*/ 4108741 w 4414763"/>
              <a:gd name="connsiteY25" fmla="*/ 799571 h 2500842"/>
              <a:gd name="connsiteX26" fmla="*/ 4078728 w 4414763"/>
              <a:gd name="connsiteY26" fmla="*/ 378333 h 2500842"/>
              <a:gd name="connsiteX27" fmla="*/ 3786642 w 4414763"/>
              <a:gd name="connsiteY27" fmla="*/ 210538 h 2500842"/>
              <a:gd name="connsiteX28" fmla="*/ 3397759 w 4414763"/>
              <a:gd name="connsiteY28" fmla="*/ 240832 h 2500842"/>
              <a:gd name="connsiteX29" fmla="*/ 2891292 w 4414763"/>
              <a:gd name="connsiteY29" fmla="*/ 262996 h 2500842"/>
              <a:gd name="connsiteX30" fmla="*/ 2418217 w 4414763"/>
              <a:gd name="connsiteY30" fmla="*/ 47096 h 2500842"/>
              <a:gd name="connsiteX31" fmla="*/ 1916567 w 4414763"/>
              <a:gd name="connsiteY31" fmla="*/ 69321 h 2500842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085092 w 4414763"/>
              <a:gd name="connsiteY17" fmla="*/ 2129896 h 2528358"/>
              <a:gd name="connsiteX18" fmla="*/ 4205742 w 4414763"/>
              <a:gd name="connsiteY18" fmla="*/ 1993371 h 2528358"/>
              <a:gd name="connsiteX19" fmla="*/ 4199392 w 4414763"/>
              <a:gd name="connsiteY19" fmla="*/ 1761596 h 2528358"/>
              <a:gd name="connsiteX20" fmla="*/ 4297817 w 4414763"/>
              <a:gd name="connsiteY20" fmla="*/ 1567921 h 2528358"/>
              <a:gd name="connsiteX21" fmla="*/ 4383542 w 4414763"/>
              <a:gd name="connsiteY21" fmla="*/ 1399646 h 2528358"/>
              <a:gd name="connsiteX22" fmla="*/ 4393067 w 4414763"/>
              <a:gd name="connsiteY22" fmla="*/ 1196446 h 2528358"/>
              <a:gd name="connsiteX23" fmla="*/ 4253367 w 4414763"/>
              <a:gd name="connsiteY23" fmla="*/ 1005946 h 2528358"/>
              <a:gd name="connsiteX24" fmla="*/ 4108741 w 4414763"/>
              <a:gd name="connsiteY24" fmla="*/ 799571 h 2528358"/>
              <a:gd name="connsiteX25" fmla="*/ 4078728 w 4414763"/>
              <a:gd name="connsiteY25" fmla="*/ 378333 h 2528358"/>
              <a:gd name="connsiteX26" fmla="*/ 3786642 w 4414763"/>
              <a:gd name="connsiteY26" fmla="*/ 210538 h 2528358"/>
              <a:gd name="connsiteX27" fmla="*/ 3397759 w 4414763"/>
              <a:gd name="connsiteY27" fmla="*/ 240832 h 2528358"/>
              <a:gd name="connsiteX28" fmla="*/ 2891292 w 4414763"/>
              <a:gd name="connsiteY28" fmla="*/ 262996 h 2528358"/>
              <a:gd name="connsiteX29" fmla="*/ 2418217 w 4414763"/>
              <a:gd name="connsiteY29" fmla="*/ 47096 h 2528358"/>
              <a:gd name="connsiteX30" fmla="*/ 1916567 w 4414763"/>
              <a:gd name="connsiteY30" fmla="*/ 69321 h 2528358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205742 w 4414763"/>
              <a:gd name="connsiteY17" fmla="*/ 1993371 h 2528358"/>
              <a:gd name="connsiteX18" fmla="*/ 4199392 w 4414763"/>
              <a:gd name="connsiteY18" fmla="*/ 1761596 h 2528358"/>
              <a:gd name="connsiteX19" fmla="*/ 4297817 w 4414763"/>
              <a:gd name="connsiteY19" fmla="*/ 1567921 h 2528358"/>
              <a:gd name="connsiteX20" fmla="*/ 4383542 w 4414763"/>
              <a:gd name="connsiteY20" fmla="*/ 1399646 h 2528358"/>
              <a:gd name="connsiteX21" fmla="*/ 4393067 w 4414763"/>
              <a:gd name="connsiteY21" fmla="*/ 1196446 h 2528358"/>
              <a:gd name="connsiteX22" fmla="*/ 4253367 w 4414763"/>
              <a:gd name="connsiteY22" fmla="*/ 1005946 h 2528358"/>
              <a:gd name="connsiteX23" fmla="*/ 4108741 w 4414763"/>
              <a:gd name="connsiteY23" fmla="*/ 799571 h 2528358"/>
              <a:gd name="connsiteX24" fmla="*/ 4078728 w 4414763"/>
              <a:gd name="connsiteY24" fmla="*/ 378333 h 2528358"/>
              <a:gd name="connsiteX25" fmla="*/ 3786642 w 4414763"/>
              <a:gd name="connsiteY25" fmla="*/ 210538 h 2528358"/>
              <a:gd name="connsiteX26" fmla="*/ 3397759 w 4414763"/>
              <a:gd name="connsiteY26" fmla="*/ 240832 h 2528358"/>
              <a:gd name="connsiteX27" fmla="*/ 2891292 w 4414763"/>
              <a:gd name="connsiteY27" fmla="*/ 262996 h 2528358"/>
              <a:gd name="connsiteX28" fmla="*/ 2418217 w 4414763"/>
              <a:gd name="connsiteY28" fmla="*/ 47096 h 2528358"/>
              <a:gd name="connsiteX29" fmla="*/ 1916567 w 4414763"/>
              <a:gd name="connsiteY29" fmla="*/ 69321 h 2528358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199392 w 4414763"/>
              <a:gd name="connsiteY17" fmla="*/ 1761596 h 2532592"/>
              <a:gd name="connsiteX18" fmla="*/ 4297817 w 4414763"/>
              <a:gd name="connsiteY18" fmla="*/ 1567921 h 2532592"/>
              <a:gd name="connsiteX19" fmla="*/ 4383542 w 4414763"/>
              <a:gd name="connsiteY19" fmla="*/ 1399646 h 2532592"/>
              <a:gd name="connsiteX20" fmla="*/ 4393067 w 4414763"/>
              <a:gd name="connsiteY20" fmla="*/ 1196446 h 2532592"/>
              <a:gd name="connsiteX21" fmla="*/ 4253367 w 4414763"/>
              <a:gd name="connsiteY21" fmla="*/ 1005946 h 2532592"/>
              <a:gd name="connsiteX22" fmla="*/ 4108741 w 4414763"/>
              <a:gd name="connsiteY22" fmla="*/ 799571 h 2532592"/>
              <a:gd name="connsiteX23" fmla="*/ 4078728 w 4414763"/>
              <a:gd name="connsiteY23" fmla="*/ 378333 h 2532592"/>
              <a:gd name="connsiteX24" fmla="*/ 3786642 w 4414763"/>
              <a:gd name="connsiteY24" fmla="*/ 210538 h 2532592"/>
              <a:gd name="connsiteX25" fmla="*/ 3397759 w 4414763"/>
              <a:gd name="connsiteY25" fmla="*/ 240832 h 2532592"/>
              <a:gd name="connsiteX26" fmla="*/ 2891292 w 4414763"/>
              <a:gd name="connsiteY26" fmla="*/ 262996 h 2532592"/>
              <a:gd name="connsiteX27" fmla="*/ 2418217 w 4414763"/>
              <a:gd name="connsiteY27" fmla="*/ 47096 h 2532592"/>
              <a:gd name="connsiteX28" fmla="*/ 1916567 w 4414763"/>
              <a:gd name="connsiteY28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4078728 w 4414763"/>
              <a:gd name="connsiteY22" fmla="*/ 378333 h 2532592"/>
              <a:gd name="connsiteX23" fmla="*/ 3786642 w 4414763"/>
              <a:gd name="connsiteY23" fmla="*/ 210538 h 2532592"/>
              <a:gd name="connsiteX24" fmla="*/ 3397759 w 4414763"/>
              <a:gd name="connsiteY24" fmla="*/ 240832 h 2532592"/>
              <a:gd name="connsiteX25" fmla="*/ 2891292 w 4414763"/>
              <a:gd name="connsiteY25" fmla="*/ 262996 h 2532592"/>
              <a:gd name="connsiteX26" fmla="*/ 2418217 w 4414763"/>
              <a:gd name="connsiteY26" fmla="*/ 47096 h 2532592"/>
              <a:gd name="connsiteX27" fmla="*/ 1916567 w 4414763"/>
              <a:gd name="connsiteY27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3786642 w 4414763"/>
              <a:gd name="connsiteY22" fmla="*/ 210538 h 2532592"/>
              <a:gd name="connsiteX23" fmla="*/ 3397759 w 4414763"/>
              <a:gd name="connsiteY23" fmla="*/ 240832 h 2532592"/>
              <a:gd name="connsiteX24" fmla="*/ 2891292 w 4414763"/>
              <a:gd name="connsiteY24" fmla="*/ 262996 h 2532592"/>
              <a:gd name="connsiteX25" fmla="*/ 2418217 w 4414763"/>
              <a:gd name="connsiteY25" fmla="*/ 47096 h 2532592"/>
              <a:gd name="connsiteX26" fmla="*/ 1916567 w 4414763"/>
              <a:gd name="connsiteY26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698388 w 4414763"/>
              <a:gd name="connsiteY3" fmla="*/ 387350 h 2532592"/>
              <a:gd name="connsiteX4" fmla="*/ 241858 w 4414763"/>
              <a:gd name="connsiteY4" fmla="*/ 471390 h 2532592"/>
              <a:gd name="connsiteX5" fmla="*/ 134823 w 4414763"/>
              <a:gd name="connsiteY5" fmla="*/ 715051 h 2532592"/>
              <a:gd name="connsiteX6" fmla="*/ 175812 w 4414763"/>
              <a:gd name="connsiteY6" fmla="*/ 1017842 h 2532592"/>
              <a:gd name="connsiteX7" fmla="*/ 15285 w 4414763"/>
              <a:gd name="connsiteY7" fmla="*/ 1370059 h 2532592"/>
              <a:gd name="connsiteX8" fmla="*/ 267523 w 4414763"/>
              <a:gd name="connsiteY8" fmla="*/ 1752344 h 2532592"/>
              <a:gd name="connsiteX9" fmla="*/ 889941 w 4414763"/>
              <a:gd name="connsiteY9" fmla="*/ 2032247 h 2532592"/>
              <a:gd name="connsiteX10" fmla="*/ 1082601 w 4414763"/>
              <a:gd name="connsiteY10" fmla="*/ 2368550 h 2532592"/>
              <a:gd name="connsiteX11" fmla="*/ 1551442 w 4414763"/>
              <a:gd name="connsiteY11" fmla="*/ 2460096 h 2532592"/>
              <a:gd name="connsiteX12" fmla="*/ 2253117 w 4414763"/>
              <a:gd name="connsiteY12" fmla="*/ 2371196 h 2532592"/>
              <a:gd name="connsiteX13" fmla="*/ 2970667 w 4414763"/>
              <a:gd name="connsiteY13" fmla="*/ 2495021 h 2532592"/>
              <a:gd name="connsiteX14" fmla="*/ 3821567 w 4414763"/>
              <a:gd name="connsiteY14" fmla="*/ 2145771 h 2532592"/>
              <a:gd name="connsiteX15" fmla="*/ 4205742 w 4414763"/>
              <a:gd name="connsiteY15" fmla="*/ 1993371 h 2532592"/>
              <a:gd name="connsiteX16" fmla="*/ 4297817 w 4414763"/>
              <a:gd name="connsiteY16" fmla="*/ 1567921 h 2532592"/>
              <a:gd name="connsiteX17" fmla="*/ 4383542 w 4414763"/>
              <a:gd name="connsiteY17" fmla="*/ 1399646 h 2532592"/>
              <a:gd name="connsiteX18" fmla="*/ 4393067 w 4414763"/>
              <a:gd name="connsiteY18" fmla="*/ 1196446 h 2532592"/>
              <a:gd name="connsiteX19" fmla="*/ 4253367 w 4414763"/>
              <a:gd name="connsiteY19" fmla="*/ 1005946 h 2532592"/>
              <a:gd name="connsiteX20" fmla="*/ 4108741 w 4414763"/>
              <a:gd name="connsiteY20" fmla="*/ 799571 h 2532592"/>
              <a:gd name="connsiteX21" fmla="*/ 3786642 w 4414763"/>
              <a:gd name="connsiteY21" fmla="*/ 210538 h 2532592"/>
              <a:gd name="connsiteX22" fmla="*/ 3397759 w 4414763"/>
              <a:gd name="connsiteY22" fmla="*/ 240832 h 2532592"/>
              <a:gd name="connsiteX23" fmla="*/ 2891292 w 4414763"/>
              <a:gd name="connsiteY23" fmla="*/ 262996 h 2532592"/>
              <a:gd name="connsiteX24" fmla="*/ 2418217 w 4414763"/>
              <a:gd name="connsiteY24" fmla="*/ 47096 h 2532592"/>
              <a:gd name="connsiteX25" fmla="*/ 1916567 w 4414763"/>
              <a:gd name="connsiteY25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34823 w 4414763"/>
              <a:gd name="connsiteY4" fmla="*/ 715051 h 2532592"/>
              <a:gd name="connsiteX5" fmla="*/ 175812 w 4414763"/>
              <a:gd name="connsiteY5" fmla="*/ 1017842 h 2532592"/>
              <a:gd name="connsiteX6" fmla="*/ 15285 w 4414763"/>
              <a:gd name="connsiteY6" fmla="*/ 1370059 h 2532592"/>
              <a:gd name="connsiteX7" fmla="*/ 267523 w 4414763"/>
              <a:gd name="connsiteY7" fmla="*/ 1752344 h 2532592"/>
              <a:gd name="connsiteX8" fmla="*/ 889941 w 4414763"/>
              <a:gd name="connsiteY8" fmla="*/ 2032247 h 2532592"/>
              <a:gd name="connsiteX9" fmla="*/ 1082601 w 4414763"/>
              <a:gd name="connsiteY9" fmla="*/ 2368550 h 2532592"/>
              <a:gd name="connsiteX10" fmla="*/ 1551442 w 4414763"/>
              <a:gd name="connsiteY10" fmla="*/ 2460096 h 2532592"/>
              <a:gd name="connsiteX11" fmla="*/ 2253117 w 4414763"/>
              <a:gd name="connsiteY11" fmla="*/ 2371196 h 2532592"/>
              <a:gd name="connsiteX12" fmla="*/ 2970667 w 4414763"/>
              <a:gd name="connsiteY12" fmla="*/ 2495021 h 2532592"/>
              <a:gd name="connsiteX13" fmla="*/ 3821567 w 4414763"/>
              <a:gd name="connsiteY13" fmla="*/ 2145771 h 2532592"/>
              <a:gd name="connsiteX14" fmla="*/ 4205742 w 4414763"/>
              <a:gd name="connsiteY14" fmla="*/ 1993371 h 2532592"/>
              <a:gd name="connsiteX15" fmla="*/ 4297817 w 4414763"/>
              <a:gd name="connsiteY15" fmla="*/ 1567921 h 2532592"/>
              <a:gd name="connsiteX16" fmla="*/ 4383542 w 4414763"/>
              <a:gd name="connsiteY16" fmla="*/ 1399646 h 2532592"/>
              <a:gd name="connsiteX17" fmla="*/ 4393067 w 4414763"/>
              <a:gd name="connsiteY17" fmla="*/ 1196446 h 2532592"/>
              <a:gd name="connsiteX18" fmla="*/ 4253367 w 4414763"/>
              <a:gd name="connsiteY18" fmla="*/ 1005946 h 2532592"/>
              <a:gd name="connsiteX19" fmla="*/ 4108741 w 4414763"/>
              <a:gd name="connsiteY19" fmla="*/ 799571 h 2532592"/>
              <a:gd name="connsiteX20" fmla="*/ 3786642 w 4414763"/>
              <a:gd name="connsiteY20" fmla="*/ 210538 h 2532592"/>
              <a:gd name="connsiteX21" fmla="*/ 3397759 w 4414763"/>
              <a:gd name="connsiteY21" fmla="*/ 240832 h 2532592"/>
              <a:gd name="connsiteX22" fmla="*/ 2891292 w 4414763"/>
              <a:gd name="connsiteY22" fmla="*/ 262996 h 2532592"/>
              <a:gd name="connsiteX23" fmla="*/ 2418217 w 4414763"/>
              <a:gd name="connsiteY23" fmla="*/ 47096 h 2532592"/>
              <a:gd name="connsiteX24" fmla="*/ 1916567 w 4414763"/>
              <a:gd name="connsiteY24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75812 w 4414763"/>
              <a:gd name="connsiteY4" fmla="*/ 1017842 h 2532592"/>
              <a:gd name="connsiteX5" fmla="*/ 15285 w 4414763"/>
              <a:gd name="connsiteY5" fmla="*/ 1370059 h 2532592"/>
              <a:gd name="connsiteX6" fmla="*/ 267523 w 4414763"/>
              <a:gd name="connsiteY6" fmla="*/ 1752344 h 2532592"/>
              <a:gd name="connsiteX7" fmla="*/ 889941 w 4414763"/>
              <a:gd name="connsiteY7" fmla="*/ 2032247 h 2532592"/>
              <a:gd name="connsiteX8" fmla="*/ 1082601 w 4414763"/>
              <a:gd name="connsiteY8" fmla="*/ 2368550 h 2532592"/>
              <a:gd name="connsiteX9" fmla="*/ 1551442 w 4414763"/>
              <a:gd name="connsiteY9" fmla="*/ 2460096 h 2532592"/>
              <a:gd name="connsiteX10" fmla="*/ 2253117 w 4414763"/>
              <a:gd name="connsiteY10" fmla="*/ 2371196 h 2532592"/>
              <a:gd name="connsiteX11" fmla="*/ 2970667 w 4414763"/>
              <a:gd name="connsiteY11" fmla="*/ 2495021 h 2532592"/>
              <a:gd name="connsiteX12" fmla="*/ 3821567 w 4414763"/>
              <a:gd name="connsiteY12" fmla="*/ 2145771 h 2532592"/>
              <a:gd name="connsiteX13" fmla="*/ 4205742 w 4414763"/>
              <a:gd name="connsiteY13" fmla="*/ 1993371 h 2532592"/>
              <a:gd name="connsiteX14" fmla="*/ 4297817 w 4414763"/>
              <a:gd name="connsiteY14" fmla="*/ 1567921 h 2532592"/>
              <a:gd name="connsiteX15" fmla="*/ 4383542 w 4414763"/>
              <a:gd name="connsiteY15" fmla="*/ 1399646 h 2532592"/>
              <a:gd name="connsiteX16" fmla="*/ 4393067 w 4414763"/>
              <a:gd name="connsiteY16" fmla="*/ 1196446 h 2532592"/>
              <a:gd name="connsiteX17" fmla="*/ 4253367 w 4414763"/>
              <a:gd name="connsiteY17" fmla="*/ 1005946 h 2532592"/>
              <a:gd name="connsiteX18" fmla="*/ 4108741 w 4414763"/>
              <a:gd name="connsiteY18" fmla="*/ 799571 h 2532592"/>
              <a:gd name="connsiteX19" fmla="*/ 3786642 w 4414763"/>
              <a:gd name="connsiteY19" fmla="*/ 210538 h 2532592"/>
              <a:gd name="connsiteX20" fmla="*/ 3397759 w 4414763"/>
              <a:gd name="connsiteY20" fmla="*/ 240832 h 2532592"/>
              <a:gd name="connsiteX21" fmla="*/ 2891292 w 4414763"/>
              <a:gd name="connsiteY21" fmla="*/ 262996 h 2532592"/>
              <a:gd name="connsiteX22" fmla="*/ 2418217 w 4414763"/>
              <a:gd name="connsiteY22" fmla="*/ 47096 h 2532592"/>
              <a:gd name="connsiteX23" fmla="*/ 1916567 w 4414763"/>
              <a:gd name="connsiteY23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878933 w 4403755"/>
              <a:gd name="connsiteY6" fmla="*/ 2032247 h 2532592"/>
              <a:gd name="connsiteX7" fmla="*/ 1071593 w 4403755"/>
              <a:gd name="connsiteY7" fmla="*/ 2368550 h 2532592"/>
              <a:gd name="connsiteX8" fmla="*/ 1540434 w 4403755"/>
              <a:gd name="connsiteY8" fmla="*/ 2460096 h 2532592"/>
              <a:gd name="connsiteX9" fmla="*/ 2242109 w 4403755"/>
              <a:gd name="connsiteY9" fmla="*/ 2371196 h 2532592"/>
              <a:gd name="connsiteX10" fmla="*/ 2959659 w 4403755"/>
              <a:gd name="connsiteY10" fmla="*/ 2495021 h 2532592"/>
              <a:gd name="connsiteX11" fmla="*/ 3810559 w 4403755"/>
              <a:gd name="connsiteY11" fmla="*/ 2145771 h 2532592"/>
              <a:gd name="connsiteX12" fmla="*/ 4194734 w 4403755"/>
              <a:gd name="connsiteY12" fmla="*/ 1993371 h 2532592"/>
              <a:gd name="connsiteX13" fmla="*/ 4286809 w 4403755"/>
              <a:gd name="connsiteY13" fmla="*/ 1567921 h 2532592"/>
              <a:gd name="connsiteX14" fmla="*/ 4372534 w 4403755"/>
              <a:gd name="connsiteY14" fmla="*/ 1399646 h 2532592"/>
              <a:gd name="connsiteX15" fmla="*/ 4382059 w 4403755"/>
              <a:gd name="connsiteY15" fmla="*/ 1196446 h 2532592"/>
              <a:gd name="connsiteX16" fmla="*/ 4242359 w 4403755"/>
              <a:gd name="connsiteY16" fmla="*/ 1005946 h 2532592"/>
              <a:gd name="connsiteX17" fmla="*/ 4097733 w 4403755"/>
              <a:gd name="connsiteY17" fmla="*/ 799571 h 2532592"/>
              <a:gd name="connsiteX18" fmla="*/ 3775634 w 4403755"/>
              <a:gd name="connsiteY18" fmla="*/ 210538 h 2532592"/>
              <a:gd name="connsiteX19" fmla="*/ 3386751 w 4403755"/>
              <a:gd name="connsiteY19" fmla="*/ 240832 h 2532592"/>
              <a:gd name="connsiteX20" fmla="*/ 2880284 w 4403755"/>
              <a:gd name="connsiteY20" fmla="*/ 262996 h 2532592"/>
              <a:gd name="connsiteX21" fmla="*/ 2407209 w 4403755"/>
              <a:gd name="connsiteY21" fmla="*/ 47096 h 2532592"/>
              <a:gd name="connsiteX22" fmla="*/ 1905559 w 4403755"/>
              <a:gd name="connsiteY22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1071593 w 4403755"/>
              <a:gd name="connsiteY6" fmla="*/ 2368550 h 2532592"/>
              <a:gd name="connsiteX7" fmla="*/ 1540434 w 4403755"/>
              <a:gd name="connsiteY7" fmla="*/ 2460096 h 2532592"/>
              <a:gd name="connsiteX8" fmla="*/ 2242109 w 4403755"/>
              <a:gd name="connsiteY8" fmla="*/ 2371196 h 2532592"/>
              <a:gd name="connsiteX9" fmla="*/ 2959659 w 4403755"/>
              <a:gd name="connsiteY9" fmla="*/ 2495021 h 2532592"/>
              <a:gd name="connsiteX10" fmla="*/ 3810559 w 4403755"/>
              <a:gd name="connsiteY10" fmla="*/ 2145771 h 2532592"/>
              <a:gd name="connsiteX11" fmla="*/ 4194734 w 4403755"/>
              <a:gd name="connsiteY11" fmla="*/ 1993371 h 2532592"/>
              <a:gd name="connsiteX12" fmla="*/ 4286809 w 4403755"/>
              <a:gd name="connsiteY12" fmla="*/ 1567921 h 2532592"/>
              <a:gd name="connsiteX13" fmla="*/ 4372534 w 4403755"/>
              <a:gd name="connsiteY13" fmla="*/ 1399646 h 2532592"/>
              <a:gd name="connsiteX14" fmla="*/ 4382059 w 4403755"/>
              <a:gd name="connsiteY14" fmla="*/ 1196446 h 2532592"/>
              <a:gd name="connsiteX15" fmla="*/ 4242359 w 4403755"/>
              <a:gd name="connsiteY15" fmla="*/ 1005946 h 2532592"/>
              <a:gd name="connsiteX16" fmla="*/ 4097733 w 4403755"/>
              <a:gd name="connsiteY16" fmla="*/ 799571 h 2532592"/>
              <a:gd name="connsiteX17" fmla="*/ 3775634 w 4403755"/>
              <a:gd name="connsiteY17" fmla="*/ 210538 h 2532592"/>
              <a:gd name="connsiteX18" fmla="*/ 3386751 w 4403755"/>
              <a:gd name="connsiteY18" fmla="*/ 240832 h 2532592"/>
              <a:gd name="connsiteX19" fmla="*/ 2880284 w 4403755"/>
              <a:gd name="connsiteY19" fmla="*/ 262996 h 2532592"/>
              <a:gd name="connsiteX20" fmla="*/ 2407209 w 4403755"/>
              <a:gd name="connsiteY20" fmla="*/ 47096 h 2532592"/>
              <a:gd name="connsiteX21" fmla="*/ 1905559 w 4403755"/>
              <a:gd name="connsiteY21" fmla="*/ 69321 h 2532592"/>
              <a:gd name="connsiteX0" fmla="*/ 2041406 w 4539602"/>
              <a:gd name="connsiteY0" fmla="*/ 69321 h 2550223"/>
              <a:gd name="connsiteX1" fmla="*/ 1444506 w 4539602"/>
              <a:gd name="connsiteY1" fmla="*/ 101071 h 2550223"/>
              <a:gd name="connsiteX2" fmla="*/ 1057156 w 4539602"/>
              <a:gd name="connsiteY2" fmla="*/ 101071 h 2550223"/>
              <a:gd name="connsiteX3" fmla="*/ 366697 w 4539602"/>
              <a:gd name="connsiteY3" fmla="*/ 471390 h 2550223"/>
              <a:gd name="connsiteX4" fmla="*/ 140124 w 4539602"/>
              <a:gd name="connsiteY4" fmla="*/ 1370059 h 2550223"/>
              <a:gd name="connsiteX5" fmla="*/ 1207440 w 4539602"/>
              <a:gd name="connsiteY5" fmla="*/ 2368550 h 2550223"/>
              <a:gd name="connsiteX6" fmla="*/ 1676281 w 4539602"/>
              <a:gd name="connsiteY6" fmla="*/ 2460096 h 2550223"/>
              <a:gd name="connsiteX7" fmla="*/ 2377956 w 4539602"/>
              <a:gd name="connsiteY7" fmla="*/ 2371196 h 2550223"/>
              <a:gd name="connsiteX8" fmla="*/ 3095506 w 4539602"/>
              <a:gd name="connsiteY8" fmla="*/ 2495021 h 2550223"/>
              <a:gd name="connsiteX9" fmla="*/ 3946406 w 4539602"/>
              <a:gd name="connsiteY9" fmla="*/ 2145771 h 2550223"/>
              <a:gd name="connsiteX10" fmla="*/ 4330581 w 4539602"/>
              <a:gd name="connsiteY10" fmla="*/ 1993371 h 2550223"/>
              <a:gd name="connsiteX11" fmla="*/ 4422656 w 4539602"/>
              <a:gd name="connsiteY11" fmla="*/ 1567921 h 2550223"/>
              <a:gd name="connsiteX12" fmla="*/ 4508381 w 4539602"/>
              <a:gd name="connsiteY12" fmla="*/ 1399646 h 2550223"/>
              <a:gd name="connsiteX13" fmla="*/ 4517906 w 4539602"/>
              <a:gd name="connsiteY13" fmla="*/ 1196446 h 2550223"/>
              <a:gd name="connsiteX14" fmla="*/ 4378206 w 4539602"/>
              <a:gd name="connsiteY14" fmla="*/ 1005946 h 2550223"/>
              <a:gd name="connsiteX15" fmla="*/ 4233580 w 4539602"/>
              <a:gd name="connsiteY15" fmla="*/ 799571 h 2550223"/>
              <a:gd name="connsiteX16" fmla="*/ 3911481 w 4539602"/>
              <a:gd name="connsiteY16" fmla="*/ 210538 h 2550223"/>
              <a:gd name="connsiteX17" fmla="*/ 3522598 w 4539602"/>
              <a:gd name="connsiteY17" fmla="*/ 240832 h 2550223"/>
              <a:gd name="connsiteX18" fmla="*/ 3016131 w 4539602"/>
              <a:gd name="connsiteY18" fmla="*/ 262996 h 2550223"/>
              <a:gd name="connsiteX19" fmla="*/ 2543056 w 4539602"/>
              <a:gd name="connsiteY19" fmla="*/ 47096 h 2550223"/>
              <a:gd name="connsiteX20" fmla="*/ 2041406 w 4539602"/>
              <a:gd name="connsiteY20" fmla="*/ 69321 h 2550223"/>
              <a:gd name="connsiteX0" fmla="*/ 1794052 w 4292248"/>
              <a:gd name="connsiteY0" fmla="*/ 69321 h 2532592"/>
              <a:gd name="connsiteX1" fmla="*/ 1197152 w 4292248"/>
              <a:gd name="connsiteY1" fmla="*/ 101071 h 2532592"/>
              <a:gd name="connsiteX2" fmla="*/ 809802 w 4292248"/>
              <a:gd name="connsiteY2" fmla="*/ 101071 h 2532592"/>
              <a:gd name="connsiteX3" fmla="*/ 119343 w 4292248"/>
              <a:gd name="connsiteY3" fmla="*/ 471390 h 2532592"/>
              <a:gd name="connsiteX4" fmla="*/ 140124 w 4292248"/>
              <a:gd name="connsiteY4" fmla="*/ 1814756 h 2532592"/>
              <a:gd name="connsiteX5" fmla="*/ 960086 w 4292248"/>
              <a:gd name="connsiteY5" fmla="*/ 2368550 h 2532592"/>
              <a:gd name="connsiteX6" fmla="*/ 1428927 w 4292248"/>
              <a:gd name="connsiteY6" fmla="*/ 2460096 h 2532592"/>
              <a:gd name="connsiteX7" fmla="*/ 2130602 w 4292248"/>
              <a:gd name="connsiteY7" fmla="*/ 2371196 h 2532592"/>
              <a:gd name="connsiteX8" fmla="*/ 2848152 w 4292248"/>
              <a:gd name="connsiteY8" fmla="*/ 2495021 h 2532592"/>
              <a:gd name="connsiteX9" fmla="*/ 3699052 w 4292248"/>
              <a:gd name="connsiteY9" fmla="*/ 2145771 h 2532592"/>
              <a:gd name="connsiteX10" fmla="*/ 4083227 w 4292248"/>
              <a:gd name="connsiteY10" fmla="*/ 1993371 h 2532592"/>
              <a:gd name="connsiteX11" fmla="*/ 4175302 w 4292248"/>
              <a:gd name="connsiteY11" fmla="*/ 1567921 h 2532592"/>
              <a:gd name="connsiteX12" fmla="*/ 4261027 w 4292248"/>
              <a:gd name="connsiteY12" fmla="*/ 1399646 h 2532592"/>
              <a:gd name="connsiteX13" fmla="*/ 4270552 w 4292248"/>
              <a:gd name="connsiteY13" fmla="*/ 1196446 h 2532592"/>
              <a:gd name="connsiteX14" fmla="*/ 4130852 w 4292248"/>
              <a:gd name="connsiteY14" fmla="*/ 1005946 h 2532592"/>
              <a:gd name="connsiteX15" fmla="*/ 3986226 w 4292248"/>
              <a:gd name="connsiteY15" fmla="*/ 799571 h 2532592"/>
              <a:gd name="connsiteX16" fmla="*/ 3664127 w 4292248"/>
              <a:gd name="connsiteY16" fmla="*/ 210538 h 2532592"/>
              <a:gd name="connsiteX17" fmla="*/ 3275244 w 4292248"/>
              <a:gd name="connsiteY17" fmla="*/ 240832 h 2532592"/>
              <a:gd name="connsiteX18" fmla="*/ 2768777 w 4292248"/>
              <a:gd name="connsiteY18" fmla="*/ 262996 h 2532592"/>
              <a:gd name="connsiteX19" fmla="*/ 2295702 w 4292248"/>
              <a:gd name="connsiteY19" fmla="*/ 47096 h 2532592"/>
              <a:gd name="connsiteX20" fmla="*/ 1794052 w 4292248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14756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41807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387140"/>
              <a:gd name="connsiteX1" fmla="*/ 1308765 w 4403861"/>
              <a:gd name="connsiteY1" fmla="*/ 101071 h 2387140"/>
              <a:gd name="connsiteX2" fmla="*/ 921415 w 4403861"/>
              <a:gd name="connsiteY2" fmla="*/ 101071 h 2387140"/>
              <a:gd name="connsiteX3" fmla="*/ 111613 w 4403861"/>
              <a:gd name="connsiteY3" fmla="*/ 829543 h 2387140"/>
              <a:gd name="connsiteX4" fmla="*/ 251737 w 4403861"/>
              <a:gd name="connsiteY4" fmla="*/ 1841807 h 2387140"/>
              <a:gd name="connsiteX5" fmla="*/ 779107 w 4403861"/>
              <a:gd name="connsiteY5" fmla="*/ 2184453 h 2387140"/>
              <a:gd name="connsiteX6" fmla="*/ 1423490 w 4403861"/>
              <a:gd name="connsiteY6" fmla="*/ 2184453 h 2387140"/>
              <a:gd name="connsiteX7" fmla="*/ 2242215 w 4403861"/>
              <a:gd name="connsiteY7" fmla="*/ 2371196 h 2387140"/>
              <a:gd name="connsiteX8" fmla="*/ 2992317 w 4403861"/>
              <a:gd name="connsiteY8" fmla="*/ 2280118 h 2387140"/>
              <a:gd name="connsiteX9" fmla="*/ 3810665 w 4403861"/>
              <a:gd name="connsiteY9" fmla="*/ 2145771 h 2387140"/>
              <a:gd name="connsiteX10" fmla="*/ 4194840 w 4403861"/>
              <a:gd name="connsiteY10" fmla="*/ 1993371 h 2387140"/>
              <a:gd name="connsiteX11" fmla="*/ 4286915 w 4403861"/>
              <a:gd name="connsiteY11" fmla="*/ 1567921 h 2387140"/>
              <a:gd name="connsiteX12" fmla="*/ 4372640 w 4403861"/>
              <a:gd name="connsiteY12" fmla="*/ 1399646 h 2387140"/>
              <a:gd name="connsiteX13" fmla="*/ 4382165 w 4403861"/>
              <a:gd name="connsiteY13" fmla="*/ 1196446 h 2387140"/>
              <a:gd name="connsiteX14" fmla="*/ 4242465 w 4403861"/>
              <a:gd name="connsiteY14" fmla="*/ 1005946 h 2387140"/>
              <a:gd name="connsiteX15" fmla="*/ 4097839 w 4403861"/>
              <a:gd name="connsiteY15" fmla="*/ 799571 h 2387140"/>
              <a:gd name="connsiteX16" fmla="*/ 3775740 w 4403861"/>
              <a:gd name="connsiteY16" fmla="*/ 210538 h 2387140"/>
              <a:gd name="connsiteX17" fmla="*/ 3386857 w 4403861"/>
              <a:gd name="connsiteY17" fmla="*/ 240832 h 2387140"/>
              <a:gd name="connsiteX18" fmla="*/ 2880390 w 4403861"/>
              <a:gd name="connsiteY18" fmla="*/ 262996 h 2387140"/>
              <a:gd name="connsiteX19" fmla="*/ 2407315 w 4403861"/>
              <a:gd name="connsiteY19" fmla="*/ 47096 h 2387140"/>
              <a:gd name="connsiteX20" fmla="*/ 1905665 w 4403861"/>
              <a:gd name="connsiteY20" fmla="*/ 69321 h 2387140"/>
              <a:gd name="connsiteX0" fmla="*/ 1905665 w 4403861"/>
              <a:gd name="connsiteY0" fmla="*/ 69321 h 2302509"/>
              <a:gd name="connsiteX1" fmla="*/ 1308765 w 4403861"/>
              <a:gd name="connsiteY1" fmla="*/ 101071 h 2302509"/>
              <a:gd name="connsiteX2" fmla="*/ 921415 w 4403861"/>
              <a:gd name="connsiteY2" fmla="*/ 101071 h 2302509"/>
              <a:gd name="connsiteX3" fmla="*/ 111613 w 4403861"/>
              <a:gd name="connsiteY3" fmla="*/ 829543 h 2302509"/>
              <a:gd name="connsiteX4" fmla="*/ 251737 w 4403861"/>
              <a:gd name="connsiteY4" fmla="*/ 1841807 h 2302509"/>
              <a:gd name="connsiteX5" fmla="*/ 779107 w 4403861"/>
              <a:gd name="connsiteY5" fmla="*/ 2184453 h 2302509"/>
              <a:gd name="connsiteX6" fmla="*/ 1423490 w 4403861"/>
              <a:gd name="connsiteY6" fmla="*/ 2184453 h 2302509"/>
              <a:gd name="connsiteX7" fmla="*/ 2213842 w 4403861"/>
              <a:gd name="connsiteY7" fmla="*/ 2280118 h 2302509"/>
              <a:gd name="connsiteX8" fmla="*/ 2992317 w 4403861"/>
              <a:gd name="connsiteY8" fmla="*/ 2280118 h 2302509"/>
              <a:gd name="connsiteX9" fmla="*/ 3810665 w 4403861"/>
              <a:gd name="connsiteY9" fmla="*/ 2145771 h 2302509"/>
              <a:gd name="connsiteX10" fmla="*/ 4194840 w 4403861"/>
              <a:gd name="connsiteY10" fmla="*/ 1993371 h 2302509"/>
              <a:gd name="connsiteX11" fmla="*/ 4286915 w 4403861"/>
              <a:gd name="connsiteY11" fmla="*/ 1567921 h 2302509"/>
              <a:gd name="connsiteX12" fmla="*/ 4372640 w 4403861"/>
              <a:gd name="connsiteY12" fmla="*/ 1399646 h 2302509"/>
              <a:gd name="connsiteX13" fmla="*/ 4382165 w 4403861"/>
              <a:gd name="connsiteY13" fmla="*/ 1196446 h 2302509"/>
              <a:gd name="connsiteX14" fmla="*/ 4242465 w 4403861"/>
              <a:gd name="connsiteY14" fmla="*/ 1005946 h 2302509"/>
              <a:gd name="connsiteX15" fmla="*/ 4097839 w 4403861"/>
              <a:gd name="connsiteY15" fmla="*/ 799571 h 2302509"/>
              <a:gd name="connsiteX16" fmla="*/ 3775740 w 4403861"/>
              <a:gd name="connsiteY16" fmla="*/ 210538 h 2302509"/>
              <a:gd name="connsiteX17" fmla="*/ 3386857 w 4403861"/>
              <a:gd name="connsiteY17" fmla="*/ 240832 h 2302509"/>
              <a:gd name="connsiteX18" fmla="*/ 2880390 w 4403861"/>
              <a:gd name="connsiteY18" fmla="*/ 262996 h 2302509"/>
              <a:gd name="connsiteX19" fmla="*/ 2407315 w 4403861"/>
              <a:gd name="connsiteY19" fmla="*/ 47096 h 2302509"/>
              <a:gd name="connsiteX20" fmla="*/ 1905665 w 4403861"/>
              <a:gd name="connsiteY20" fmla="*/ 69321 h 2302509"/>
              <a:gd name="connsiteX0" fmla="*/ 1905665 w 4389573"/>
              <a:gd name="connsiteY0" fmla="*/ 69321 h 2302509"/>
              <a:gd name="connsiteX1" fmla="*/ 1308765 w 4389573"/>
              <a:gd name="connsiteY1" fmla="*/ 101071 h 2302509"/>
              <a:gd name="connsiteX2" fmla="*/ 921415 w 4389573"/>
              <a:gd name="connsiteY2" fmla="*/ 101071 h 2302509"/>
              <a:gd name="connsiteX3" fmla="*/ 111613 w 4389573"/>
              <a:gd name="connsiteY3" fmla="*/ 829543 h 2302509"/>
              <a:gd name="connsiteX4" fmla="*/ 251737 w 4389573"/>
              <a:gd name="connsiteY4" fmla="*/ 1841807 h 2302509"/>
              <a:gd name="connsiteX5" fmla="*/ 779107 w 4389573"/>
              <a:gd name="connsiteY5" fmla="*/ 2184453 h 2302509"/>
              <a:gd name="connsiteX6" fmla="*/ 1423490 w 4389573"/>
              <a:gd name="connsiteY6" fmla="*/ 2184453 h 2302509"/>
              <a:gd name="connsiteX7" fmla="*/ 2213842 w 4389573"/>
              <a:gd name="connsiteY7" fmla="*/ 2280118 h 2302509"/>
              <a:gd name="connsiteX8" fmla="*/ 2992317 w 4389573"/>
              <a:gd name="connsiteY8" fmla="*/ 2280118 h 2302509"/>
              <a:gd name="connsiteX9" fmla="*/ 3810665 w 4389573"/>
              <a:gd name="connsiteY9" fmla="*/ 2145771 h 2302509"/>
              <a:gd name="connsiteX10" fmla="*/ 4194840 w 4389573"/>
              <a:gd name="connsiteY10" fmla="*/ 1993371 h 2302509"/>
              <a:gd name="connsiteX11" fmla="*/ 4286915 w 4389573"/>
              <a:gd name="connsiteY11" fmla="*/ 1567921 h 2302509"/>
              <a:gd name="connsiteX12" fmla="*/ 4382165 w 4389573"/>
              <a:gd name="connsiteY12" fmla="*/ 1196446 h 2302509"/>
              <a:gd name="connsiteX13" fmla="*/ 4242465 w 4389573"/>
              <a:gd name="connsiteY13" fmla="*/ 1005946 h 2302509"/>
              <a:gd name="connsiteX14" fmla="*/ 4097839 w 4389573"/>
              <a:gd name="connsiteY14" fmla="*/ 799571 h 2302509"/>
              <a:gd name="connsiteX15" fmla="*/ 3775740 w 4389573"/>
              <a:gd name="connsiteY15" fmla="*/ 210538 h 2302509"/>
              <a:gd name="connsiteX16" fmla="*/ 3386857 w 4389573"/>
              <a:gd name="connsiteY16" fmla="*/ 240832 h 2302509"/>
              <a:gd name="connsiteX17" fmla="*/ 2880390 w 4389573"/>
              <a:gd name="connsiteY17" fmla="*/ 262996 h 2302509"/>
              <a:gd name="connsiteX18" fmla="*/ 2407315 w 4389573"/>
              <a:gd name="connsiteY18" fmla="*/ 47096 h 2302509"/>
              <a:gd name="connsiteX19" fmla="*/ 1905665 w 4389573"/>
              <a:gd name="connsiteY19" fmla="*/ 69321 h 2302509"/>
              <a:gd name="connsiteX0" fmla="*/ 1905665 w 4294852"/>
              <a:gd name="connsiteY0" fmla="*/ 69321 h 2302509"/>
              <a:gd name="connsiteX1" fmla="*/ 1308765 w 4294852"/>
              <a:gd name="connsiteY1" fmla="*/ 101071 h 2302509"/>
              <a:gd name="connsiteX2" fmla="*/ 921415 w 4294852"/>
              <a:gd name="connsiteY2" fmla="*/ 101071 h 2302509"/>
              <a:gd name="connsiteX3" fmla="*/ 111613 w 4294852"/>
              <a:gd name="connsiteY3" fmla="*/ 829543 h 2302509"/>
              <a:gd name="connsiteX4" fmla="*/ 251737 w 4294852"/>
              <a:gd name="connsiteY4" fmla="*/ 1841807 h 2302509"/>
              <a:gd name="connsiteX5" fmla="*/ 779107 w 4294852"/>
              <a:gd name="connsiteY5" fmla="*/ 2184453 h 2302509"/>
              <a:gd name="connsiteX6" fmla="*/ 1423490 w 4294852"/>
              <a:gd name="connsiteY6" fmla="*/ 2184453 h 2302509"/>
              <a:gd name="connsiteX7" fmla="*/ 2213842 w 4294852"/>
              <a:gd name="connsiteY7" fmla="*/ 2280118 h 2302509"/>
              <a:gd name="connsiteX8" fmla="*/ 2992317 w 4294852"/>
              <a:gd name="connsiteY8" fmla="*/ 2280118 h 2302509"/>
              <a:gd name="connsiteX9" fmla="*/ 3810665 w 4294852"/>
              <a:gd name="connsiteY9" fmla="*/ 2145771 h 2302509"/>
              <a:gd name="connsiteX10" fmla="*/ 4194840 w 4294852"/>
              <a:gd name="connsiteY10" fmla="*/ 1993371 h 2302509"/>
              <a:gd name="connsiteX11" fmla="*/ 4286915 w 4294852"/>
              <a:gd name="connsiteY11" fmla="*/ 1567921 h 2302509"/>
              <a:gd name="connsiteX12" fmla="*/ 4242465 w 4294852"/>
              <a:gd name="connsiteY12" fmla="*/ 1005946 h 2302509"/>
              <a:gd name="connsiteX13" fmla="*/ 4097839 w 4294852"/>
              <a:gd name="connsiteY13" fmla="*/ 799571 h 2302509"/>
              <a:gd name="connsiteX14" fmla="*/ 3775740 w 4294852"/>
              <a:gd name="connsiteY14" fmla="*/ 210538 h 2302509"/>
              <a:gd name="connsiteX15" fmla="*/ 3386857 w 4294852"/>
              <a:gd name="connsiteY15" fmla="*/ 240832 h 2302509"/>
              <a:gd name="connsiteX16" fmla="*/ 2880390 w 4294852"/>
              <a:gd name="connsiteY16" fmla="*/ 262996 h 2302509"/>
              <a:gd name="connsiteX17" fmla="*/ 2407315 w 4294852"/>
              <a:gd name="connsiteY17" fmla="*/ 47096 h 2302509"/>
              <a:gd name="connsiteX18" fmla="*/ 1905665 w 4294852"/>
              <a:gd name="connsiteY18" fmla="*/ 69321 h 2302509"/>
              <a:gd name="connsiteX0" fmla="*/ 1905665 w 4326365"/>
              <a:gd name="connsiteY0" fmla="*/ 69321 h 2302509"/>
              <a:gd name="connsiteX1" fmla="*/ 1308765 w 4326365"/>
              <a:gd name="connsiteY1" fmla="*/ 101071 h 2302509"/>
              <a:gd name="connsiteX2" fmla="*/ 921415 w 4326365"/>
              <a:gd name="connsiteY2" fmla="*/ 101071 h 2302509"/>
              <a:gd name="connsiteX3" fmla="*/ 111613 w 4326365"/>
              <a:gd name="connsiteY3" fmla="*/ 829543 h 2302509"/>
              <a:gd name="connsiteX4" fmla="*/ 251737 w 4326365"/>
              <a:gd name="connsiteY4" fmla="*/ 1841807 h 2302509"/>
              <a:gd name="connsiteX5" fmla="*/ 779107 w 4326365"/>
              <a:gd name="connsiteY5" fmla="*/ 2184453 h 2302509"/>
              <a:gd name="connsiteX6" fmla="*/ 1423490 w 4326365"/>
              <a:gd name="connsiteY6" fmla="*/ 2184453 h 2302509"/>
              <a:gd name="connsiteX7" fmla="*/ 2213842 w 4326365"/>
              <a:gd name="connsiteY7" fmla="*/ 2280118 h 2302509"/>
              <a:gd name="connsiteX8" fmla="*/ 2992317 w 4326365"/>
              <a:gd name="connsiteY8" fmla="*/ 2280118 h 2302509"/>
              <a:gd name="connsiteX9" fmla="*/ 3810665 w 4326365"/>
              <a:gd name="connsiteY9" fmla="*/ 2145771 h 2302509"/>
              <a:gd name="connsiteX10" fmla="*/ 4194840 w 4326365"/>
              <a:gd name="connsiteY10" fmla="*/ 1993371 h 2302509"/>
              <a:gd name="connsiteX11" fmla="*/ 4286915 w 4326365"/>
              <a:gd name="connsiteY11" fmla="*/ 1567921 h 2302509"/>
              <a:gd name="connsiteX12" fmla="*/ 4294852 w 4326365"/>
              <a:gd name="connsiteY12" fmla="*/ 927969 h 2302509"/>
              <a:gd name="connsiteX13" fmla="*/ 4097839 w 4326365"/>
              <a:gd name="connsiteY13" fmla="*/ 799571 h 2302509"/>
              <a:gd name="connsiteX14" fmla="*/ 3775740 w 4326365"/>
              <a:gd name="connsiteY14" fmla="*/ 210538 h 2302509"/>
              <a:gd name="connsiteX15" fmla="*/ 3386857 w 4326365"/>
              <a:gd name="connsiteY15" fmla="*/ 240832 h 2302509"/>
              <a:gd name="connsiteX16" fmla="*/ 2880390 w 4326365"/>
              <a:gd name="connsiteY16" fmla="*/ 262996 h 2302509"/>
              <a:gd name="connsiteX17" fmla="*/ 2407315 w 4326365"/>
              <a:gd name="connsiteY17" fmla="*/ 47096 h 2302509"/>
              <a:gd name="connsiteX18" fmla="*/ 1905665 w 4326365"/>
              <a:gd name="connsiteY18" fmla="*/ 69321 h 2302509"/>
              <a:gd name="connsiteX0" fmla="*/ 1905665 w 4380048"/>
              <a:gd name="connsiteY0" fmla="*/ 69321 h 2302509"/>
              <a:gd name="connsiteX1" fmla="*/ 1308765 w 4380048"/>
              <a:gd name="connsiteY1" fmla="*/ 101071 h 2302509"/>
              <a:gd name="connsiteX2" fmla="*/ 921415 w 4380048"/>
              <a:gd name="connsiteY2" fmla="*/ 101071 h 2302509"/>
              <a:gd name="connsiteX3" fmla="*/ 111613 w 4380048"/>
              <a:gd name="connsiteY3" fmla="*/ 829543 h 2302509"/>
              <a:gd name="connsiteX4" fmla="*/ 251737 w 4380048"/>
              <a:gd name="connsiteY4" fmla="*/ 1841807 h 2302509"/>
              <a:gd name="connsiteX5" fmla="*/ 779107 w 4380048"/>
              <a:gd name="connsiteY5" fmla="*/ 2184453 h 2302509"/>
              <a:gd name="connsiteX6" fmla="*/ 1423490 w 4380048"/>
              <a:gd name="connsiteY6" fmla="*/ 2184453 h 2302509"/>
              <a:gd name="connsiteX7" fmla="*/ 2213842 w 4380048"/>
              <a:gd name="connsiteY7" fmla="*/ 2280118 h 2302509"/>
              <a:gd name="connsiteX8" fmla="*/ 2992317 w 4380048"/>
              <a:gd name="connsiteY8" fmla="*/ 2280118 h 2302509"/>
              <a:gd name="connsiteX9" fmla="*/ 3810665 w 4380048"/>
              <a:gd name="connsiteY9" fmla="*/ 2145771 h 2302509"/>
              <a:gd name="connsiteX10" fmla="*/ 4194840 w 4380048"/>
              <a:gd name="connsiteY10" fmla="*/ 1993371 h 2302509"/>
              <a:gd name="connsiteX11" fmla="*/ 4286915 w 4380048"/>
              <a:gd name="connsiteY11" fmla="*/ 1567921 h 2302509"/>
              <a:gd name="connsiteX12" fmla="*/ 4294852 w 4380048"/>
              <a:gd name="connsiteY12" fmla="*/ 927969 h 2302509"/>
              <a:gd name="connsiteX13" fmla="*/ 3775740 w 4380048"/>
              <a:gd name="connsiteY13" fmla="*/ 210538 h 2302509"/>
              <a:gd name="connsiteX14" fmla="*/ 3386857 w 4380048"/>
              <a:gd name="connsiteY14" fmla="*/ 240832 h 2302509"/>
              <a:gd name="connsiteX15" fmla="*/ 2880390 w 4380048"/>
              <a:gd name="connsiteY15" fmla="*/ 262996 h 2302509"/>
              <a:gd name="connsiteX16" fmla="*/ 2407315 w 4380048"/>
              <a:gd name="connsiteY16" fmla="*/ 47096 h 2302509"/>
              <a:gd name="connsiteX17" fmla="*/ 1905665 w 4380048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880390 w 4337829"/>
              <a:gd name="connsiteY15" fmla="*/ 262996 h 2302509"/>
              <a:gd name="connsiteX16" fmla="*/ 2407315 w 4337829"/>
              <a:gd name="connsiteY16" fmla="*/ 47096 h 2302509"/>
              <a:gd name="connsiteX17" fmla="*/ 1905665 w 4337829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407315 w 4337829"/>
              <a:gd name="connsiteY15" fmla="*/ 47096 h 2302509"/>
              <a:gd name="connsiteX16" fmla="*/ 1905665 w 4337829"/>
              <a:gd name="connsiteY16" fmla="*/ 69321 h 2302509"/>
              <a:gd name="connsiteX0" fmla="*/ 1905665 w 4337829"/>
              <a:gd name="connsiteY0" fmla="*/ 73371 h 2306559"/>
              <a:gd name="connsiteX1" fmla="*/ 1308765 w 4337829"/>
              <a:gd name="connsiteY1" fmla="*/ 105121 h 2306559"/>
              <a:gd name="connsiteX2" fmla="*/ 921415 w 4337829"/>
              <a:gd name="connsiteY2" fmla="*/ 105121 h 2306559"/>
              <a:gd name="connsiteX3" fmla="*/ 111613 w 4337829"/>
              <a:gd name="connsiteY3" fmla="*/ 833593 h 2306559"/>
              <a:gd name="connsiteX4" fmla="*/ 251737 w 4337829"/>
              <a:gd name="connsiteY4" fmla="*/ 1845857 h 2306559"/>
              <a:gd name="connsiteX5" fmla="*/ 779107 w 4337829"/>
              <a:gd name="connsiteY5" fmla="*/ 2188503 h 2306559"/>
              <a:gd name="connsiteX6" fmla="*/ 1423490 w 4337829"/>
              <a:gd name="connsiteY6" fmla="*/ 2188503 h 2306559"/>
              <a:gd name="connsiteX7" fmla="*/ 2213842 w 4337829"/>
              <a:gd name="connsiteY7" fmla="*/ 2284168 h 2306559"/>
              <a:gd name="connsiteX8" fmla="*/ 2992317 w 4337829"/>
              <a:gd name="connsiteY8" fmla="*/ 2284168 h 2306559"/>
              <a:gd name="connsiteX9" fmla="*/ 3810665 w 4337829"/>
              <a:gd name="connsiteY9" fmla="*/ 2149821 h 2306559"/>
              <a:gd name="connsiteX10" fmla="*/ 4194840 w 4337829"/>
              <a:gd name="connsiteY10" fmla="*/ 1997421 h 2306559"/>
              <a:gd name="connsiteX11" fmla="*/ 4286915 w 4337829"/>
              <a:gd name="connsiteY11" fmla="*/ 1571971 h 2306559"/>
              <a:gd name="connsiteX12" fmla="*/ 4294852 w 4337829"/>
              <a:gd name="connsiteY12" fmla="*/ 932019 h 2306559"/>
              <a:gd name="connsiteX13" fmla="*/ 4029055 w 4337829"/>
              <a:gd name="connsiteY13" fmla="*/ 369859 h 2306559"/>
              <a:gd name="connsiteX14" fmla="*/ 3386857 w 4337829"/>
              <a:gd name="connsiteY14" fmla="*/ 244882 h 2306559"/>
              <a:gd name="connsiteX15" fmla="*/ 2818913 w 4337829"/>
              <a:gd name="connsiteY15" fmla="*/ 28585 h 2306559"/>
              <a:gd name="connsiteX16" fmla="*/ 1905665 w 4337829"/>
              <a:gd name="connsiteY16" fmla="*/ 73371 h 2306559"/>
              <a:gd name="connsiteX0" fmla="*/ 1905665 w 4337829"/>
              <a:gd name="connsiteY0" fmla="*/ 73371 h 2306559"/>
              <a:gd name="connsiteX1" fmla="*/ 921415 w 4337829"/>
              <a:gd name="connsiteY1" fmla="*/ 105121 h 2306559"/>
              <a:gd name="connsiteX2" fmla="*/ 111613 w 4337829"/>
              <a:gd name="connsiteY2" fmla="*/ 833593 h 2306559"/>
              <a:gd name="connsiteX3" fmla="*/ 251737 w 4337829"/>
              <a:gd name="connsiteY3" fmla="*/ 1845857 h 2306559"/>
              <a:gd name="connsiteX4" fmla="*/ 779107 w 4337829"/>
              <a:gd name="connsiteY4" fmla="*/ 2188503 h 2306559"/>
              <a:gd name="connsiteX5" fmla="*/ 1423490 w 4337829"/>
              <a:gd name="connsiteY5" fmla="*/ 2188503 h 2306559"/>
              <a:gd name="connsiteX6" fmla="*/ 2213842 w 4337829"/>
              <a:gd name="connsiteY6" fmla="*/ 2284168 h 2306559"/>
              <a:gd name="connsiteX7" fmla="*/ 2992317 w 4337829"/>
              <a:gd name="connsiteY7" fmla="*/ 2284168 h 2306559"/>
              <a:gd name="connsiteX8" fmla="*/ 3810665 w 4337829"/>
              <a:gd name="connsiteY8" fmla="*/ 2149821 h 2306559"/>
              <a:gd name="connsiteX9" fmla="*/ 4194840 w 4337829"/>
              <a:gd name="connsiteY9" fmla="*/ 1997421 h 2306559"/>
              <a:gd name="connsiteX10" fmla="*/ 4286915 w 4337829"/>
              <a:gd name="connsiteY10" fmla="*/ 1571971 h 2306559"/>
              <a:gd name="connsiteX11" fmla="*/ 4294852 w 4337829"/>
              <a:gd name="connsiteY11" fmla="*/ 932019 h 2306559"/>
              <a:gd name="connsiteX12" fmla="*/ 4029055 w 4337829"/>
              <a:gd name="connsiteY12" fmla="*/ 369859 h 2306559"/>
              <a:gd name="connsiteX13" fmla="*/ 3386857 w 4337829"/>
              <a:gd name="connsiteY13" fmla="*/ 244882 h 2306559"/>
              <a:gd name="connsiteX14" fmla="*/ 2818913 w 4337829"/>
              <a:gd name="connsiteY14" fmla="*/ 28585 h 2306559"/>
              <a:gd name="connsiteX15" fmla="*/ 1905665 w 4337829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736320 w 4314111"/>
              <a:gd name="connsiteY0" fmla="*/ 36050 h 2314023"/>
              <a:gd name="connsiteX1" fmla="*/ 755389 w 4314111"/>
              <a:gd name="connsiteY1" fmla="*/ 184011 h 2314023"/>
              <a:gd name="connsiteX2" fmla="*/ 87895 w 4314111"/>
              <a:gd name="connsiteY2" fmla="*/ 841057 h 2314023"/>
              <a:gd name="connsiteX3" fmla="*/ 228019 w 4314111"/>
              <a:gd name="connsiteY3" fmla="*/ 1853321 h 2314023"/>
              <a:gd name="connsiteX4" fmla="*/ 755389 w 4314111"/>
              <a:gd name="connsiteY4" fmla="*/ 2195967 h 2314023"/>
              <a:gd name="connsiteX5" fmla="*/ 1399772 w 4314111"/>
              <a:gd name="connsiteY5" fmla="*/ 2195967 h 2314023"/>
              <a:gd name="connsiteX6" fmla="*/ 2190124 w 4314111"/>
              <a:gd name="connsiteY6" fmla="*/ 2291632 h 2314023"/>
              <a:gd name="connsiteX7" fmla="*/ 2968599 w 4314111"/>
              <a:gd name="connsiteY7" fmla="*/ 2291632 h 2314023"/>
              <a:gd name="connsiteX8" fmla="*/ 3786947 w 4314111"/>
              <a:gd name="connsiteY8" fmla="*/ 2157285 h 2314023"/>
              <a:gd name="connsiteX9" fmla="*/ 4171122 w 4314111"/>
              <a:gd name="connsiteY9" fmla="*/ 2004885 h 2314023"/>
              <a:gd name="connsiteX10" fmla="*/ 4263197 w 4314111"/>
              <a:gd name="connsiteY10" fmla="*/ 1579435 h 2314023"/>
              <a:gd name="connsiteX11" fmla="*/ 4271134 w 4314111"/>
              <a:gd name="connsiteY11" fmla="*/ 939483 h 2314023"/>
              <a:gd name="connsiteX12" fmla="*/ 4005337 w 4314111"/>
              <a:gd name="connsiteY12" fmla="*/ 377323 h 2314023"/>
              <a:gd name="connsiteX13" fmla="*/ 3363139 w 4314111"/>
              <a:gd name="connsiteY13" fmla="*/ 252346 h 2314023"/>
              <a:gd name="connsiteX14" fmla="*/ 2795195 w 4314111"/>
              <a:gd name="connsiteY14" fmla="*/ 36049 h 2314023"/>
              <a:gd name="connsiteX15" fmla="*/ 1736320 w 4314111"/>
              <a:gd name="connsiteY15" fmla="*/ 36050 h 2314023"/>
              <a:gd name="connsiteX0" fmla="*/ 1596197 w 4173988"/>
              <a:gd name="connsiteY0" fmla="*/ 36050 h 2314023"/>
              <a:gd name="connsiteX1" fmla="*/ 615266 w 4173988"/>
              <a:gd name="connsiteY1" fmla="*/ 184011 h 2314023"/>
              <a:gd name="connsiteX2" fmla="*/ 87895 w 4173988"/>
              <a:gd name="connsiteY2" fmla="*/ 920533 h 2314023"/>
              <a:gd name="connsiteX3" fmla="*/ 87896 w 4173988"/>
              <a:gd name="connsiteY3" fmla="*/ 1853321 h 2314023"/>
              <a:gd name="connsiteX4" fmla="*/ 615266 w 4173988"/>
              <a:gd name="connsiteY4" fmla="*/ 2195967 h 2314023"/>
              <a:gd name="connsiteX5" fmla="*/ 1259649 w 4173988"/>
              <a:gd name="connsiteY5" fmla="*/ 2195967 h 2314023"/>
              <a:gd name="connsiteX6" fmla="*/ 2050001 w 4173988"/>
              <a:gd name="connsiteY6" fmla="*/ 2291632 h 2314023"/>
              <a:gd name="connsiteX7" fmla="*/ 2828476 w 4173988"/>
              <a:gd name="connsiteY7" fmla="*/ 2291632 h 2314023"/>
              <a:gd name="connsiteX8" fmla="*/ 3646824 w 4173988"/>
              <a:gd name="connsiteY8" fmla="*/ 2157285 h 2314023"/>
              <a:gd name="connsiteX9" fmla="*/ 4030999 w 4173988"/>
              <a:gd name="connsiteY9" fmla="*/ 2004885 h 2314023"/>
              <a:gd name="connsiteX10" fmla="*/ 4123074 w 4173988"/>
              <a:gd name="connsiteY10" fmla="*/ 1579435 h 2314023"/>
              <a:gd name="connsiteX11" fmla="*/ 4131011 w 4173988"/>
              <a:gd name="connsiteY11" fmla="*/ 939483 h 2314023"/>
              <a:gd name="connsiteX12" fmla="*/ 3865214 w 4173988"/>
              <a:gd name="connsiteY12" fmla="*/ 377323 h 2314023"/>
              <a:gd name="connsiteX13" fmla="*/ 3223016 w 4173988"/>
              <a:gd name="connsiteY13" fmla="*/ 252346 h 2314023"/>
              <a:gd name="connsiteX14" fmla="*/ 2655072 w 4173988"/>
              <a:gd name="connsiteY14" fmla="*/ 36049 h 2314023"/>
              <a:gd name="connsiteX15" fmla="*/ 1596197 w 4173988"/>
              <a:gd name="connsiteY15" fmla="*/ 36050 h 2314023"/>
              <a:gd name="connsiteX0" fmla="*/ 1596196 w 4173987"/>
              <a:gd name="connsiteY0" fmla="*/ 56879 h 2334852"/>
              <a:gd name="connsiteX1" fmla="*/ 463655 w 4173987"/>
              <a:gd name="connsiteY1" fmla="*/ 398153 h 2334852"/>
              <a:gd name="connsiteX2" fmla="*/ 87894 w 4173987"/>
              <a:gd name="connsiteY2" fmla="*/ 941362 h 2334852"/>
              <a:gd name="connsiteX3" fmla="*/ 87895 w 4173987"/>
              <a:gd name="connsiteY3" fmla="*/ 1874150 h 2334852"/>
              <a:gd name="connsiteX4" fmla="*/ 615265 w 4173987"/>
              <a:gd name="connsiteY4" fmla="*/ 2216796 h 2334852"/>
              <a:gd name="connsiteX5" fmla="*/ 1259648 w 4173987"/>
              <a:gd name="connsiteY5" fmla="*/ 2216796 h 2334852"/>
              <a:gd name="connsiteX6" fmla="*/ 2050000 w 4173987"/>
              <a:gd name="connsiteY6" fmla="*/ 2312461 h 2334852"/>
              <a:gd name="connsiteX7" fmla="*/ 2828475 w 4173987"/>
              <a:gd name="connsiteY7" fmla="*/ 2312461 h 2334852"/>
              <a:gd name="connsiteX8" fmla="*/ 3646823 w 4173987"/>
              <a:gd name="connsiteY8" fmla="*/ 2178114 h 2334852"/>
              <a:gd name="connsiteX9" fmla="*/ 4030998 w 4173987"/>
              <a:gd name="connsiteY9" fmla="*/ 2025714 h 2334852"/>
              <a:gd name="connsiteX10" fmla="*/ 4123073 w 4173987"/>
              <a:gd name="connsiteY10" fmla="*/ 1600264 h 2334852"/>
              <a:gd name="connsiteX11" fmla="*/ 4131010 w 4173987"/>
              <a:gd name="connsiteY11" fmla="*/ 960312 h 2334852"/>
              <a:gd name="connsiteX12" fmla="*/ 3865213 w 4173987"/>
              <a:gd name="connsiteY12" fmla="*/ 398152 h 2334852"/>
              <a:gd name="connsiteX13" fmla="*/ 3223015 w 4173987"/>
              <a:gd name="connsiteY13" fmla="*/ 273175 h 2334852"/>
              <a:gd name="connsiteX14" fmla="*/ 2655071 w 4173987"/>
              <a:gd name="connsiteY14" fmla="*/ 56878 h 2334852"/>
              <a:gd name="connsiteX15" fmla="*/ 1596196 w 4173987"/>
              <a:gd name="connsiteY15" fmla="*/ 56879 h 2334852"/>
              <a:gd name="connsiteX0" fmla="*/ 1628395 w 4206186"/>
              <a:gd name="connsiteY0" fmla="*/ 56879 h 2334852"/>
              <a:gd name="connsiteX1" fmla="*/ 495854 w 4206186"/>
              <a:gd name="connsiteY1" fmla="*/ 398153 h 2334852"/>
              <a:gd name="connsiteX2" fmla="*/ 120093 w 4206186"/>
              <a:gd name="connsiteY2" fmla="*/ 941362 h 2334852"/>
              <a:gd name="connsiteX3" fmla="*/ 0 w 4206186"/>
              <a:gd name="connsiteY3" fmla="*/ 1447122 h 2334852"/>
              <a:gd name="connsiteX4" fmla="*/ 120094 w 4206186"/>
              <a:gd name="connsiteY4" fmla="*/ 1874150 h 2334852"/>
              <a:gd name="connsiteX5" fmla="*/ 647464 w 4206186"/>
              <a:gd name="connsiteY5" fmla="*/ 2216796 h 2334852"/>
              <a:gd name="connsiteX6" fmla="*/ 1291847 w 4206186"/>
              <a:gd name="connsiteY6" fmla="*/ 2216796 h 2334852"/>
              <a:gd name="connsiteX7" fmla="*/ 2082199 w 4206186"/>
              <a:gd name="connsiteY7" fmla="*/ 2312461 h 2334852"/>
              <a:gd name="connsiteX8" fmla="*/ 2860674 w 4206186"/>
              <a:gd name="connsiteY8" fmla="*/ 2312461 h 2334852"/>
              <a:gd name="connsiteX9" fmla="*/ 3679022 w 4206186"/>
              <a:gd name="connsiteY9" fmla="*/ 2178114 h 2334852"/>
              <a:gd name="connsiteX10" fmla="*/ 4063197 w 4206186"/>
              <a:gd name="connsiteY10" fmla="*/ 2025714 h 2334852"/>
              <a:gd name="connsiteX11" fmla="*/ 4155272 w 4206186"/>
              <a:gd name="connsiteY11" fmla="*/ 1600264 h 2334852"/>
              <a:gd name="connsiteX12" fmla="*/ 4163209 w 4206186"/>
              <a:gd name="connsiteY12" fmla="*/ 960312 h 2334852"/>
              <a:gd name="connsiteX13" fmla="*/ 3897412 w 4206186"/>
              <a:gd name="connsiteY13" fmla="*/ 398152 h 2334852"/>
              <a:gd name="connsiteX14" fmla="*/ 3255214 w 4206186"/>
              <a:gd name="connsiteY14" fmla="*/ 273175 h 2334852"/>
              <a:gd name="connsiteX15" fmla="*/ 2687270 w 4206186"/>
              <a:gd name="connsiteY15" fmla="*/ 56878 h 2334852"/>
              <a:gd name="connsiteX16" fmla="*/ 1628395 w 4206186"/>
              <a:gd name="connsiteY16" fmla="*/ 56879 h 2334852"/>
              <a:gd name="connsiteX0" fmla="*/ 1628395 w 4206186"/>
              <a:gd name="connsiteY0" fmla="*/ 56879 h 2360253"/>
              <a:gd name="connsiteX1" fmla="*/ 495854 w 4206186"/>
              <a:gd name="connsiteY1" fmla="*/ 398153 h 2360253"/>
              <a:gd name="connsiteX2" fmla="*/ 120093 w 4206186"/>
              <a:gd name="connsiteY2" fmla="*/ 941362 h 2360253"/>
              <a:gd name="connsiteX3" fmla="*/ 0 w 4206186"/>
              <a:gd name="connsiteY3" fmla="*/ 1447122 h 2360253"/>
              <a:gd name="connsiteX4" fmla="*/ 120094 w 4206186"/>
              <a:gd name="connsiteY4" fmla="*/ 1874150 h 2360253"/>
              <a:gd name="connsiteX5" fmla="*/ 647464 w 4206186"/>
              <a:gd name="connsiteY5" fmla="*/ 2216796 h 2360253"/>
              <a:gd name="connsiteX6" fmla="*/ 1291847 w 4206186"/>
              <a:gd name="connsiteY6" fmla="*/ 2216796 h 2360253"/>
              <a:gd name="connsiteX7" fmla="*/ 2082199 w 4206186"/>
              <a:gd name="connsiteY7" fmla="*/ 2312461 h 2360253"/>
              <a:gd name="connsiteX8" fmla="*/ 2860674 w 4206186"/>
              <a:gd name="connsiteY8" fmla="*/ 2312461 h 2360253"/>
              <a:gd name="connsiteX9" fmla="*/ 3359165 w 4206186"/>
              <a:gd name="connsiteY9" fmla="*/ 2312462 h 2360253"/>
              <a:gd name="connsiteX10" fmla="*/ 4063197 w 4206186"/>
              <a:gd name="connsiteY10" fmla="*/ 2025714 h 2360253"/>
              <a:gd name="connsiteX11" fmla="*/ 4155272 w 4206186"/>
              <a:gd name="connsiteY11" fmla="*/ 1600264 h 2360253"/>
              <a:gd name="connsiteX12" fmla="*/ 4163209 w 4206186"/>
              <a:gd name="connsiteY12" fmla="*/ 960312 h 2360253"/>
              <a:gd name="connsiteX13" fmla="*/ 3897412 w 4206186"/>
              <a:gd name="connsiteY13" fmla="*/ 398152 h 2360253"/>
              <a:gd name="connsiteX14" fmla="*/ 3255214 w 4206186"/>
              <a:gd name="connsiteY14" fmla="*/ 273175 h 2360253"/>
              <a:gd name="connsiteX15" fmla="*/ 2687270 w 4206186"/>
              <a:gd name="connsiteY15" fmla="*/ 56878 h 2360253"/>
              <a:gd name="connsiteX16" fmla="*/ 1628395 w 4206186"/>
              <a:gd name="connsiteY16" fmla="*/ 56879 h 2360253"/>
              <a:gd name="connsiteX0" fmla="*/ 1628395 w 4278963"/>
              <a:gd name="connsiteY0" fmla="*/ 56879 h 2360252"/>
              <a:gd name="connsiteX1" fmla="*/ 495854 w 4278963"/>
              <a:gd name="connsiteY1" fmla="*/ 398153 h 2360252"/>
              <a:gd name="connsiteX2" fmla="*/ 120093 w 4278963"/>
              <a:gd name="connsiteY2" fmla="*/ 941362 h 2360252"/>
              <a:gd name="connsiteX3" fmla="*/ 0 w 4278963"/>
              <a:gd name="connsiteY3" fmla="*/ 1447122 h 2360252"/>
              <a:gd name="connsiteX4" fmla="*/ 120094 w 4278963"/>
              <a:gd name="connsiteY4" fmla="*/ 1874150 h 2360252"/>
              <a:gd name="connsiteX5" fmla="*/ 647464 w 4278963"/>
              <a:gd name="connsiteY5" fmla="*/ 2216796 h 2360252"/>
              <a:gd name="connsiteX6" fmla="*/ 1291847 w 4278963"/>
              <a:gd name="connsiteY6" fmla="*/ 2216796 h 2360252"/>
              <a:gd name="connsiteX7" fmla="*/ 2082199 w 4278963"/>
              <a:gd name="connsiteY7" fmla="*/ 2312461 h 2360252"/>
              <a:gd name="connsiteX8" fmla="*/ 2860674 w 4278963"/>
              <a:gd name="connsiteY8" fmla="*/ 2312461 h 2360252"/>
              <a:gd name="connsiteX9" fmla="*/ 4063197 w 4278963"/>
              <a:gd name="connsiteY9" fmla="*/ 2025714 h 2360252"/>
              <a:gd name="connsiteX10" fmla="*/ 4155272 w 4278963"/>
              <a:gd name="connsiteY10" fmla="*/ 1600264 h 2360252"/>
              <a:gd name="connsiteX11" fmla="*/ 4163209 w 4278963"/>
              <a:gd name="connsiteY11" fmla="*/ 960312 h 2360252"/>
              <a:gd name="connsiteX12" fmla="*/ 3897412 w 4278963"/>
              <a:gd name="connsiteY12" fmla="*/ 398152 h 2360252"/>
              <a:gd name="connsiteX13" fmla="*/ 3255214 w 4278963"/>
              <a:gd name="connsiteY13" fmla="*/ 273175 h 2360252"/>
              <a:gd name="connsiteX14" fmla="*/ 2687270 w 4278963"/>
              <a:gd name="connsiteY14" fmla="*/ 56878 h 2360252"/>
              <a:gd name="connsiteX15" fmla="*/ 1628395 w 4278963"/>
              <a:gd name="connsiteY15" fmla="*/ 56879 h 2360252"/>
              <a:gd name="connsiteX0" fmla="*/ 1628395 w 4206186"/>
              <a:gd name="connsiteY0" fmla="*/ 56879 h 2321135"/>
              <a:gd name="connsiteX1" fmla="*/ 495854 w 4206186"/>
              <a:gd name="connsiteY1" fmla="*/ 398153 h 2321135"/>
              <a:gd name="connsiteX2" fmla="*/ 120093 w 4206186"/>
              <a:gd name="connsiteY2" fmla="*/ 941362 h 2321135"/>
              <a:gd name="connsiteX3" fmla="*/ 0 w 4206186"/>
              <a:gd name="connsiteY3" fmla="*/ 1447122 h 2321135"/>
              <a:gd name="connsiteX4" fmla="*/ 120094 w 4206186"/>
              <a:gd name="connsiteY4" fmla="*/ 1874150 h 2321135"/>
              <a:gd name="connsiteX5" fmla="*/ 647464 w 4206186"/>
              <a:gd name="connsiteY5" fmla="*/ 2216796 h 2321135"/>
              <a:gd name="connsiteX6" fmla="*/ 1291847 w 4206186"/>
              <a:gd name="connsiteY6" fmla="*/ 2216796 h 2321135"/>
              <a:gd name="connsiteX7" fmla="*/ 2082199 w 4206186"/>
              <a:gd name="connsiteY7" fmla="*/ 2312461 h 2321135"/>
              <a:gd name="connsiteX8" fmla="*/ 3436230 w 4206186"/>
              <a:gd name="connsiteY8" fmla="*/ 2268843 h 2321135"/>
              <a:gd name="connsiteX9" fmla="*/ 4063197 w 4206186"/>
              <a:gd name="connsiteY9" fmla="*/ 2025714 h 2321135"/>
              <a:gd name="connsiteX10" fmla="*/ 4155272 w 4206186"/>
              <a:gd name="connsiteY10" fmla="*/ 1600264 h 2321135"/>
              <a:gd name="connsiteX11" fmla="*/ 4163209 w 4206186"/>
              <a:gd name="connsiteY11" fmla="*/ 960312 h 2321135"/>
              <a:gd name="connsiteX12" fmla="*/ 3897412 w 4206186"/>
              <a:gd name="connsiteY12" fmla="*/ 398152 h 2321135"/>
              <a:gd name="connsiteX13" fmla="*/ 3255214 w 4206186"/>
              <a:gd name="connsiteY13" fmla="*/ 273175 h 2321135"/>
              <a:gd name="connsiteX14" fmla="*/ 2687270 w 4206186"/>
              <a:gd name="connsiteY14" fmla="*/ 56878 h 2321135"/>
              <a:gd name="connsiteX15" fmla="*/ 1628395 w 4206186"/>
              <a:gd name="connsiteY15" fmla="*/ 56879 h 2321135"/>
              <a:gd name="connsiteX0" fmla="*/ 1628395 w 4249448"/>
              <a:gd name="connsiteY0" fmla="*/ 56879 h 2352323"/>
              <a:gd name="connsiteX1" fmla="*/ 495854 w 4249448"/>
              <a:gd name="connsiteY1" fmla="*/ 398153 h 2352323"/>
              <a:gd name="connsiteX2" fmla="*/ 120093 w 4249448"/>
              <a:gd name="connsiteY2" fmla="*/ 941362 h 2352323"/>
              <a:gd name="connsiteX3" fmla="*/ 0 w 4249448"/>
              <a:gd name="connsiteY3" fmla="*/ 1447122 h 2352323"/>
              <a:gd name="connsiteX4" fmla="*/ 120094 w 4249448"/>
              <a:gd name="connsiteY4" fmla="*/ 1874150 h 2352323"/>
              <a:gd name="connsiteX5" fmla="*/ 647464 w 4249448"/>
              <a:gd name="connsiteY5" fmla="*/ 2216796 h 2352323"/>
              <a:gd name="connsiteX6" fmla="*/ 1291847 w 4249448"/>
              <a:gd name="connsiteY6" fmla="*/ 2216796 h 2352323"/>
              <a:gd name="connsiteX7" fmla="*/ 2082199 w 4249448"/>
              <a:gd name="connsiteY7" fmla="*/ 2312461 h 2352323"/>
              <a:gd name="connsiteX8" fmla="*/ 3037769 w 4249448"/>
              <a:gd name="connsiteY8" fmla="*/ 2304532 h 2352323"/>
              <a:gd name="connsiteX9" fmla="*/ 4063197 w 4249448"/>
              <a:gd name="connsiteY9" fmla="*/ 2025714 h 2352323"/>
              <a:gd name="connsiteX10" fmla="*/ 4155272 w 4249448"/>
              <a:gd name="connsiteY10" fmla="*/ 1600264 h 2352323"/>
              <a:gd name="connsiteX11" fmla="*/ 4163209 w 4249448"/>
              <a:gd name="connsiteY11" fmla="*/ 960312 h 2352323"/>
              <a:gd name="connsiteX12" fmla="*/ 3897412 w 4249448"/>
              <a:gd name="connsiteY12" fmla="*/ 398152 h 2352323"/>
              <a:gd name="connsiteX13" fmla="*/ 3255214 w 4249448"/>
              <a:gd name="connsiteY13" fmla="*/ 273175 h 2352323"/>
              <a:gd name="connsiteX14" fmla="*/ 2687270 w 4249448"/>
              <a:gd name="connsiteY14" fmla="*/ 56878 h 2352323"/>
              <a:gd name="connsiteX15" fmla="*/ 1628395 w 4249448"/>
              <a:gd name="connsiteY15" fmla="*/ 56879 h 2352323"/>
              <a:gd name="connsiteX0" fmla="*/ 1628395 w 4213755"/>
              <a:gd name="connsiteY0" fmla="*/ 56879 h 2331504"/>
              <a:gd name="connsiteX1" fmla="*/ 495854 w 4213755"/>
              <a:gd name="connsiteY1" fmla="*/ 398153 h 2331504"/>
              <a:gd name="connsiteX2" fmla="*/ 120093 w 4213755"/>
              <a:gd name="connsiteY2" fmla="*/ 941362 h 2331504"/>
              <a:gd name="connsiteX3" fmla="*/ 0 w 4213755"/>
              <a:gd name="connsiteY3" fmla="*/ 1447122 h 2331504"/>
              <a:gd name="connsiteX4" fmla="*/ 120094 w 4213755"/>
              <a:gd name="connsiteY4" fmla="*/ 1874150 h 2331504"/>
              <a:gd name="connsiteX5" fmla="*/ 647464 w 4213755"/>
              <a:gd name="connsiteY5" fmla="*/ 2216796 h 2331504"/>
              <a:gd name="connsiteX6" fmla="*/ 1291847 w 4213755"/>
              <a:gd name="connsiteY6" fmla="*/ 2216796 h 2331504"/>
              <a:gd name="connsiteX7" fmla="*/ 2082199 w 4213755"/>
              <a:gd name="connsiteY7" fmla="*/ 2312461 h 2331504"/>
              <a:gd name="connsiteX8" fmla="*/ 3037769 w 4213755"/>
              <a:gd name="connsiteY8" fmla="*/ 2304532 h 2331504"/>
              <a:gd name="connsiteX9" fmla="*/ 3812314 w 4213755"/>
              <a:gd name="connsiteY9" fmla="*/ 2150626 h 2331504"/>
              <a:gd name="connsiteX10" fmla="*/ 4155272 w 4213755"/>
              <a:gd name="connsiteY10" fmla="*/ 1600264 h 2331504"/>
              <a:gd name="connsiteX11" fmla="*/ 4163209 w 4213755"/>
              <a:gd name="connsiteY11" fmla="*/ 960312 h 2331504"/>
              <a:gd name="connsiteX12" fmla="*/ 3897412 w 4213755"/>
              <a:gd name="connsiteY12" fmla="*/ 398152 h 2331504"/>
              <a:gd name="connsiteX13" fmla="*/ 3255214 w 4213755"/>
              <a:gd name="connsiteY13" fmla="*/ 273175 h 2331504"/>
              <a:gd name="connsiteX14" fmla="*/ 2687270 w 4213755"/>
              <a:gd name="connsiteY14" fmla="*/ 56878 h 2331504"/>
              <a:gd name="connsiteX15" fmla="*/ 1628395 w 4213755"/>
              <a:gd name="connsiteY15" fmla="*/ 56879 h 2331504"/>
              <a:gd name="connsiteX0" fmla="*/ 1628395 w 4201266"/>
              <a:gd name="connsiteY0" fmla="*/ 56879 h 2331504"/>
              <a:gd name="connsiteX1" fmla="*/ 495854 w 4201266"/>
              <a:gd name="connsiteY1" fmla="*/ 398153 h 2331504"/>
              <a:gd name="connsiteX2" fmla="*/ 120093 w 4201266"/>
              <a:gd name="connsiteY2" fmla="*/ 941362 h 2331504"/>
              <a:gd name="connsiteX3" fmla="*/ 0 w 4201266"/>
              <a:gd name="connsiteY3" fmla="*/ 1447122 h 2331504"/>
              <a:gd name="connsiteX4" fmla="*/ 120094 w 4201266"/>
              <a:gd name="connsiteY4" fmla="*/ 1874150 h 2331504"/>
              <a:gd name="connsiteX5" fmla="*/ 647464 w 4201266"/>
              <a:gd name="connsiteY5" fmla="*/ 2216796 h 2331504"/>
              <a:gd name="connsiteX6" fmla="*/ 1291847 w 4201266"/>
              <a:gd name="connsiteY6" fmla="*/ 2216796 h 2331504"/>
              <a:gd name="connsiteX7" fmla="*/ 2082199 w 4201266"/>
              <a:gd name="connsiteY7" fmla="*/ 2312461 h 2331504"/>
              <a:gd name="connsiteX8" fmla="*/ 3037769 w 4201266"/>
              <a:gd name="connsiteY8" fmla="*/ 2304532 h 2331504"/>
              <a:gd name="connsiteX9" fmla="*/ 3812314 w 4201266"/>
              <a:gd name="connsiteY9" fmla="*/ 2150626 h 2331504"/>
              <a:gd name="connsiteX10" fmla="*/ 4125756 w 4201266"/>
              <a:gd name="connsiteY10" fmla="*/ 1772760 h 2331504"/>
              <a:gd name="connsiteX11" fmla="*/ 4163209 w 4201266"/>
              <a:gd name="connsiteY11" fmla="*/ 960312 h 2331504"/>
              <a:gd name="connsiteX12" fmla="*/ 3897412 w 4201266"/>
              <a:gd name="connsiteY12" fmla="*/ 398152 h 2331504"/>
              <a:gd name="connsiteX13" fmla="*/ 3255214 w 4201266"/>
              <a:gd name="connsiteY13" fmla="*/ 273175 h 2331504"/>
              <a:gd name="connsiteX14" fmla="*/ 2687270 w 4201266"/>
              <a:gd name="connsiteY14" fmla="*/ 56878 h 2331504"/>
              <a:gd name="connsiteX15" fmla="*/ 1628395 w 4201266"/>
              <a:gd name="connsiteY15" fmla="*/ 56879 h 2331504"/>
              <a:gd name="connsiteX0" fmla="*/ 1628395 w 4201266"/>
              <a:gd name="connsiteY0" fmla="*/ 52914 h 2327539"/>
              <a:gd name="connsiteX1" fmla="*/ 422065 w 4201266"/>
              <a:gd name="connsiteY1" fmla="*/ 370395 h 2327539"/>
              <a:gd name="connsiteX2" fmla="*/ 120093 w 4201266"/>
              <a:gd name="connsiteY2" fmla="*/ 937397 h 2327539"/>
              <a:gd name="connsiteX3" fmla="*/ 0 w 4201266"/>
              <a:gd name="connsiteY3" fmla="*/ 1443157 h 2327539"/>
              <a:gd name="connsiteX4" fmla="*/ 120094 w 4201266"/>
              <a:gd name="connsiteY4" fmla="*/ 1870185 h 2327539"/>
              <a:gd name="connsiteX5" fmla="*/ 647464 w 4201266"/>
              <a:gd name="connsiteY5" fmla="*/ 2212831 h 2327539"/>
              <a:gd name="connsiteX6" fmla="*/ 1291847 w 4201266"/>
              <a:gd name="connsiteY6" fmla="*/ 2212831 h 2327539"/>
              <a:gd name="connsiteX7" fmla="*/ 2082199 w 4201266"/>
              <a:gd name="connsiteY7" fmla="*/ 2308496 h 2327539"/>
              <a:gd name="connsiteX8" fmla="*/ 3037769 w 4201266"/>
              <a:gd name="connsiteY8" fmla="*/ 2300567 h 2327539"/>
              <a:gd name="connsiteX9" fmla="*/ 3812314 w 4201266"/>
              <a:gd name="connsiteY9" fmla="*/ 2146661 h 2327539"/>
              <a:gd name="connsiteX10" fmla="*/ 4125756 w 4201266"/>
              <a:gd name="connsiteY10" fmla="*/ 1768795 h 2327539"/>
              <a:gd name="connsiteX11" fmla="*/ 4163209 w 4201266"/>
              <a:gd name="connsiteY11" fmla="*/ 956347 h 2327539"/>
              <a:gd name="connsiteX12" fmla="*/ 3897412 w 4201266"/>
              <a:gd name="connsiteY12" fmla="*/ 394187 h 2327539"/>
              <a:gd name="connsiteX13" fmla="*/ 3255214 w 4201266"/>
              <a:gd name="connsiteY13" fmla="*/ 269210 h 2327539"/>
              <a:gd name="connsiteX14" fmla="*/ 2687270 w 4201266"/>
              <a:gd name="connsiteY14" fmla="*/ 52913 h 2327539"/>
              <a:gd name="connsiteX15" fmla="*/ 1628395 w 4201266"/>
              <a:gd name="connsiteY15" fmla="*/ 52914 h 2327539"/>
              <a:gd name="connsiteX0" fmla="*/ 1643153 w 4216024"/>
              <a:gd name="connsiteY0" fmla="*/ 52914 h 2327539"/>
              <a:gd name="connsiteX1" fmla="*/ 436823 w 4216024"/>
              <a:gd name="connsiteY1" fmla="*/ 370395 h 2327539"/>
              <a:gd name="connsiteX2" fmla="*/ 223398 w 4216024"/>
              <a:gd name="connsiteY2" fmla="*/ 830331 h 2327539"/>
              <a:gd name="connsiteX3" fmla="*/ 14758 w 4216024"/>
              <a:gd name="connsiteY3" fmla="*/ 1443157 h 2327539"/>
              <a:gd name="connsiteX4" fmla="*/ 134852 w 4216024"/>
              <a:gd name="connsiteY4" fmla="*/ 1870185 h 2327539"/>
              <a:gd name="connsiteX5" fmla="*/ 662222 w 4216024"/>
              <a:gd name="connsiteY5" fmla="*/ 2212831 h 2327539"/>
              <a:gd name="connsiteX6" fmla="*/ 1306605 w 4216024"/>
              <a:gd name="connsiteY6" fmla="*/ 2212831 h 2327539"/>
              <a:gd name="connsiteX7" fmla="*/ 2096957 w 4216024"/>
              <a:gd name="connsiteY7" fmla="*/ 2308496 h 2327539"/>
              <a:gd name="connsiteX8" fmla="*/ 3052527 w 4216024"/>
              <a:gd name="connsiteY8" fmla="*/ 2300567 h 2327539"/>
              <a:gd name="connsiteX9" fmla="*/ 3827072 w 4216024"/>
              <a:gd name="connsiteY9" fmla="*/ 2146661 h 2327539"/>
              <a:gd name="connsiteX10" fmla="*/ 4140514 w 4216024"/>
              <a:gd name="connsiteY10" fmla="*/ 1768795 h 2327539"/>
              <a:gd name="connsiteX11" fmla="*/ 4177967 w 4216024"/>
              <a:gd name="connsiteY11" fmla="*/ 956347 h 2327539"/>
              <a:gd name="connsiteX12" fmla="*/ 3912170 w 4216024"/>
              <a:gd name="connsiteY12" fmla="*/ 394187 h 2327539"/>
              <a:gd name="connsiteX13" fmla="*/ 3269972 w 4216024"/>
              <a:gd name="connsiteY13" fmla="*/ 269210 h 2327539"/>
              <a:gd name="connsiteX14" fmla="*/ 2702028 w 4216024"/>
              <a:gd name="connsiteY14" fmla="*/ 52913 h 2327539"/>
              <a:gd name="connsiteX15" fmla="*/ 1643153 w 4216024"/>
              <a:gd name="connsiteY15" fmla="*/ 52914 h 2327539"/>
              <a:gd name="connsiteX0" fmla="*/ 1643153 w 4183009"/>
              <a:gd name="connsiteY0" fmla="*/ 52914 h 2327539"/>
              <a:gd name="connsiteX1" fmla="*/ 436823 w 4183009"/>
              <a:gd name="connsiteY1" fmla="*/ 370395 h 2327539"/>
              <a:gd name="connsiteX2" fmla="*/ 223398 w 4183009"/>
              <a:gd name="connsiteY2" fmla="*/ 830331 h 2327539"/>
              <a:gd name="connsiteX3" fmla="*/ 14758 w 4183009"/>
              <a:gd name="connsiteY3" fmla="*/ 1443157 h 2327539"/>
              <a:gd name="connsiteX4" fmla="*/ 134852 w 4183009"/>
              <a:gd name="connsiteY4" fmla="*/ 1870185 h 2327539"/>
              <a:gd name="connsiteX5" fmla="*/ 662222 w 4183009"/>
              <a:gd name="connsiteY5" fmla="*/ 2212831 h 2327539"/>
              <a:gd name="connsiteX6" fmla="*/ 1306605 w 4183009"/>
              <a:gd name="connsiteY6" fmla="*/ 2212831 h 2327539"/>
              <a:gd name="connsiteX7" fmla="*/ 2096957 w 4183009"/>
              <a:gd name="connsiteY7" fmla="*/ 2308496 h 2327539"/>
              <a:gd name="connsiteX8" fmla="*/ 3052527 w 4183009"/>
              <a:gd name="connsiteY8" fmla="*/ 2300567 h 2327539"/>
              <a:gd name="connsiteX9" fmla="*/ 3827072 w 4183009"/>
              <a:gd name="connsiteY9" fmla="*/ 2146661 h 2327539"/>
              <a:gd name="connsiteX10" fmla="*/ 4140514 w 4183009"/>
              <a:gd name="connsiteY10" fmla="*/ 1768795 h 2327539"/>
              <a:gd name="connsiteX11" fmla="*/ 4082041 w 4183009"/>
              <a:gd name="connsiteY11" fmla="*/ 920658 h 2327539"/>
              <a:gd name="connsiteX12" fmla="*/ 3912170 w 4183009"/>
              <a:gd name="connsiteY12" fmla="*/ 394187 h 2327539"/>
              <a:gd name="connsiteX13" fmla="*/ 3269972 w 4183009"/>
              <a:gd name="connsiteY13" fmla="*/ 269210 h 2327539"/>
              <a:gd name="connsiteX14" fmla="*/ 2702028 w 4183009"/>
              <a:gd name="connsiteY14" fmla="*/ 52913 h 2327539"/>
              <a:gd name="connsiteX15" fmla="*/ 1643153 w 4183009"/>
              <a:gd name="connsiteY15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306605 w 4213383"/>
              <a:gd name="connsiteY6" fmla="*/ 2212831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280283 w 4213383"/>
              <a:gd name="connsiteY6" fmla="*/ 2257559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37510 w 4207740"/>
              <a:gd name="connsiteY0" fmla="*/ 52914 h 2327539"/>
              <a:gd name="connsiteX1" fmla="*/ 431180 w 4207740"/>
              <a:gd name="connsiteY1" fmla="*/ 370395 h 2327539"/>
              <a:gd name="connsiteX2" fmla="*/ 183898 w 4207740"/>
              <a:gd name="connsiteY2" fmla="*/ 699104 h 2327539"/>
              <a:gd name="connsiteX3" fmla="*/ 9115 w 4207740"/>
              <a:gd name="connsiteY3" fmla="*/ 1443157 h 2327539"/>
              <a:gd name="connsiteX4" fmla="*/ 129209 w 4207740"/>
              <a:gd name="connsiteY4" fmla="*/ 1870185 h 2327539"/>
              <a:gd name="connsiteX5" fmla="*/ 656579 w 4207740"/>
              <a:gd name="connsiteY5" fmla="*/ 2212831 h 2327539"/>
              <a:gd name="connsiteX6" fmla="*/ 1274640 w 4207740"/>
              <a:gd name="connsiteY6" fmla="*/ 2257559 h 2327539"/>
              <a:gd name="connsiteX7" fmla="*/ 2091314 w 4207740"/>
              <a:gd name="connsiteY7" fmla="*/ 2308496 h 2327539"/>
              <a:gd name="connsiteX8" fmla="*/ 3046884 w 4207740"/>
              <a:gd name="connsiteY8" fmla="*/ 2300567 h 2327539"/>
              <a:gd name="connsiteX9" fmla="*/ 3821429 w 4207740"/>
              <a:gd name="connsiteY9" fmla="*/ 2146661 h 2327539"/>
              <a:gd name="connsiteX10" fmla="*/ 4134871 w 4207740"/>
              <a:gd name="connsiteY10" fmla="*/ 1768795 h 2327539"/>
              <a:gd name="connsiteX11" fmla="*/ 4197994 w 4207740"/>
              <a:gd name="connsiteY11" fmla="*/ 1378606 h 2327539"/>
              <a:gd name="connsiteX12" fmla="*/ 4076398 w 4207740"/>
              <a:gd name="connsiteY12" fmla="*/ 920658 h 2327539"/>
              <a:gd name="connsiteX13" fmla="*/ 3906527 w 4207740"/>
              <a:gd name="connsiteY13" fmla="*/ 394187 h 2327539"/>
              <a:gd name="connsiteX14" fmla="*/ 3264329 w 4207740"/>
              <a:gd name="connsiteY14" fmla="*/ 269210 h 2327539"/>
              <a:gd name="connsiteX15" fmla="*/ 2696385 w 4207740"/>
              <a:gd name="connsiteY15" fmla="*/ 52913 h 2327539"/>
              <a:gd name="connsiteX16" fmla="*/ 1637510 w 4207740"/>
              <a:gd name="connsiteY16" fmla="*/ 52914 h 2327539"/>
              <a:gd name="connsiteX0" fmla="*/ 1596148 w 4166378"/>
              <a:gd name="connsiteY0" fmla="*/ 52914 h 2327539"/>
              <a:gd name="connsiteX1" fmla="*/ 389818 w 4166378"/>
              <a:gd name="connsiteY1" fmla="*/ 370395 h 2327539"/>
              <a:gd name="connsiteX2" fmla="*/ 142536 w 4166378"/>
              <a:gd name="connsiteY2" fmla="*/ 699104 h 2327539"/>
              <a:gd name="connsiteX3" fmla="*/ 88135 w 4166378"/>
              <a:gd name="connsiteY3" fmla="*/ 1443157 h 2327539"/>
              <a:gd name="connsiteX4" fmla="*/ 87847 w 4166378"/>
              <a:gd name="connsiteY4" fmla="*/ 1870185 h 2327539"/>
              <a:gd name="connsiteX5" fmla="*/ 615217 w 4166378"/>
              <a:gd name="connsiteY5" fmla="*/ 2212831 h 2327539"/>
              <a:gd name="connsiteX6" fmla="*/ 1233278 w 4166378"/>
              <a:gd name="connsiteY6" fmla="*/ 2257559 h 2327539"/>
              <a:gd name="connsiteX7" fmla="*/ 2049952 w 4166378"/>
              <a:gd name="connsiteY7" fmla="*/ 2308496 h 2327539"/>
              <a:gd name="connsiteX8" fmla="*/ 3005522 w 4166378"/>
              <a:gd name="connsiteY8" fmla="*/ 2300567 h 2327539"/>
              <a:gd name="connsiteX9" fmla="*/ 3780067 w 4166378"/>
              <a:gd name="connsiteY9" fmla="*/ 2146661 h 2327539"/>
              <a:gd name="connsiteX10" fmla="*/ 4093509 w 4166378"/>
              <a:gd name="connsiteY10" fmla="*/ 1768795 h 2327539"/>
              <a:gd name="connsiteX11" fmla="*/ 4156632 w 4166378"/>
              <a:gd name="connsiteY11" fmla="*/ 1378606 h 2327539"/>
              <a:gd name="connsiteX12" fmla="*/ 4035036 w 4166378"/>
              <a:gd name="connsiteY12" fmla="*/ 920658 h 2327539"/>
              <a:gd name="connsiteX13" fmla="*/ 3865165 w 4166378"/>
              <a:gd name="connsiteY13" fmla="*/ 394187 h 2327539"/>
              <a:gd name="connsiteX14" fmla="*/ 3222967 w 4166378"/>
              <a:gd name="connsiteY14" fmla="*/ 269210 h 2327539"/>
              <a:gd name="connsiteX15" fmla="*/ 2655023 w 4166378"/>
              <a:gd name="connsiteY15" fmla="*/ 52913 h 2327539"/>
              <a:gd name="connsiteX16" fmla="*/ 1596148 w 4166378"/>
              <a:gd name="connsiteY16" fmla="*/ 52914 h 2327539"/>
              <a:gd name="connsiteX0" fmla="*/ 1517081 w 4087311"/>
              <a:gd name="connsiteY0" fmla="*/ 52914 h 2327539"/>
              <a:gd name="connsiteX1" fmla="*/ 310751 w 4087311"/>
              <a:gd name="connsiteY1" fmla="*/ 370395 h 2327539"/>
              <a:gd name="connsiteX2" fmla="*/ 63469 w 4087311"/>
              <a:gd name="connsiteY2" fmla="*/ 699104 h 2327539"/>
              <a:gd name="connsiteX3" fmla="*/ 9068 w 4087311"/>
              <a:gd name="connsiteY3" fmla="*/ 1443157 h 2327539"/>
              <a:gd name="connsiteX4" fmla="*/ 117876 w 4087311"/>
              <a:gd name="connsiteY4" fmla="*/ 2037201 h 2327539"/>
              <a:gd name="connsiteX5" fmla="*/ 536150 w 4087311"/>
              <a:gd name="connsiteY5" fmla="*/ 2212831 h 2327539"/>
              <a:gd name="connsiteX6" fmla="*/ 1154211 w 4087311"/>
              <a:gd name="connsiteY6" fmla="*/ 2257559 h 2327539"/>
              <a:gd name="connsiteX7" fmla="*/ 1970885 w 4087311"/>
              <a:gd name="connsiteY7" fmla="*/ 2308496 h 2327539"/>
              <a:gd name="connsiteX8" fmla="*/ 2926455 w 4087311"/>
              <a:gd name="connsiteY8" fmla="*/ 2300567 h 2327539"/>
              <a:gd name="connsiteX9" fmla="*/ 3701000 w 4087311"/>
              <a:gd name="connsiteY9" fmla="*/ 2146661 h 2327539"/>
              <a:gd name="connsiteX10" fmla="*/ 4014442 w 4087311"/>
              <a:gd name="connsiteY10" fmla="*/ 1768795 h 2327539"/>
              <a:gd name="connsiteX11" fmla="*/ 4077565 w 4087311"/>
              <a:gd name="connsiteY11" fmla="*/ 1378606 h 2327539"/>
              <a:gd name="connsiteX12" fmla="*/ 3955969 w 4087311"/>
              <a:gd name="connsiteY12" fmla="*/ 920658 h 2327539"/>
              <a:gd name="connsiteX13" fmla="*/ 3786098 w 4087311"/>
              <a:gd name="connsiteY13" fmla="*/ 394187 h 2327539"/>
              <a:gd name="connsiteX14" fmla="*/ 3143900 w 4087311"/>
              <a:gd name="connsiteY14" fmla="*/ 269210 h 2327539"/>
              <a:gd name="connsiteX15" fmla="*/ 2575956 w 4087311"/>
              <a:gd name="connsiteY15" fmla="*/ 52913 h 2327539"/>
              <a:gd name="connsiteX16" fmla="*/ 1517081 w 4087311"/>
              <a:gd name="connsiteY16" fmla="*/ 52914 h 2327539"/>
              <a:gd name="connsiteX0" fmla="*/ 1550938 w 4121168"/>
              <a:gd name="connsiteY0" fmla="*/ 52914 h 2327539"/>
              <a:gd name="connsiteX1" fmla="*/ 344608 w 4121168"/>
              <a:gd name="connsiteY1" fmla="*/ 370395 h 2327539"/>
              <a:gd name="connsiteX2" fmla="*/ 97326 w 4121168"/>
              <a:gd name="connsiteY2" fmla="*/ 699104 h 2327539"/>
              <a:gd name="connsiteX3" fmla="*/ 9068 w 4121168"/>
              <a:gd name="connsiteY3" fmla="*/ 1407368 h 2327539"/>
              <a:gd name="connsiteX4" fmla="*/ 151733 w 4121168"/>
              <a:gd name="connsiteY4" fmla="*/ 2037201 h 2327539"/>
              <a:gd name="connsiteX5" fmla="*/ 570007 w 4121168"/>
              <a:gd name="connsiteY5" fmla="*/ 2212831 h 2327539"/>
              <a:gd name="connsiteX6" fmla="*/ 1188068 w 4121168"/>
              <a:gd name="connsiteY6" fmla="*/ 2257559 h 2327539"/>
              <a:gd name="connsiteX7" fmla="*/ 2004742 w 4121168"/>
              <a:gd name="connsiteY7" fmla="*/ 2308496 h 2327539"/>
              <a:gd name="connsiteX8" fmla="*/ 2960312 w 4121168"/>
              <a:gd name="connsiteY8" fmla="*/ 2300567 h 2327539"/>
              <a:gd name="connsiteX9" fmla="*/ 3734857 w 4121168"/>
              <a:gd name="connsiteY9" fmla="*/ 2146661 h 2327539"/>
              <a:gd name="connsiteX10" fmla="*/ 4048299 w 4121168"/>
              <a:gd name="connsiteY10" fmla="*/ 1768795 h 2327539"/>
              <a:gd name="connsiteX11" fmla="*/ 4111422 w 4121168"/>
              <a:gd name="connsiteY11" fmla="*/ 1378606 h 2327539"/>
              <a:gd name="connsiteX12" fmla="*/ 3989826 w 4121168"/>
              <a:gd name="connsiteY12" fmla="*/ 920658 h 2327539"/>
              <a:gd name="connsiteX13" fmla="*/ 3819955 w 4121168"/>
              <a:gd name="connsiteY13" fmla="*/ 394187 h 2327539"/>
              <a:gd name="connsiteX14" fmla="*/ 3177757 w 4121168"/>
              <a:gd name="connsiteY14" fmla="*/ 269210 h 2327539"/>
              <a:gd name="connsiteX15" fmla="*/ 2609813 w 4121168"/>
              <a:gd name="connsiteY15" fmla="*/ 52913 h 2327539"/>
              <a:gd name="connsiteX16" fmla="*/ 1550938 w 4121168"/>
              <a:gd name="connsiteY16" fmla="*/ 52914 h 2327539"/>
              <a:gd name="connsiteX0" fmla="*/ 1550938 w 4121168"/>
              <a:gd name="connsiteY0" fmla="*/ 36050 h 2310675"/>
              <a:gd name="connsiteX1" fmla="*/ 318274 w 4121168"/>
              <a:gd name="connsiteY1" fmla="*/ 234234 h 2310675"/>
              <a:gd name="connsiteX2" fmla="*/ 97326 w 4121168"/>
              <a:gd name="connsiteY2" fmla="*/ 682240 h 2310675"/>
              <a:gd name="connsiteX3" fmla="*/ 9068 w 4121168"/>
              <a:gd name="connsiteY3" fmla="*/ 1390504 h 2310675"/>
              <a:gd name="connsiteX4" fmla="*/ 151733 w 4121168"/>
              <a:gd name="connsiteY4" fmla="*/ 2020337 h 2310675"/>
              <a:gd name="connsiteX5" fmla="*/ 570007 w 4121168"/>
              <a:gd name="connsiteY5" fmla="*/ 2195967 h 2310675"/>
              <a:gd name="connsiteX6" fmla="*/ 1188068 w 4121168"/>
              <a:gd name="connsiteY6" fmla="*/ 2240695 h 2310675"/>
              <a:gd name="connsiteX7" fmla="*/ 2004742 w 4121168"/>
              <a:gd name="connsiteY7" fmla="*/ 2291632 h 2310675"/>
              <a:gd name="connsiteX8" fmla="*/ 2960312 w 4121168"/>
              <a:gd name="connsiteY8" fmla="*/ 2283703 h 2310675"/>
              <a:gd name="connsiteX9" fmla="*/ 3734857 w 4121168"/>
              <a:gd name="connsiteY9" fmla="*/ 2129797 h 2310675"/>
              <a:gd name="connsiteX10" fmla="*/ 4048299 w 4121168"/>
              <a:gd name="connsiteY10" fmla="*/ 1751931 h 2310675"/>
              <a:gd name="connsiteX11" fmla="*/ 4111422 w 4121168"/>
              <a:gd name="connsiteY11" fmla="*/ 1361742 h 2310675"/>
              <a:gd name="connsiteX12" fmla="*/ 3989826 w 4121168"/>
              <a:gd name="connsiteY12" fmla="*/ 903794 h 2310675"/>
              <a:gd name="connsiteX13" fmla="*/ 3819955 w 4121168"/>
              <a:gd name="connsiteY13" fmla="*/ 377323 h 2310675"/>
              <a:gd name="connsiteX14" fmla="*/ 3177757 w 4121168"/>
              <a:gd name="connsiteY14" fmla="*/ 252346 h 2310675"/>
              <a:gd name="connsiteX15" fmla="*/ 2609813 w 4121168"/>
              <a:gd name="connsiteY15" fmla="*/ 36049 h 2310675"/>
              <a:gd name="connsiteX16" fmla="*/ 1550938 w 4121168"/>
              <a:gd name="connsiteY16" fmla="*/ 36050 h 2310675"/>
              <a:gd name="connsiteX0" fmla="*/ 1554073 w 4124303"/>
              <a:gd name="connsiteY0" fmla="*/ 36050 h 2310675"/>
              <a:gd name="connsiteX1" fmla="*/ 321409 w 4124303"/>
              <a:gd name="connsiteY1" fmla="*/ 234234 h 2310675"/>
              <a:gd name="connsiteX2" fmla="*/ 81651 w 4124303"/>
              <a:gd name="connsiteY2" fmla="*/ 682240 h 2310675"/>
              <a:gd name="connsiteX3" fmla="*/ 12203 w 4124303"/>
              <a:gd name="connsiteY3" fmla="*/ 1390504 h 2310675"/>
              <a:gd name="connsiteX4" fmla="*/ 154868 w 4124303"/>
              <a:gd name="connsiteY4" fmla="*/ 2020337 h 2310675"/>
              <a:gd name="connsiteX5" fmla="*/ 573142 w 4124303"/>
              <a:gd name="connsiteY5" fmla="*/ 2195967 h 2310675"/>
              <a:gd name="connsiteX6" fmla="*/ 1191203 w 4124303"/>
              <a:gd name="connsiteY6" fmla="*/ 2240695 h 2310675"/>
              <a:gd name="connsiteX7" fmla="*/ 2007877 w 4124303"/>
              <a:gd name="connsiteY7" fmla="*/ 2291632 h 2310675"/>
              <a:gd name="connsiteX8" fmla="*/ 2963447 w 4124303"/>
              <a:gd name="connsiteY8" fmla="*/ 2283703 h 2310675"/>
              <a:gd name="connsiteX9" fmla="*/ 3737992 w 4124303"/>
              <a:gd name="connsiteY9" fmla="*/ 2129797 h 2310675"/>
              <a:gd name="connsiteX10" fmla="*/ 4051434 w 4124303"/>
              <a:gd name="connsiteY10" fmla="*/ 1751931 h 2310675"/>
              <a:gd name="connsiteX11" fmla="*/ 4114557 w 4124303"/>
              <a:gd name="connsiteY11" fmla="*/ 1361742 h 2310675"/>
              <a:gd name="connsiteX12" fmla="*/ 3992961 w 4124303"/>
              <a:gd name="connsiteY12" fmla="*/ 903794 h 2310675"/>
              <a:gd name="connsiteX13" fmla="*/ 3823090 w 4124303"/>
              <a:gd name="connsiteY13" fmla="*/ 377323 h 2310675"/>
              <a:gd name="connsiteX14" fmla="*/ 3180892 w 4124303"/>
              <a:gd name="connsiteY14" fmla="*/ 252346 h 2310675"/>
              <a:gd name="connsiteX15" fmla="*/ 2612948 w 4124303"/>
              <a:gd name="connsiteY15" fmla="*/ 36049 h 2310675"/>
              <a:gd name="connsiteX16" fmla="*/ 1554073 w 4124303"/>
              <a:gd name="connsiteY16" fmla="*/ 36050 h 2310675"/>
              <a:gd name="connsiteX0" fmla="*/ 1554073 w 4124303"/>
              <a:gd name="connsiteY0" fmla="*/ 33032 h 2307657"/>
              <a:gd name="connsiteX1" fmla="*/ 321409 w 4124303"/>
              <a:gd name="connsiteY1" fmla="*/ 231216 h 2307657"/>
              <a:gd name="connsiteX2" fmla="*/ 81651 w 4124303"/>
              <a:gd name="connsiteY2" fmla="*/ 679222 h 2307657"/>
              <a:gd name="connsiteX3" fmla="*/ 12203 w 4124303"/>
              <a:gd name="connsiteY3" fmla="*/ 1387486 h 2307657"/>
              <a:gd name="connsiteX4" fmla="*/ 154868 w 4124303"/>
              <a:gd name="connsiteY4" fmla="*/ 2017319 h 2307657"/>
              <a:gd name="connsiteX5" fmla="*/ 573142 w 4124303"/>
              <a:gd name="connsiteY5" fmla="*/ 2192949 h 2307657"/>
              <a:gd name="connsiteX6" fmla="*/ 1191203 w 4124303"/>
              <a:gd name="connsiteY6" fmla="*/ 2237677 h 2307657"/>
              <a:gd name="connsiteX7" fmla="*/ 2007877 w 4124303"/>
              <a:gd name="connsiteY7" fmla="*/ 2288614 h 2307657"/>
              <a:gd name="connsiteX8" fmla="*/ 2963447 w 4124303"/>
              <a:gd name="connsiteY8" fmla="*/ 2280685 h 2307657"/>
              <a:gd name="connsiteX9" fmla="*/ 3737992 w 4124303"/>
              <a:gd name="connsiteY9" fmla="*/ 2126779 h 2307657"/>
              <a:gd name="connsiteX10" fmla="*/ 4051434 w 4124303"/>
              <a:gd name="connsiteY10" fmla="*/ 1748913 h 2307657"/>
              <a:gd name="connsiteX11" fmla="*/ 4114557 w 4124303"/>
              <a:gd name="connsiteY11" fmla="*/ 1358724 h 2307657"/>
              <a:gd name="connsiteX12" fmla="*/ 3992961 w 4124303"/>
              <a:gd name="connsiteY12" fmla="*/ 900776 h 2307657"/>
              <a:gd name="connsiteX13" fmla="*/ 3823090 w 4124303"/>
              <a:gd name="connsiteY13" fmla="*/ 374305 h 2307657"/>
              <a:gd name="connsiteX14" fmla="*/ 3192178 w 4124303"/>
              <a:gd name="connsiteY14" fmla="*/ 177749 h 2307657"/>
              <a:gd name="connsiteX15" fmla="*/ 2612948 w 4124303"/>
              <a:gd name="connsiteY15" fmla="*/ 33031 h 2307657"/>
              <a:gd name="connsiteX16" fmla="*/ 1554073 w 4124303"/>
              <a:gd name="connsiteY16" fmla="*/ 33032 h 2307657"/>
              <a:gd name="connsiteX0" fmla="*/ 1554073 w 4124303"/>
              <a:gd name="connsiteY0" fmla="*/ 33030 h 2307655"/>
              <a:gd name="connsiteX1" fmla="*/ 321409 w 4124303"/>
              <a:gd name="connsiteY1" fmla="*/ 231214 h 2307655"/>
              <a:gd name="connsiteX2" fmla="*/ 81651 w 4124303"/>
              <a:gd name="connsiteY2" fmla="*/ 679220 h 2307655"/>
              <a:gd name="connsiteX3" fmla="*/ 12203 w 4124303"/>
              <a:gd name="connsiteY3" fmla="*/ 1387484 h 2307655"/>
              <a:gd name="connsiteX4" fmla="*/ 154868 w 4124303"/>
              <a:gd name="connsiteY4" fmla="*/ 2017317 h 2307655"/>
              <a:gd name="connsiteX5" fmla="*/ 573142 w 4124303"/>
              <a:gd name="connsiteY5" fmla="*/ 2192947 h 2307655"/>
              <a:gd name="connsiteX6" fmla="*/ 1191203 w 4124303"/>
              <a:gd name="connsiteY6" fmla="*/ 2237675 h 2307655"/>
              <a:gd name="connsiteX7" fmla="*/ 2007877 w 4124303"/>
              <a:gd name="connsiteY7" fmla="*/ 2288612 h 2307655"/>
              <a:gd name="connsiteX8" fmla="*/ 2963447 w 4124303"/>
              <a:gd name="connsiteY8" fmla="*/ 2280683 h 2307655"/>
              <a:gd name="connsiteX9" fmla="*/ 3737992 w 4124303"/>
              <a:gd name="connsiteY9" fmla="*/ 2126777 h 2307655"/>
              <a:gd name="connsiteX10" fmla="*/ 4051434 w 4124303"/>
              <a:gd name="connsiteY10" fmla="*/ 1748911 h 2307655"/>
              <a:gd name="connsiteX11" fmla="*/ 4114557 w 4124303"/>
              <a:gd name="connsiteY11" fmla="*/ 1358722 h 2307655"/>
              <a:gd name="connsiteX12" fmla="*/ 3992961 w 4124303"/>
              <a:gd name="connsiteY12" fmla="*/ 900774 h 2307655"/>
              <a:gd name="connsiteX13" fmla="*/ 3777946 w 4124303"/>
              <a:gd name="connsiteY13" fmla="*/ 374303 h 2307655"/>
              <a:gd name="connsiteX14" fmla="*/ 3192178 w 4124303"/>
              <a:gd name="connsiteY14" fmla="*/ 177747 h 2307655"/>
              <a:gd name="connsiteX15" fmla="*/ 2612948 w 4124303"/>
              <a:gd name="connsiteY15" fmla="*/ 33029 h 2307655"/>
              <a:gd name="connsiteX16" fmla="*/ 1554073 w 4124303"/>
              <a:gd name="connsiteY16" fmla="*/ 33030 h 2307655"/>
              <a:gd name="connsiteX0" fmla="*/ 1554073 w 4133080"/>
              <a:gd name="connsiteY0" fmla="*/ 33032 h 2307657"/>
              <a:gd name="connsiteX1" fmla="*/ 321409 w 4133080"/>
              <a:gd name="connsiteY1" fmla="*/ 231216 h 2307657"/>
              <a:gd name="connsiteX2" fmla="*/ 81651 w 4133080"/>
              <a:gd name="connsiteY2" fmla="*/ 679222 h 2307657"/>
              <a:gd name="connsiteX3" fmla="*/ 12203 w 4133080"/>
              <a:gd name="connsiteY3" fmla="*/ 1387486 h 2307657"/>
              <a:gd name="connsiteX4" fmla="*/ 154868 w 4133080"/>
              <a:gd name="connsiteY4" fmla="*/ 2017319 h 2307657"/>
              <a:gd name="connsiteX5" fmla="*/ 573142 w 4133080"/>
              <a:gd name="connsiteY5" fmla="*/ 2192949 h 2307657"/>
              <a:gd name="connsiteX6" fmla="*/ 1191203 w 4133080"/>
              <a:gd name="connsiteY6" fmla="*/ 2237677 h 2307657"/>
              <a:gd name="connsiteX7" fmla="*/ 2007877 w 4133080"/>
              <a:gd name="connsiteY7" fmla="*/ 2288614 h 2307657"/>
              <a:gd name="connsiteX8" fmla="*/ 2963447 w 4133080"/>
              <a:gd name="connsiteY8" fmla="*/ 2280685 h 2307657"/>
              <a:gd name="connsiteX9" fmla="*/ 3737992 w 4133080"/>
              <a:gd name="connsiteY9" fmla="*/ 2126779 h 2307657"/>
              <a:gd name="connsiteX10" fmla="*/ 4051434 w 4133080"/>
              <a:gd name="connsiteY10" fmla="*/ 1748913 h 2307657"/>
              <a:gd name="connsiteX11" fmla="*/ 4114557 w 4133080"/>
              <a:gd name="connsiteY11" fmla="*/ 1358724 h 2307657"/>
              <a:gd name="connsiteX12" fmla="*/ 3940293 w 4133080"/>
              <a:gd name="connsiteY12" fmla="*/ 924636 h 2307657"/>
              <a:gd name="connsiteX13" fmla="*/ 3777946 w 4133080"/>
              <a:gd name="connsiteY13" fmla="*/ 374305 h 2307657"/>
              <a:gd name="connsiteX14" fmla="*/ 3192178 w 4133080"/>
              <a:gd name="connsiteY14" fmla="*/ 177749 h 2307657"/>
              <a:gd name="connsiteX15" fmla="*/ 2612948 w 4133080"/>
              <a:gd name="connsiteY15" fmla="*/ 33031 h 2307657"/>
              <a:gd name="connsiteX16" fmla="*/ 1554073 w 4133080"/>
              <a:gd name="connsiteY16" fmla="*/ 33032 h 2307657"/>
              <a:gd name="connsiteX0" fmla="*/ 1554073 w 4118605"/>
              <a:gd name="connsiteY0" fmla="*/ 33030 h 2307655"/>
              <a:gd name="connsiteX1" fmla="*/ 321409 w 4118605"/>
              <a:gd name="connsiteY1" fmla="*/ 231214 h 2307655"/>
              <a:gd name="connsiteX2" fmla="*/ 81651 w 4118605"/>
              <a:gd name="connsiteY2" fmla="*/ 679220 h 2307655"/>
              <a:gd name="connsiteX3" fmla="*/ 12203 w 4118605"/>
              <a:gd name="connsiteY3" fmla="*/ 1387484 h 2307655"/>
              <a:gd name="connsiteX4" fmla="*/ 154868 w 4118605"/>
              <a:gd name="connsiteY4" fmla="*/ 2017317 h 2307655"/>
              <a:gd name="connsiteX5" fmla="*/ 573142 w 4118605"/>
              <a:gd name="connsiteY5" fmla="*/ 2192947 h 2307655"/>
              <a:gd name="connsiteX6" fmla="*/ 1191203 w 4118605"/>
              <a:gd name="connsiteY6" fmla="*/ 2237675 h 2307655"/>
              <a:gd name="connsiteX7" fmla="*/ 2007877 w 4118605"/>
              <a:gd name="connsiteY7" fmla="*/ 2288612 h 2307655"/>
              <a:gd name="connsiteX8" fmla="*/ 2963447 w 4118605"/>
              <a:gd name="connsiteY8" fmla="*/ 2280683 h 2307655"/>
              <a:gd name="connsiteX9" fmla="*/ 3737992 w 4118605"/>
              <a:gd name="connsiteY9" fmla="*/ 2126777 h 2307655"/>
              <a:gd name="connsiteX10" fmla="*/ 3916004 w 4118605"/>
              <a:gd name="connsiteY10" fmla="*/ 1856280 h 2307655"/>
              <a:gd name="connsiteX11" fmla="*/ 4114557 w 4118605"/>
              <a:gd name="connsiteY11" fmla="*/ 1358722 h 2307655"/>
              <a:gd name="connsiteX12" fmla="*/ 3940293 w 4118605"/>
              <a:gd name="connsiteY12" fmla="*/ 924634 h 2307655"/>
              <a:gd name="connsiteX13" fmla="*/ 3777946 w 4118605"/>
              <a:gd name="connsiteY13" fmla="*/ 374303 h 2307655"/>
              <a:gd name="connsiteX14" fmla="*/ 3192178 w 4118605"/>
              <a:gd name="connsiteY14" fmla="*/ 177747 h 2307655"/>
              <a:gd name="connsiteX15" fmla="*/ 2612948 w 4118605"/>
              <a:gd name="connsiteY15" fmla="*/ 33029 h 2307655"/>
              <a:gd name="connsiteX16" fmla="*/ 1554073 w 4118605"/>
              <a:gd name="connsiteY16" fmla="*/ 33030 h 2307655"/>
              <a:gd name="connsiteX0" fmla="*/ 1554073 w 3990699"/>
              <a:gd name="connsiteY0" fmla="*/ 33032 h 2307657"/>
              <a:gd name="connsiteX1" fmla="*/ 321409 w 3990699"/>
              <a:gd name="connsiteY1" fmla="*/ 231216 h 2307657"/>
              <a:gd name="connsiteX2" fmla="*/ 81651 w 3990699"/>
              <a:gd name="connsiteY2" fmla="*/ 679222 h 2307657"/>
              <a:gd name="connsiteX3" fmla="*/ 12203 w 3990699"/>
              <a:gd name="connsiteY3" fmla="*/ 1387486 h 2307657"/>
              <a:gd name="connsiteX4" fmla="*/ 154868 w 3990699"/>
              <a:gd name="connsiteY4" fmla="*/ 2017319 h 2307657"/>
              <a:gd name="connsiteX5" fmla="*/ 573142 w 3990699"/>
              <a:gd name="connsiteY5" fmla="*/ 2192949 h 2307657"/>
              <a:gd name="connsiteX6" fmla="*/ 1191203 w 3990699"/>
              <a:gd name="connsiteY6" fmla="*/ 2237677 h 2307657"/>
              <a:gd name="connsiteX7" fmla="*/ 2007877 w 3990699"/>
              <a:gd name="connsiteY7" fmla="*/ 2288614 h 2307657"/>
              <a:gd name="connsiteX8" fmla="*/ 2963447 w 3990699"/>
              <a:gd name="connsiteY8" fmla="*/ 2280685 h 2307657"/>
              <a:gd name="connsiteX9" fmla="*/ 3737992 w 3990699"/>
              <a:gd name="connsiteY9" fmla="*/ 2126779 h 2307657"/>
              <a:gd name="connsiteX10" fmla="*/ 3916004 w 3990699"/>
              <a:gd name="connsiteY10" fmla="*/ 1856282 h 2307657"/>
              <a:gd name="connsiteX11" fmla="*/ 3986651 w 3990699"/>
              <a:gd name="connsiteY11" fmla="*/ 1370654 h 2307657"/>
              <a:gd name="connsiteX12" fmla="*/ 3940293 w 3990699"/>
              <a:gd name="connsiteY12" fmla="*/ 924636 h 2307657"/>
              <a:gd name="connsiteX13" fmla="*/ 3777946 w 3990699"/>
              <a:gd name="connsiteY13" fmla="*/ 374305 h 2307657"/>
              <a:gd name="connsiteX14" fmla="*/ 3192178 w 3990699"/>
              <a:gd name="connsiteY14" fmla="*/ 177749 h 2307657"/>
              <a:gd name="connsiteX15" fmla="*/ 2612948 w 3990699"/>
              <a:gd name="connsiteY15" fmla="*/ 33031 h 2307657"/>
              <a:gd name="connsiteX16" fmla="*/ 1554073 w 3990699"/>
              <a:gd name="connsiteY16" fmla="*/ 33032 h 2307657"/>
              <a:gd name="connsiteX0" fmla="*/ 1554073 w 3990699"/>
              <a:gd name="connsiteY0" fmla="*/ 48920 h 2323545"/>
              <a:gd name="connsiteX1" fmla="*/ 879908 w 3990699"/>
              <a:gd name="connsiteY1" fmla="*/ 33031 h 2323545"/>
              <a:gd name="connsiteX2" fmla="*/ 321409 w 3990699"/>
              <a:gd name="connsiteY2" fmla="*/ 247104 h 2323545"/>
              <a:gd name="connsiteX3" fmla="*/ 81651 w 3990699"/>
              <a:gd name="connsiteY3" fmla="*/ 695110 h 2323545"/>
              <a:gd name="connsiteX4" fmla="*/ 12203 w 3990699"/>
              <a:gd name="connsiteY4" fmla="*/ 1403374 h 2323545"/>
              <a:gd name="connsiteX5" fmla="*/ 154868 w 3990699"/>
              <a:gd name="connsiteY5" fmla="*/ 2033207 h 2323545"/>
              <a:gd name="connsiteX6" fmla="*/ 573142 w 3990699"/>
              <a:gd name="connsiteY6" fmla="*/ 2208837 h 2323545"/>
              <a:gd name="connsiteX7" fmla="*/ 1191203 w 3990699"/>
              <a:gd name="connsiteY7" fmla="*/ 2253565 h 2323545"/>
              <a:gd name="connsiteX8" fmla="*/ 2007877 w 3990699"/>
              <a:gd name="connsiteY8" fmla="*/ 2304502 h 2323545"/>
              <a:gd name="connsiteX9" fmla="*/ 2963447 w 3990699"/>
              <a:gd name="connsiteY9" fmla="*/ 2296573 h 2323545"/>
              <a:gd name="connsiteX10" fmla="*/ 3737992 w 3990699"/>
              <a:gd name="connsiteY10" fmla="*/ 2142667 h 2323545"/>
              <a:gd name="connsiteX11" fmla="*/ 3916004 w 3990699"/>
              <a:gd name="connsiteY11" fmla="*/ 1872170 h 2323545"/>
              <a:gd name="connsiteX12" fmla="*/ 3986651 w 3990699"/>
              <a:gd name="connsiteY12" fmla="*/ 1386542 h 2323545"/>
              <a:gd name="connsiteX13" fmla="*/ 3940293 w 3990699"/>
              <a:gd name="connsiteY13" fmla="*/ 940524 h 2323545"/>
              <a:gd name="connsiteX14" fmla="*/ 3777946 w 3990699"/>
              <a:gd name="connsiteY14" fmla="*/ 390193 h 2323545"/>
              <a:gd name="connsiteX15" fmla="*/ 3192178 w 3990699"/>
              <a:gd name="connsiteY15" fmla="*/ 193637 h 2323545"/>
              <a:gd name="connsiteX16" fmla="*/ 2612948 w 3990699"/>
              <a:gd name="connsiteY16" fmla="*/ 48919 h 2323545"/>
              <a:gd name="connsiteX17" fmla="*/ 1554073 w 3990699"/>
              <a:gd name="connsiteY17" fmla="*/ 48920 h 2323545"/>
              <a:gd name="connsiteX0" fmla="*/ 1554073 w 3990699"/>
              <a:gd name="connsiteY0" fmla="*/ 71839 h 2346464"/>
              <a:gd name="connsiteX1" fmla="*/ 879908 w 3990699"/>
              <a:gd name="connsiteY1" fmla="*/ 55950 h 2346464"/>
              <a:gd name="connsiteX2" fmla="*/ 321409 w 3990699"/>
              <a:gd name="connsiteY2" fmla="*/ 270023 h 2346464"/>
              <a:gd name="connsiteX3" fmla="*/ 81651 w 3990699"/>
              <a:gd name="connsiteY3" fmla="*/ 718029 h 2346464"/>
              <a:gd name="connsiteX4" fmla="*/ 12203 w 3990699"/>
              <a:gd name="connsiteY4" fmla="*/ 1426293 h 2346464"/>
              <a:gd name="connsiteX5" fmla="*/ 154868 w 3990699"/>
              <a:gd name="connsiteY5" fmla="*/ 2056126 h 2346464"/>
              <a:gd name="connsiteX6" fmla="*/ 573142 w 3990699"/>
              <a:gd name="connsiteY6" fmla="*/ 2231756 h 2346464"/>
              <a:gd name="connsiteX7" fmla="*/ 1191203 w 3990699"/>
              <a:gd name="connsiteY7" fmla="*/ 2276484 h 2346464"/>
              <a:gd name="connsiteX8" fmla="*/ 2007877 w 3990699"/>
              <a:gd name="connsiteY8" fmla="*/ 2327421 h 2346464"/>
              <a:gd name="connsiteX9" fmla="*/ 2963447 w 3990699"/>
              <a:gd name="connsiteY9" fmla="*/ 2319492 h 2346464"/>
              <a:gd name="connsiteX10" fmla="*/ 3737992 w 3990699"/>
              <a:gd name="connsiteY10" fmla="*/ 2165586 h 2346464"/>
              <a:gd name="connsiteX11" fmla="*/ 3916004 w 3990699"/>
              <a:gd name="connsiteY11" fmla="*/ 1895089 h 2346464"/>
              <a:gd name="connsiteX12" fmla="*/ 3986651 w 3990699"/>
              <a:gd name="connsiteY12" fmla="*/ 1409461 h 2346464"/>
              <a:gd name="connsiteX13" fmla="*/ 3940293 w 3990699"/>
              <a:gd name="connsiteY13" fmla="*/ 963443 h 2346464"/>
              <a:gd name="connsiteX14" fmla="*/ 3777946 w 3990699"/>
              <a:gd name="connsiteY14" fmla="*/ 413112 h 2346464"/>
              <a:gd name="connsiteX15" fmla="*/ 3192178 w 3990699"/>
              <a:gd name="connsiteY15" fmla="*/ 216556 h 2346464"/>
              <a:gd name="connsiteX16" fmla="*/ 2605264 w 3990699"/>
              <a:gd name="connsiteY16" fmla="*/ 24120 h 2346464"/>
              <a:gd name="connsiteX17" fmla="*/ 1554073 w 3990699"/>
              <a:gd name="connsiteY17" fmla="*/ 71839 h 2346464"/>
              <a:gd name="connsiteX0" fmla="*/ 1554073 w 3990699"/>
              <a:gd name="connsiteY0" fmla="*/ 71837 h 2364005"/>
              <a:gd name="connsiteX1" fmla="*/ 879908 w 3990699"/>
              <a:gd name="connsiteY1" fmla="*/ 55948 h 2364005"/>
              <a:gd name="connsiteX2" fmla="*/ 321409 w 3990699"/>
              <a:gd name="connsiteY2" fmla="*/ 270021 h 2364005"/>
              <a:gd name="connsiteX3" fmla="*/ 81651 w 3990699"/>
              <a:gd name="connsiteY3" fmla="*/ 718027 h 2364005"/>
              <a:gd name="connsiteX4" fmla="*/ 12203 w 3990699"/>
              <a:gd name="connsiteY4" fmla="*/ 1426291 h 2364005"/>
              <a:gd name="connsiteX5" fmla="*/ 154868 w 3990699"/>
              <a:gd name="connsiteY5" fmla="*/ 2056124 h 2364005"/>
              <a:gd name="connsiteX6" fmla="*/ 573142 w 3990699"/>
              <a:gd name="connsiteY6" fmla="*/ 2231754 h 2364005"/>
              <a:gd name="connsiteX7" fmla="*/ 1187360 w 3990699"/>
              <a:gd name="connsiteY7" fmla="*/ 2348060 h 2364005"/>
              <a:gd name="connsiteX8" fmla="*/ 2007877 w 3990699"/>
              <a:gd name="connsiteY8" fmla="*/ 2327419 h 2364005"/>
              <a:gd name="connsiteX9" fmla="*/ 2963447 w 3990699"/>
              <a:gd name="connsiteY9" fmla="*/ 2319490 h 2364005"/>
              <a:gd name="connsiteX10" fmla="*/ 3737992 w 3990699"/>
              <a:gd name="connsiteY10" fmla="*/ 2165584 h 2364005"/>
              <a:gd name="connsiteX11" fmla="*/ 3916004 w 3990699"/>
              <a:gd name="connsiteY11" fmla="*/ 1895087 h 2364005"/>
              <a:gd name="connsiteX12" fmla="*/ 3986651 w 3990699"/>
              <a:gd name="connsiteY12" fmla="*/ 1409459 h 2364005"/>
              <a:gd name="connsiteX13" fmla="*/ 3940293 w 3990699"/>
              <a:gd name="connsiteY13" fmla="*/ 963441 h 2364005"/>
              <a:gd name="connsiteX14" fmla="*/ 3777946 w 3990699"/>
              <a:gd name="connsiteY14" fmla="*/ 413110 h 2364005"/>
              <a:gd name="connsiteX15" fmla="*/ 3192178 w 3990699"/>
              <a:gd name="connsiteY15" fmla="*/ 216554 h 2364005"/>
              <a:gd name="connsiteX16" fmla="*/ 2605264 w 3990699"/>
              <a:gd name="connsiteY16" fmla="*/ 24118 h 2364005"/>
              <a:gd name="connsiteX17" fmla="*/ 1554073 w 3990699"/>
              <a:gd name="connsiteY17" fmla="*/ 71837 h 2364005"/>
              <a:gd name="connsiteX0" fmla="*/ 1555994 w 3992620"/>
              <a:gd name="connsiteY0" fmla="*/ 71839 h 2364005"/>
              <a:gd name="connsiteX1" fmla="*/ 881829 w 3992620"/>
              <a:gd name="connsiteY1" fmla="*/ 55950 h 2364005"/>
              <a:gd name="connsiteX2" fmla="*/ 323330 w 3992620"/>
              <a:gd name="connsiteY2" fmla="*/ 270023 h 2364005"/>
              <a:gd name="connsiteX3" fmla="*/ 72045 w 3992620"/>
              <a:gd name="connsiteY3" fmla="*/ 586802 h 2364005"/>
              <a:gd name="connsiteX4" fmla="*/ 14124 w 3992620"/>
              <a:gd name="connsiteY4" fmla="*/ 1426293 h 2364005"/>
              <a:gd name="connsiteX5" fmla="*/ 156789 w 3992620"/>
              <a:gd name="connsiteY5" fmla="*/ 2056126 h 2364005"/>
              <a:gd name="connsiteX6" fmla="*/ 575063 w 3992620"/>
              <a:gd name="connsiteY6" fmla="*/ 2231756 h 2364005"/>
              <a:gd name="connsiteX7" fmla="*/ 1189281 w 3992620"/>
              <a:gd name="connsiteY7" fmla="*/ 2348062 h 2364005"/>
              <a:gd name="connsiteX8" fmla="*/ 2009798 w 3992620"/>
              <a:gd name="connsiteY8" fmla="*/ 2327421 h 2364005"/>
              <a:gd name="connsiteX9" fmla="*/ 2965368 w 3992620"/>
              <a:gd name="connsiteY9" fmla="*/ 2319492 h 2364005"/>
              <a:gd name="connsiteX10" fmla="*/ 3739913 w 3992620"/>
              <a:gd name="connsiteY10" fmla="*/ 2165586 h 2364005"/>
              <a:gd name="connsiteX11" fmla="*/ 3917925 w 3992620"/>
              <a:gd name="connsiteY11" fmla="*/ 1895089 h 2364005"/>
              <a:gd name="connsiteX12" fmla="*/ 3988572 w 3992620"/>
              <a:gd name="connsiteY12" fmla="*/ 1409461 h 2364005"/>
              <a:gd name="connsiteX13" fmla="*/ 3942214 w 3992620"/>
              <a:gd name="connsiteY13" fmla="*/ 963443 h 2364005"/>
              <a:gd name="connsiteX14" fmla="*/ 3779867 w 3992620"/>
              <a:gd name="connsiteY14" fmla="*/ 413112 h 2364005"/>
              <a:gd name="connsiteX15" fmla="*/ 3194099 w 3992620"/>
              <a:gd name="connsiteY15" fmla="*/ 216556 h 2364005"/>
              <a:gd name="connsiteX16" fmla="*/ 2607185 w 3992620"/>
              <a:gd name="connsiteY16" fmla="*/ 24120 h 2364005"/>
              <a:gd name="connsiteX17" fmla="*/ 1555994 w 3992620"/>
              <a:gd name="connsiteY17" fmla="*/ 71839 h 2364005"/>
              <a:gd name="connsiteX0" fmla="*/ 1525877 w 3962503"/>
              <a:gd name="connsiteY0" fmla="*/ 71837 h 2364005"/>
              <a:gd name="connsiteX1" fmla="*/ 851712 w 3962503"/>
              <a:gd name="connsiteY1" fmla="*/ 55948 h 2364005"/>
              <a:gd name="connsiteX2" fmla="*/ 293213 w 3962503"/>
              <a:gd name="connsiteY2" fmla="*/ 270021 h 2364005"/>
              <a:gd name="connsiteX3" fmla="*/ 41928 w 3962503"/>
              <a:gd name="connsiteY3" fmla="*/ 586800 h 2364005"/>
              <a:gd name="connsiteX4" fmla="*/ 41643 w 3962503"/>
              <a:gd name="connsiteY4" fmla="*/ 1617167 h 2364005"/>
              <a:gd name="connsiteX5" fmla="*/ 126672 w 3962503"/>
              <a:gd name="connsiteY5" fmla="*/ 2056124 h 2364005"/>
              <a:gd name="connsiteX6" fmla="*/ 544946 w 3962503"/>
              <a:gd name="connsiteY6" fmla="*/ 2231754 h 2364005"/>
              <a:gd name="connsiteX7" fmla="*/ 1159164 w 3962503"/>
              <a:gd name="connsiteY7" fmla="*/ 2348060 h 2364005"/>
              <a:gd name="connsiteX8" fmla="*/ 1979681 w 3962503"/>
              <a:gd name="connsiteY8" fmla="*/ 2327419 h 2364005"/>
              <a:gd name="connsiteX9" fmla="*/ 2935251 w 3962503"/>
              <a:gd name="connsiteY9" fmla="*/ 2319490 h 2364005"/>
              <a:gd name="connsiteX10" fmla="*/ 3709796 w 3962503"/>
              <a:gd name="connsiteY10" fmla="*/ 2165584 h 2364005"/>
              <a:gd name="connsiteX11" fmla="*/ 3887808 w 3962503"/>
              <a:gd name="connsiteY11" fmla="*/ 1895087 h 2364005"/>
              <a:gd name="connsiteX12" fmla="*/ 3958455 w 3962503"/>
              <a:gd name="connsiteY12" fmla="*/ 1409459 h 2364005"/>
              <a:gd name="connsiteX13" fmla="*/ 3912097 w 3962503"/>
              <a:gd name="connsiteY13" fmla="*/ 963441 h 2364005"/>
              <a:gd name="connsiteX14" fmla="*/ 3749750 w 3962503"/>
              <a:gd name="connsiteY14" fmla="*/ 413110 h 2364005"/>
              <a:gd name="connsiteX15" fmla="*/ 3163982 w 3962503"/>
              <a:gd name="connsiteY15" fmla="*/ 216554 h 2364005"/>
              <a:gd name="connsiteX16" fmla="*/ 2577068 w 3962503"/>
              <a:gd name="connsiteY16" fmla="*/ 24118 h 2364005"/>
              <a:gd name="connsiteX17" fmla="*/ 1525877 w 3962503"/>
              <a:gd name="connsiteY17" fmla="*/ 71837 h 2364005"/>
              <a:gd name="connsiteX0" fmla="*/ 1525877 w 3962503"/>
              <a:gd name="connsiteY0" fmla="*/ 71839 h 2364005"/>
              <a:gd name="connsiteX1" fmla="*/ 851712 w 3962503"/>
              <a:gd name="connsiteY1" fmla="*/ 55950 h 2364005"/>
              <a:gd name="connsiteX2" fmla="*/ 293213 w 3962503"/>
              <a:gd name="connsiteY2" fmla="*/ 270023 h 2364005"/>
              <a:gd name="connsiteX3" fmla="*/ 41928 w 3962503"/>
              <a:gd name="connsiteY3" fmla="*/ 586802 h 2364005"/>
              <a:gd name="connsiteX4" fmla="*/ 41643 w 3962503"/>
              <a:gd name="connsiteY4" fmla="*/ 1617169 h 2364005"/>
              <a:gd name="connsiteX5" fmla="*/ 157411 w 3962503"/>
              <a:gd name="connsiteY5" fmla="*/ 2223143 h 2364005"/>
              <a:gd name="connsiteX6" fmla="*/ 544946 w 3962503"/>
              <a:gd name="connsiteY6" fmla="*/ 2231756 h 2364005"/>
              <a:gd name="connsiteX7" fmla="*/ 1159164 w 3962503"/>
              <a:gd name="connsiteY7" fmla="*/ 2348062 h 2364005"/>
              <a:gd name="connsiteX8" fmla="*/ 1979681 w 3962503"/>
              <a:gd name="connsiteY8" fmla="*/ 2327421 h 2364005"/>
              <a:gd name="connsiteX9" fmla="*/ 2935251 w 3962503"/>
              <a:gd name="connsiteY9" fmla="*/ 2319492 h 2364005"/>
              <a:gd name="connsiteX10" fmla="*/ 3709796 w 3962503"/>
              <a:gd name="connsiteY10" fmla="*/ 2165586 h 2364005"/>
              <a:gd name="connsiteX11" fmla="*/ 3887808 w 3962503"/>
              <a:gd name="connsiteY11" fmla="*/ 1895089 h 2364005"/>
              <a:gd name="connsiteX12" fmla="*/ 3958455 w 3962503"/>
              <a:gd name="connsiteY12" fmla="*/ 1409461 h 2364005"/>
              <a:gd name="connsiteX13" fmla="*/ 3912097 w 3962503"/>
              <a:gd name="connsiteY13" fmla="*/ 963443 h 2364005"/>
              <a:gd name="connsiteX14" fmla="*/ 3749750 w 3962503"/>
              <a:gd name="connsiteY14" fmla="*/ 413112 h 2364005"/>
              <a:gd name="connsiteX15" fmla="*/ 3163982 w 3962503"/>
              <a:gd name="connsiteY15" fmla="*/ 216556 h 2364005"/>
              <a:gd name="connsiteX16" fmla="*/ 2577068 w 3962503"/>
              <a:gd name="connsiteY16" fmla="*/ 24120 h 2364005"/>
              <a:gd name="connsiteX17" fmla="*/ 1525877 w 3962503"/>
              <a:gd name="connsiteY17" fmla="*/ 71839 h 2364005"/>
              <a:gd name="connsiteX0" fmla="*/ 1494515 w 3931141"/>
              <a:gd name="connsiteY0" fmla="*/ 71837 h 2364005"/>
              <a:gd name="connsiteX1" fmla="*/ 820350 w 3931141"/>
              <a:gd name="connsiteY1" fmla="*/ 55948 h 2364005"/>
              <a:gd name="connsiteX2" fmla="*/ 261851 w 3931141"/>
              <a:gd name="connsiteY2" fmla="*/ 270021 h 2364005"/>
              <a:gd name="connsiteX3" fmla="*/ 64360 w 3931141"/>
              <a:gd name="connsiteY3" fmla="*/ 479432 h 2364005"/>
              <a:gd name="connsiteX4" fmla="*/ 10281 w 3931141"/>
              <a:gd name="connsiteY4" fmla="*/ 1617167 h 2364005"/>
              <a:gd name="connsiteX5" fmla="*/ 126049 w 3931141"/>
              <a:gd name="connsiteY5" fmla="*/ 2223141 h 2364005"/>
              <a:gd name="connsiteX6" fmla="*/ 513584 w 3931141"/>
              <a:gd name="connsiteY6" fmla="*/ 2231754 h 2364005"/>
              <a:gd name="connsiteX7" fmla="*/ 1127802 w 3931141"/>
              <a:gd name="connsiteY7" fmla="*/ 2348060 h 2364005"/>
              <a:gd name="connsiteX8" fmla="*/ 1948319 w 3931141"/>
              <a:gd name="connsiteY8" fmla="*/ 2327419 h 2364005"/>
              <a:gd name="connsiteX9" fmla="*/ 2903889 w 3931141"/>
              <a:gd name="connsiteY9" fmla="*/ 2319490 h 2364005"/>
              <a:gd name="connsiteX10" fmla="*/ 3678434 w 3931141"/>
              <a:gd name="connsiteY10" fmla="*/ 2165584 h 2364005"/>
              <a:gd name="connsiteX11" fmla="*/ 3856446 w 3931141"/>
              <a:gd name="connsiteY11" fmla="*/ 1895087 h 2364005"/>
              <a:gd name="connsiteX12" fmla="*/ 3927093 w 3931141"/>
              <a:gd name="connsiteY12" fmla="*/ 1409459 h 2364005"/>
              <a:gd name="connsiteX13" fmla="*/ 3880735 w 3931141"/>
              <a:gd name="connsiteY13" fmla="*/ 963441 h 2364005"/>
              <a:gd name="connsiteX14" fmla="*/ 3718388 w 3931141"/>
              <a:gd name="connsiteY14" fmla="*/ 413110 h 2364005"/>
              <a:gd name="connsiteX15" fmla="*/ 3132620 w 3931141"/>
              <a:gd name="connsiteY15" fmla="*/ 216554 h 2364005"/>
              <a:gd name="connsiteX16" fmla="*/ 2545706 w 3931141"/>
              <a:gd name="connsiteY16" fmla="*/ 24118 h 2364005"/>
              <a:gd name="connsiteX17" fmla="*/ 1494515 w 3931141"/>
              <a:gd name="connsiteY17" fmla="*/ 71837 h 2364005"/>
              <a:gd name="connsiteX0" fmla="*/ 1565167 w 4001793"/>
              <a:gd name="connsiteY0" fmla="*/ 83822 h 2375988"/>
              <a:gd name="connsiteX1" fmla="*/ 891002 w 4001793"/>
              <a:gd name="connsiteY1" fmla="*/ 67933 h 2375988"/>
              <a:gd name="connsiteX2" fmla="*/ 135012 w 4001793"/>
              <a:gd name="connsiteY2" fmla="*/ 491417 h 2375988"/>
              <a:gd name="connsiteX3" fmla="*/ 80933 w 4001793"/>
              <a:gd name="connsiteY3" fmla="*/ 1629152 h 2375988"/>
              <a:gd name="connsiteX4" fmla="*/ 196701 w 4001793"/>
              <a:gd name="connsiteY4" fmla="*/ 2235126 h 2375988"/>
              <a:gd name="connsiteX5" fmla="*/ 584236 w 4001793"/>
              <a:gd name="connsiteY5" fmla="*/ 2243739 h 2375988"/>
              <a:gd name="connsiteX6" fmla="*/ 1198454 w 4001793"/>
              <a:gd name="connsiteY6" fmla="*/ 2360045 h 2375988"/>
              <a:gd name="connsiteX7" fmla="*/ 2018971 w 4001793"/>
              <a:gd name="connsiteY7" fmla="*/ 2339404 h 2375988"/>
              <a:gd name="connsiteX8" fmla="*/ 2974541 w 4001793"/>
              <a:gd name="connsiteY8" fmla="*/ 2331475 h 2375988"/>
              <a:gd name="connsiteX9" fmla="*/ 3749086 w 4001793"/>
              <a:gd name="connsiteY9" fmla="*/ 2177569 h 2375988"/>
              <a:gd name="connsiteX10" fmla="*/ 3927098 w 4001793"/>
              <a:gd name="connsiteY10" fmla="*/ 1907072 h 2375988"/>
              <a:gd name="connsiteX11" fmla="*/ 3997745 w 4001793"/>
              <a:gd name="connsiteY11" fmla="*/ 1421444 h 2375988"/>
              <a:gd name="connsiteX12" fmla="*/ 3951387 w 4001793"/>
              <a:gd name="connsiteY12" fmla="*/ 975426 h 2375988"/>
              <a:gd name="connsiteX13" fmla="*/ 3789040 w 4001793"/>
              <a:gd name="connsiteY13" fmla="*/ 425095 h 2375988"/>
              <a:gd name="connsiteX14" fmla="*/ 3203272 w 4001793"/>
              <a:gd name="connsiteY14" fmla="*/ 228539 h 2375988"/>
              <a:gd name="connsiteX15" fmla="*/ 2616358 w 4001793"/>
              <a:gd name="connsiteY15" fmla="*/ 36103 h 2375988"/>
              <a:gd name="connsiteX16" fmla="*/ 1565167 w 4001793"/>
              <a:gd name="connsiteY16" fmla="*/ 83822 h 2375988"/>
              <a:gd name="connsiteX0" fmla="*/ 1530585 w 3967211"/>
              <a:gd name="connsiteY0" fmla="*/ 71837 h 2364005"/>
              <a:gd name="connsiteX1" fmla="*/ 856420 w 3967211"/>
              <a:gd name="connsiteY1" fmla="*/ 55948 h 2364005"/>
              <a:gd name="connsiteX2" fmla="*/ 135012 w 3967211"/>
              <a:gd name="connsiteY2" fmla="*/ 395924 h 2364005"/>
              <a:gd name="connsiteX3" fmla="*/ 46351 w 3967211"/>
              <a:gd name="connsiteY3" fmla="*/ 1617167 h 2364005"/>
              <a:gd name="connsiteX4" fmla="*/ 162119 w 3967211"/>
              <a:gd name="connsiteY4" fmla="*/ 2223141 h 2364005"/>
              <a:gd name="connsiteX5" fmla="*/ 549654 w 3967211"/>
              <a:gd name="connsiteY5" fmla="*/ 2231754 h 2364005"/>
              <a:gd name="connsiteX6" fmla="*/ 1163872 w 3967211"/>
              <a:gd name="connsiteY6" fmla="*/ 2348060 h 2364005"/>
              <a:gd name="connsiteX7" fmla="*/ 1984389 w 3967211"/>
              <a:gd name="connsiteY7" fmla="*/ 2327419 h 2364005"/>
              <a:gd name="connsiteX8" fmla="*/ 2939959 w 3967211"/>
              <a:gd name="connsiteY8" fmla="*/ 2319490 h 2364005"/>
              <a:gd name="connsiteX9" fmla="*/ 3714504 w 3967211"/>
              <a:gd name="connsiteY9" fmla="*/ 2165584 h 2364005"/>
              <a:gd name="connsiteX10" fmla="*/ 3892516 w 3967211"/>
              <a:gd name="connsiteY10" fmla="*/ 1895087 h 2364005"/>
              <a:gd name="connsiteX11" fmla="*/ 3963163 w 3967211"/>
              <a:gd name="connsiteY11" fmla="*/ 1409459 h 2364005"/>
              <a:gd name="connsiteX12" fmla="*/ 3916805 w 3967211"/>
              <a:gd name="connsiteY12" fmla="*/ 963441 h 2364005"/>
              <a:gd name="connsiteX13" fmla="*/ 3754458 w 3967211"/>
              <a:gd name="connsiteY13" fmla="*/ 413110 h 2364005"/>
              <a:gd name="connsiteX14" fmla="*/ 3168690 w 3967211"/>
              <a:gd name="connsiteY14" fmla="*/ 216554 h 2364005"/>
              <a:gd name="connsiteX15" fmla="*/ 2581776 w 3967211"/>
              <a:gd name="connsiteY15" fmla="*/ 24118 h 2364005"/>
              <a:gd name="connsiteX16" fmla="*/ 1530585 w 3967211"/>
              <a:gd name="connsiteY16" fmla="*/ 71837 h 2364005"/>
              <a:gd name="connsiteX0" fmla="*/ 1553341 w 3989967"/>
              <a:gd name="connsiteY0" fmla="*/ 71839 h 2364005"/>
              <a:gd name="connsiteX1" fmla="*/ 879176 w 3989967"/>
              <a:gd name="connsiteY1" fmla="*/ 55950 h 2364005"/>
              <a:gd name="connsiteX2" fmla="*/ 157768 w 3989967"/>
              <a:gd name="connsiteY2" fmla="*/ 395926 h 2364005"/>
              <a:gd name="connsiteX3" fmla="*/ 69107 w 3989967"/>
              <a:gd name="connsiteY3" fmla="*/ 1617169 h 2364005"/>
              <a:gd name="connsiteX4" fmla="*/ 572410 w 3989967"/>
              <a:gd name="connsiteY4" fmla="*/ 2231756 h 2364005"/>
              <a:gd name="connsiteX5" fmla="*/ 1186628 w 3989967"/>
              <a:gd name="connsiteY5" fmla="*/ 2348062 h 2364005"/>
              <a:gd name="connsiteX6" fmla="*/ 2007145 w 3989967"/>
              <a:gd name="connsiteY6" fmla="*/ 2327421 h 2364005"/>
              <a:gd name="connsiteX7" fmla="*/ 2962715 w 3989967"/>
              <a:gd name="connsiteY7" fmla="*/ 2319492 h 2364005"/>
              <a:gd name="connsiteX8" fmla="*/ 3737260 w 3989967"/>
              <a:gd name="connsiteY8" fmla="*/ 2165586 h 2364005"/>
              <a:gd name="connsiteX9" fmla="*/ 3915272 w 3989967"/>
              <a:gd name="connsiteY9" fmla="*/ 1895089 h 2364005"/>
              <a:gd name="connsiteX10" fmla="*/ 3985919 w 3989967"/>
              <a:gd name="connsiteY10" fmla="*/ 1409461 h 2364005"/>
              <a:gd name="connsiteX11" fmla="*/ 3939561 w 3989967"/>
              <a:gd name="connsiteY11" fmla="*/ 963443 h 2364005"/>
              <a:gd name="connsiteX12" fmla="*/ 3777214 w 3989967"/>
              <a:gd name="connsiteY12" fmla="*/ 413112 h 2364005"/>
              <a:gd name="connsiteX13" fmla="*/ 3191446 w 3989967"/>
              <a:gd name="connsiteY13" fmla="*/ 216556 h 2364005"/>
              <a:gd name="connsiteX14" fmla="*/ 2604532 w 3989967"/>
              <a:gd name="connsiteY14" fmla="*/ 24120 h 2364005"/>
              <a:gd name="connsiteX15" fmla="*/ 1553341 w 3989967"/>
              <a:gd name="connsiteY15" fmla="*/ 71839 h 2364005"/>
              <a:gd name="connsiteX0" fmla="*/ 1523540 w 3960166"/>
              <a:gd name="connsiteY0" fmla="*/ 71837 h 2364005"/>
              <a:gd name="connsiteX1" fmla="*/ 849375 w 3960166"/>
              <a:gd name="connsiteY1" fmla="*/ 55948 h 2364005"/>
              <a:gd name="connsiteX2" fmla="*/ 127967 w 3960166"/>
              <a:gd name="connsiteY2" fmla="*/ 395924 h 2364005"/>
              <a:gd name="connsiteX3" fmla="*/ 81572 w 3960166"/>
              <a:gd name="connsiteY3" fmla="*/ 1986990 h 2364005"/>
              <a:gd name="connsiteX4" fmla="*/ 542609 w 3960166"/>
              <a:gd name="connsiteY4" fmla="*/ 2231754 h 2364005"/>
              <a:gd name="connsiteX5" fmla="*/ 1156827 w 3960166"/>
              <a:gd name="connsiteY5" fmla="*/ 2348060 h 2364005"/>
              <a:gd name="connsiteX6" fmla="*/ 1977344 w 3960166"/>
              <a:gd name="connsiteY6" fmla="*/ 2327419 h 2364005"/>
              <a:gd name="connsiteX7" fmla="*/ 2932914 w 3960166"/>
              <a:gd name="connsiteY7" fmla="*/ 2319490 h 2364005"/>
              <a:gd name="connsiteX8" fmla="*/ 3707459 w 3960166"/>
              <a:gd name="connsiteY8" fmla="*/ 2165584 h 2364005"/>
              <a:gd name="connsiteX9" fmla="*/ 3885471 w 3960166"/>
              <a:gd name="connsiteY9" fmla="*/ 1895087 h 2364005"/>
              <a:gd name="connsiteX10" fmla="*/ 3956118 w 3960166"/>
              <a:gd name="connsiteY10" fmla="*/ 1409459 h 2364005"/>
              <a:gd name="connsiteX11" fmla="*/ 3909760 w 3960166"/>
              <a:gd name="connsiteY11" fmla="*/ 963441 h 2364005"/>
              <a:gd name="connsiteX12" fmla="*/ 3747413 w 3960166"/>
              <a:gd name="connsiteY12" fmla="*/ 413110 h 2364005"/>
              <a:gd name="connsiteX13" fmla="*/ 3161645 w 3960166"/>
              <a:gd name="connsiteY13" fmla="*/ 216554 h 2364005"/>
              <a:gd name="connsiteX14" fmla="*/ 2574731 w 3960166"/>
              <a:gd name="connsiteY14" fmla="*/ 24118 h 2364005"/>
              <a:gd name="connsiteX15" fmla="*/ 1523540 w 3960166"/>
              <a:gd name="connsiteY15" fmla="*/ 71837 h 2364005"/>
              <a:gd name="connsiteX0" fmla="*/ 1508170 w 3944796"/>
              <a:gd name="connsiteY0" fmla="*/ 71839 h 2448050"/>
              <a:gd name="connsiteX1" fmla="*/ 834005 w 3944796"/>
              <a:gd name="connsiteY1" fmla="*/ 55950 h 2448050"/>
              <a:gd name="connsiteX2" fmla="*/ 112597 w 3944796"/>
              <a:gd name="connsiteY2" fmla="*/ 395926 h 2448050"/>
              <a:gd name="connsiteX3" fmla="*/ 158420 w 3944796"/>
              <a:gd name="connsiteY3" fmla="*/ 2142079 h 2448050"/>
              <a:gd name="connsiteX4" fmla="*/ 527239 w 3944796"/>
              <a:gd name="connsiteY4" fmla="*/ 2231756 h 2448050"/>
              <a:gd name="connsiteX5" fmla="*/ 1141457 w 3944796"/>
              <a:gd name="connsiteY5" fmla="*/ 2348062 h 2448050"/>
              <a:gd name="connsiteX6" fmla="*/ 1961974 w 3944796"/>
              <a:gd name="connsiteY6" fmla="*/ 2327421 h 2448050"/>
              <a:gd name="connsiteX7" fmla="*/ 2917544 w 3944796"/>
              <a:gd name="connsiteY7" fmla="*/ 2319492 h 2448050"/>
              <a:gd name="connsiteX8" fmla="*/ 3692089 w 3944796"/>
              <a:gd name="connsiteY8" fmla="*/ 2165586 h 2448050"/>
              <a:gd name="connsiteX9" fmla="*/ 3870101 w 3944796"/>
              <a:gd name="connsiteY9" fmla="*/ 1895089 h 2448050"/>
              <a:gd name="connsiteX10" fmla="*/ 3940748 w 3944796"/>
              <a:gd name="connsiteY10" fmla="*/ 1409461 h 2448050"/>
              <a:gd name="connsiteX11" fmla="*/ 3894390 w 3944796"/>
              <a:gd name="connsiteY11" fmla="*/ 963443 h 2448050"/>
              <a:gd name="connsiteX12" fmla="*/ 3732043 w 3944796"/>
              <a:gd name="connsiteY12" fmla="*/ 413112 h 2448050"/>
              <a:gd name="connsiteX13" fmla="*/ 3146275 w 3944796"/>
              <a:gd name="connsiteY13" fmla="*/ 216556 h 2448050"/>
              <a:gd name="connsiteX14" fmla="*/ 2559361 w 3944796"/>
              <a:gd name="connsiteY14" fmla="*/ 24120 h 2448050"/>
              <a:gd name="connsiteX15" fmla="*/ 1508170 w 3944796"/>
              <a:gd name="connsiteY15" fmla="*/ 71839 h 2448050"/>
              <a:gd name="connsiteX0" fmla="*/ 1399645 w 3836271"/>
              <a:gd name="connsiteY0" fmla="*/ 83251 h 2469403"/>
              <a:gd name="connsiteX1" fmla="*/ 725480 w 3836271"/>
              <a:gd name="connsiteY1" fmla="*/ 67362 h 2469403"/>
              <a:gd name="connsiteX2" fmla="*/ 119344 w 3836271"/>
              <a:gd name="connsiteY2" fmla="*/ 347689 h 2469403"/>
              <a:gd name="connsiteX3" fmla="*/ 49895 w 3836271"/>
              <a:gd name="connsiteY3" fmla="*/ 2153491 h 2469403"/>
              <a:gd name="connsiteX4" fmla="*/ 418714 w 3836271"/>
              <a:gd name="connsiteY4" fmla="*/ 2243168 h 2469403"/>
              <a:gd name="connsiteX5" fmla="*/ 1032932 w 3836271"/>
              <a:gd name="connsiteY5" fmla="*/ 2359474 h 2469403"/>
              <a:gd name="connsiteX6" fmla="*/ 1853449 w 3836271"/>
              <a:gd name="connsiteY6" fmla="*/ 2338833 h 2469403"/>
              <a:gd name="connsiteX7" fmla="*/ 2809019 w 3836271"/>
              <a:gd name="connsiteY7" fmla="*/ 2330904 h 2469403"/>
              <a:gd name="connsiteX8" fmla="*/ 3583564 w 3836271"/>
              <a:gd name="connsiteY8" fmla="*/ 2176998 h 2469403"/>
              <a:gd name="connsiteX9" fmla="*/ 3761576 w 3836271"/>
              <a:gd name="connsiteY9" fmla="*/ 1906501 h 2469403"/>
              <a:gd name="connsiteX10" fmla="*/ 3832223 w 3836271"/>
              <a:gd name="connsiteY10" fmla="*/ 1420873 h 2469403"/>
              <a:gd name="connsiteX11" fmla="*/ 3785865 w 3836271"/>
              <a:gd name="connsiteY11" fmla="*/ 974855 h 2469403"/>
              <a:gd name="connsiteX12" fmla="*/ 3623518 w 3836271"/>
              <a:gd name="connsiteY12" fmla="*/ 424524 h 2469403"/>
              <a:gd name="connsiteX13" fmla="*/ 3037750 w 3836271"/>
              <a:gd name="connsiteY13" fmla="*/ 227968 h 2469403"/>
              <a:gd name="connsiteX14" fmla="*/ 2450836 w 3836271"/>
              <a:gd name="connsiteY14" fmla="*/ 35532 h 2469403"/>
              <a:gd name="connsiteX15" fmla="*/ 1399645 w 3836271"/>
              <a:gd name="connsiteY15" fmla="*/ 83251 h 2469403"/>
              <a:gd name="connsiteX0" fmla="*/ 1441911 w 3878537"/>
              <a:gd name="connsiteY0" fmla="*/ 71838 h 2364005"/>
              <a:gd name="connsiteX1" fmla="*/ 767746 w 3878537"/>
              <a:gd name="connsiteY1" fmla="*/ 55949 h 2364005"/>
              <a:gd name="connsiteX2" fmla="*/ 161610 w 3878537"/>
              <a:gd name="connsiteY2" fmla="*/ 336276 h 2364005"/>
              <a:gd name="connsiteX3" fmla="*/ 49895 w 3878537"/>
              <a:gd name="connsiteY3" fmla="*/ 1975062 h 2364005"/>
              <a:gd name="connsiteX4" fmla="*/ 460980 w 3878537"/>
              <a:gd name="connsiteY4" fmla="*/ 2231755 h 2364005"/>
              <a:gd name="connsiteX5" fmla="*/ 1075198 w 3878537"/>
              <a:gd name="connsiteY5" fmla="*/ 2348061 h 2364005"/>
              <a:gd name="connsiteX6" fmla="*/ 1895715 w 3878537"/>
              <a:gd name="connsiteY6" fmla="*/ 2327420 h 2364005"/>
              <a:gd name="connsiteX7" fmla="*/ 2851285 w 3878537"/>
              <a:gd name="connsiteY7" fmla="*/ 2319491 h 2364005"/>
              <a:gd name="connsiteX8" fmla="*/ 3625830 w 3878537"/>
              <a:gd name="connsiteY8" fmla="*/ 2165585 h 2364005"/>
              <a:gd name="connsiteX9" fmla="*/ 3803842 w 3878537"/>
              <a:gd name="connsiteY9" fmla="*/ 1895088 h 2364005"/>
              <a:gd name="connsiteX10" fmla="*/ 3874489 w 3878537"/>
              <a:gd name="connsiteY10" fmla="*/ 1409460 h 2364005"/>
              <a:gd name="connsiteX11" fmla="*/ 3828131 w 3878537"/>
              <a:gd name="connsiteY11" fmla="*/ 963442 h 2364005"/>
              <a:gd name="connsiteX12" fmla="*/ 3665784 w 3878537"/>
              <a:gd name="connsiteY12" fmla="*/ 413111 h 2364005"/>
              <a:gd name="connsiteX13" fmla="*/ 3080016 w 3878537"/>
              <a:gd name="connsiteY13" fmla="*/ 216555 h 2364005"/>
              <a:gd name="connsiteX14" fmla="*/ 2493102 w 3878537"/>
              <a:gd name="connsiteY14" fmla="*/ 24119 h 2364005"/>
              <a:gd name="connsiteX15" fmla="*/ 1441911 w 3878537"/>
              <a:gd name="connsiteY15" fmla="*/ 71838 h 2364005"/>
              <a:gd name="connsiteX0" fmla="*/ 1421418 w 3858044"/>
              <a:gd name="connsiteY0" fmla="*/ 71838 h 2401289"/>
              <a:gd name="connsiteX1" fmla="*/ 747253 w 3858044"/>
              <a:gd name="connsiteY1" fmla="*/ 55949 h 2401289"/>
              <a:gd name="connsiteX2" fmla="*/ 141117 w 3858044"/>
              <a:gd name="connsiteY2" fmla="*/ 336276 h 2401289"/>
              <a:gd name="connsiteX3" fmla="*/ 29402 w 3858044"/>
              <a:gd name="connsiteY3" fmla="*/ 1975062 h 2401289"/>
              <a:gd name="connsiteX4" fmla="*/ 317530 w 3858044"/>
              <a:gd name="connsiteY4" fmla="*/ 2339123 h 2401289"/>
              <a:gd name="connsiteX5" fmla="*/ 1054705 w 3858044"/>
              <a:gd name="connsiteY5" fmla="*/ 2348061 h 2401289"/>
              <a:gd name="connsiteX6" fmla="*/ 1875222 w 3858044"/>
              <a:gd name="connsiteY6" fmla="*/ 2327420 h 2401289"/>
              <a:gd name="connsiteX7" fmla="*/ 2830792 w 3858044"/>
              <a:gd name="connsiteY7" fmla="*/ 2319491 h 2401289"/>
              <a:gd name="connsiteX8" fmla="*/ 3605337 w 3858044"/>
              <a:gd name="connsiteY8" fmla="*/ 2165585 h 2401289"/>
              <a:gd name="connsiteX9" fmla="*/ 3783349 w 3858044"/>
              <a:gd name="connsiteY9" fmla="*/ 1895088 h 2401289"/>
              <a:gd name="connsiteX10" fmla="*/ 3853996 w 3858044"/>
              <a:gd name="connsiteY10" fmla="*/ 1409460 h 2401289"/>
              <a:gd name="connsiteX11" fmla="*/ 3807638 w 3858044"/>
              <a:gd name="connsiteY11" fmla="*/ 963442 h 2401289"/>
              <a:gd name="connsiteX12" fmla="*/ 3645291 w 3858044"/>
              <a:gd name="connsiteY12" fmla="*/ 413111 h 2401289"/>
              <a:gd name="connsiteX13" fmla="*/ 3059523 w 3858044"/>
              <a:gd name="connsiteY13" fmla="*/ 216555 h 2401289"/>
              <a:gd name="connsiteX14" fmla="*/ 2472609 w 3858044"/>
              <a:gd name="connsiteY14" fmla="*/ 24119 h 2401289"/>
              <a:gd name="connsiteX15" fmla="*/ 1421418 w 3858044"/>
              <a:gd name="connsiteY15" fmla="*/ 71838 h 2401289"/>
              <a:gd name="connsiteX0" fmla="*/ 1429103 w 3865729"/>
              <a:gd name="connsiteY0" fmla="*/ 71838 h 2458950"/>
              <a:gd name="connsiteX1" fmla="*/ 754938 w 3865729"/>
              <a:gd name="connsiteY1" fmla="*/ 55949 h 2458950"/>
              <a:gd name="connsiteX2" fmla="*/ 148802 w 3865729"/>
              <a:gd name="connsiteY2" fmla="*/ 336276 h 2458950"/>
              <a:gd name="connsiteX3" fmla="*/ 29402 w 3865729"/>
              <a:gd name="connsiteY3" fmla="*/ 1629100 h 2458950"/>
              <a:gd name="connsiteX4" fmla="*/ 325215 w 3865729"/>
              <a:gd name="connsiteY4" fmla="*/ 2339123 h 2458950"/>
              <a:gd name="connsiteX5" fmla="*/ 1062390 w 3865729"/>
              <a:gd name="connsiteY5" fmla="*/ 2348061 h 2458950"/>
              <a:gd name="connsiteX6" fmla="*/ 1882907 w 3865729"/>
              <a:gd name="connsiteY6" fmla="*/ 2327420 h 2458950"/>
              <a:gd name="connsiteX7" fmla="*/ 2838477 w 3865729"/>
              <a:gd name="connsiteY7" fmla="*/ 2319491 h 2458950"/>
              <a:gd name="connsiteX8" fmla="*/ 3613022 w 3865729"/>
              <a:gd name="connsiteY8" fmla="*/ 2165585 h 2458950"/>
              <a:gd name="connsiteX9" fmla="*/ 3791034 w 3865729"/>
              <a:gd name="connsiteY9" fmla="*/ 1895088 h 2458950"/>
              <a:gd name="connsiteX10" fmla="*/ 3861681 w 3865729"/>
              <a:gd name="connsiteY10" fmla="*/ 1409460 h 2458950"/>
              <a:gd name="connsiteX11" fmla="*/ 3815323 w 3865729"/>
              <a:gd name="connsiteY11" fmla="*/ 963442 h 2458950"/>
              <a:gd name="connsiteX12" fmla="*/ 3652976 w 3865729"/>
              <a:gd name="connsiteY12" fmla="*/ 413111 h 2458950"/>
              <a:gd name="connsiteX13" fmla="*/ 3067208 w 3865729"/>
              <a:gd name="connsiteY13" fmla="*/ 216555 h 2458950"/>
              <a:gd name="connsiteX14" fmla="*/ 2480294 w 3865729"/>
              <a:gd name="connsiteY14" fmla="*/ 24119 h 2458950"/>
              <a:gd name="connsiteX15" fmla="*/ 1429103 w 3865729"/>
              <a:gd name="connsiteY15" fmla="*/ 71838 h 2458950"/>
              <a:gd name="connsiteX0" fmla="*/ 1445914 w 3882540"/>
              <a:gd name="connsiteY0" fmla="*/ 71838 h 2458950"/>
              <a:gd name="connsiteX1" fmla="*/ 771749 w 3882540"/>
              <a:gd name="connsiteY1" fmla="*/ 55949 h 2458950"/>
              <a:gd name="connsiteX2" fmla="*/ 165613 w 3882540"/>
              <a:gd name="connsiteY2" fmla="*/ 336276 h 2458950"/>
              <a:gd name="connsiteX3" fmla="*/ 64748 w 3882540"/>
              <a:gd name="connsiteY3" fmla="*/ 926821 h 2458950"/>
              <a:gd name="connsiteX4" fmla="*/ 46213 w 3882540"/>
              <a:gd name="connsiteY4" fmla="*/ 1629100 h 2458950"/>
              <a:gd name="connsiteX5" fmla="*/ 342026 w 3882540"/>
              <a:gd name="connsiteY5" fmla="*/ 2339123 h 2458950"/>
              <a:gd name="connsiteX6" fmla="*/ 1079201 w 3882540"/>
              <a:gd name="connsiteY6" fmla="*/ 2348061 h 2458950"/>
              <a:gd name="connsiteX7" fmla="*/ 1899718 w 3882540"/>
              <a:gd name="connsiteY7" fmla="*/ 2327420 h 2458950"/>
              <a:gd name="connsiteX8" fmla="*/ 2855288 w 3882540"/>
              <a:gd name="connsiteY8" fmla="*/ 2319491 h 2458950"/>
              <a:gd name="connsiteX9" fmla="*/ 3629833 w 3882540"/>
              <a:gd name="connsiteY9" fmla="*/ 2165585 h 2458950"/>
              <a:gd name="connsiteX10" fmla="*/ 3807845 w 3882540"/>
              <a:gd name="connsiteY10" fmla="*/ 1895088 h 2458950"/>
              <a:gd name="connsiteX11" fmla="*/ 3878492 w 3882540"/>
              <a:gd name="connsiteY11" fmla="*/ 1409460 h 2458950"/>
              <a:gd name="connsiteX12" fmla="*/ 3832134 w 3882540"/>
              <a:gd name="connsiteY12" fmla="*/ 963442 h 2458950"/>
              <a:gd name="connsiteX13" fmla="*/ 3669787 w 3882540"/>
              <a:gd name="connsiteY13" fmla="*/ 413111 h 2458950"/>
              <a:gd name="connsiteX14" fmla="*/ 3084019 w 3882540"/>
              <a:gd name="connsiteY14" fmla="*/ 216555 h 2458950"/>
              <a:gd name="connsiteX15" fmla="*/ 2497105 w 3882540"/>
              <a:gd name="connsiteY15" fmla="*/ 24119 h 2458950"/>
              <a:gd name="connsiteX16" fmla="*/ 1445914 w 3882540"/>
              <a:gd name="connsiteY16" fmla="*/ 71838 h 2458950"/>
              <a:gd name="connsiteX0" fmla="*/ 1449757 w 3886383"/>
              <a:gd name="connsiteY0" fmla="*/ 71838 h 2458950"/>
              <a:gd name="connsiteX1" fmla="*/ 775592 w 3886383"/>
              <a:gd name="connsiteY1" fmla="*/ 55949 h 2458950"/>
              <a:gd name="connsiteX2" fmla="*/ 169456 w 3886383"/>
              <a:gd name="connsiteY2" fmla="*/ 336276 h 2458950"/>
              <a:gd name="connsiteX3" fmla="*/ 68591 w 3886383"/>
              <a:gd name="connsiteY3" fmla="*/ 926821 h 2458950"/>
              <a:gd name="connsiteX4" fmla="*/ 50056 w 3886383"/>
              <a:gd name="connsiteY4" fmla="*/ 1629100 h 2458950"/>
              <a:gd name="connsiteX5" fmla="*/ 345869 w 3886383"/>
              <a:gd name="connsiteY5" fmla="*/ 2339123 h 2458950"/>
              <a:gd name="connsiteX6" fmla="*/ 1083044 w 3886383"/>
              <a:gd name="connsiteY6" fmla="*/ 2348061 h 2458950"/>
              <a:gd name="connsiteX7" fmla="*/ 1903561 w 3886383"/>
              <a:gd name="connsiteY7" fmla="*/ 2327420 h 2458950"/>
              <a:gd name="connsiteX8" fmla="*/ 2859131 w 3886383"/>
              <a:gd name="connsiteY8" fmla="*/ 2319491 h 2458950"/>
              <a:gd name="connsiteX9" fmla="*/ 3633676 w 3886383"/>
              <a:gd name="connsiteY9" fmla="*/ 2165585 h 2458950"/>
              <a:gd name="connsiteX10" fmla="*/ 3811688 w 3886383"/>
              <a:gd name="connsiteY10" fmla="*/ 1895088 h 2458950"/>
              <a:gd name="connsiteX11" fmla="*/ 3882335 w 3886383"/>
              <a:gd name="connsiteY11" fmla="*/ 1409460 h 2458950"/>
              <a:gd name="connsiteX12" fmla="*/ 3835977 w 3886383"/>
              <a:gd name="connsiteY12" fmla="*/ 963442 h 2458950"/>
              <a:gd name="connsiteX13" fmla="*/ 3673630 w 3886383"/>
              <a:gd name="connsiteY13" fmla="*/ 413111 h 2458950"/>
              <a:gd name="connsiteX14" fmla="*/ 3087862 w 3886383"/>
              <a:gd name="connsiteY14" fmla="*/ 216555 h 2458950"/>
              <a:gd name="connsiteX15" fmla="*/ 2500948 w 3886383"/>
              <a:gd name="connsiteY15" fmla="*/ 24119 h 2458950"/>
              <a:gd name="connsiteX16" fmla="*/ 1449757 w 3886383"/>
              <a:gd name="connsiteY16" fmla="*/ 71838 h 2458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886383" h="2458950">
                <a:moveTo>
                  <a:pt x="1449757" y="71838"/>
                </a:moveTo>
                <a:cubicBezTo>
                  <a:pt x="1162198" y="77143"/>
                  <a:pt x="988975" y="11876"/>
                  <a:pt x="775592" y="55949"/>
                </a:cubicBezTo>
                <a:cubicBezTo>
                  <a:pt x="562209" y="100022"/>
                  <a:pt x="287290" y="191131"/>
                  <a:pt x="169456" y="336276"/>
                </a:cubicBezTo>
                <a:cubicBezTo>
                  <a:pt x="51623" y="481421"/>
                  <a:pt x="88491" y="711350"/>
                  <a:pt x="68591" y="926821"/>
                </a:cubicBezTo>
                <a:cubicBezTo>
                  <a:pt x="48691" y="1142292"/>
                  <a:pt x="0" y="1226699"/>
                  <a:pt x="50056" y="1629100"/>
                </a:cubicBezTo>
                <a:cubicBezTo>
                  <a:pt x="100112" y="2031501"/>
                  <a:pt x="173705" y="2219296"/>
                  <a:pt x="345869" y="2339123"/>
                </a:cubicBezTo>
                <a:cubicBezTo>
                  <a:pt x="518033" y="2458950"/>
                  <a:pt x="823429" y="2350012"/>
                  <a:pt x="1083044" y="2348061"/>
                </a:cubicBezTo>
                <a:cubicBezTo>
                  <a:pt x="1342659" y="2346111"/>
                  <a:pt x="1607547" y="2332182"/>
                  <a:pt x="1903561" y="2327420"/>
                </a:cubicBezTo>
                <a:cubicBezTo>
                  <a:pt x="2199576" y="2322658"/>
                  <a:pt x="2570779" y="2346463"/>
                  <a:pt x="2859131" y="2319491"/>
                </a:cubicBezTo>
                <a:cubicBezTo>
                  <a:pt x="3147483" y="2292519"/>
                  <a:pt x="3474916" y="2236319"/>
                  <a:pt x="3633676" y="2165585"/>
                </a:cubicBezTo>
                <a:cubicBezTo>
                  <a:pt x="3792436" y="2094851"/>
                  <a:pt x="3770245" y="2021109"/>
                  <a:pt x="3811688" y="1895088"/>
                </a:cubicBezTo>
                <a:cubicBezTo>
                  <a:pt x="3853131" y="1769067"/>
                  <a:pt x="3878287" y="1564734"/>
                  <a:pt x="3882335" y="1409460"/>
                </a:cubicBezTo>
                <a:cubicBezTo>
                  <a:pt x="3886383" y="1254186"/>
                  <a:pt x="3870761" y="1129500"/>
                  <a:pt x="3835977" y="963442"/>
                </a:cubicBezTo>
                <a:cubicBezTo>
                  <a:pt x="3801193" y="797384"/>
                  <a:pt x="3798316" y="537592"/>
                  <a:pt x="3673630" y="413111"/>
                </a:cubicBezTo>
                <a:cubicBezTo>
                  <a:pt x="3548944" y="288630"/>
                  <a:pt x="3283309" y="281387"/>
                  <a:pt x="3087862" y="216555"/>
                </a:cubicBezTo>
                <a:cubicBezTo>
                  <a:pt x="2892415" y="151723"/>
                  <a:pt x="2773965" y="48238"/>
                  <a:pt x="2500948" y="24119"/>
                </a:cubicBezTo>
                <a:cubicBezTo>
                  <a:pt x="2227931" y="0"/>
                  <a:pt x="1737316" y="66533"/>
                  <a:pt x="1449757" y="71838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Sparse Dictionarie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324128" y="1493520"/>
            <a:ext cx="2419544" cy="2590800"/>
          </a:xfrm>
          <a:prstGeom prst="rect">
            <a:avLst/>
          </a:prstGeom>
          <a:solidFill>
            <a:srgbClr val="1D1D1D"/>
          </a:solidFill>
          <a:ln w="190500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429000" y="1653122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Sparse Dictionaries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3467100" y="2928620"/>
          <a:ext cx="2133600" cy="769938"/>
        </p:xfrm>
        <a:graphic>
          <a:graphicData uri="http://schemas.openxmlformats.org/presentationml/2006/ole">
            <p:oleObj spid="_x0000_s598019" name="Equation" r:id="rId5" imgW="1054080" imgH="380880" progId="Equation.DSMT4">
              <p:embed/>
            </p:oleObj>
          </a:graphicData>
        </a:graphic>
      </p:graphicFrame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929640" y="4632960"/>
            <a:ext cx="7284722" cy="1143000"/>
          </a:xfrm>
          <a:noFill/>
          <a:ln w="19050">
            <a:noFill/>
          </a:ln>
        </p:spPr>
        <p:txBody>
          <a:bodyPr lIns="182880" rIns="182880" numCol="2" anchor="ctr" anchorCtr="0">
            <a:noAutofit/>
          </a:bodyPr>
          <a:lstStyle/>
          <a:p>
            <a:pPr>
              <a:buNone/>
            </a:pPr>
            <a:r>
              <a:rPr lang="en-US" sz="1800" i="1" dirty="0" smtClean="0">
                <a:latin typeface="+mj-lt"/>
                <a:cs typeface="Times New Roman" pitchFamily="18" charset="0"/>
              </a:rPr>
              <a:t>Signal is d-dimensional</a:t>
            </a:r>
          </a:p>
          <a:p>
            <a:pPr>
              <a:buNone/>
            </a:pPr>
            <a:r>
              <a:rPr lang="en-US" sz="1800" i="1" dirty="0" smtClean="0">
                <a:latin typeface="+mj-lt"/>
                <a:cs typeface="Times New Roman" pitchFamily="18" charset="0"/>
              </a:rPr>
              <a:t>Signal size: n</a:t>
            </a:r>
            <a:r>
              <a:rPr lang="en-US" sz="1800" i="1" dirty="0" smtClean="0">
                <a:cs typeface="Times New Roman" pitchFamily="18" charset="0"/>
                <a:sym typeface="Symbol"/>
              </a:rPr>
              <a:t>  n  …  n = </a:t>
            </a:r>
            <a:r>
              <a:rPr lang="en-US" sz="1800" i="1" dirty="0" err="1" smtClean="0">
                <a:cs typeface="Times New Roman" pitchFamily="18" charset="0"/>
                <a:sym typeface="Symbol"/>
              </a:rPr>
              <a:t>n</a:t>
            </a:r>
            <a:r>
              <a:rPr lang="en-US" sz="1800" i="1" baseline="30000" dirty="0" err="1" smtClean="0">
                <a:cs typeface="Times New Roman" pitchFamily="18" charset="0"/>
                <a:sym typeface="Symbol"/>
              </a:rPr>
              <a:t>d</a:t>
            </a:r>
            <a:r>
              <a:rPr lang="en-US" sz="1800" i="1" dirty="0" smtClean="0">
                <a:cs typeface="Times New Roman" pitchFamily="18" charset="0"/>
                <a:sym typeface="Symbol"/>
              </a:rPr>
              <a:t> = N</a:t>
            </a:r>
            <a:endParaRPr lang="en-US" sz="1800" i="1" dirty="0" smtClean="0">
              <a:latin typeface="+mj-lt"/>
              <a:cs typeface="Times New Roman" pitchFamily="18" charset="0"/>
            </a:endParaRPr>
          </a:p>
          <a:p>
            <a:pPr>
              <a:buNone/>
            </a:pPr>
            <a:endParaRPr lang="en-US" sz="1800" i="1" dirty="0" smtClean="0">
              <a:latin typeface="+mj-lt"/>
              <a:cs typeface="Times New Roman" pitchFamily="18" charset="0"/>
            </a:endParaRPr>
          </a:p>
          <a:p>
            <a:pPr>
              <a:buNone/>
            </a:pPr>
            <a:r>
              <a:rPr lang="en-US" sz="1800" i="1" dirty="0" smtClean="0">
                <a:latin typeface="+mj-lt"/>
                <a:cs typeface="Times New Roman" pitchFamily="18" charset="0"/>
              </a:rPr>
              <a:t>Dictionary size: N</a:t>
            </a:r>
            <a:r>
              <a:rPr lang="en-US" sz="1800" i="1" dirty="0" smtClean="0">
                <a:latin typeface="+mj-lt"/>
                <a:cs typeface="Times New Roman" pitchFamily="18" charset="0"/>
                <a:sym typeface="Symbol"/>
              </a:rPr>
              <a:t>  </a:t>
            </a:r>
            <a:r>
              <a:rPr lang="en-US" sz="1800" i="1" dirty="0" smtClean="0">
                <a:latin typeface="+mj-lt"/>
                <a:cs typeface="Times New Roman" pitchFamily="18" charset="0"/>
              </a:rPr>
              <a:t>L, L=</a:t>
            </a:r>
            <a:r>
              <a:rPr lang="en-US" sz="1800" i="1" dirty="0" smtClean="0">
                <a:latin typeface="+mj-lt"/>
                <a:cs typeface="Times New Roman" pitchFamily="18" charset="0"/>
                <a:sym typeface="Symbol"/>
              </a:rPr>
              <a:t>O(N)</a:t>
            </a:r>
          </a:p>
          <a:p>
            <a:pPr>
              <a:buNone/>
            </a:pPr>
            <a:r>
              <a:rPr lang="en-US" sz="1800" i="1" dirty="0" smtClean="0">
                <a:latin typeface="+mj-lt"/>
                <a:cs typeface="Times New Roman" pitchFamily="18" charset="0"/>
                <a:sym typeface="Symbol"/>
              </a:rPr>
              <a:t>Base dictionary size: </a:t>
            </a:r>
            <a:r>
              <a:rPr lang="en-US" sz="1800" i="1" dirty="0" smtClean="0">
                <a:cs typeface="Times New Roman" pitchFamily="18" charset="0"/>
              </a:rPr>
              <a:t>N</a:t>
            </a:r>
            <a:r>
              <a:rPr lang="en-US" sz="1800" i="1" dirty="0" smtClean="0">
                <a:cs typeface="Times New Roman" pitchFamily="18" charset="0"/>
                <a:sym typeface="Symbol"/>
              </a:rPr>
              <a:t>  </a:t>
            </a:r>
            <a:r>
              <a:rPr lang="en-US" sz="1800" i="1" dirty="0" smtClean="0">
                <a:cs typeface="Times New Roman" pitchFamily="18" charset="0"/>
              </a:rPr>
              <a:t>L, </a:t>
            </a:r>
            <a:r>
              <a:rPr lang="en-US" sz="1800" i="1" dirty="0" smtClean="0">
                <a:latin typeface="+mj-lt"/>
                <a:cs typeface="Times New Roman" pitchFamily="18" charset="0"/>
                <a:sym typeface="Symbol"/>
              </a:rPr>
              <a:t>separable</a:t>
            </a:r>
          </a:p>
          <a:p>
            <a:pPr>
              <a:buNone/>
            </a:pPr>
            <a:r>
              <a:rPr lang="en-US" sz="1800" i="1" dirty="0" smtClean="0">
                <a:latin typeface="+mj-lt"/>
                <a:cs typeface="Times New Roman" pitchFamily="18" charset="0"/>
                <a:sym typeface="Symbol"/>
              </a:rPr>
              <a:t>Cardinality of each sparse atom: p</a:t>
            </a:r>
            <a:endParaRPr lang="en-US" sz="1800" i="1" dirty="0" smtClean="0"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114856" y="1524000"/>
            <a:ext cx="2419544" cy="2590800"/>
          </a:xfrm>
          <a:prstGeom prst="rect">
            <a:avLst/>
          </a:prstGeom>
          <a:solidFill>
            <a:srgbClr val="1D1D1D"/>
          </a:solidFill>
          <a:ln w="1143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219728" y="1683602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Analytic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Dictionaries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6503097" y="2858008"/>
          <a:ext cx="1643062" cy="1028192"/>
        </p:xfrm>
        <a:graphic>
          <a:graphicData uri="http://schemas.openxmlformats.org/presentationml/2006/ole">
            <p:oleObj spid="_x0000_s598020" name="Equation" r:id="rId6" imgW="812520" imgH="50796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533400" y="1524000"/>
            <a:ext cx="2419544" cy="2590800"/>
          </a:xfrm>
          <a:prstGeom prst="rect">
            <a:avLst/>
          </a:prstGeom>
          <a:solidFill>
            <a:srgbClr val="1D1D1D"/>
          </a:solidFill>
          <a:ln w="1143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1255365" y="3070225"/>
          <a:ext cx="975614" cy="565214"/>
        </p:xfrm>
        <a:graphic>
          <a:graphicData uri="http://schemas.openxmlformats.org/presentationml/2006/ole">
            <p:oleObj spid="_x0000_s598018" name="Equation" r:id="rId7" imgW="482400" imgH="27936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8272" y="1683602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Explicit Dictionaries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531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6" grpId="0" animBg="1"/>
      <p:bldP spid="23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933" y="1651496"/>
            <a:ext cx="3320142" cy="4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 of Sparse Dictionaries</a:t>
            </a:r>
            <a:endParaRPr lang="en-US" dirty="0"/>
          </a:p>
        </p:txBody>
      </p:sp>
      <p:sp>
        <p:nvSpPr>
          <p:cNvPr id="29" name="Rounded Rectangular Callout 28"/>
          <p:cNvSpPr/>
          <p:nvPr/>
        </p:nvSpPr>
        <p:spPr>
          <a:xfrm>
            <a:off x="4347660" y="1933622"/>
            <a:ext cx="1524000" cy="752708"/>
          </a:xfrm>
          <a:prstGeom prst="wedgeRoundRectCallout">
            <a:avLst>
              <a:gd name="adj1" fmla="val -91167"/>
              <a:gd name="adj2" fmla="val -27756"/>
              <a:gd name="adj3" fmla="val 16667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OMP-</a:t>
            </a:r>
            <a:r>
              <a:rPr lang="en-US" sz="1600" dirty="0" err="1" smtClean="0"/>
              <a:t>Cholesky</a:t>
            </a:r>
            <a:endParaRPr lang="en-US" sz="1600" dirty="0" smtClean="0"/>
          </a:p>
          <a:p>
            <a:pPr algn="ctr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1 sec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1" name="Rounded Rectangular Callout 30"/>
          <p:cNvSpPr/>
          <p:nvPr/>
        </p:nvSpPr>
        <p:spPr>
          <a:xfrm>
            <a:off x="4347660" y="2894439"/>
            <a:ext cx="1524000" cy="838200"/>
          </a:xfrm>
          <a:prstGeom prst="wedgeRoundRectCallout">
            <a:avLst>
              <a:gd name="adj1" fmla="val -91555"/>
              <a:gd name="adj2" fmla="val 169347"/>
              <a:gd name="adj3" fmla="val 16667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Sparse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r>
              <a:rPr lang="en-US" sz="1600" dirty="0" smtClean="0"/>
              <a:t>OMP-</a:t>
            </a:r>
            <a:r>
              <a:rPr lang="en-US" sz="1600" dirty="0" err="1" smtClean="0"/>
              <a:t>Cholesky</a:t>
            </a:r>
            <a:endParaRPr lang="en-US" sz="1600" dirty="0" smtClean="0"/>
          </a:p>
          <a:p>
            <a:pPr algn="ctr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3 sec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2" name="Rounded Rectangular Callout 31"/>
          <p:cNvSpPr/>
          <p:nvPr/>
        </p:nvSpPr>
        <p:spPr>
          <a:xfrm>
            <a:off x="4347660" y="3961239"/>
            <a:ext cx="1524000" cy="669074"/>
          </a:xfrm>
          <a:prstGeom prst="wedgeRoundRectCallout">
            <a:avLst>
              <a:gd name="adj1" fmla="val -92443"/>
              <a:gd name="adj2" fmla="val 134280"/>
              <a:gd name="adj3" fmla="val 16667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Batch-OMP</a:t>
            </a:r>
            <a:r>
              <a:rPr lang="en-US" sz="1600" baseline="30000" dirty="0" smtClean="0"/>
              <a:t>*</a:t>
            </a:r>
          </a:p>
          <a:p>
            <a:pPr algn="ctr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.5 sec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ounded Rectangular Callout 32"/>
          <p:cNvSpPr/>
          <p:nvPr/>
        </p:nvSpPr>
        <p:spPr>
          <a:xfrm>
            <a:off x="4347660" y="4875639"/>
            <a:ext cx="1524000" cy="838200"/>
          </a:xfrm>
          <a:prstGeom prst="wedgeRoundRectCallout">
            <a:avLst>
              <a:gd name="adj1" fmla="val -90769"/>
              <a:gd name="adj2" fmla="val 15759"/>
              <a:gd name="adj3" fmla="val 16667"/>
            </a:avLst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Sparse</a:t>
            </a:r>
            <a:r>
              <a:rPr lang="en-US" sz="1600" dirty="0" smtClean="0"/>
              <a:t> </a:t>
            </a:r>
            <a:br>
              <a:rPr lang="en-US" sz="1600" dirty="0" smtClean="0"/>
            </a:br>
            <a:r>
              <a:rPr lang="en-US" sz="1600" dirty="0" smtClean="0"/>
              <a:t>Batch-OMP</a:t>
            </a:r>
            <a:r>
              <a:rPr lang="en-US" sz="1600" baseline="30000" dirty="0" smtClean="0"/>
              <a:t>*</a:t>
            </a:r>
          </a:p>
          <a:p>
            <a:pPr algn="ctr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.2 sec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457200" y="1270337"/>
            <a:ext cx="8534400" cy="49713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100" dirty="0" smtClean="0"/>
              <a:t>Example: patches from </a:t>
            </a:r>
            <a:r>
              <a:rPr lang="en-US" sz="2100" i="1" dirty="0" smtClean="0"/>
              <a:t>pirate</a:t>
            </a:r>
            <a:r>
              <a:rPr lang="en-US" sz="2100" dirty="0" smtClean="0"/>
              <a:t> – encoding time per 1,000 blocks.</a:t>
            </a:r>
            <a:endParaRPr lang="en-US" sz="2100" dirty="0"/>
          </a:p>
        </p:txBody>
      </p:sp>
      <p:sp>
        <p:nvSpPr>
          <p:cNvPr id="18" name="Content Placeholder 16"/>
          <p:cNvSpPr txBox="1">
            <a:spLocks/>
          </p:cNvSpPr>
          <p:nvPr/>
        </p:nvSpPr>
        <p:spPr>
          <a:xfrm>
            <a:off x="6367344" y="2356624"/>
            <a:ext cx="1646667" cy="3358375"/>
          </a:xfrm>
          <a:prstGeom prst="rect">
            <a:avLst/>
          </a:prstGeom>
          <a:solidFill>
            <a:schemeClr val="tx2">
              <a:lumMod val="75000"/>
            </a:schemeClr>
          </a:solidFill>
          <a:ln w="127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lIns="137160" tIns="64008" rIns="137160" bIns="64008" rtlCol="0" anchor="ctr" anchorCtr="0">
            <a:normAutofit/>
          </a:bodyPr>
          <a:lstStyle/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al size: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x n = n</a:t>
            </a:r>
            <a:r>
              <a:rPr kumimoji="0" 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N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ctionary size: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x 2N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i="1" dirty="0" smtClean="0">
                <a:solidFill>
                  <a:schemeClr val="bg1"/>
                </a:solidFill>
              </a:rPr>
              <a:t>Base dictionary: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i="1" dirty="0" smtClean="0">
                <a:solidFill>
                  <a:schemeClr val="bg1"/>
                </a:solidFill>
              </a:rPr>
              <a:t>2-D Separable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1600" i="1" dirty="0" smtClean="0">
              <a:solidFill>
                <a:schemeClr val="bg1"/>
              </a:solidFill>
            </a:endParaRP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om sparsity: n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i="1" dirty="0" smtClean="0">
                <a:solidFill>
                  <a:schemeClr val="bg1"/>
                </a:solidFill>
              </a:rPr>
              <a:t>Encoding target:</a:t>
            </a:r>
          </a:p>
          <a:p>
            <a:pPr marL="342900" marR="0" lvl="0" indent="-342900" algn="l" defTabSz="914400" rtl="0" eaLnBrk="1" fontAlgn="auto" latinLnBrk="0" hangingPunct="1"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i="1" dirty="0" smtClean="0">
                <a:solidFill>
                  <a:schemeClr val="bg1"/>
                </a:solidFill>
              </a:rPr>
              <a:t>n/2 atoms</a:t>
            </a:r>
            <a:endParaRPr kumimoji="0" lang="en-US" sz="16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2523" name="Picture 11" descr="D:\Ron's Files\My Documents\Matlab\mytoolbox\improc\testim\pirate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38586" y="1262903"/>
            <a:ext cx="1330712" cy="1330712"/>
          </a:xfrm>
          <a:prstGeom prst="rect">
            <a:avLst/>
          </a:prstGeom>
          <a:ln>
            <a:noFill/>
          </a:ln>
          <a:effectLst>
            <a:outerShdw blurRad="292100" dist="139700" dir="8100000" algn="tl" rotWithShape="0">
              <a:schemeClr val="tx1">
                <a:alpha val="65000"/>
              </a:schemeClr>
            </a:outerShdw>
          </a:effectLst>
        </p:spPr>
      </p:pic>
      <p:pic>
        <p:nvPicPr>
          <p:cNvPr id="2017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933" y="1651496"/>
            <a:ext cx="3320141" cy="4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17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933" y="1651496"/>
            <a:ext cx="3320141" cy="4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173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933" y="1651496"/>
            <a:ext cx="3320141" cy="4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17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9933" y="1651496"/>
            <a:ext cx="3320141" cy="4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992135" y="6253975"/>
            <a:ext cx="31422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600" baseline="30000" dirty="0" smtClean="0">
                <a:solidFill>
                  <a:srgbClr val="3399FF"/>
                </a:solidFill>
              </a:rPr>
              <a:t>* </a:t>
            </a:r>
            <a:r>
              <a:rPr lang="en-US" sz="1600" dirty="0" smtClean="0">
                <a:solidFill>
                  <a:srgbClr val="3399FF"/>
                </a:solidFill>
              </a:rPr>
              <a:t>[Rubinstein, </a:t>
            </a:r>
            <a:r>
              <a:rPr lang="en-US" sz="1600" dirty="0" err="1" smtClean="0">
                <a:solidFill>
                  <a:srgbClr val="3399FF"/>
                </a:solidFill>
              </a:rPr>
              <a:t>Zibulevsky</a:t>
            </a:r>
            <a:r>
              <a:rPr lang="en-US" sz="1600" dirty="0" smtClean="0">
                <a:solidFill>
                  <a:srgbClr val="3399FF"/>
                </a:solidFill>
              </a:rPr>
              <a:t> &amp; </a:t>
            </a:r>
            <a:r>
              <a:rPr lang="en-US" sz="1600" dirty="0" err="1" smtClean="0">
                <a:solidFill>
                  <a:srgbClr val="3399FF"/>
                </a:solidFill>
              </a:rPr>
              <a:t>Elad</a:t>
            </a:r>
            <a:r>
              <a:rPr lang="en-US" sz="1600" dirty="0" smtClean="0">
                <a:solidFill>
                  <a:srgbClr val="3399FF"/>
                </a:solidFill>
              </a:rPr>
              <a:t> ‘08]</a:t>
            </a:r>
            <a:endParaRPr lang="en-US" sz="2000" dirty="0" smtClean="0">
              <a:solidFill>
                <a:srgbClr val="3399FF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652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2" grpId="0" animBg="1"/>
      <p:bldP spid="33" grpId="0" animBg="1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218"/>
          <p:cNvSpPr>
            <a:spLocks/>
          </p:cNvSpPr>
          <p:nvPr/>
        </p:nvSpPr>
        <p:spPr bwMode="auto">
          <a:xfrm flipV="1">
            <a:off x="5609102" y="4953462"/>
            <a:ext cx="2497873" cy="74667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649157" y="4995863"/>
          <a:ext cx="2417762" cy="700087"/>
        </p:xfrm>
        <a:graphic>
          <a:graphicData uri="http://schemas.openxmlformats.org/presentationml/2006/ole">
            <p:oleObj spid="_x0000_s199683" name="Equation" r:id="rId4" imgW="876240" imgH="253800" progId="Equation.DSMT4">
              <p:embed/>
            </p:oleObj>
          </a:graphicData>
        </a:graphic>
      </p:graphicFrame>
      <p:sp>
        <p:nvSpPr>
          <p:cNvPr id="58" name="Left Brace 57"/>
          <p:cNvSpPr/>
          <p:nvPr/>
        </p:nvSpPr>
        <p:spPr>
          <a:xfrm>
            <a:off x="5257800" y="4221130"/>
            <a:ext cx="175050" cy="1373580"/>
          </a:xfrm>
          <a:prstGeom prst="leftBrace">
            <a:avLst>
              <a:gd name="adj1" fmla="val 2215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5654287" y="4164013"/>
          <a:ext cx="2452688" cy="663575"/>
        </p:xfrm>
        <a:graphic>
          <a:graphicData uri="http://schemas.openxmlformats.org/presentationml/2006/ole">
            <p:oleObj spid="_x0000_s199684" name="Equation" r:id="rId5" imgW="888840" imgH="241200" progId="Equation.DSMT4">
              <p:embed/>
            </p:oleObj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4661582" y="1610300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a Sparse Dictionary</a:t>
            </a:r>
            <a:endParaRPr lang="en-US" dirty="0"/>
          </a:p>
        </p:txBody>
      </p:sp>
      <p:sp>
        <p:nvSpPr>
          <p:cNvPr id="25" name="Content Placeholder 10"/>
          <p:cNvSpPr txBox="1">
            <a:spLocks/>
          </p:cNvSpPr>
          <p:nvPr/>
        </p:nvSpPr>
        <p:spPr>
          <a:xfrm>
            <a:off x="548269" y="3352800"/>
            <a:ext cx="7833731" cy="53860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9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arget function to minimize: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695967" y="1610300"/>
          <a:ext cx="198901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6419950" y="1608043"/>
          <a:ext cx="1988994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58898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AutoShape 213"/>
          <p:cNvSpPr>
            <a:spLocks noChangeArrowheads="1"/>
          </p:cNvSpPr>
          <p:nvPr/>
        </p:nvSpPr>
        <p:spPr bwMode="auto">
          <a:xfrm>
            <a:off x="634058" y="1566862"/>
            <a:ext cx="2117611" cy="118086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6346902" y="1573266"/>
            <a:ext cx="2145497" cy="1517993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AutoShape 213"/>
          <p:cNvSpPr>
            <a:spLocks noChangeArrowheads="1"/>
          </p:cNvSpPr>
          <p:nvPr/>
        </p:nvSpPr>
        <p:spPr bwMode="auto">
          <a:xfrm>
            <a:off x="4586868" y="1566862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703266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157444" y="1737732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AutoShape 213"/>
          <p:cNvSpPr>
            <a:spLocks noChangeArrowheads="1"/>
          </p:cNvSpPr>
          <p:nvPr/>
        </p:nvSpPr>
        <p:spPr bwMode="auto">
          <a:xfrm>
            <a:off x="3321204" y="1601146"/>
            <a:ext cx="1112455" cy="1112455"/>
          </a:xfrm>
          <a:prstGeom prst="rect">
            <a:avLst/>
          </a:prstGeom>
          <a:solidFill>
            <a:schemeClr val="tx1"/>
          </a:soli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4" name="Picture 3" descr="C:\Users\Ron\Downloads\MC900441735.PNG"/>
          <p:cNvPicPr>
            <a:picLocks noChangeAspect="1" noChangeArrowheads="1"/>
          </p:cNvPicPr>
          <p:nvPr/>
        </p:nvPicPr>
        <p:blipFill>
          <a:blip r:embed="rId6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3425248" y="1705189"/>
            <a:ext cx="918324" cy="918326"/>
          </a:xfrm>
          <a:prstGeom prst="rect">
            <a:avLst/>
          </a:prstGeom>
          <a:noFill/>
        </p:spPr>
      </p:pic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281487" y="4367425"/>
          <a:ext cx="595313" cy="455613"/>
        </p:xfrm>
        <a:graphic>
          <a:graphicData uri="http://schemas.openxmlformats.org/presentationml/2006/ole">
            <p:oleObj spid="_x0000_s199685" name="Equation" r:id="rId7" imgW="215640" imgH="16488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00307" y="4265613"/>
          <a:ext cx="3259137" cy="839787"/>
        </p:xfrm>
        <a:graphic>
          <a:graphicData uri="http://schemas.openxmlformats.org/presentationml/2006/ole">
            <p:oleObj spid="_x0000_s199687" name="Equation" r:id="rId8" imgW="1180800" imgH="30456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804132" y="172983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20428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66468" y="1736206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34057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305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8" grpId="0" animBg="1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4661582" y="1610300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arse K-SVD</a:t>
            </a:r>
            <a:endParaRPr lang="en-US" dirty="0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695967" y="1610300"/>
          <a:ext cx="198901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6419950" y="1608043"/>
          <a:ext cx="1988994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58898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AutoShape 213"/>
          <p:cNvSpPr>
            <a:spLocks noChangeArrowheads="1"/>
          </p:cNvSpPr>
          <p:nvPr/>
        </p:nvSpPr>
        <p:spPr bwMode="auto">
          <a:xfrm>
            <a:off x="634058" y="1566862"/>
            <a:ext cx="2117611" cy="118086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6346902" y="1573266"/>
            <a:ext cx="2145497" cy="1517993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AutoShape 213"/>
          <p:cNvSpPr>
            <a:spLocks noChangeArrowheads="1"/>
          </p:cNvSpPr>
          <p:nvPr/>
        </p:nvSpPr>
        <p:spPr bwMode="auto">
          <a:xfrm>
            <a:off x="4586868" y="1566862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703266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3" name="AutoShape 213"/>
          <p:cNvSpPr>
            <a:spLocks noChangeArrowheads="1"/>
          </p:cNvSpPr>
          <p:nvPr/>
        </p:nvSpPr>
        <p:spPr bwMode="auto">
          <a:xfrm>
            <a:off x="3321204" y="1601146"/>
            <a:ext cx="1112455" cy="1112455"/>
          </a:xfrm>
          <a:prstGeom prst="rect">
            <a:avLst/>
          </a:prstGeom>
          <a:solidFill>
            <a:schemeClr val="tx1"/>
          </a:soli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4" name="Picture 3" descr="C:\Users\Ron\Downloads\MC900441735.PNG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3425248" y="1705189"/>
            <a:ext cx="918324" cy="918326"/>
          </a:xfrm>
          <a:prstGeom prst="rect">
            <a:avLst/>
          </a:prstGeom>
          <a:noFill/>
        </p:spPr>
      </p:pic>
      <p:sp>
        <p:nvSpPr>
          <p:cNvPr id="110" name="Rectangle 247"/>
          <p:cNvSpPr>
            <a:spLocks noChangeArrowheads="1"/>
          </p:cNvSpPr>
          <p:nvPr/>
        </p:nvSpPr>
        <p:spPr bwMode="auto">
          <a:xfrm>
            <a:off x="6391804" y="1589521"/>
            <a:ext cx="2037963" cy="1471504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247"/>
          <p:cNvSpPr>
            <a:spLocks noChangeArrowheads="1"/>
          </p:cNvSpPr>
          <p:nvPr/>
        </p:nvSpPr>
        <p:spPr bwMode="auto">
          <a:xfrm>
            <a:off x="6657974" y="1754980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247"/>
          <p:cNvSpPr>
            <a:spLocks noChangeArrowheads="1"/>
          </p:cNvSpPr>
          <p:nvPr/>
        </p:nvSpPr>
        <p:spPr bwMode="auto">
          <a:xfrm>
            <a:off x="6486524" y="192166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247"/>
          <p:cNvSpPr>
            <a:spLocks noChangeArrowheads="1"/>
          </p:cNvSpPr>
          <p:nvPr/>
        </p:nvSpPr>
        <p:spPr bwMode="auto">
          <a:xfrm>
            <a:off x="6831803" y="1835950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247"/>
          <p:cNvSpPr>
            <a:spLocks noChangeArrowheads="1"/>
          </p:cNvSpPr>
          <p:nvPr/>
        </p:nvSpPr>
        <p:spPr bwMode="auto">
          <a:xfrm>
            <a:off x="7005632" y="166925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247"/>
          <p:cNvSpPr>
            <a:spLocks noChangeArrowheads="1"/>
          </p:cNvSpPr>
          <p:nvPr/>
        </p:nvSpPr>
        <p:spPr bwMode="auto">
          <a:xfrm>
            <a:off x="6400795" y="1591001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247"/>
          <p:cNvSpPr>
            <a:spLocks noChangeArrowheads="1"/>
          </p:cNvSpPr>
          <p:nvPr/>
        </p:nvSpPr>
        <p:spPr bwMode="auto">
          <a:xfrm>
            <a:off x="6748458" y="200603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47"/>
          <p:cNvSpPr>
            <a:spLocks noChangeArrowheads="1"/>
          </p:cNvSpPr>
          <p:nvPr/>
        </p:nvSpPr>
        <p:spPr bwMode="auto">
          <a:xfrm>
            <a:off x="6574627" y="2090408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47"/>
          <p:cNvSpPr>
            <a:spLocks noChangeArrowheads="1"/>
          </p:cNvSpPr>
          <p:nvPr/>
        </p:nvSpPr>
        <p:spPr bwMode="auto">
          <a:xfrm>
            <a:off x="6917525" y="209073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47"/>
          <p:cNvSpPr>
            <a:spLocks noChangeArrowheads="1"/>
          </p:cNvSpPr>
          <p:nvPr/>
        </p:nvSpPr>
        <p:spPr bwMode="auto">
          <a:xfrm>
            <a:off x="6574632" y="234195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47"/>
          <p:cNvSpPr>
            <a:spLocks noChangeArrowheads="1"/>
          </p:cNvSpPr>
          <p:nvPr/>
        </p:nvSpPr>
        <p:spPr bwMode="auto">
          <a:xfrm>
            <a:off x="6486524" y="259768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47"/>
          <p:cNvSpPr>
            <a:spLocks noChangeArrowheads="1"/>
          </p:cNvSpPr>
          <p:nvPr/>
        </p:nvSpPr>
        <p:spPr bwMode="auto">
          <a:xfrm>
            <a:off x="6403178" y="275986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47"/>
          <p:cNvSpPr>
            <a:spLocks noChangeArrowheads="1"/>
          </p:cNvSpPr>
          <p:nvPr/>
        </p:nvSpPr>
        <p:spPr bwMode="auto">
          <a:xfrm>
            <a:off x="6657974" y="267780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47"/>
          <p:cNvSpPr>
            <a:spLocks noChangeArrowheads="1"/>
          </p:cNvSpPr>
          <p:nvPr/>
        </p:nvSpPr>
        <p:spPr bwMode="auto">
          <a:xfrm>
            <a:off x="6746077" y="2512166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47"/>
          <p:cNvSpPr>
            <a:spLocks noChangeArrowheads="1"/>
          </p:cNvSpPr>
          <p:nvPr/>
        </p:nvSpPr>
        <p:spPr bwMode="auto">
          <a:xfrm>
            <a:off x="6831803" y="233957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47"/>
          <p:cNvSpPr>
            <a:spLocks noChangeArrowheads="1"/>
          </p:cNvSpPr>
          <p:nvPr/>
        </p:nvSpPr>
        <p:spPr bwMode="auto">
          <a:xfrm>
            <a:off x="7005632" y="2259529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47"/>
          <p:cNvSpPr>
            <a:spLocks noChangeArrowheads="1"/>
          </p:cNvSpPr>
          <p:nvPr/>
        </p:nvSpPr>
        <p:spPr bwMode="auto">
          <a:xfrm>
            <a:off x="7176492" y="2172722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47"/>
          <p:cNvSpPr>
            <a:spLocks noChangeArrowheads="1"/>
          </p:cNvSpPr>
          <p:nvPr/>
        </p:nvSpPr>
        <p:spPr bwMode="auto">
          <a:xfrm>
            <a:off x="7093620" y="242383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47"/>
          <p:cNvSpPr>
            <a:spLocks noChangeArrowheads="1"/>
          </p:cNvSpPr>
          <p:nvPr/>
        </p:nvSpPr>
        <p:spPr bwMode="auto">
          <a:xfrm>
            <a:off x="7093620" y="2762015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47"/>
          <p:cNvSpPr>
            <a:spLocks noChangeArrowheads="1"/>
          </p:cNvSpPr>
          <p:nvPr/>
        </p:nvSpPr>
        <p:spPr bwMode="auto">
          <a:xfrm>
            <a:off x="6922290" y="284527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47"/>
          <p:cNvSpPr>
            <a:spLocks noChangeArrowheads="1"/>
          </p:cNvSpPr>
          <p:nvPr/>
        </p:nvSpPr>
        <p:spPr bwMode="auto">
          <a:xfrm>
            <a:off x="7264602" y="292511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47"/>
          <p:cNvSpPr>
            <a:spLocks noChangeArrowheads="1"/>
          </p:cNvSpPr>
          <p:nvPr/>
        </p:nvSpPr>
        <p:spPr bwMode="auto">
          <a:xfrm>
            <a:off x="7607157" y="2762015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47"/>
          <p:cNvSpPr>
            <a:spLocks noChangeArrowheads="1"/>
          </p:cNvSpPr>
          <p:nvPr/>
        </p:nvSpPr>
        <p:spPr bwMode="auto">
          <a:xfrm>
            <a:off x="8129590" y="2764722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47"/>
          <p:cNvSpPr>
            <a:spLocks noChangeArrowheads="1"/>
          </p:cNvSpPr>
          <p:nvPr/>
        </p:nvSpPr>
        <p:spPr bwMode="auto">
          <a:xfrm>
            <a:off x="8298654" y="292511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47"/>
          <p:cNvSpPr>
            <a:spLocks noChangeArrowheads="1"/>
          </p:cNvSpPr>
          <p:nvPr/>
        </p:nvSpPr>
        <p:spPr bwMode="auto">
          <a:xfrm>
            <a:off x="8048623" y="2591774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47"/>
          <p:cNvSpPr>
            <a:spLocks noChangeArrowheads="1"/>
          </p:cNvSpPr>
          <p:nvPr/>
        </p:nvSpPr>
        <p:spPr bwMode="auto">
          <a:xfrm>
            <a:off x="8298660" y="225758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47"/>
          <p:cNvSpPr>
            <a:spLocks noChangeArrowheads="1"/>
          </p:cNvSpPr>
          <p:nvPr/>
        </p:nvSpPr>
        <p:spPr bwMode="auto">
          <a:xfrm>
            <a:off x="8131964" y="2173212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47"/>
          <p:cNvSpPr>
            <a:spLocks noChangeArrowheads="1"/>
          </p:cNvSpPr>
          <p:nvPr/>
        </p:nvSpPr>
        <p:spPr bwMode="auto">
          <a:xfrm>
            <a:off x="8046242" y="200874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47"/>
          <p:cNvSpPr>
            <a:spLocks noChangeArrowheads="1"/>
          </p:cNvSpPr>
          <p:nvPr/>
        </p:nvSpPr>
        <p:spPr bwMode="auto">
          <a:xfrm>
            <a:off x="8217693" y="1921667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47"/>
          <p:cNvSpPr>
            <a:spLocks noChangeArrowheads="1"/>
          </p:cNvSpPr>
          <p:nvPr/>
        </p:nvSpPr>
        <p:spPr bwMode="auto">
          <a:xfrm>
            <a:off x="8215312" y="1672409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47"/>
          <p:cNvSpPr>
            <a:spLocks noChangeArrowheads="1"/>
          </p:cNvSpPr>
          <p:nvPr/>
        </p:nvSpPr>
        <p:spPr bwMode="auto">
          <a:xfrm>
            <a:off x="7604776" y="1835950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47"/>
          <p:cNvSpPr>
            <a:spLocks noChangeArrowheads="1"/>
          </p:cNvSpPr>
          <p:nvPr/>
        </p:nvSpPr>
        <p:spPr bwMode="auto">
          <a:xfrm>
            <a:off x="7350324" y="1588836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47"/>
          <p:cNvSpPr>
            <a:spLocks noChangeArrowheads="1"/>
          </p:cNvSpPr>
          <p:nvPr/>
        </p:nvSpPr>
        <p:spPr bwMode="auto">
          <a:xfrm>
            <a:off x="7523815" y="2090733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47"/>
          <p:cNvSpPr>
            <a:spLocks noChangeArrowheads="1"/>
          </p:cNvSpPr>
          <p:nvPr/>
        </p:nvSpPr>
        <p:spPr bwMode="auto">
          <a:xfrm>
            <a:off x="7521434" y="2510935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47"/>
          <p:cNvSpPr>
            <a:spLocks noChangeArrowheads="1"/>
          </p:cNvSpPr>
          <p:nvPr/>
        </p:nvSpPr>
        <p:spPr bwMode="auto">
          <a:xfrm>
            <a:off x="7350324" y="2512166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47"/>
          <p:cNvSpPr>
            <a:spLocks noChangeArrowheads="1"/>
          </p:cNvSpPr>
          <p:nvPr/>
        </p:nvSpPr>
        <p:spPr bwMode="auto">
          <a:xfrm>
            <a:off x="7436047" y="2680258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47"/>
          <p:cNvSpPr>
            <a:spLocks noChangeArrowheads="1"/>
          </p:cNvSpPr>
          <p:nvPr/>
        </p:nvSpPr>
        <p:spPr bwMode="auto">
          <a:xfrm>
            <a:off x="7436047" y="2845969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47"/>
          <p:cNvSpPr>
            <a:spLocks noChangeArrowheads="1"/>
          </p:cNvSpPr>
          <p:nvPr/>
        </p:nvSpPr>
        <p:spPr bwMode="auto">
          <a:xfrm>
            <a:off x="7264601" y="1921666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47"/>
          <p:cNvSpPr>
            <a:spLocks noChangeArrowheads="1"/>
          </p:cNvSpPr>
          <p:nvPr/>
        </p:nvSpPr>
        <p:spPr bwMode="auto">
          <a:xfrm>
            <a:off x="7177080" y="1752600"/>
            <a:ext cx="128587" cy="130645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Rectangle 247"/>
          <p:cNvSpPr>
            <a:spLocks noChangeArrowheads="1"/>
          </p:cNvSpPr>
          <p:nvPr/>
        </p:nvSpPr>
        <p:spPr bwMode="auto">
          <a:xfrm>
            <a:off x="4636564" y="1592011"/>
            <a:ext cx="1504041" cy="1136321"/>
          </a:xfrm>
          <a:prstGeom prst="rect">
            <a:avLst/>
          </a:prstGeom>
          <a:solidFill>
            <a:srgbClr val="FFFFCC">
              <a:alpha val="2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2804132" y="172983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620428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466468" y="1736206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134057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157444" y="1737732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AutoShape 148"/>
          <p:cNvSpPr>
            <a:spLocks noChangeArrowheads="1"/>
          </p:cNvSpPr>
          <p:nvPr/>
        </p:nvSpPr>
        <p:spPr bwMode="auto">
          <a:xfrm rot="16200000">
            <a:off x="2973669" y="4018430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6" name="AutoShape 151"/>
          <p:cNvSpPr>
            <a:spLocks noChangeArrowheads="1"/>
          </p:cNvSpPr>
          <p:nvPr/>
        </p:nvSpPr>
        <p:spPr bwMode="auto">
          <a:xfrm rot="16200000">
            <a:off x="5754039" y="4018430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202"/>
          <p:cNvSpPr>
            <a:spLocks/>
          </p:cNvSpPr>
          <p:nvPr/>
        </p:nvSpPr>
        <p:spPr bwMode="auto">
          <a:xfrm rot="16200000">
            <a:off x="5588221" y="3868792"/>
            <a:ext cx="700087" cy="2548836"/>
          </a:xfrm>
          <a:custGeom>
            <a:avLst/>
            <a:gdLst/>
            <a:ahLst/>
            <a:cxnLst>
              <a:cxn ang="0">
                <a:pos x="260" y="332"/>
              </a:cxn>
              <a:cxn ang="0">
                <a:pos x="0" y="332"/>
              </a:cxn>
              <a:cxn ang="0">
                <a:pos x="0" y="0"/>
              </a:cxn>
              <a:cxn ang="0">
                <a:pos x="260" y="0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146"/>
          <p:cNvSpPr txBox="1">
            <a:spLocks noChangeArrowheads="1"/>
          </p:cNvSpPr>
          <p:nvPr/>
        </p:nvSpPr>
        <p:spPr bwMode="auto">
          <a:xfrm>
            <a:off x="645173" y="3733800"/>
            <a:ext cx="2255009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Initialize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149"/>
          <p:cNvSpPr txBox="1">
            <a:spLocks noChangeArrowheads="1"/>
          </p:cNvSpPr>
          <p:nvPr/>
        </p:nvSpPr>
        <p:spPr bwMode="auto">
          <a:xfrm>
            <a:off x="3414940" y="3733800"/>
            <a:ext cx="2264201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Sparse </a:t>
            </a:r>
            <a:r>
              <a:rPr lang="en-US" sz="2800" b="0" dirty="0" smtClean="0">
                <a:solidFill>
                  <a:schemeClr val="bg1"/>
                </a:solidFill>
              </a:rPr>
              <a:t>Code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75" name="Text Box 153"/>
          <p:cNvSpPr txBox="1">
            <a:spLocks noChangeArrowheads="1"/>
          </p:cNvSpPr>
          <p:nvPr/>
        </p:nvSpPr>
        <p:spPr bwMode="auto">
          <a:xfrm>
            <a:off x="6186340" y="3733800"/>
            <a:ext cx="2271860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800" b="0" dirty="0" smtClean="0">
                <a:solidFill>
                  <a:schemeClr val="bg1"/>
                </a:solidFill>
              </a:rPr>
              <a:t>Dictionary Update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200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0" grpId="1" animBg="1"/>
      <p:bldP spid="184" grpId="0" animBg="1"/>
      <p:bldP spid="184" grpId="1" animBg="1"/>
      <p:bldP spid="185" grpId="0" animBg="1"/>
      <p:bldP spid="185" grpId="1" animBg="1"/>
      <p:bldP spid="186" grpId="0" animBg="1"/>
      <p:bldP spid="186" grpId="1" animBg="1"/>
      <p:bldP spid="187" grpId="0" animBg="1"/>
      <p:bldP spid="187" grpId="1" animBg="1"/>
      <p:bldP spid="188" grpId="0" animBg="1"/>
      <p:bldP spid="188" grpId="1" animBg="1"/>
      <p:bldP spid="190" grpId="0" animBg="1"/>
      <p:bldP spid="190" grpId="1" animBg="1"/>
      <p:bldP spid="191" grpId="0" animBg="1"/>
      <p:bldP spid="191" grpId="1" animBg="1"/>
      <p:bldP spid="192" grpId="0" animBg="1"/>
      <p:bldP spid="192" grpId="1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6" grpId="0" animBg="1"/>
      <p:bldP spid="196" grpId="1" animBg="1"/>
      <p:bldP spid="197" grpId="0" animBg="1"/>
      <p:bldP spid="197" grpId="1" animBg="1"/>
      <p:bldP spid="198" grpId="0" animBg="1"/>
      <p:bldP spid="198" grpId="1" animBg="1"/>
      <p:bldP spid="199" grpId="0" animBg="1"/>
      <p:bldP spid="199" grpId="1" animBg="1"/>
      <p:bldP spid="200" grpId="0" animBg="1"/>
      <p:bldP spid="200" grpId="1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7" grpId="0" animBg="1"/>
      <p:bldP spid="207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  <p:bldP spid="214" grpId="1" animBg="1"/>
      <p:bldP spid="215" grpId="0" animBg="1"/>
      <p:bldP spid="215" grpId="1" animBg="1"/>
      <p:bldP spid="216" grpId="0" animBg="1"/>
      <p:bldP spid="216" grpId="1" animBg="1"/>
      <p:bldP spid="217" grpId="0" animBg="1"/>
      <p:bldP spid="217" grpId="1" animBg="1"/>
      <p:bldP spid="218" grpId="0" animBg="1"/>
      <p:bldP spid="218" grpId="1" animBg="1"/>
      <p:bldP spid="219" grpId="0" animBg="1"/>
      <p:bldP spid="219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64" grpId="0" animBg="1"/>
      <p:bldP spid="64" grpId="1" animBg="1"/>
      <p:bldP spid="65" grpId="0" animBg="1"/>
      <p:bldP spid="66" grpId="0" animBg="1"/>
      <p:bldP spid="67" grpId="0" animBg="1"/>
      <p:bldP spid="68" grpId="0" animBg="1"/>
      <p:bldP spid="69" grpId="0" animBg="1"/>
      <p:bldP spid="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/>
          <p:cNvSpPr txBox="1"/>
          <p:nvPr/>
        </p:nvSpPr>
        <p:spPr>
          <a:xfrm>
            <a:off x="2804132" y="172983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" name="Object 7"/>
          <p:cNvGraphicFramePr>
            <a:graphicFrameLocks noChangeAspect="1"/>
          </p:cNvGraphicFramePr>
          <p:nvPr/>
        </p:nvGraphicFramePr>
        <p:xfrm>
          <a:off x="685800" y="5276850"/>
          <a:ext cx="4973638" cy="685800"/>
        </p:xfrm>
        <a:graphic>
          <a:graphicData uri="http://schemas.openxmlformats.org/presentationml/2006/ole">
            <p:oleObj spid="_x0000_s205836" name="Equation" r:id="rId5" imgW="2298600" imgH="317160" progId="Equation.DSMT4">
              <p:embed/>
            </p:oleObj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2657776" y="5276234"/>
          <a:ext cx="438150" cy="520700"/>
        </p:xfrm>
        <a:graphic>
          <a:graphicData uri="http://schemas.openxmlformats.org/presentationml/2006/ole">
            <p:oleObj spid="_x0000_s205831" name="Equation" r:id="rId6" imgW="203040" imgH="241200" progId="Equation.DSMT4">
              <p:embed/>
            </p:oleObj>
          </a:graphicData>
        </a:graphic>
      </p:graphicFrame>
      <p:graphicFrame>
        <p:nvGraphicFramePr>
          <p:cNvPr id="88" name="Object 7"/>
          <p:cNvGraphicFramePr>
            <a:graphicFrameLocks noChangeAspect="1"/>
          </p:cNvGraphicFramePr>
          <p:nvPr/>
        </p:nvGraphicFramePr>
        <p:xfrm>
          <a:off x="2705096" y="5235577"/>
          <a:ext cx="384175" cy="495300"/>
        </p:xfrm>
        <a:graphic>
          <a:graphicData uri="http://schemas.openxmlformats.org/presentationml/2006/ole">
            <p:oleObj spid="_x0000_s205842" name="Equation" r:id="rId7" imgW="177480" imgH="228600" progId="Equation.DSMT4">
              <p:embed/>
            </p:oleObj>
          </a:graphicData>
        </a:graphic>
      </p:graphicFrame>
      <p:graphicFrame>
        <p:nvGraphicFramePr>
          <p:cNvPr id="86" name="Object 7"/>
          <p:cNvGraphicFramePr>
            <a:graphicFrameLocks noChangeAspect="1"/>
          </p:cNvGraphicFramePr>
          <p:nvPr/>
        </p:nvGraphicFramePr>
        <p:xfrm>
          <a:off x="2878198" y="5302174"/>
          <a:ext cx="220662" cy="493712"/>
        </p:xfrm>
        <a:graphic>
          <a:graphicData uri="http://schemas.openxmlformats.org/presentationml/2006/ole">
            <p:oleObj spid="_x0000_s205840" name="Equation" r:id="rId8" imgW="101520" imgH="228600" progId="Equation.DSMT4">
              <p:embed/>
            </p:oleObj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471492" y="5274528"/>
          <a:ext cx="466725" cy="522288"/>
        </p:xfrm>
        <a:graphic>
          <a:graphicData uri="http://schemas.openxmlformats.org/presentationml/2006/ole">
            <p:oleObj spid="_x0000_s205830" name="Equation" r:id="rId9" imgW="215640" imgH="241200" progId="Equation.DSMT4">
              <p:embed/>
            </p:oleObj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/>
        </p:nvGraphicFramePr>
        <p:xfrm>
          <a:off x="2406455" y="5330214"/>
          <a:ext cx="357187" cy="357188"/>
        </p:xfrm>
        <a:graphic>
          <a:graphicData uri="http://schemas.openxmlformats.org/presentationml/2006/ole">
            <p:oleObj spid="_x0000_s205834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/>
        </p:nvGraphicFramePr>
        <p:xfrm>
          <a:off x="1490666" y="5273678"/>
          <a:ext cx="328612" cy="412750"/>
        </p:xfrm>
        <a:graphic>
          <a:graphicData uri="http://schemas.openxmlformats.org/presentationml/2006/ole">
            <p:oleObj spid="_x0000_s205837" name="Equation" r:id="rId11" imgW="152280" imgH="190440" progId="Equation.DSMT4">
              <p:embed/>
            </p:oleObj>
          </a:graphicData>
        </a:graphic>
      </p:graphicFrame>
      <p:graphicFrame>
        <p:nvGraphicFramePr>
          <p:cNvPr id="85" name="Object 10"/>
          <p:cNvGraphicFramePr>
            <a:graphicFrameLocks noChangeAspect="1"/>
          </p:cNvGraphicFramePr>
          <p:nvPr/>
        </p:nvGraphicFramePr>
        <p:xfrm>
          <a:off x="2447576" y="5292722"/>
          <a:ext cx="385762" cy="493713"/>
        </p:xfrm>
        <a:graphic>
          <a:graphicData uri="http://schemas.openxmlformats.org/presentationml/2006/ole">
            <p:oleObj spid="_x0000_s205839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6419950" y="1608043"/>
          <a:ext cx="1988994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73" name="Rectangle 72"/>
          <p:cNvSpPr/>
          <p:nvPr/>
        </p:nvSpPr>
        <p:spPr>
          <a:xfrm>
            <a:off x="6403975" y="1609183"/>
            <a:ext cx="2019300" cy="1429292"/>
          </a:xfrm>
          <a:prstGeom prst="rect">
            <a:avLst/>
          </a:prstGeom>
          <a:solidFill>
            <a:schemeClr val="tx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eft Bracket 63"/>
          <p:cNvSpPr/>
          <p:nvPr/>
        </p:nvSpPr>
        <p:spPr>
          <a:xfrm flipH="1">
            <a:off x="8446369" y="1570565"/>
            <a:ext cx="45719" cy="1528235"/>
          </a:xfrm>
          <a:prstGeom prst="leftBracket">
            <a:avLst>
              <a:gd name="adj" fmla="val 9998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695967" y="1610300"/>
          <a:ext cx="198901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695967" y="1614623"/>
          <a:ext cx="198901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4661582" y="1610300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K-SVD: Atom Update Stag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804132" y="172983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703266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7" name="Rectangle 163"/>
          <p:cNvSpPr>
            <a:spLocks noChangeArrowheads="1"/>
          </p:cNvSpPr>
          <p:nvPr/>
        </p:nvSpPr>
        <p:spPr bwMode="auto">
          <a:xfrm rot="5400000">
            <a:off x="5359404" y="2116142"/>
            <a:ext cx="1097180" cy="85497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3" name="Group 297"/>
          <p:cNvGrpSpPr/>
          <p:nvPr/>
        </p:nvGrpSpPr>
        <p:grpSpPr>
          <a:xfrm>
            <a:off x="1600200" y="3888824"/>
            <a:ext cx="2172724" cy="1248171"/>
            <a:chOff x="1706042" y="3866522"/>
            <a:chExt cx="2172724" cy="1248171"/>
          </a:xfrm>
        </p:grpSpPr>
        <p:sp>
          <p:nvSpPr>
            <p:cNvPr id="39" name="AutoShape 211"/>
            <p:cNvSpPr>
              <a:spLocks noChangeArrowheads="1"/>
            </p:cNvSpPr>
            <p:nvPr/>
          </p:nvSpPr>
          <p:spPr bwMode="auto">
            <a:xfrm>
              <a:off x="1706042" y="3866522"/>
              <a:ext cx="2172724" cy="1248171"/>
            </a:xfrm>
            <a:prstGeom prst="downArrow">
              <a:avLst>
                <a:gd name="adj1" fmla="val 63468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212"/>
            <p:cNvSpPr txBox="1">
              <a:spLocks noChangeArrowheads="1"/>
            </p:cNvSpPr>
            <p:nvPr/>
          </p:nvSpPr>
          <p:spPr bwMode="auto">
            <a:xfrm>
              <a:off x="2050248" y="4031159"/>
              <a:ext cx="148431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200" b="0" dirty="0">
                  <a:solidFill>
                    <a:schemeClr val="bg1"/>
                  </a:solidFill>
                </a:rPr>
                <a:t>For the </a:t>
              </a:r>
              <a:r>
                <a:rPr lang="en-US" sz="2200" b="0" dirty="0" err="1" smtClean="0">
                  <a:solidFill>
                    <a:schemeClr val="bg1"/>
                  </a:solidFill>
                </a:rPr>
                <a:t>k</a:t>
              </a:r>
              <a:r>
                <a:rPr lang="en-US" sz="2200" b="0" baseline="30000" dirty="0" err="1" smtClean="0">
                  <a:solidFill>
                    <a:schemeClr val="bg1"/>
                  </a:solidFill>
                </a:rPr>
                <a:t>th</a:t>
              </a:r>
              <a:r>
                <a:rPr lang="en-US" sz="2200" b="0" dirty="0" smtClean="0">
                  <a:solidFill>
                    <a:schemeClr val="bg1"/>
                  </a:solidFill>
                </a:rPr>
                <a:t> atom</a:t>
              </a:r>
              <a:endParaRPr lang="en-US" sz="2200" b="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6299200" y="5307090"/>
          <a:ext cx="2303463" cy="693737"/>
        </p:xfrm>
        <a:graphic>
          <a:graphicData uri="http://schemas.openxmlformats.org/presentationml/2006/ole">
            <p:oleObj spid="_x0000_s205827" name="Equation" r:id="rId13" imgW="1180800" imgH="35532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836920" y="5419422"/>
            <a:ext cx="434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,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5950" y="3200400"/>
          <a:ext cx="5632450" cy="1062038"/>
        </p:xfrm>
        <a:graphic>
          <a:graphicData uri="http://schemas.openxmlformats.org/presentationml/2006/ole">
            <p:oleObj spid="_x0000_s205828" name="Equation" r:id="rId14" imgW="2616120" imgH="495000" progId="Equation.DSMT4">
              <p:embed/>
            </p:oleObj>
          </a:graphicData>
        </a:graphic>
      </p:graphicFrame>
      <p:sp>
        <p:nvSpPr>
          <p:cNvPr id="48" name="Left Brace 47"/>
          <p:cNvSpPr/>
          <p:nvPr/>
        </p:nvSpPr>
        <p:spPr>
          <a:xfrm>
            <a:off x="4076292" y="3236119"/>
            <a:ext cx="175050" cy="911272"/>
          </a:xfrm>
          <a:prstGeom prst="leftBrace">
            <a:avLst>
              <a:gd name="adj1" fmla="val 22155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3321204" y="1566862"/>
            <a:ext cx="3071417" cy="1529823"/>
            <a:chOff x="3321204" y="1566862"/>
            <a:chExt cx="3071417" cy="1529823"/>
          </a:xfrm>
        </p:grpSpPr>
        <p:sp>
          <p:nvSpPr>
            <p:cNvPr id="65" name="Left Bracket 64"/>
            <p:cNvSpPr/>
            <p:nvPr/>
          </p:nvSpPr>
          <p:spPr>
            <a:xfrm>
              <a:off x="6346902" y="1568450"/>
              <a:ext cx="45719" cy="1528235"/>
            </a:xfrm>
            <a:prstGeom prst="leftBracket">
              <a:avLst>
                <a:gd name="adj" fmla="val 99980"/>
              </a:avLst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AutoShape 213"/>
            <p:cNvSpPr>
              <a:spLocks noChangeArrowheads="1"/>
            </p:cNvSpPr>
            <p:nvPr/>
          </p:nvSpPr>
          <p:spPr bwMode="auto">
            <a:xfrm>
              <a:off x="3321204" y="1601146"/>
              <a:ext cx="1112455" cy="1112455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44" name="Picture 3" descr="C:\Users\Ron\Downloads\MC900441735.PNG"/>
            <p:cNvPicPr>
              <a:picLocks noChangeAspect="1" noChangeArrowheads="1"/>
            </p:cNvPicPr>
            <p:nvPr/>
          </p:nvPicPr>
          <p:blipFill>
            <a:blip r:embed="rId15" cstate="print">
              <a:lum bright="-30000" contrast="-30000"/>
            </a:blip>
            <a:srcRect/>
            <a:stretch>
              <a:fillRect/>
            </a:stretch>
          </p:blipFill>
          <p:spPr bwMode="auto">
            <a:xfrm>
              <a:off x="3425248" y="1705189"/>
              <a:ext cx="918324" cy="918326"/>
            </a:xfrm>
            <a:prstGeom prst="rect">
              <a:avLst/>
            </a:prstGeom>
            <a:noFill/>
          </p:spPr>
        </p:pic>
        <p:sp>
          <p:nvSpPr>
            <p:cNvPr id="50" name="TextBox 49"/>
            <p:cNvSpPr txBox="1"/>
            <p:nvPr/>
          </p:nvSpPr>
          <p:spPr>
            <a:xfrm>
              <a:off x="3621024" y="1737360"/>
              <a:ext cx="514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AutoShape 213"/>
            <p:cNvSpPr>
              <a:spLocks noChangeArrowheads="1"/>
            </p:cNvSpPr>
            <p:nvPr/>
          </p:nvSpPr>
          <p:spPr bwMode="auto">
            <a:xfrm>
              <a:off x="4586868" y="1566862"/>
              <a:ext cx="1608385" cy="1178646"/>
            </a:xfrm>
            <a:prstGeom prst="bracketPair">
              <a:avLst>
                <a:gd name="adj" fmla="val 2988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5134166" y="1737681"/>
              <a:ext cx="514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1387125" y="1613051"/>
          <a:ext cx="86479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4" name="Table 53"/>
          <p:cNvGraphicFramePr>
            <a:graphicFrameLocks noGrp="1"/>
          </p:cNvGraphicFramePr>
          <p:nvPr/>
        </p:nvGraphicFramePr>
        <p:xfrm>
          <a:off x="1908309" y="1613051"/>
          <a:ext cx="86479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5" name="Table 54"/>
          <p:cNvGraphicFramePr>
            <a:graphicFrameLocks noGrp="1"/>
          </p:cNvGraphicFramePr>
          <p:nvPr/>
        </p:nvGraphicFramePr>
        <p:xfrm>
          <a:off x="2427112" y="1613051"/>
          <a:ext cx="86479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" name="Table 55"/>
          <p:cNvGraphicFramePr>
            <a:graphicFrameLocks noGrp="1"/>
          </p:cNvGraphicFramePr>
          <p:nvPr/>
        </p:nvGraphicFramePr>
        <p:xfrm>
          <a:off x="695967" y="1613051"/>
          <a:ext cx="86479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58898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66496" y="1736206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Left Bracket 58"/>
          <p:cNvSpPr/>
          <p:nvPr/>
        </p:nvSpPr>
        <p:spPr>
          <a:xfrm flipH="1">
            <a:off x="2707005" y="1568504"/>
            <a:ext cx="45719" cy="1185862"/>
          </a:xfrm>
          <a:prstGeom prst="leftBracket">
            <a:avLst>
              <a:gd name="adj" fmla="val 9998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Left Bracket 59"/>
          <p:cNvSpPr/>
          <p:nvPr/>
        </p:nvSpPr>
        <p:spPr>
          <a:xfrm>
            <a:off x="632938" y="1566863"/>
            <a:ext cx="45719" cy="1185862"/>
          </a:xfrm>
          <a:prstGeom prst="leftBracket">
            <a:avLst>
              <a:gd name="adj" fmla="val 9998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6419950" y="1608043"/>
          <a:ext cx="86478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7110969" y="1608043"/>
          <a:ext cx="86478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9" name="Table 68"/>
          <p:cNvGraphicFramePr>
            <a:graphicFrameLocks noGrp="1"/>
          </p:cNvGraphicFramePr>
          <p:nvPr/>
        </p:nvGraphicFramePr>
        <p:xfrm>
          <a:off x="7631387" y="1608043"/>
          <a:ext cx="86478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/>
        </p:nvGraphicFramePr>
        <p:xfrm>
          <a:off x="8149988" y="1608043"/>
          <a:ext cx="86478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7" name="Rectangle 163"/>
          <p:cNvSpPr>
            <a:spLocks noChangeArrowheads="1"/>
          </p:cNvSpPr>
          <p:nvPr/>
        </p:nvSpPr>
        <p:spPr bwMode="auto">
          <a:xfrm>
            <a:off x="7091656" y="2764633"/>
            <a:ext cx="128016" cy="128016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2" name="Rectangle 163"/>
          <p:cNvSpPr>
            <a:spLocks noChangeArrowheads="1"/>
          </p:cNvSpPr>
          <p:nvPr/>
        </p:nvSpPr>
        <p:spPr bwMode="auto">
          <a:xfrm>
            <a:off x="7606006" y="2764633"/>
            <a:ext cx="128016" cy="128016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Rectangle 163"/>
          <p:cNvSpPr>
            <a:spLocks noChangeArrowheads="1"/>
          </p:cNvSpPr>
          <p:nvPr/>
        </p:nvSpPr>
        <p:spPr bwMode="auto">
          <a:xfrm>
            <a:off x="8127500" y="2764633"/>
            <a:ext cx="128016" cy="128016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Rectangle 163"/>
          <p:cNvSpPr>
            <a:spLocks noChangeArrowheads="1"/>
          </p:cNvSpPr>
          <p:nvPr/>
        </p:nvSpPr>
        <p:spPr bwMode="auto">
          <a:xfrm>
            <a:off x="6403475" y="2764633"/>
            <a:ext cx="128016" cy="128016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157444" y="1737732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231566" y="1570464"/>
            <a:ext cx="338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MT Extra"/>
              </a:rPr>
              <a:t>~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512771" y="1570464"/>
            <a:ext cx="338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MT Extra"/>
              </a:rPr>
              <a:t>~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/>
        </p:nvGraphicFramePr>
        <p:xfrm>
          <a:off x="1724822" y="5300666"/>
          <a:ext cx="220662" cy="495300"/>
        </p:xfrm>
        <a:graphic>
          <a:graphicData uri="http://schemas.openxmlformats.org/presentationml/2006/ole">
            <p:oleObj spid="_x0000_s205841" name="Equation" r:id="rId16" imgW="101520" imgH="228600" progId="Equation.DSMT4">
              <p:embed/>
            </p:oleObj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2704970" y="5235573"/>
          <a:ext cx="384175" cy="495300"/>
        </p:xfrm>
        <a:graphic>
          <a:graphicData uri="http://schemas.openxmlformats.org/presentationml/2006/ole">
            <p:oleObj spid="_x0000_s205843" name="Equation" r:id="rId17" imgW="177480" imgH="228600" progId="Equation.DSMT4">
              <p:embed/>
            </p:oleObj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/>
        </p:nvGraphicFramePr>
        <p:xfrm>
          <a:off x="2878072" y="5302170"/>
          <a:ext cx="220662" cy="493712"/>
        </p:xfrm>
        <a:graphic>
          <a:graphicData uri="http://schemas.openxmlformats.org/presentationml/2006/ole">
            <p:oleObj spid="_x0000_s205844" name="Equation" r:id="rId18" imgW="101520" imgH="228600" progId="Equation.DSMT4">
              <p:embed/>
            </p:oleObj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1490540" y="5273674"/>
          <a:ext cx="328612" cy="412750"/>
        </p:xfrm>
        <a:graphic>
          <a:graphicData uri="http://schemas.openxmlformats.org/presentationml/2006/ole">
            <p:oleObj spid="_x0000_s205845" name="Equation" r:id="rId19" imgW="152280" imgH="190440" progId="Equation.DSMT4">
              <p:embed/>
            </p:oleObj>
          </a:graphicData>
        </a:graphic>
      </p:graphicFrame>
      <p:graphicFrame>
        <p:nvGraphicFramePr>
          <p:cNvPr id="72" name="Object 10"/>
          <p:cNvGraphicFramePr>
            <a:graphicFrameLocks noChangeAspect="1"/>
          </p:cNvGraphicFramePr>
          <p:nvPr/>
        </p:nvGraphicFramePr>
        <p:xfrm>
          <a:off x="2447450" y="5292718"/>
          <a:ext cx="385762" cy="493713"/>
        </p:xfrm>
        <a:graphic>
          <a:graphicData uri="http://schemas.openxmlformats.org/presentationml/2006/ole">
            <p:oleObj spid="_x0000_s205846" name="Equation" r:id="rId20" imgW="177480" imgH="228600" progId="Equation.DSMT4">
              <p:embed/>
            </p:oleObj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1724696" y="5300662"/>
          <a:ext cx="220662" cy="495300"/>
        </p:xfrm>
        <a:graphic>
          <a:graphicData uri="http://schemas.openxmlformats.org/presentationml/2006/ole">
            <p:oleObj spid="_x0000_s205847" name="Equation" r:id="rId21" imgW="10152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582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9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20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4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25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50" autoRev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9" dur="250" autoRev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30" dur="250" autoRev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" dur="250" autoRev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autoRev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4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35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9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40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0.00046 L -0.03299 0.00046 " pathEditMode="relative" rAng="0" ptsTypes="AA">
                                      <p:cBhvr>
                                        <p:cTn id="80" dur="1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046 L -0.14114 0.00046 " pathEditMode="relative" rAng="0" ptsTypes="AA">
                                      <p:cBhvr>
                                        <p:cTn id="82" dur="1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.00047 L -0.0651 0.00047 " pathEditMode="relative" rAng="0" ptsTypes="AA">
                                      <p:cBhvr>
                                        <p:cTn id="84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047 L -0.11337 0.00047 " pathEditMode="relative" rAng="0" ptsTypes="AA">
                                      <p:cBhvr>
                                        <p:cTn id="86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00047 L -0.16181 0.00047 " pathEditMode="relative" rAng="0" ptsTypes="AA">
                                      <p:cBhvr>
                                        <p:cTn id="8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6 L -0.18177 3.7037E-6 " pathEditMode="relative" rAng="0" ptsTypes="AA">
                                      <p:cBhvr>
                                        <p:cTn id="90" dur="1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7 L -0.03333 0.0007 " pathEditMode="relative" rAng="0" ptsTypes="AA">
                                      <p:cBhvr>
                                        <p:cTn id="95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4.44444E-6 L -0.12622 4.44444E-6 " pathEditMode="relative" rAng="0" ptsTypes="AA">
                                      <p:cBhvr>
                                        <p:cTn id="97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046 L -0.12049 0.00046 " pathEditMode="relative" rAng="0" ptsTypes="AA">
                                      <p:cBhvr>
                                        <p:cTn id="9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" y="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0047 L -0.12014 0.00047 " pathEditMode="relative" rAng="0" ptsTypes="AA">
                                      <p:cBhvr>
                                        <p:cTn id="101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" y="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-0.11945 3.7037E-6 " pathEditMode="relative" rAng="0" ptsTypes="AA">
                                      <p:cBhvr>
                                        <p:cTn id="103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" y="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1875 2.59259E-6 " pathEditMode="relative" rAng="0" ptsTypes="AA">
                                      <p:cBhvr>
                                        <p:cTn id="105" dur="1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-0.18472 2.59259E-6 " pathEditMode="relative" rAng="0" ptsTypes="AA">
                                      <p:cBhvr>
                                        <p:cTn id="107" dur="1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59259E-6 L -0.23195 2.59259E-6 " pathEditMode="relative" rAng="0" ptsTypes="AA">
                                      <p:cBhvr>
                                        <p:cTn id="109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59259E-6 L -0.27882 2.59259E-6 " pathEditMode="relative" rAng="0" ptsTypes="AA">
                                      <p:cBhvr>
                                        <p:cTn id="111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-0.29827 2.22222E-6 " pathEditMode="relative" rAng="0" ptsTypes="AA">
                                      <p:cBhvr>
                                        <p:cTn id="113" dur="1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" y="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0.14305 1.11111E-6 " pathEditMode="relative" rAng="0" ptsTypes="AA">
                                      <p:cBhvr>
                                        <p:cTn id="115" dur="1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0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 L -0.12101 0 " pathEditMode="relative" rAng="0" ptsTypes="AA">
                                      <p:cBhvr>
                                        <p:cTn id="123" dur="1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" y="0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-0.18577 0 " pathEditMode="relative" rAng="0" ptsTypes="AA">
                                      <p:cBhvr>
                                        <p:cTn id="125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" y="0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-0.23178 0 " pathEditMode="relative" rAng="0" ptsTypes="AA">
                                      <p:cBhvr>
                                        <p:cTn id="127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0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7812 0 " pathEditMode="relative" rAng="0" ptsTypes="AA">
                                      <p:cBhvr>
                                        <p:cTn id="129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1" dur="1000" fill="hold"/>
                                        <p:tgtEl>
                                          <p:spTgt spid="51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3" dur="1000" fill="hold"/>
                                        <p:tgtEl>
                                          <p:spTgt spid="27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5" dur="1000" fill="hold"/>
                                        <p:tgtEl>
                                          <p:spTgt spid="42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7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64" grpId="0" animBg="1"/>
      <p:bldP spid="29" grpId="0"/>
      <p:bldP spid="118" grpId="0"/>
      <p:bldP spid="37" grpId="0" animBg="1"/>
      <p:bldP spid="37" grpId="1" animBg="1"/>
      <p:bldP spid="37" grpId="2" animBg="1"/>
      <p:bldP spid="46" grpId="0"/>
      <p:bldP spid="31" grpId="0"/>
      <p:bldP spid="80" grpId="0"/>
      <p:bldP spid="59" grpId="0" animBg="1"/>
      <p:bldP spid="27" grpId="0" animBg="1"/>
      <p:bldP spid="27" grpId="1" animBg="1"/>
      <p:bldP spid="27" grpId="2" animBg="1"/>
      <p:bldP spid="27" grpId="4" animBg="1"/>
      <p:bldP spid="42" grpId="0" animBg="1"/>
      <p:bldP spid="42" grpId="1" animBg="1"/>
      <p:bldP spid="42" grpId="2" animBg="1"/>
      <p:bldP spid="42" grpId="4" animBg="1"/>
      <p:bldP spid="49" grpId="0" animBg="1"/>
      <p:bldP spid="49" grpId="1" animBg="1"/>
      <p:bldP spid="49" grpId="2" animBg="1"/>
      <p:bldP spid="49" grpId="4" animBg="1"/>
      <p:bldP spid="51" grpId="0" animBg="1"/>
      <p:bldP spid="51" grpId="1" animBg="1"/>
      <p:bldP spid="51" grpId="2" animBg="1"/>
      <p:bldP spid="51" grpId="4" animBg="1"/>
      <p:bldP spid="119" grpId="0"/>
      <p:bldP spid="77" grpId="0"/>
      <p:bldP spid="77" grpId="1"/>
      <p:bldP spid="78" grpId="0"/>
      <p:bldP spid="78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Freeform 189"/>
          <p:cNvSpPr/>
          <p:nvPr/>
        </p:nvSpPr>
        <p:spPr>
          <a:xfrm>
            <a:off x="152400" y="5027493"/>
            <a:ext cx="5107929" cy="809546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2253117 w 4414763"/>
              <a:gd name="connsiteY13" fmla="*/ 2371196 h 2522009"/>
              <a:gd name="connsiteX14" fmla="*/ 2567442 w 4414763"/>
              <a:gd name="connsiteY14" fmla="*/ 2501371 h 2522009"/>
              <a:gd name="connsiteX15" fmla="*/ 2970667 w 4414763"/>
              <a:gd name="connsiteY15" fmla="*/ 2495021 h 2522009"/>
              <a:gd name="connsiteX16" fmla="*/ 3215142 w 4414763"/>
              <a:gd name="connsiteY16" fmla="*/ 2406121 h 2522009"/>
              <a:gd name="connsiteX17" fmla="*/ 3373892 w 4414763"/>
              <a:gd name="connsiteY17" fmla="*/ 2260071 h 2522009"/>
              <a:gd name="connsiteX18" fmla="*/ 3554867 w 4414763"/>
              <a:gd name="connsiteY18" fmla="*/ 2171171 h 2522009"/>
              <a:gd name="connsiteX19" fmla="*/ 3821567 w 4414763"/>
              <a:gd name="connsiteY19" fmla="*/ 2145771 h 2522009"/>
              <a:gd name="connsiteX20" fmla="*/ 4085092 w 4414763"/>
              <a:gd name="connsiteY20" fmla="*/ 2129896 h 2522009"/>
              <a:gd name="connsiteX21" fmla="*/ 4205742 w 4414763"/>
              <a:gd name="connsiteY21" fmla="*/ 1993371 h 2522009"/>
              <a:gd name="connsiteX22" fmla="*/ 4199392 w 4414763"/>
              <a:gd name="connsiteY22" fmla="*/ 1761596 h 2522009"/>
              <a:gd name="connsiteX23" fmla="*/ 4297817 w 4414763"/>
              <a:gd name="connsiteY23" fmla="*/ 1567921 h 2522009"/>
              <a:gd name="connsiteX24" fmla="*/ 4383542 w 4414763"/>
              <a:gd name="connsiteY24" fmla="*/ 1399646 h 2522009"/>
              <a:gd name="connsiteX25" fmla="*/ 4393067 w 4414763"/>
              <a:gd name="connsiteY25" fmla="*/ 1196446 h 2522009"/>
              <a:gd name="connsiteX26" fmla="*/ 4253367 w 4414763"/>
              <a:gd name="connsiteY26" fmla="*/ 1005946 h 2522009"/>
              <a:gd name="connsiteX27" fmla="*/ 4108741 w 4414763"/>
              <a:gd name="connsiteY27" fmla="*/ 799571 h 2522009"/>
              <a:gd name="connsiteX28" fmla="*/ 4078728 w 4414763"/>
              <a:gd name="connsiteY28" fmla="*/ 378333 h 2522009"/>
              <a:gd name="connsiteX29" fmla="*/ 3786642 w 4414763"/>
              <a:gd name="connsiteY29" fmla="*/ 210538 h 2522009"/>
              <a:gd name="connsiteX30" fmla="*/ 3397759 w 4414763"/>
              <a:gd name="connsiteY30" fmla="*/ 240832 h 2522009"/>
              <a:gd name="connsiteX31" fmla="*/ 2891292 w 4414763"/>
              <a:gd name="connsiteY31" fmla="*/ 262996 h 2522009"/>
              <a:gd name="connsiteX32" fmla="*/ 2418217 w 4414763"/>
              <a:gd name="connsiteY32" fmla="*/ 47096 h 2522009"/>
              <a:gd name="connsiteX33" fmla="*/ 1916567 w 4414763"/>
              <a:gd name="connsiteY33" fmla="*/ 69321 h 2522009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373892 w 4414763"/>
              <a:gd name="connsiteY16" fmla="*/ 2260071 h 2500842"/>
              <a:gd name="connsiteX17" fmla="*/ 3554867 w 4414763"/>
              <a:gd name="connsiteY17" fmla="*/ 2171171 h 2500842"/>
              <a:gd name="connsiteX18" fmla="*/ 3821567 w 4414763"/>
              <a:gd name="connsiteY18" fmla="*/ 2145771 h 2500842"/>
              <a:gd name="connsiteX19" fmla="*/ 4085092 w 4414763"/>
              <a:gd name="connsiteY19" fmla="*/ 2129896 h 2500842"/>
              <a:gd name="connsiteX20" fmla="*/ 4205742 w 4414763"/>
              <a:gd name="connsiteY20" fmla="*/ 1993371 h 2500842"/>
              <a:gd name="connsiteX21" fmla="*/ 4199392 w 4414763"/>
              <a:gd name="connsiteY21" fmla="*/ 1761596 h 2500842"/>
              <a:gd name="connsiteX22" fmla="*/ 4297817 w 4414763"/>
              <a:gd name="connsiteY22" fmla="*/ 1567921 h 2500842"/>
              <a:gd name="connsiteX23" fmla="*/ 4383542 w 4414763"/>
              <a:gd name="connsiteY23" fmla="*/ 1399646 h 2500842"/>
              <a:gd name="connsiteX24" fmla="*/ 4393067 w 4414763"/>
              <a:gd name="connsiteY24" fmla="*/ 1196446 h 2500842"/>
              <a:gd name="connsiteX25" fmla="*/ 4253367 w 4414763"/>
              <a:gd name="connsiteY25" fmla="*/ 1005946 h 2500842"/>
              <a:gd name="connsiteX26" fmla="*/ 4108741 w 4414763"/>
              <a:gd name="connsiteY26" fmla="*/ 799571 h 2500842"/>
              <a:gd name="connsiteX27" fmla="*/ 4078728 w 4414763"/>
              <a:gd name="connsiteY27" fmla="*/ 378333 h 2500842"/>
              <a:gd name="connsiteX28" fmla="*/ 3786642 w 4414763"/>
              <a:gd name="connsiteY28" fmla="*/ 210538 h 2500842"/>
              <a:gd name="connsiteX29" fmla="*/ 3397759 w 4414763"/>
              <a:gd name="connsiteY29" fmla="*/ 240832 h 2500842"/>
              <a:gd name="connsiteX30" fmla="*/ 2891292 w 4414763"/>
              <a:gd name="connsiteY30" fmla="*/ 262996 h 2500842"/>
              <a:gd name="connsiteX31" fmla="*/ 2418217 w 4414763"/>
              <a:gd name="connsiteY31" fmla="*/ 47096 h 2500842"/>
              <a:gd name="connsiteX32" fmla="*/ 1916567 w 4414763"/>
              <a:gd name="connsiteY32" fmla="*/ 69321 h 2500842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554867 w 4414763"/>
              <a:gd name="connsiteY16" fmla="*/ 2171171 h 2500842"/>
              <a:gd name="connsiteX17" fmla="*/ 3821567 w 4414763"/>
              <a:gd name="connsiteY17" fmla="*/ 2145771 h 2500842"/>
              <a:gd name="connsiteX18" fmla="*/ 4085092 w 4414763"/>
              <a:gd name="connsiteY18" fmla="*/ 2129896 h 2500842"/>
              <a:gd name="connsiteX19" fmla="*/ 4205742 w 4414763"/>
              <a:gd name="connsiteY19" fmla="*/ 1993371 h 2500842"/>
              <a:gd name="connsiteX20" fmla="*/ 4199392 w 4414763"/>
              <a:gd name="connsiteY20" fmla="*/ 1761596 h 2500842"/>
              <a:gd name="connsiteX21" fmla="*/ 4297817 w 4414763"/>
              <a:gd name="connsiteY21" fmla="*/ 1567921 h 2500842"/>
              <a:gd name="connsiteX22" fmla="*/ 4383542 w 4414763"/>
              <a:gd name="connsiteY22" fmla="*/ 1399646 h 2500842"/>
              <a:gd name="connsiteX23" fmla="*/ 4393067 w 4414763"/>
              <a:gd name="connsiteY23" fmla="*/ 1196446 h 2500842"/>
              <a:gd name="connsiteX24" fmla="*/ 4253367 w 4414763"/>
              <a:gd name="connsiteY24" fmla="*/ 1005946 h 2500842"/>
              <a:gd name="connsiteX25" fmla="*/ 4108741 w 4414763"/>
              <a:gd name="connsiteY25" fmla="*/ 799571 h 2500842"/>
              <a:gd name="connsiteX26" fmla="*/ 4078728 w 4414763"/>
              <a:gd name="connsiteY26" fmla="*/ 378333 h 2500842"/>
              <a:gd name="connsiteX27" fmla="*/ 3786642 w 4414763"/>
              <a:gd name="connsiteY27" fmla="*/ 210538 h 2500842"/>
              <a:gd name="connsiteX28" fmla="*/ 3397759 w 4414763"/>
              <a:gd name="connsiteY28" fmla="*/ 240832 h 2500842"/>
              <a:gd name="connsiteX29" fmla="*/ 2891292 w 4414763"/>
              <a:gd name="connsiteY29" fmla="*/ 262996 h 2500842"/>
              <a:gd name="connsiteX30" fmla="*/ 2418217 w 4414763"/>
              <a:gd name="connsiteY30" fmla="*/ 47096 h 2500842"/>
              <a:gd name="connsiteX31" fmla="*/ 1916567 w 4414763"/>
              <a:gd name="connsiteY31" fmla="*/ 69321 h 2500842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085092 w 4414763"/>
              <a:gd name="connsiteY17" fmla="*/ 2129896 h 2528358"/>
              <a:gd name="connsiteX18" fmla="*/ 4205742 w 4414763"/>
              <a:gd name="connsiteY18" fmla="*/ 1993371 h 2528358"/>
              <a:gd name="connsiteX19" fmla="*/ 4199392 w 4414763"/>
              <a:gd name="connsiteY19" fmla="*/ 1761596 h 2528358"/>
              <a:gd name="connsiteX20" fmla="*/ 4297817 w 4414763"/>
              <a:gd name="connsiteY20" fmla="*/ 1567921 h 2528358"/>
              <a:gd name="connsiteX21" fmla="*/ 4383542 w 4414763"/>
              <a:gd name="connsiteY21" fmla="*/ 1399646 h 2528358"/>
              <a:gd name="connsiteX22" fmla="*/ 4393067 w 4414763"/>
              <a:gd name="connsiteY22" fmla="*/ 1196446 h 2528358"/>
              <a:gd name="connsiteX23" fmla="*/ 4253367 w 4414763"/>
              <a:gd name="connsiteY23" fmla="*/ 1005946 h 2528358"/>
              <a:gd name="connsiteX24" fmla="*/ 4108741 w 4414763"/>
              <a:gd name="connsiteY24" fmla="*/ 799571 h 2528358"/>
              <a:gd name="connsiteX25" fmla="*/ 4078728 w 4414763"/>
              <a:gd name="connsiteY25" fmla="*/ 378333 h 2528358"/>
              <a:gd name="connsiteX26" fmla="*/ 3786642 w 4414763"/>
              <a:gd name="connsiteY26" fmla="*/ 210538 h 2528358"/>
              <a:gd name="connsiteX27" fmla="*/ 3397759 w 4414763"/>
              <a:gd name="connsiteY27" fmla="*/ 240832 h 2528358"/>
              <a:gd name="connsiteX28" fmla="*/ 2891292 w 4414763"/>
              <a:gd name="connsiteY28" fmla="*/ 262996 h 2528358"/>
              <a:gd name="connsiteX29" fmla="*/ 2418217 w 4414763"/>
              <a:gd name="connsiteY29" fmla="*/ 47096 h 2528358"/>
              <a:gd name="connsiteX30" fmla="*/ 1916567 w 4414763"/>
              <a:gd name="connsiteY30" fmla="*/ 69321 h 2528358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205742 w 4414763"/>
              <a:gd name="connsiteY17" fmla="*/ 1993371 h 2528358"/>
              <a:gd name="connsiteX18" fmla="*/ 4199392 w 4414763"/>
              <a:gd name="connsiteY18" fmla="*/ 1761596 h 2528358"/>
              <a:gd name="connsiteX19" fmla="*/ 4297817 w 4414763"/>
              <a:gd name="connsiteY19" fmla="*/ 1567921 h 2528358"/>
              <a:gd name="connsiteX20" fmla="*/ 4383542 w 4414763"/>
              <a:gd name="connsiteY20" fmla="*/ 1399646 h 2528358"/>
              <a:gd name="connsiteX21" fmla="*/ 4393067 w 4414763"/>
              <a:gd name="connsiteY21" fmla="*/ 1196446 h 2528358"/>
              <a:gd name="connsiteX22" fmla="*/ 4253367 w 4414763"/>
              <a:gd name="connsiteY22" fmla="*/ 1005946 h 2528358"/>
              <a:gd name="connsiteX23" fmla="*/ 4108741 w 4414763"/>
              <a:gd name="connsiteY23" fmla="*/ 799571 h 2528358"/>
              <a:gd name="connsiteX24" fmla="*/ 4078728 w 4414763"/>
              <a:gd name="connsiteY24" fmla="*/ 378333 h 2528358"/>
              <a:gd name="connsiteX25" fmla="*/ 3786642 w 4414763"/>
              <a:gd name="connsiteY25" fmla="*/ 210538 h 2528358"/>
              <a:gd name="connsiteX26" fmla="*/ 3397759 w 4414763"/>
              <a:gd name="connsiteY26" fmla="*/ 240832 h 2528358"/>
              <a:gd name="connsiteX27" fmla="*/ 2891292 w 4414763"/>
              <a:gd name="connsiteY27" fmla="*/ 262996 h 2528358"/>
              <a:gd name="connsiteX28" fmla="*/ 2418217 w 4414763"/>
              <a:gd name="connsiteY28" fmla="*/ 47096 h 2528358"/>
              <a:gd name="connsiteX29" fmla="*/ 1916567 w 4414763"/>
              <a:gd name="connsiteY29" fmla="*/ 69321 h 2528358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199392 w 4414763"/>
              <a:gd name="connsiteY17" fmla="*/ 1761596 h 2532592"/>
              <a:gd name="connsiteX18" fmla="*/ 4297817 w 4414763"/>
              <a:gd name="connsiteY18" fmla="*/ 1567921 h 2532592"/>
              <a:gd name="connsiteX19" fmla="*/ 4383542 w 4414763"/>
              <a:gd name="connsiteY19" fmla="*/ 1399646 h 2532592"/>
              <a:gd name="connsiteX20" fmla="*/ 4393067 w 4414763"/>
              <a:gd name="connsiteY20" fmla="*/ 1196446 h 2532592"/>
              <a:gd name="connsiteX21" fmla="*/ 4253367 w 4414763"/>
              <a:gd name="connsiteY21" fmla="*/ 1005946 h 2532592"/>
              <a:gd name="connsiteX22" fmla="*/ 4108741 w 4414763"/>
              <a:gd name="connsiteY22" fmla="*/ 799571 h 2532592"/>
              <a:gd name="connsiteX23" fmla="*/ 4078728 w 4414763"/>
              <a:gd name="connsiteY23" fmla="*/ 378333 h 2532592"/>
              <a:gd name="connsiteX24" fmla="*/ 3786642 w 4414763"/>
              <a:gd name="connsiteY24" fmla="*/ 210538 h 2532592"/>
              <a:gd name="connsiteX25" fmla="*/ 3397759 w 4414763"/>
              <a:gd name="connsiteY25" fmla="*/ 240832 h 2532592"/>
              <a:gd name="connsiteX26" fmla="*/ 2891292 w 4414763"/>
              <a:gd name="connsiteY26" fmla="*/ 262996 h 2532592"/>
              <a:gd name="connsiteX27" fmla="*/ 2418217 w 4414763"/>
              <a:gd name="connsiteY27" fmla="*/ 47096 h 2532592"/>
              <a:gd name="connsiteX28" fmla="*/ 1916567 w 4414763"/>
              <a:gd name="connsiteY28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4078728 w 4414763"/>
              <a:gd name="connsiteY22" fmla="*/ 378333 h 2532592"/>
              <a:gd name="connsiteX23" fmla="*/ 3786642 w 4414763"/>
              <a:gd name="connsiteY23" fmla="*/ 210538 h 2532592"/>
              <a:gd name="connsiteX24" fmla="*/ 3397759 w 4414763"/>
              <a:gd name="connsiteY24" fmla="*/ 240832 h 2532592"/>
              <a:gd name="connsiteX25" fmla="*/ 2891292 w 4414763"/>
              <a:gd name="connsiteY25" fmla="*/ 262996 h 2532592"/>
              <a:gd name="connsiteX26" fmla="*/ 2418217 w 4414763"/>
              <a:gd name="connsiteY26" fmla="*/ 47096 h 2532592"/>
              <a:gd name="connsiteX27" fmla="*/ 1916567 w 4414763"/>
              <a:gd name="connsiteY27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3786642 w 4414763"/>
              <a:gd name="connsiteY22" fmla="*/ 210538 h 2532592"/>
              <a:gd name="connsiteX23" fmla="*/ 3397759 w 4414763"/>
              <a:gd name="connsiteY23" fmla="*/ 240832 h 2532592"/>
              <a:gd name="connsiteX24" fmla="*/ 2891292 w 4414763"/>
              <a:gd name="connsiteY24" fmla="*/ 262996 h 2532592"/>
              <a:gd name="connsiteX25" fmla="*/ 2418217 w 4414763"/>
              <a:gd name="connsiteY25" fmla="*/ 47096 h 2532592"/>
              <a:gd name="connsiteX26" fmla="*/ 1916567 w 4414763"/>
              <a:gd name="connsiteY26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698388 w 4414763"/>
              <a:gd name="connsiteY3" fmla="*/ 387350 h 2532592"/>
              <a:gd name="connsiteX4" fmla="*/ 241858 w 4414763"/>
              <a:gd name="connsiteY4" fmla="*/ 471390 h 2532592"/>
              <a:gd name="connsiteX5" fmla="*/ 134823 w 4414763"/>
              <a:gd name="connsiteY5" fmla="*/ 715051 h 2532592"/>
              <a:gd name="connsiteX6" fmla="*/ 175812 w 4414763"/>
              <a:gd name="connsiteY6" fmla="*/ 1017842 h 2532592"/>
              <a:gd name="connsiteX7" fmla="*/ 15285 w 4414763"/>
              <a:gd name="connsiteY7" fmla="*/ 1370059 h 2532592"/>
              <a:gd name="connsiteX8" fmla="*/ 267523 w 4414763"/>
              <a:gd name="connsiteY8" fmla="*/ 1752344 h 2532592"/>
              <a:gd name="connsiteX9" fmla="*/ 889941 w 4414763"/>
              <a:gd name="connsiteY9" fmla="*/ 2032247 h 2532592"/>
              <a:gd name="connsiteX10" fmla="*/ 1082601 w 4414763"/>
              <a:gd name="connsiteY10" fmla="*/ 2368550 h 2532592"/>
              <a:gd name="connsiteX11" fmla="*/ 1551442 w 4414763"/>
              <a:gd name="connsiteY11" fmla="*/ 2460096 h 2532592"/>
              <a:gd name="connsiteX12" fmla="*/ 2253117 w 4414763"/>
              <a:gd name="connsiteY12" fmla="*/ 2371196 h 2532592"/>
              <a:gd name="connsiteX13" fmla="*/ 2970667 w 4414763"/>
              <a:gd name="connsiteY13" fmla="*/ 2495021 h 2532592"/>
              <a:gd name="connsiteX14" fmla="*/ 3821567 w 4414763"/>
              <a:gd name="connsiteY14" fmla="*/ 2145771 h 2532592"/>
              <a:gd name="connsiteX15" fmla="*/ 4205742 w 4414763"/>
              <a:gd name="connsiteY15" fmla="*/ 1993371 h 2532592"/>
              <a:gd name="connsiteX16" fmla="*/ 4297817 w 4414763"/>
              <a:gd name="connsiteY16" fmla="*/ 1567921 h 2532592"/>
              <a:gd name="connsiteX17" fmla="*/ 4383542 w 4414763"/>
              <a:gd name="connsiteY17" fmla="*/ 1399646 h 2532592"/>
              <a:gd name="connsiteX18" fmla="*/ 4393067 w 4414763"/>
              <a:gd name="connsiteY18" fmla="*/ 1196446 h 2532592"/>
              <a:gd name="connsiteX19" fmla="*/ 4253367 w 4414763"/>
              <a:gd name="connsiteY19" fmla="*/ 1005946 h 2532592"/>
              <a:gd name="connsiteX20" fmla="*/ 4108741 w 4414763"/>
              <a:gd name="connsiteY20" fmla="*/ 799571 h 2532592"/>
              <a:gd name="connsiteX21" fmla="*/ 3786642 w 4414763"/>
              <a:gd name="connsiteY21" fmla="*/ 210538 h 2532592"/>
              <a:gd name="connsiteX22" fmla="*/ 3397759 w 4414763"/>
              <a:gd name="connsiteY22" fmla="*/ 240832 h 2532592"/>
              <a:gd name="connsiteX23" fmla="*/ 2891292 w 4414763"/>
              <a:gd name="connsiteY23" fmla="*/ 262996 h 2532592"/>
              <a:gd name="connsiteX24" fmla="*/ 2418217 w 4414763"/>
              <a:gd name="connsiteY24" fmla="*/ 47096 h 2532592"/>
              <a:gd name="connsiteX25" fmla="*/ 1916567 w 4414763"/>
              <a:gd name="connsiteY25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34823 w 4414763"/>
              <a:gd name="connsiteY4" fmla="*/ 715051 h 2532592"/>
              <a:gd name="connsiteX5" fmla="*/ 175812 w 4414763"/>
              <a:gd name="connsiteY5" fmla="*/ 1017842 h 2532592"/>
              <a:gd name="connsiteX6" fmla="*/ 15285 w 4414763"/>
              <a:gd name="connsiteY6" fmla="*/ 1370059 h 2532592"/>
              <a:gd name="connsiteX7" fmla="*/ 267523 w 4414763"/>
              <a:gd name="connsiteY7" fmla="*/ 1752344 h 2532592"/>
              <a:gd name="connsiteX8" fmla="*/ 889941 w 4414763"/>
              <a:gd name="connsiteY8" fmla="*/ 2032247 h 2532592"/>
              <a:gd name="connsiteX9" fmla="*/ 1082601 w 4414763"/>
              <a:gd name="connsiteY9" fmla="*/ 2368550 h 2532592"/>
              <a:gd name="connsiteX10" fmla="*/ 1551442 w 4414763"/>
              <a:gd name="connsiteY10" fmla="*/ 2460096 h 2532592"/>
              <a:gd name="connsiteX11" fmla="*/ 2253117 w 4414763"/>
              <a:gd name="connsiteY11" fmla="*/ 2371196 h 2532592"/>
              <a:gd name="connsiteX12" fmla="*/ 2970667 w 4414763"/>
              <a:gd name="connsiteY12" fmla="*/ 2495021 h 2532592"/>
              <a:gd name="connsiteX13" fmla="*/ 3821567 w 4414763"/>
              <a:gd name="connsiteY13" fmla="*/ 2145771 h 2532592"/>
              <a:gd name="connsiteX14" fmla="*/ 4205742 w 4414763"/>
              <a:gd name="connsiteY14" fmla="*/ 1993371 h 2532592"/>
              <a:gd name="connsiteX15" fmla="*/ 4297817 w 4414763"/>
              <a:gd name="connsiteY15" fmla="*/ 1567921 h 2532592"/>
              <a:gd name="connsiteX16" fmla="*/ 4383542 w 4414763"/>
              <a:gd name="connsiteY16" fmla="*/ 1399646 h 2532592"/>
              <a:gd name="connsiteX17" fmla="*/ 4393067 w 4414763"/>
              <a:gd name="connsiteY17" fmla="*/ 1196446 h 2532592"/>
              <a:gd name="connsiteX18" fmla="*/ 4253367 w 4414763"/>
              <a:gd name="connsiteY18" fmla="*/ 1005946 h 2532592"/>
              <a:gd name="connsiteX19" fmla="*/ 4108741 w 4414763"/>
              <a:gd name="connsiteY19" fmla="*/ 799571 h 2532592"/>
              <a:gd name="connsiteX20" fmla="*/ 3786642 w 4414763"/>
              <a:gd name="connsiteY20" fmla="*/ 210538 h 2532592"/>
              <a:gd name="connsiteX21" fmla="*/ 3397759 w 4414763"/>
              <a:gd name="connsiteY21" fmla="*/ 240832 h 2532592"/>
              <a:gd name="connsiteX22" fmla="*/ 2891292 w 4414763"/>
              <a:gd name="connsiteY22" fmla="*/ 262996 h 2532592"/>
              <a:gd name="connsiteX23" fmla="*/ 2418217 w 4414763"/>
              <a:gd name="connsiteY23" fmla="*/ 47096 h 2532592"/>
              <a:gd name="connsiteX24" fmla="*/ 1916567 w 4414763"/>
              <a:gd name="connsiteY24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75812 w 4414763"/>
              <a:gd name="connsiteY4" fmla="*/ 1017842 h 2532592"/>
              <a:gd name="connsiteX5" fmla="*/ 15285 w 4414763"/>
              <a:gd name="connsiteY5" fmla="*/ 1370059 h 2532592"/>
              <a:gd name="connsiteX6" fmla="*/ 267523 w 4414763"/>
              <a:gd name="connsiteY6" fmla="*/ 1752344 h 2532592"/>
              <a:gd name="connsiteX7" fmla="*/ 889941 w 4414763"/>
              <a:gd name="connsiteY7" fmla="*/ 2032247 h 2532592"/>
              <a:gd name="connsiteX8" fmla="*/ 1082601 w 4414763"/>
              <a:gd name="connsiteY8" fmla="*/ 2368550 h 2532592"/>
              <a:gd name="connsiteX9" fmla="*/ 1551442 w 4414763"/>
              <a:gd name="connsiteY9" fmla="*/ 2460096 h 2532592"/>
              <a:gd name="connsiteX10" fmla="*/ 2253117 w 4414763"/>
              <a:gd name="connsiteY10" fmla="*/ 2371196 h 2532592"/>
              <a:gd name="connsiteX11" fmla="*/ 2970667 w 4414763"/>
              <a:gd name="connsiteY11" fmla="*/ 2495021 h 2532592"/>
              <a:gd name="connsiteX12" fmla="*/ 3821567 w 4414763"/>
              <a:gd name="connsiteY12" fmla="*/ 2145771 h 2532592"/>
              <a:gd name="connsiteX13" fmla="*/ 4205742 w 4414763"/>
              <a:gd name="connsiteY13" fmla="*/ 1993371 h 2532592"/>
              <a:gd name="connsiteX14" fmla="*/ 4297817 w 4414763"/>
              <a:gd name="connsiteY14" fmla="*/ 1567921 h 2532592"/>
              <a:gd name="connsiteX15" fmla="*/ 4383542 w 4414763"/>
              <a:gd name="connsiteY15" fmla="*/ 1399646 h 2532592"/>
              <a:gd name="connsiteX16" fmla="*/ 4393067 w 4414763"/>
              <a:gd name="connsiteY16" fmla="*/ 1196446 h 2532592"/>
              <a:gd name="connsiteX17" fmla="*/ 4253367 w 4414763"/>
              <a:gd name="connsiteY17" fmla="*/ 1005946 h 2532592"/>
              <a:gd name="connsiteX18" fmla="*/ 4108741 w 4414763"/>
              <a:gd name="connsiteY18" fmla="*/ 799571 h 2532592"/>
              <a:gd name="connsiteX19" fmla="*/ 3786642 w 4414763"/>
              <a:gd name="connsiteY19" fmla="*/ 210538 h 2532592"/>
              <a:gd name="connsiteX20" fmla="*/ 3397759 w 4414763"/>
              <a:gd name="connsiteY20" fmla="*/ 240832 h 2532592"/>
              <a:gd name="connsiteX21" fmla="*/ 2891292 w 4414763"/>
              <a:gd name="connsiteY21" fmla="*/ 262996 h 2532592"/>
              <a:gd name="connsiteX22" fmla="*/ 2418217 w 4414763"/>
              <a:gd name="connsiteY22" fmla="*/ 47096 h 2532592"/>
              <a:gd name="connsiteX23" fmla="*/ 1916567 w 4414763"/>
              <a:gd name="connsiteY23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878933 w 4403755"/>
              <a:gd name="connsiteY6" fmla="*/ 2032247 h 2532592"/>
              <a:gd name="connsiteX7" fmla="*/ 1071593 w 4403755"/>
              <a:gd name="connsiteY7" fmla="*/ 2368550 h 2532592"/>
              <a:gd name="connsiteX8" fmla="*/ 1540434 w 4403755"/>
              <a:gd name="connsiteY8" fmla="*/ 2460096 h 2532592"/>
              <a:gd name="connsiteX9" fmla="*/ 2242109 w 4403755"/>
              <a:gd name="connsiteY9" fmla="*/ 2371196 h 2532592"/>
              <a:gd name="connsiteX10" fmla="*/ 2959659 w 4403755"/>
              <a:gd name="connsiteY10" fmla="*/ 2495021 h 2532592"/>
              <a:gd name="connsiteX11" fmla="*/ 3810559 w 4403755"/>
              <a:gd name="connsiteY11" fmla="*/ 2145771 h 2532592"/>
              <a:gd name="connsiteX12" fmla="*/ 4194734 w 4403755"/>
              <a:gd name="connsiteY12" fmla="*/ 1993371 h 2532592"/>
              <a:gd name="connsiteX13" fmla="*/ 4286809 w 4403755"/>
              <a:gd name="connsiteY13" fmla="*/ 1567921 h 2532592"/>
              <a:gd name="connsiteX14" fmla="*/ 4372534 w 4403755"/>
              <a:gd name="connsiteY14" fmla="*/ 1399646 h 2532592"/>
              <a:gd name="connsiteX15" fmla="*/ 4382059 w 4403755"/>
              <a:gd name="connsiteY15" fmla="*/ 1196446 h 2532592"/>
              <a:gd name="connsiteX16" fmla="*/ 4242359 w 4403755"/>
              <a:gd name="connsiteY16" fmla="*/ 1005946 h 2532592"/>
              <a:gd name="connsiteX17" fmla="*/ 4097733 w 4403755"/>
              <a:gd name="connsiteY17" fmla="*/ 799571 h 2532592"/>
              <a:gd name="connsiteX18" fmla="*/ 3775634 w 4403755"/>
              <a:gd name="connsiteY18" fmla="*/ 210538 h 2532592"/>
              <a:gd name="connsiteX19" fmla="*/ 3386751 w 4403755"/>
              <a:gd name="connsiteY19" fmla="*/ 240832 h 2532592"/>
              <a:gd name="connsiteX20" fmla="*/ 2880284 w 4403755"/>
              <a:gd name="connsiteY20" fmla="*/ 262996 h 2532592"/>
              <a:gd name="connsiteX21" fmla="*/ 2407209 w 4403755"/>
              <a:gd name="connsiteY21" fmla="*/ 47096 h 2532592"/>
              <a:gd name="connsiteX22" fmla="*/ 1905559 w 4403755"/>
              <a:gd name="connsiteY22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1071593 w 4403755"/>
              <a:gd name="connsiteY6" fmla="*/ 2368550 h 2532592"/>
              <a:gd name="connsiteX7" fmla="*/ 1540434 w 4403755"/>
              <a:gd name="connsiteY7" fmla="*/ 2460096 h 2532592"/>
              <a:gd name="connsiteX8" fmla="*/ 2242109 w 4403755"/>
              <a:gd name="connsiteY8" fmla="*/ 2371196 h 2532592"/>
              <a:gd name="connsiteX9" fmla="*/ 2959659 w 4403755"/>
              <a:gd name="connsiteY9" fmla="*/ 2495021 h 2532592"/>
              <a:gd name="connsiteX10" fmla="*/ 3810559 w 4403755"/>
              <a:gd name="connsiteY10" fmla="*/ 2145771 h 2532592"/>
              <a:gd name="connsiteX11" fmla="*/ 4194734 w 4403755"/>
              <a:gd name="connsiteY11" fmla="*/ 1993371 h 2532592"/>
              <a:gd name="connsiteX12" fmla="*/ 4286809 w 4403755"/>
              <a:gd name="connsiteY12" fmla="*/ 1567921 h 2532592"/>
              <a:gd name="connsiteX13" fmla="*/ 4372534 w 4403755"/>
              <a:gd name="connsiteY13" fmla="*/ 1399646 h 2532592"/>
              <a:gd name="connsiteX14" fmla="*/ 4382059 w 4403755"/>
              <a:gd name="connsiteY14" fmla="*/ 1196446 h 2532592"/>
              <a:gd name="connsiteX15" fmla="*/ 4242359 w 4403755"/>
              <a:gd name="connsiteY15" fmla="*/ 1005946 h 2532592"/>
              <a:gd name="connsiteX16" fmla="*/ 4097733 w 4403755"/>
              <a:gd name="connsiteY16" fmla="*/ 799571 h 2532592"/>
              <a:gd name="connsiteX17" fmla="*/ 3775634 w 4403755"/>
              <a:gd name="connsiteY17" fmla="*/ 210538 h 2532592"/>
              <a:gd name="connsiteX18" fmla="*/ 3386751 w 4403755"/>
              <a:gd name="connsiteY18" fmla="*/ 240832 h 2532592"/>
              <a:gd name="connsiteX19" fmla="*/ 2880284 w 4403755"/>
              <a:gd name="connsiteY19" fmla="*/ 262996 h 2532592"/>
              <a:gd name="connsiteX20" fmla="*/ 2407209 w 4403755"/>
              <a:gd name="connsiteY20" fmla="*/ 47096 h 2532592"/>
              <a:gd name="connsiteX21" fmla="*/ 1905559 w 4403755"/>
              <a:gd name="connsiteY21" fmla="*/ 69321 h 2532592"/>
              <a:gd name="connsiteX0" fmla="*/ 2041406 w 4539602"/>
              <a:gd name="connsiteY0" fmla="*/ 69321 h 2550223"/>
              <a:gd name="connsiteX1" fmla="*/ 1444506 w 4539602"/>
              <a:gd name="connsiteY1" fmla="*/ 101071 h 2550223"/>
              <a:gd name="connsiteX2" fmla="*/ 1057156 w 4539602"/>
              <a:gd name="connsiteY2" fmla="*/ 101071 h 2550223"/>
              <a:gd name="connsiteX3" fmla="*/ 366697 w 4539602"/>
              <a:gd name="connsiteY3" fmla="*/ 471390 h 2550223"/>
              <a:gd name="connsiteX4" fmla="*/ 140124 w 4539602"/>
              <a:gd name="connsiteY4" fmla="*/ 1370059 h 2550223"/>
              <a:gd name="connsiteX5" fmla="*/ 1207440 w 4539602"/>
              <a:gd name="connsiteY5" fmla="*/ 2368550 h 2550223"/>
              <a:gd name="connsiteX6" fmla="*/ 1676281 w 4539602"/>
              <a:gd name="connsiteY6" fmla="*/ 2460096 h 2550223"/>
              <a:gd name="connsiteX7" fmla="*/ 2377956 w 4539602"/>
              <a:gd name="connsiteY7" fmla="*/ 2371196 h 2550223"/>
              <a:gd name="connsiteX8" fmla="*/ 3095506 w 4539602"/>
              <a:gd name="connsiteY8" fmla="*/ 2495021 h 2550223"/>
              <a:gd name="connsiteX9" fmla="*/ 3946406 w 4539602"/>
              <a:gd name="connsiteY9" fmla="*/ 2145771 h 2550223"/>
              <a:gd name="connsiteX10" fmla="*/ 4330581 w 4539602"/>
              <a:gd name="connsiteY10" fmla="*/ 1993371 h 2550223"/>
              <a:gd name="connsiteX11" fmla="*/ 4422656 w 4539602"/>
              <a:gd name="connsiteY11" fmla="*/ 1567921 h 2550223"/>
              <a:gd name="connsiteX12" fmla="*/ 4508381 w 4539602"/>
              <a:gd name="connsiteY12" fmla="*/ 1399646 h 2550223"/>
              <a:gd name="connsiteX13" fmla="*/ 4517906 w 4539602"/>
              <a:gd name="connsiteY13" fmla="*/ 1196446 h 2550223"/>
              <a:gd name="connsiteX14" fmla="*/ 4378206 w 4539602"/>
              <a:gd name="connsiteY14" fmla="*/ 1005946 h 2550223"/>
              <a:gd name="connsiteX15" fmla="*/ 4233580 w 4539602"/>
              <a:gd name="connsiteY15" fmla="*/ 799571 h 2550223"/>
              <a:gd name="connsiteX16" fmla="*/ 3911481 w 4539602"/>
              <a:gd name="connsiteY16" fmla="*/ 210538 h 2550223"/>
              <a:gd name="connsiteX17" fmla="*/ 3522598 w 4539602"/>
              <a:gd name="connsiteY17" fmla="*/ 240832 h 2550223"/>
              <a:gd name="connsiteX18" fmla="*/ 3016131 w 4539602"/>
              <a:gd name="connsiteY18" fmla="*/ 262996 h 2550223"/>
              <a:gd name="connsiteX19" fmla="*/ 2543056 w 4539602"/>
              <a:gd name="connsiteY19" fmla="*/ 47096 h 2550223"/>
              <a:gd name="connsiteX20" fmla="*/ 2041406 w 4539602"/>
              <a:gd name="connsiteY20" fmla="*/ 69321 h 2550223"/>
              <a:gd name="connsiteX0" fmla="*/ 1794052 w 4292248"/>
              <a:gd name="connsiteY0" fmla="*/ 69321 h 2532592"/>
              <a:gd name="connsiteX1" fmla="*/ 1197152 w 4292248"/>
              <a:gd name="connsiteY1" fmla="*/ 101071 h 2532592"/>
              <a:gd name="connsiteX2" fmla="*/ 809802 w 4292248"/>
              <a:gd name="connsiteY2" fmla="*/ 101071 h 2532592"/>
              <a:gd name="connsiteX3" fmla="*/ 119343 w 4292248"/>
              <a:gd name="connsiteY3" fmla="*/ 471390 h 2532592"/>
              <a:gd name="connsiteX4" fmla="*/ 140124 w 4292248"/>
              <a:gd name="connsiteY4" fmla="*/ 1814756 h 2532592"/>
              <a:gd name="connsiteX5" fmla="*/ 960086 w 4292248"/>
              <a:gd name="connsiteY5" fmla="*/ 2368550 h 2532592"/>
              <a:gd name="connsiteX6" fmla="*/ 1428927 w 4292248"/>
              <a:gd name="connsiteY6" fmla="*/ 2460096 h 2532592"/>
              <a:gd name="connsiteX7" fmla="*/ 2130602 w 4292248"/>
              <a:gd name="connsiteY7" fmla="*/ 2371196 h 2532592"/>
              <a:gd name="connsiteX8" fmla="*/ 2848152 w 4292248"/>
              <a:gd name="connsiteY8" fmla="*/ 2495021 h 2532592"/>
              <a:gd name="connsiteX9" fmla="*/ 3699052 w 4292248"/>
              <a:gd name="connsiteY9" fmla="*/ 2145771 h 2532592"/>
              <a:gd name="connsiteX10" fmla="*/ 4083227 w 4292248"/>
              <a:gd name="connsiteY10" fmla="*/ 1993371 h 2532592"/>
              <a:gd name="connsiteX11" fmla="*/ 4175302 w 4292248"/>
              <a:gd name="connsiteY11" fmla="*/ 1567921 h 2532592"/>
              <a:gd name="connsiteX12" fmla="*/ 4261027 w 4292248"/>
              <a:gd name="connsiteY12" fmla="*/ 1399646 h 2532592"/>
              <a:gd name="connsiteX13" fmla="*/ 4270552 w 4292248"/>
              <a:gd name="connsiteY13" fmla="*/ 1196446 h 2532592"/>
              <a:gd name="connsiteX14" fmla="*/ 4130852 w 4292248"/>
              <a:gd name="connsiteY14" fmla="*/ 1005946 h 2532592"/>
              <a:gd name="connsiteX15" fmla="*/ 3986226 w 4292248"/>
              <a:gd name="connsiteY15" fmla="*/ 799571 h 2532592"/>
              <a:gd name="connsiteX16" fmla="*/ 3664127 w 4292248"/>
              <a:gd name="connsiteY16" fmla="*/ 210538 h 2532592"/>
              <a:gd name="connsiteX17" fmla="*/ 3275244 w 4292248"/>
              <a:gd name="connsiteY17" fmla="*/ 240832 h 2532592"/>
              <a:gd name="connsiteX18" fmla="*/ 2768777 w 4292248"/>
              <a:gd name="connsiteY18" fmla="*/ 262996 h 2532592"/>
              <a:gd name="connsiteX19" fmla="*/ 2295702 w 4292248"/>
              <a:gd name="connsiteY19" fmla="*/ 47096 h 2532592"/>
              <a:gd name="connsiteX20" fmla="*/ 1794052 w 4292248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14756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41807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387140"/>
              <a:gd name="connsiteX1" fmla="*/ 1308765 w 4403861"/>
              <a:gd name="connsiteY1" fmla="*/ 101071 h 2387140"/>
              <a:gd name="connsiteX2" fmla="*/ 921415 w 4403861"/>
              <a:gd name="connsiteY2" fmla="*/ 101071 h 2387140"/>
              <a:gd name="connsiteX3" fmla="*/ 111613 w 4403861"/>
              <a:gd name="connsiteY3" fmla="*/ 829543 h 2387140"/>
              <a:gd name="connsiteX4" fmla="*/ 251737 w 4403861"/>
              <a:gd name="connsiteY4" fmla="*/ 1841807 h 2387140"/>
              <a:gd name="connsiteX5" fmla="*/ 779107 w 4403861"/>
              <a:gd name="connsiteY5" fmla="*/ 2184453 h 2387140"/>
              <a:gd name="connsiteX6" fmla="*/ 1423490 w 4403861"/>
              <a:gd name="connsiteY6" fmla="*/ 2184453 h 2387140"/>
              <a:gd name="connsiteX7" fmla="*/ 2242215 w 4403861"/>
              <a:gd name="connsiteY7" fmla="*/ 2371196 h 2387140"/>
              <a:gd name="connsiteX8" fmla="*/ 2992317 w 4403861"/>
              <a:gd name="connsiteY8" fmla="*/ 2280118 h 2387140"/>
              <a:gd name="connsiteX9" fmla="*/ 3810665 w 4403861"/>
              <a:gd name="connsiteY9" fmla="*/ 2145771 h 2387140"/>
              <a:gd name="connsiteX10" fmla="*/ 4194840 w 4403861"/>
              <a:gd name="connsiteY10" fmla="*/ 1993371 h 2387140"/>
              <a:gd name="connsiteX11" fmla="*/ 4286915 w 4403861"/>
              <a:gd name="connsiteY11" fmla="*/ 1567921 h 2387140"/>
              <a:gd name="connsiteX12" fmla="*/ 4372640 w 4403861"/>
              <a:gd name="connsiteY12" fmla="*/ 1399646 h 2387140"/>
              <a:gd name="connsiteX13" fmla="*/ 4382165 w 4403861"/>
              <a:gd name="connsiteY13" fmla="*/ 1196446 h 2387140"/>
              <a:gd name="connsiteX14" fmla="*/ 4242465 w 4403861"/>
              <a:gd name="connsiteY14" fmla="*/ 1005946 h 2387140"/>
              <a:gd name="connsiteX15" fmla="*/ 4097839 w 4403861"/>
              <a:gd name="connsiteY15" fmla="*/ 799571 h 2387140"/>
              <a:gd name="connsiteX16" fmla="*/ 3775740 w 4403861"/>
              <a:gd name="connsiteY16" fmla="*/ 210538 h 2387140"/>
              <a:gd name="connsiteX17" fmla="*/ 3386857 w 4403861"/>
              <a:gd name="connsiteY17" fmla="*/ 240832 h 2387140"/>
              <a:gd name="connsiteX18" fmla="*/ 2880390 w 4403861"/>
              <a:gd name="connsiteY18" fmla="*/ 262996 h 2387140"/>
              <a:gd name="connsiteX19" fmla="*/ 2407315 w 4403861"/>
              <a:gd name="connsiteY19" fmla="*/ 47096 h 2387140"/>
              <a:gd name="connsiteX20" fmla="*/ 1905665 w 4403861"/>
              <a:gd name="connsiteY20" fmla="*/ 69321 h 2387140"/>
              <a:gd name="connsiteX0" fmla="*/ 1905665 w 4403861"/>
              <a:gd name="connsiteY0" fmla="*/ 69321 h 2302509"/>
              <a:gd name="connsiteX1" fmla="*/ 1308765 w 4403861"/>
              <a:gd name="connsiteY1" fmla="*/ 101071 h 2302509"/>
              <a:gd name="connsiteX2" fmla="*/ 921415 w 4403861"/>
              <a:gd name="connsiteY2" fmla="*/ 101071 h 2302509"/>
              <a:gd name="connsiteX3" fmla="*/ 111613 w 4403861"/>
              <a:gd name="connsiteY3" fmla="*/ 829543 h 2302509"/>
              <a:gd name="connsiteX4" fmla="*/ 251737 w 4403861"/>
              <a:gd name="connsiteY4" fmla="*/ 1841807 h 2302509"/>
              <a:gd name="connsiteX5" fmla="*/ 779107 w 4403861"/>
              <a:gd name="connsiteY5" fmla="*/ 2184453 h 2302509"/>
              <a:gd name="connsiteX6" fmla="*/ 1423490 w 4403861"/>
              <a:gd name="connsiteY6" fmla="*/ 2184453 h 2302509"/>
              <a:gd name="connsiteX7" fmla="*/ 2213842 w 4403861"/>
              <a:gd name="connsiteY7" fmla="*/ 2280118 h 2302509"/>
              <a:gd name="connsiteX8" fmla="*/ 2992317 w 4403861"/>
              <a:gd name="connsiteY8" fmla="*/ 2280118 h 2302509"/>
              <a:gd name="connsiteX9" fmla="*/ 3810665 w 4403861"/>
              <a:gd name="connsiteY9" fmla="*/ 2145771 h 2302509"/>
              <a:gd name="connsiteX10" fmla="*/ 4194840 w 4403861"/>
              <a:gd name="connsiteY10" fmla="*/ 1993371 h 2302509"/>
              <a:gd name="connsiteX11" fmla="*/ 4286915 w 4403861"/>
              <a:gd name="connsiteY11" fmla="*/ 1567921 h 2302509"/>
              <a:gd name="connsiteX12" fmla="*/ 4372640 w 4403861"/>
              <a:gd name="connsiteY12" fmla="*/ 1399646 h 2302509"/>
              <a:gd name="connsiteX13" fmla="*/ 4382165 w 4403861"/>
              <a:gd name="connsiteY13" fmla="*/ 1196446 h 2302509"/>
              <a:gd name="connsiteX14" fmla="*/ 4242465 w 4403861"/>
              <a:gd name="connsiteY14" fmla="*/ 1005946 h 2302509"/>
              <a:gd name="connsiteX15" fmla="*/ 4097839 w 4403861"/>
              <a:gd name="connsiteY15" fmla="*/ 799571 h 2302509"/>
              <a:gd name="connsiteX16" fmla="*/ 3775740 w 4403861"/>
              <a:gd name="connsiteY16" fmla="*/ 210538 h 2302509"/>
              <a:gd name="connsiteX17" fmla="*/ 3386857 w 4403861"/>
              <a:gd name="connsiteY17" fmla="*/ 240832 h 2302509"/>
              <a:gd name="connsiteX18" fmla="*/ 2880390 w 4403861"/>
              <a:gd name="connsiteY18" fmla="*/ 262996 h 2302509"/>
              <a:gd name="connsiteX19" fmla="*/ 2407315 w 4403861"/>
              <a:gd name="connsiteY19" fmla="*/ 47096 h 2302509"/>
              <a:gd name="connsiteX20" fmla="*/ 1905665 w 4403861"/>
              <a:gd name="connsiteY20" fmla="*/ 69321 h 2302509"/>
              <a:gd name="connsiteX0" fmla="*/ 1905665 w 4389573"/>
              <a:gd name="connsiteY0" fmla="*/ 69321 h 2302509"/>
              <a:gd name="connsiteX1" fmla="*/ 1308765 w 4389573"/>
              <a:gd name="connsiteY1" fmla="*/ 101071 h 2302509"/>
              <a:gd name="connsiteX2" fmla="*/ 921415 w 4389573"/>
              <a:gd name="connsiteY2" fmla="*/ 101071 h 2302509"/>
              <a:gd name="connsiteX3" fmla="*/ 111613 w 4389573"/>
              <a:gd name="connsiteY3" fmla="*/ 829543 h 2302509"/>
              <a:gd name="connsiteX4" fmla="*/ 251737 w 4389573"/>
              <a:gd name="connsiteY4" fmla="*/ 1841807 h 2302509"/>
              <a:gd name="connsiteX5" fmla="*/ 779107 w 4389573"/>
              <a:gd name="connsiteY5" fmla="*/ 2184453 h 2302509"/>
              <a:gd name="connsiteX6" fmla="*/ 1423490 w 4389573"/>
              <a:gd name="connsiteY6" fmla="*/ 2184453 h 2302509"/>
              <a:gd name="connsiteX7" fmla="*/ 2213842 w 4389573"/>
              <a:gd name="connsiteY7" fmla="*/ 2280118 h 2302509"/>
              <a:gd name="connsiteX8" fmla="*/ 2992317 w 4389573"/>
              <a:gd name="connsiteY8" fmla="*/ 2280118 h 2302509"/>
              <a:gd name="connsiteX9" fmla="*/ 3810665 w 4389573"/>
              <a:gd name="connsiteY9" fmla="*/ 2145771 h 2302509"/>
              <a:gd name="connsiteX10" fmla="*/ 4194840 w 4389573"/>
              <a:gd name="connsiteY10" fmla="*/ 1993371 h 2302509"/>
              <a:gd name="connsiteX11" fmla="*/ 4286915 w 4389573"/>
              <a:gd name="connsiteY11" fmla="*/ 1567921 h 2302509"/>
              <a:gd name="connsiteX12" fmla="*/ 4382165 w 4389573"/>
              <a:gd name="connsiteY12" fmla="*/ 1196446 h 2302509"/>
              <a:gd name="connsiteX13" fmla="*/ 4242465 w 4389573"/>
              <a:gd name="connsiteY13" fmla="*/ 1005946 h 2302509"/>
              <a:gd name="connsiteX14" fmla="*/ 4097839 w 4389573"/>
              <a:gd name="connsiteY14" fmla="*/ 799571 h 2302509"/>
              <a:gd name="connsiteX15" fmla="*/ 3775740 w 4389573"/>
              <a:gd name="connsiteY15" fmla="*/ 210538 h 2302509"/>
              <a:gd name="connsiteX16" fmla="*/ 3386857 w 4389573"/>
              <a:gd name="connsiteY16" fmla="*/ 240832 h 2302509"/>
              <a:gd name="connsiteX17" fmla="*/ 2880390 w 4389573"/>
              <a:gd name="connsiteY17" fmla="*/ 262996 h 2302509"/>
              <a:gd name="connsiteX18" fmla="*/ 2407315 w 4389573"/>
              <a:gd name="connsiteY18" fmla="*/ 47096 h 2302509"/>
              <a:gd name="connsiteX19" fmla="*/ 1905665 w 4389573"/>
              <a:gd name="connsiteY19" fmla="*/ 69321 h 2302509"/>
              <a:gd name="connsiteX0" fmla="*/ 1905665 w 4294852"/>
              <a:gd name="connsiteY0" fmla="*/ 69321 h 2302509"/>
              <a:gd name="connsiteX1" fmla="*/ 1308765 w 4294852"/>
              <a:gd name="connsiteY1" fmla="*/ 101071 h 2302509"/>
              <a:gd name="connsiteX2" fmla="*/ 921415 w 4294852"/>
              <a:gd name="connsiteY2" fmla="*/ 101071 h 2302509"/>
              <a:gd name="connsiteX3" fmla="*/ 111613 w 4294852"/>
              <a:gd name="connsiteY3" fmla="*/ 829543 h 2302509"/>
              <a:gd name="connsiteX4" fmla="*/ 251737 w 4294852"/>
              <a:gd name="connsiteY4" fmla="*/ 1841807 h 2302509"/>
              <a:gd name="connsiteX5" fmla="*/ 779107 w 4294852"/>
              <a:gd name="connsiteY5" fmla="*/ 2184453 h 2302509"/>
              <a:gd name="connsiteX6" fmla="*/ 1423490 w 4294852"/>
              <a:gd name="connsiteY6" fmla="*/ 2184453 h 2302509"/>
              <a:gd name="connsiteX7" fmla="*/ 2213842 w 4294852"/>
              <a:gd name="connsiteY7" fmla="*/ 2280118 h 2302509"/>
              <a:gd name="connsiteX8" fmla="*/ 2992317 w 4294852"/>
              <a:gd name="connsiteY8" fmla="*/ 2280118 h 2302509"/>
              <a:gd name="connsiteX9" fmla="*/ 3810665 w 4294852"/>
              <a:gd name="connsiteY9" fmla="*/ 2145771 h 2302509"/>
              <a:gd name="connsiteX10" fmla="*/ 4194840 w 4294852"/>
              <a:gd name="connsiteY10" fmla="*/ 1993371 h 2302509"/>
              <a:gd name="connsiteX11" fmla="*/ 4286915 w 4294852"/>
              <a:gd name="connsiteY11" fmla="*/ 1567921 h 2302509"/>
              <a:gd name="connsiteX12" fmla="*/ 4242465 w 4294852"/>
              <a:gd name="connsiteY12" fmla="*/ 1005946 h 2302509"/>
              <a:gd name="connsiteX13" fmla="*/ 4097839 w 4294852"/>
              <a:gd name="connsiteY13" fmla="*/ 799571 h 2302509"/>
              <a:gd name="connsiteX14" fmla="*/ 3775740 w 4294852"/>
              <a:gd name="connsiteY14" fmla="*/ 210538 h 2302509"/>
              <a:gd name="connsiteX15" fmla="*/ 3386857 w 4294852"/>
              <a:gd name="connsiteY15" fmla="*/ 240832 h 2302509"/>
              <a:gd name="connsiteX16" fmla="*/ 2880390 w 4294852"/>
              <a:gd name="connsiteY16" fmla="*/ 262996 h 2302509"/>
              <a:gd name="connsiteX17" fmla="*/ 2407315 w 4294852"/>
              <a:gd name="connsiteY17" fmla="*/ 47096 h 2302509"/>
              <a:gd name="connsiteX18" fmla="*/ 1905665 w 4294852"/>
              <a:gd name="connsiteY18" fmla="*/ 69321 h 2302509"/>
              <a:gd name="connsiteX0" fmla="*/ 1905665 w 4326365"/>
              <a:gd name="connsiteY0" fmla="*/ 69321 h 2302509"/>
              <a:gd name="connsiteX1" fmla="*/ 1308765 w 4326365"/>
              <a:gd name="connsiteY1" fmla="*/ 101071 h 2302509"/>
              <a:gd name="connsiteX2" fmla="*/ 921415 w 4326365"/>
              <a:gd name="connsiteY2" fmla="*/ 101071 h 2302509"/>
              <a:gd name="connsiteX3" fmla="*/ 111613 w 4326365"/>
              <a:gd name="connsiteY3" fmla="*/ 829543 h 2302509"/>
              <a:gd name="connsiteX4" fmla="*/ 251737 w 4326365"/>
              <a:gd name="connsiteY4" fmla="*/ 1841807 h 2302509"/>
              <a:gd name="connsiteX5" fmla="*/ 779107 w 4326365"/>
              <a:gd name="connsiteY5" fmla="*/ 2184453 h 2302509"/>
              <a:gd name="connsiteX6" fmla="*/ 1423490 w 4326365"/>
              <a:gd name="connsiteY6" fmla="*/ 2184453 h 2302509"/>
              <a:gd name="connsiteX7" fmla="*/ 2213842 w 4326365"/>
              <a:gd name="connsiteY7" fmla="*/ 2280118 h 2302509"/>
              <a:gd name="connsiteX8" fmla="*/ 2992317 w 4326365"/>
              <a:gd name="connsiteY8" fmla="*/ 2280118 h 2302509"/>
              <a:gd name="connsiteX9" fmla="*/ 3810665 w 4326365"/>
              <a:gd name="connsiteY9" fmla="*/ 2145771 h 2302509"/>
              <a:gd name="connsiteX10" fmla="*/ 4194840 w 4326365"/>
              <a:gd name="connsiteY10" fmla="*/ 1993371 h 2302509"/>
              <a:gd name="connsiteX11" fmla="*/ 4286915 w 4326365"/>
              <a:gd name="connsiteY11" fmla="*/ 1567921 h 2302509"/>
              <a:gd name="connsiteX12" fmla="*/ 4294852 w 4326365"/>
              <a:gd name="connsiteY12" fmla="*/ 927969 h 2302509"/>
              <a:gd name="connsiteX13" fmla="*/ 4097839 w 4326365"/>
              <a:gd name="connsiteY13" fmla="*/ 799571 h 2302509"/>
              <a:gd name="connsiteX14" fmla="*/ 3775740 w 4326365"/>
              <a:gd name="connsiteY14" fmla="*/ 210538 h 2302509"/>
              <a:gd name="connsiteX15" fmla="*/ 3386857 w 4326365"/>
              <a:gd name="connsiteY15" fmla="*/ 240832 h 2302509"/>
              <a:gd name="connsiteX16" fmla="*/ 2880390 w 4326365"/>
              <a:gd name="connsiteY16" fmla="*/ 262996 h 2302509"/>
              <a:gd name="connsiteX17" fmla="*/ 2407315 w 4326365"/>
              <a:gd name="connsiteY17" fmla="*/ 47096 h 2302509"/>
              <a:gd name="connsiteX18" fmla="*/ 1905665 w 4326365"/>
              <a:gd name="connsiteY18" fmla="*/ 69321 h 2302509"/>
              <a:gd name="connsiteX0" fmla="*/ 1905665 w 4380048"/>
              <a:gd name="connsiteY0" fmla="*/ 69321 h 2302509"/>
              <a:gd name="connsiteX1" fmla="*/ 1308765 w 4380048"/>
              <a:gd name="connsiteY1" fmla="*/ 101071 h 2302509"/>
              <a:gd name="connsiteX2" fmla="*/ 921415 w 4380048"/>
              <a:gd name="connsiteY2" fmla="*/ 101071 h 2302509"/>
              <a:gd name="connsiteX3" fmla="*/ 111613 w 4380048"/>
              <a:gd name="connsiteY3" fmla="*/ 829543 h 2302509"/>
              <a:gd name="connsiteX4" fmla="*/ 251737 w 4380048"/>
              <a:gd name="connsiteY4" fmla="*/ 1841807 h 2302509"/>
              <a:gd name="connsiteX5" fmla="*/ 779107 w 4380048"/>
              <a:gd name="connsiteY5" fmla="*/ 2184453 h 2302509"/>
              <a:gd name="connsiteX6" fmla="*/ 1423490 w 4380048"/>
              <a:gd name="connsiteY6" fmla="*/ 2184453 h 2302509"/>
              <a:gd name="connsiteX7" fmla="*/ 2213842 w 4380048"/>
              <a:gd name="connsiteY7" fmla="*/ 2280118 h 2302509"/>
              <a:gd name="connsiteX8" fmla="*/ 2992317 w 4380048"/>
              <a:gd name="connsiteY8" fmla="*/ 2280118 h 2302509"/>
              <a:gd name="connsiteX9" fmla="*/ 3810665 w 4380048"/>
              <a:gd name="connsiteY9" fmla="*/ 2145771 h 2302509"/>
              <a:gd name="connsiteX10" fmla="*/ 4194840 w 4380048"/>
              <a:gd name="connsiteY10" fmla="*/ 1993371 h 2302509"/>
              <a:gd name="connsiteX11" fmla="*/ 4286915 w 4380048"/>
              <a:gd name="connsiteY11" fmla="*/ 1567921 h 2302509"/>
              <a:gd name="connsiteX12" fmla="*/ 4294852 w 4380048"/>
              <a:gd name="connsiteY12" fmla="*/ 927969 h 2302509"/>
              <a:gd name="connsiteX13" fmla="*/ 3775740 w 4380048"/>
              <a:gd name="connsiteY13" fmla="*/ 210538 h 2302509"/>
              <a:gd name="connsiteX14" fmla="*/ 3386857 w 4380048"/>
              <a:gd name="connsiteY14" fmla="*/ 240832 h 2302509"/>
              <a:gd name="connsiteX15" fmla="*/ 2880390 w 4380048"/>
              <a:gd name="connsiteY15" fmla="*/ 262996 h 2302509"/>
              <a:gd name="connsiteX16" fmla="*/ 2407315 w 4380048"/>
              <a:gd name="connsiteY16" fmla="*/ 47096 h 2302509"/>
              <a:gd name="connsiteX17" fmla="*/ 1905665 w 4380048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880390 w 4337829"/>
              <a:gd name="connsiteY15" fmla="*/ 262996 h 2302509"/>
              <a:gd name="connsiteX16" fmla="*/ 2407315 w 4337829"/>
              <a:gd name="connsiteY16" fmla="*/ 47096 h 2302509"/>
              <a:gd name="connsiteX17" fmla="*/ 1905665 w 4337829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407315 w 4337829"/>
              <a:gd name="connsiteY15" fmla="*/ 47096 h 2302509"/>
              <a:gd name="connsiteX16" fmla="*/ 1905665 w 4337829"/>
              <a:gd name="connsiteY16" fmla="*/ 69321 h 2302509"/>
              <a:gd name="connsiteX0" fmla="*/ 1905665 w 4337829"/>
              <a:gd name="connsiteY0" fmla="*/ 73371 h 2306559"/>
              <a:gd name="connsiteX1" fmla="*/ 1308765 w 4337829"/>
              <a:gd name="connsiteY1" fmla="*/ 105121 h 2306559"/>
              <a:gd name="connsiteX2" fmla="*/ 921415 w 4337829"/>
              <a:gd name="connsiteY2" fmla="*/ 105121 h 2306559"/>
              <a:gd name="connsiteX3" fmla="*/ 111613 w 4337829"/>
              <a:gd name="connsiteY3" fmla="*/ 833593 h 2306559"/>
              <a:gd name="connsiteX4" fmla="*/ 251737 w 4337829"/>
              <a:gd name="connsiteY4" fmla="*/ 1845857 h 2306559"/>
              <a:gd name="connsiteX5" fmla="*/ 779107 w 4337829"/>
              <a:gd name="connsiteY5" fmla="*/ 2188503 h 2306559"/>
              <a:gd name="connsiteX6" fmla="*/ 1423490 w 4337829"/>
              <a:gd name="connsiteY6" fmla="*/ 2188503 h 2306559"/>
              <a:gd name="connsiteX7" fmla="*/ 2213842 w 4337829"/>
              <a:gd name="connsiteY7" fmla="*/ 2284168 h 2306559"/>
              <a:gd name="connsiteX8" fmla="*/ 2992317 w 4337829"/>
              <a:gd name="connsiteY8" fmla="*/ 2284168 h 2306559"/>
              <a:gd name="connsiteX9" fmla="*/ 3810665 w 4337829"/>
              <a:gd name="connsiteY9" fmla="*/ 2149821 h 2306559"/>
              <a:gd name="connsiteX10" fmla="*/ 4194840 w 4337829"/>
              <a:gd name="connsiteY10" fmla="*/ 1997421 h 2306559"/>
              <a:gd name="connsiteX11" fmla="*/ 4286915 w 4337829"/>
              <a:gd name="connsiteY11" fmla="*/ 1571971 h 2306559"/>
              <a:gd name="connsiteX12" fmla="*/ 4294852 w 4337829"/>
              <a:gd name="connsiteY12" fmla="*/ 932019 h 2306559"/>
              <a:gd name="connsiteX13" fmla="*/ 4029055 w 4337829"/>
              <a:gd name="connsiteY13" fmla="*/ 369859 h 2306559"/>
              <a:gd name="connsiteX14" fmla="*/ 3386857 w 4337829"/>
              <a:gd name="connsiteY14" fmla="*/ 244882 h 2306559"/>
              <a:gd name="connsiteX15" fmla="*/ 2818913 w 4337829"/>
              <a:gd name="connsiteY15" fmla="*/ 28585 h 2306559"/>
              <a:gd name="connsiteX16" fmla="*/ 1905665 w 4337829"/>
              <a:gd name="connsiteY16" fmla="*/ 73371 h 2306559"/>
              <a:gd name="connsiteX0" fmla="*/ 1905665 w 4337829"/>
              <a:gd name="connsiteY0" fmla="*/ 73371 h 2306559"/>
              <a:gd name="connsiteX1" fmla="*/ 921415 w 4337829"/>
              <a:gd name="connsiteY1" fmla="*/ 105121 h 2306559"/>
              <a:gd name="connsiteX2" fmla="*/ 111613 w 4337829"/>
              <a:gd name="connsiteY2" fmla="*/ 833593 h 2306559"/>
              <a:gd name="connsiteX3" fmla="*/ 251737 w 4337829"/>
              <a:gd name="connsiteY3" fmla="*/ 1845857 h 2306559"/>
              <a:gd name="connsiteX4" fmla="*/ 779107 w 4337829"/>
              <a:gd name="connsiteY4" fmla="*/ 2188503 h 2306559"/>
              <a:gd name="connsiteX5" fmla="*/ 1423490 w 4337829"/>
              <a:gd name="connsiteY5" fmla="*/ 2188503 h 2306559"/>
              <a:gd name="connsiteX6" fmla="*/ 2213842 w 4337829"/>
              <a:gd name="connsiteY6" fmla="*/ 2284168 h 2306559"/>
              <a:gd name="connsiteX7" fmla="*/ 2992317 w 4337829"/>
              <a:gd name="connsiteY7" fmla="*/ 2284168 h 2306559"/>
              <a:gd name="connsiteX8" fmla="*/ 3810665 w 4337829"/>
              <a:gd name="connsiteY8" fmla="*/ 2149821 h 2306559"/>
              <a:gd name="connsiteX9" fmla="*/ 4194840 w 4337829"/>
              <a:gd name="connsiteY9" fmla="*/ 1997421 h 2306559"/>
              <a:gd name="connsiteX10" fmla="*/ 4286915 w 4337829"/>
              <a:gd name="connsiteY10" fmla="*/ 1571971 h 2306559"/>
              <a:gd name="connsiteX11" fmla="*/ 4294852 w 4337829"/>
              <a:gd name="connsiteY11" fmla="*/ 932019 h 2306559"/>
              <a:gd name="connsiteX12" fmla="*/ 4029055 w 4337829"/>
              <a:gd name="connsiteY12" fmla="*/ 369859 h 2306559"/>
              <a:gd name="connsiteX13" fmla="*/ 3386857 w 4337829"/>
              <a:gd name="connsiteY13" fmla="*/ 244882 h 2306559"/>
              <a:gd name="connsiteX14" fmla="*/ 2818913 w 4337829"/>
              <a:gd name="connsiteY14" fmla="*/ 28585 h 2306559"/>
              <a:gd name="connsiteX15" fmla="*/ 1905665 w 4337829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736320 w 4314111"/>
              <a:gd name="connsiteY0" fmla="*/ 36050 h 2314023"/>
              <a:gd name="connsiteX1" fmla="*/ 755389 w 4314111"/>
              <a:gd name="connsiteY1" fmla="*/ 184011 h 2314023"/>
              <a:gd name="connsiteX2" fmla="*/ 87895 w 4314111"/>
              <a:gd name="connsiteY2" fmla="*/ 841057 h 2314023"/>
              <a:gd name="connsiteX3" fmla="*/ 228019 w 4314111"/>
              <a:gd name="connsiteY3" fmla="*/ 1853321 h 2314023"/>
              <a:gd name="connsiteX4" fmla="*/ 755389 w 4314111"/>
              <a:gd name="connsiteY4" fmla="*/ 2195967 h 2314023"/>
              <a:gd name="connsiteX5" fmla="*/ 1399772 w 4314111"/>
              <a:gd name="connsiteY5" fmla="*/ 2195967 h 2314023"/>
              <a:gd name="connsiteX6" fmla="*/ 2190124 w 4314111"/>
              <a:gd name="connsiteY6" fmla="*/ 2291632 h 2314023"/>
              <a:gd name="connsiteX7" fmla="*/ 2968599 w 4314111"/>
              <a:gd name="connsiteY7" fmla="*/ 2291632 h 2314023"/>
              <a:gd name="connsiteX8" fmla="*/ 3786947 w 4314111"/>
              <a:gd name="connsiteY8" fmla="*/ 2157285 h 2314023"/>
              <a:gd name="connsiteX9" fmla="*/ 4171122 w 4314111"/>
              <a:gd name="connsiteY9" fmla="*/ 2004885 h 2314023"/>
              <a:gd name="connsiteX10" fmla="*/ 4263197 w 4314111"/>
              <a:gd name="connsiteY10" fmla="*/ 1579435 h 2314023"/>
              <a:gd name="connsiteX11" fmla="*/ 4271134 w 4314111"/>
              <a:gd name="connsiteY11" fmla="*/ 939483 h 2314023"/>
              <a:gd name="connsiteX12" fmla="*/ 4005337 w 4314111"/>
              <a:gd name="connsiteY12" fmla="*/ 377323 h 2314023"/>
              <a:gd name="connsiteX13" fmla="*/ 3363139 w 4314111"/>
              <a:gd name="connsiteY13" fmla="*/ 252346 h 2314023"/>
              <a:gd name="connsiteX14" fmla="*/ 2795195 w 4314111"/>
              <a:gd name="connsiteY14" fmla="*/ 36049 h 2314023"/>
              <a:gd name="connsiteX15" fmla="*/ 1736320 w 4314111"/>
              <a:gd name="connsiteY15" fmla="*/ 36050 h 2314023"/>
              <a:gd name="connsiteX0" fmla="*/ 1596197 w 4173988"/>
              <a:gd name="connsiteY0" fmla="*/ 36050 h 2314023"/>
              <a:gd name="connsiteX1" fmla="*/ 615266 w 4173988"/>
              <a:gd name="connsiteY1" fmla="*/ 184011 h 2314023"/>
              <a:gd name="connsiteX2" fmla="*/ 87895 w 4173988"/>
              <a:gd name="connsiteY2" fmla="*/ 920533 h 2314023"/>
              <a:gd name="connsiteX3" fmla="*/ 87896 w 4173988"/>
              <a:gd name="connsiteY3" fmla="*/ 1853321 h 2314023"/>
              <a:gd name="connsiteX4" fmla="*/ 615266 w 4173988"/>
              <a:gd name="connsiteY4" fmla="*/ 2195967 h 2314023"/>
              <a:gd name="connsiteX5" fmla="*/ 1259649 w 4173988"/>
              <a:gd name="connsiteY5" fmla="*/ 2195967 h 2314023"/>
              <a:gd name="connsiteX6" fmla="*/ 2050001 w 4173988"/>
              <a:gd name="connsiteY6" fmla="*/ 2291632 h 2314023"/>
              <a:gd name="connsiteX7" fmla="*/ 2828476 w 4173988"/>
              <a:gd name="connsiteY7" fmla="*/ 2291632 h 2314023"/>
              <a:gd name="connsiteX8" fmla="*/ 3646824 w 4173988"/>
              <a:gd name="connsiteY8" fmla="*/ 2157285 h 2314023"/>
              <a:gd name="connsiteX9" fmla="*/ 4030999 w 4173988"/>
              <a:gd name="connsiteY9" fmla="*/ 2004885 h 2314023"/>
              <a:gd name="connsiteX10" fmla="*/ 4123074 w 4173988"/>
              <a:gd name="connsiteY10" fmla="*/ 1579435 h 2314023"/>
              <a:gd name="connsiteX11" fmla="*/ 4131011 w 4173988"/>
              <a:gd name="connsiteY11" fmla="*/ 939483 h 2314023"/>
              <a:gd name="connsiteX12" fmla="*/ 3865214 w 4173988"/>
              <a:gd name="connsiteY12" fmla="*/ 377323 h 2314023"/>
              <a:gd name="connsiteX13" fmla="*/ 3223016 w 4173988"/>
              <a:gd name="connsiteY13" fmla="*/ 252346 h 2314023"/>
              <a:gd name="connsiteX14" fmla="*/ 2655072 w 4173988"/>
              <a:gd name="connsiteY14" fmla="*/ 36049 h 2314023"/>
              <a:gd name="connsiteX15" fmla="*/ 1596197 w 4173988"/>
              <a:gd name="connsiteY15" fmla="*/ 36050 h 2314023"/>
              <a:gd name="connsiteX0" fmla="*/ 1596196 w 4173987"/>
              <a:gd name="connsiteY0" fmla="*/ 56879 h 2334852"/>
              <a:gd name="connsiteX1" fmla="*/ 463655 w 4173987"/>
              <a:gd name="connsiteY1" fmla="*/ 398153 h 2334852"/>
              <a:gd name="connsiteX2" fmla="*/ 87894 w 4173987"/>
              <a:gd name="connsiteY2" fmla="*/ 941362 h 2334852"/>
              <a:gd name="connsiteX3" fmla="*/ 87895 w 4173987"/>
              <a:gd name="connsiteY3" fmla="*/ 1874150 h 2334852"/>
              <a:gd name="connsiteX4" fmla="*/ 615265 w 4173987"/>
              <a:gd name="connsiteY4" fmla="*/ 2216796 h 2334852"/>
              <a:gd name="connsiteX5" fmla="*/ 1259648 w 4173987"/>
              <a:gd name="connsiteY5" fmla="*/ 2216796 h 2334852"/>
              <a:gd name="connsiteX6" fmla="*/ 2050000 w 4173987"/>
              <a:gd name="connsiteY6" fmla="*/ 2312461 h 2334852"/>
              <a:gd name="connsiteX7" fmla="*/ 2828475 w 4173987"/>
              <a:gd name="connsiteY7" fmla="*/ 2312461 h 2334852"/>
              <a:gd name="connsiteX8" fmla="*/ 3646823 w 4173987"/>
              <a:gd name="connsiteY8" fmla="*/ 2178114 h 2334852"/>
              <a:gd name="connsiteX9" fmla="*/ 4030998 w 4173987"/>
              <a:gd name="connsiteY9" fmla="*/ 2025714 h 2334852"/>
              <a:gd name="connsiteX10" fmla="*/ 4123073 w 4173987"/>
              <a:gd name="connsiteY10" fmla="*/ 1600264 h 2334852"/>
              <a:gd name="connsiteX11" fmla="*/ 4131010 w 4173987"/>
              <a:gd name="connsiteY11" fmla="*/ 960312 h 2334852"/>
              <a:gd name="connsiteX12" fmla="*/ 3865213 w 4173987"/>
              <a:gd name="connsiteY12" fmla="*/ 398152 h 2334852"/>
              <a:gd name="connsiteX13" fmla="*/ 3223015 w 4173987"/>
              <a:gd name="connsiteY13" fmla="*/ 273175 h 2334852"/>
              <a:gd name="connsiteX14" fmla="*/ 2655071 w 4173987"/>
              <a:gd name="connsiteY14" fmla="*/ 56878 h 2334852"/>
              <a:gd name="connsiteX15" fmla="*/ 1596196 w 4173987"/>
              <a:gd name="connsiteY15" fmla="*/ 56879 h 2334852"/>
              <a:gd name="connsiteX0" fmla="*/ 1628395 w 4206186"/>
              <a:gd name="connsiteY0" fmla="*/ 56879 h 2334852"/>
              <a:gd name="connsiteX1" fmla="*/ 495854 w 4206186"/>
              <a:gd name="connsiteY1" fmla="*/ 398153 h 2334852"/>
              <a:gd name="connsiteX2" fmla="*/ 120093 w 4206186"/>
              <a:gd name="connsiteY2" fmla="*/ 941362 h 2334852"/>
              <a:gd name="connsiteX3" fmla="*/ 0 w 4206186"/>
              <a:gd name="connsiteY3" fmla="*/ 1447122 h 2334852"/>
              <a:gd name="connsiteX4" fmla="*/ 120094 w 4206186"/>
              <a:gd name="connsiteY4" fmla="*/ 1874150 h 2334852"/>
              <a:gd name="connsiteX5" fmla="*/ 647464 w 4206186"/>
              <a:gd name="connsiteY5" fmla="*/ 2216796 h 2334852"/>
              <a:gd name="connsiteX6" fmla="*/ 1291847 w 4206186"/>
              <a:gd name="connsiteY6" fmla="*/ 2216796 h 2334852"/>
              <a:gd name="connsiteX7" fmla="*/ 2082199 w 4206186"/>
              <a:gd name="connsiteY7" fmla="*/ 2312461 h 2334852"/>
              <a:gd name="connsiteX8" fmla="*/ 2860674 w 4206186"/>
              <a:gd name="connsiteY8" fmla="*/ 2312461 h 2334852"/>
              <a:gd name="connsiteX9" fmla="*/ 3679022 w 4206186"/>
              <a:gd name="connsiteY9" fmla="*/ 2178114 h 2334852"/>
              <a:gd name="connsiteX10" fmla="*/ 4063197 w 4206186"/>
              <a:gd name="connsiteY10" fmla="*/ 2025714 h 2334852"/>
              <a:gd name="connsiteX11" fmla="*/ 4155272 w 4206186"/>
              <a:gd name="connsiteY11" fmla="*/ 1600264 h 2334852"/>
              <a:gd name="connsiteX12" fmla="*/ 4163209 w 4206186"/>
              <a:gd name="connsiteY12" fmla="*/ 960312 h 2334852"/>
              <a:gd name="connsiteX13" fmla="*/ 3897412 w 4206186"/>
              <a:gd name="connsiteY13" fmla="*/ 398152 h 2334852"/>
              <a:gd name="connsiteX14" fmla="*/ 3255214 w 4206186"/>
              <a:gd name="connsiteY14" fmla="*/ 273175 h 2334852"/>
              <a:gd name="connsiteX15" fmla="*/ 2687270 w 4206186"/>
              <a:gd name="connsiteY15" fmla="*/ 56878 h 2334852"/>
              <a:gd name="connsiteX16" fmla="*/ 1628395 w 4206186"/>
              <a:gd name="connsiteY16" fmla="*/ 56879 h 2334852"/>
              <a:gd name="connsiteX0" fmla="*/ 1628395 w 4206186"/>
              <a:gd name="connsiteY0" fmla="*/ 56879 h 2360253"/>
              <a:gd name="connsiteX1" fmla="*/ 495854 w 4206186"/>
              <a:gd name="connsiteY1" fmla="*/ 398153 h 2360253"/>
              <a:gd name="connsiteX2" fmla="*/ 120093 w 4206186"/>
              <a:gd name="connsiteY2" fmla="*/ 941362 h 2360253"/>
              <a:gd name="connsiteX3" fmla="*/ 0 w 4206186"/>
              <a:gd name="connsiteY3" fmla="*/ 1447122 h 2360253"/>
              <a:gd name="connsiteX4" fmla="*/ 120094 w 4206186"/>
              <a:gd name="connsiteY4" fmla="*/ 1874150 h 2360253"/>
              <a:gd name="connsiteX5" fmla="*/ 647464 w 4206186"/>
              <a:gd name="connsiteY5" fmla="*/ 2216796 h 2360253"/>
              <a:gd name="connsiteX6" fmla="*/ 1291847 w 4206186"/>
              <a:gd name="connsiteY6" fmla="*/ 2216796 h 2360253"/>
              <a:gd name="connsiteX7" fmla="*/ 2082199 w 4206186"/>
              <a:gd name="connsiteY7" fmla="*/ 2312461 h 2360253"/>
              <a:gd name="connsiteX8" fmla="*/ 2860674 w 4206186"/>
              <a:gd name="connsiteY8" fmla="*/ 2312461 h 2360253"/>
              <a:gd name="connsiteX9" fmla="*/ 3359165 w 4206186"/>
              <a:gd name="connsiteY9" fmla="*/ 2312462 h 2360253"/>
              <a:gd name="connsiteX10" fmla="*/ 4063197 w 4206186"/>
              <a:gd name="connsiteY10" fmla="*/ 2025714 h 2360253"/>
              <a:gd name="connsiteX11" fmla="*/ 4155272 w 4206186"/>
              <a:gd name="connsiteY11" fmla="*/ 1600264 h 2360253"/>
              <a:gd name="connsiteX12" fmla="*/ 4163209 w 4206186"/>
              <a:gd name="connsiteY12" fmla="*/ 960312 h 2360253"/>
              <a:gd name="connsiteX13" fmla="*/ 3897412 w 4206186"/>
              <a:gd name="connsiteY13" fmla="*/ 398152 h 2360253"/>
              <a:gd name="connsiteX14" fmla="*/ 3255214 w 4206186"/>
              <a:gd name="connsiteY14" fmla="*/ 273175 h 2360253"/>
              <a:gd name="connsiteX15" fmla="*/ 2687270 w 4206186"/>
              <a:gd name="connsiteY15" fmla="*/ 56878 h 2360253"/>
              <a:gd name="connsiteX16" fmla="*/ 1628395 w 4206186"/>
              <a:gd name="connsiteY16" fmla="*/ 56879 h 2360253"/>
              <a:gd name="connsiteX0" fmla="*/ 1628395 w 4278963"/>
              <a:gd name="connsiteY0" fmla="*/ 56879 h 2360252"/>
              <a:gd name="connsiteX1" fmla="*/ 495854 w 4278963"/>
              <a:gd name="connsiteY1" fmla="*/ 398153 h 2360252"/>
              <a:gd name="connsiteX2" fmla="*/ 120093 w 4278963"/>
              <a:gd name="connsiteY2" fmla="*/ 941362 h 2360252"/>
              <a:gd name="connsiteX3" fmla="*/ 0 w 4278963"/>
              <a:gd name="connsiteY3" fmla="*/ 1447122 h 2360252"/>
              <a:gd name="connsiteX4" fmla="*/ 120094 w 4278963"/>
              <a:gd name="connsiteY4" fmla="*/ 1874150 h 2360252"/>
              <a:gd name="connsiteX5" fmla="*/ 647464 w 4278963"/>
              <a:gd name="connsiteY5" fmla="*/ 2216796 h 2360252"/>
              <a:gd name="connsiteX6" fmla="*/ 1291847 w 4278963"/>
              <a:gd name="connsiteY6" fmla="*/ 2216796 h 2360252"/>
              <a:gd name="connsiteX7" fmla="*/ 2082199 w 4278963"/>
              <a:gd name="connsiteY7" fmla="*/ 2312461 h 2360252"/>
              <a:gd name="connsiteX8" fmla="*/ 2860674 w 4278963"/>
              <a:gd name="connsiteY8" fmla="*/ 2312461 h 2360252"/>
              <a:gd name="connsiteX9" fmla="*/ 4063197 w 4278963"/>
              <a:gd name="connsiteY9" fmla="*/ 2025714 h 2360252"/>
              <a:gd name="connsiteX10" fmla="*/ 4155272 w 4278963"/>
              <a:gd name="connsiteY10" fmla="*/ 1600264 h 2360252"/>
              <a:gd name="connsiteX11" fmla="*/ 4163209 w 4278963"/>
              <a:gd name="connsiteY11" fmla="*/ 960312 h 2360252"/>
              <a:gd name="connsiteX12" fmla="*/ 3897412 w 4278963"/>
              <a:gd name="connsiteY12" fmla="*/ 398152 h 2360252"/>
              <a:gd name="connsiteX13" fmla="*/ 3255214 w 4278963"/>
              <a:gd name="connsiteY13" fmla="*/ 273175 h 2360252"/>
              <a:gd name="connsiteX14" fmla="*/ 2687270 w 4278963"/>
              <a:gd name="connsiteY14" fmla="*/ 56878 h 2360252"/>
              <a:gd name="connsiteX15" fmla="*/ 1628395 w 4278963"/>
              <a:gd name="connsiteY15" fmla="*/ 56879 h 2360252"/>
              <a:gd name="connsiteX0" fmla="*/ 1628395 w 4206186"/>
              <a:gd name="connsiteY0" fmla="*/ 56879 h 2321135"/>
              <a:gd name="connsiteX1" fmla="*/ 495854 w 4206186"/>
              <a:gd name="connsiteY1" fmla="*/ 398153 h 2321135"/>
              <a:gd name="connsiteX2" fmla="*/ 120093 w 4206186"/>
              <a:gd name="connsiteY2" fmla="*/ 941362 h 2321135"/>
              <a:gd name="connsiteX3" fmla="*/ 0 w 4206186"/>
              <a:gd name="connsiteY3" fmla="*/ 1447122 h 2321135"/>
              <a:gd name="connsiteX4" fmla="*/ 120094 w 4206186"/>
              <a:gd name="connsiteY4" fmla="*/ 1874150 h 2321135"/>
              <a:gd name="connsiteX5" fmla="*/ 647464 w 4206186"/>
              <a:gd name="connsiteY5" fmla="*/ 2216796 h 2321135"/>
              <a:gd name="connsiteX6" fmla="*/ 1291847 w 4206186"/>
              <a:gd name="connsiteY6" fmla="*/ 2216796 h 2321135"/>
              <a:gd name="connsiteX7" fmla="*/ 2082199 w 4206186"/>
              <a:gd name="connsiteY7" fmla="*/ 2312461 h 2321135"/>
              <a:gd name="connsiteX8" fmla="*/ 3436230 w 4206186"/>
              <a:gd name="connsiteY8" fmla="*/ 2268843 h 2321135"/>
              <a:gd name="connsiteX9" fmla="*/ 4063197 w 4206186"/>
              <a:gd name="connsiteY9" fmla="*/ 2025714 h 2321135"/>
              <a:gd name="connsiteX10" fmla="*/ 4155272 w 4206186"/>
              <a:gd name="connsiteY10" fmla="*/ 1600264 h 2321135"/>
              <a:gd name="connsiteX11" fmla="*/ 4163209 w 4206186"/>
              <a:gd name="connsiteY11" fmla="*/ 960312 h 2321135"/>
              <a:gd name="connsiteX12" fmla="*/ 3897412 w 4206186"/>
              <a:gd name="connsiteY12" fmla="*/ 398152 h 2321135"/>
              <a:gd name="connsiteX13" fmla="*/ 3255214 w 4206186"/>
              <a:gd name="connsiteY13" fmla="*/ 273175 h 2321135"/>
              <a:gd name="connsiteX14" fmla="*/ 2687270 w 4206186"/>
              <a:gd name="connsiteY14" fmla="*/ 56878 h 2321135"/>
              <a:gd name="connsiteX15" fmla="*/ 1628395 w 4206186"/>
              <a:gd name="connsiteY15" fmla="*/ 56879 h 2321135"/>
              <a:gd name="connsiteX0" fmla="*/ 1628395 w 4249448"/>
              <a:gd name="connsiteY0" fmla="*/ 56879 h 2352323"/>
              <a:gd name="connsiteX1" fmla="*/ 495854 w 4249448"/>
              <a:gd name="connsiteY1" fmla="*/ 398153 h 2352323"/>
              <a:gd name="connsiteX2" fmla="*/ 120093 w 4249448"/>
              <a:gd name="connsiteY2" fmla="*/ 941362 h 2352323"/>
              <a:gd name="connsiteX3" fmla="*/ 0 w 4249448"/>
              <a:gd name="connsiteY3" fmla="*/ 1447122 h 2352323"/>
              <a:gd name="connsiteX4" fmla="*/ 120094 w 4249448"/>
              <a:gd name="connsiteY4" fmla="*/ 1874150 h 2352323"/>
              <a:gd name="connsiteX5" fmla="*/ 647464 w 4249448"/>
              <a:gd name="connsiteY5" fmla="*/ 2216796 h 2352323"/>
              <a:gd name="connsiteX6" fmla="*/ 1291847 w 4249448"/>
              <a:gd name="connsiteY6" fmla="*/ 2216796 h 2352323"/>
              <a:gd name="connsiteX7" fmla="*/ 2082199 w 4249448"/>
              <a:gd name="connsiteY7" fmla="*/ 2312461 h 2352323"/>
              <a:gd name="connsiteX8" fmla="*/ 3037769 w 4249448"/>
              <a:gd name="connsiteY8" fmla="*/ 2304532 h 2352323"/>
              <a:gd name="connsiteX9" fmla="*/ 4063197 w 4249448"/>
              <a:gd name="connsiteY9" fmla="*/ 2025714 h 2352323"/>
              <a:gd name="connsiteX10" fmla="*/ 4155272 w 4249448"/>
              <a:gd name="connsiteY10" fmla="*/ 1600264 h 2352323"/>
              <a:gd name="connsiteX11" fmla="*/ 4163209 w 4249448"/>
              <a:gd name="connsiteY11" fmla="*/ 960312 h 2352323"/>
              <a:gd name="connsiteX12" fmla="*/ 3897412 w 4249448"/>
              <a:gd name="connsiteY12" fmla="*/ 398152 h 2352323"/>
              <a:gd name="connsiteX13" fmla="*/ 3255214 w 4249448"/>
              <a:gd name="connsiteY13" fmla="*/ 273175 h 2352323"/>
              <a:gd name="connsiteX14" fmla="*/ 2687270 w 4249448"/>
              <a:gd name="connsiteY14" fmla="*/ 56878 h 2352323"/>
              <a:gd name="connsiteX15" fmla="*/ 1628395 w 4249448"/>
              <a:gd name="connsiteY15" fmla="*/ 56879 h 2352323"/>
              <a:gd name="connsiteX0" fmla="*/ 1628395 w 4213755"/>
              <a:gd name="connsiteY0" fmla="*/ 56879 h 2331504"/>
              <a:gd name="connsiteX1" fmla="*/ 495854 w 4213755"/>
              <a:gd name="connsiteY1" fmla="*/ 398153 h 2331504"/>
              <a:gd name="connsiteX2" fmla="*/ 120093 w 4213755"/>
              <a:gd name="connsiteY2" fmla="*/ 941362 h 2331504"/>
              <a:gd name="connsiteX3" fmla="*/ 0 w 4213755"/>
              <a:gd name="connsiteY3" fmla="*/ 1447122 h 2331504"/>
              <a:gd name="connsiteX4" fmla="*/ 120094 w 4213755"/>
              <a:gd name="connsiteY4" fmla="*/ 1874150 h 2331504"/>
              <a:gd name="connsiteX5" fmla="*/ 647464 w 4213755"/>
              <a:gd name="connsiteY5" fmla="*/ 2216796 h 2331504"/>
              <a:gd name="connsiteX6" fmla="*/ 1291847 w 4213755"/>
              <a:gd name="connsiteY6" fmla="*/ 2216796 h 2331504"/>
              <a:gd name="connsiteX7" fmla="*/ 2082199 w 4213755"/>
              <a:gd name="connsiteY7" fmla="*/ 2312461 h 2331504"/>
              <a:gd name="connsiteX8" fmla="*/ 3037769 w 4213755"/>
              <a:gd name="connsiteY8" fmla="*/ 2304532 h 2331504"/>
              <a:gd name="connsiteX9" fmla="*/ 3812314 w 4213755"/>
              <a:gd name="connsiteY9" fmla="*/ 2150626 h 2331504"/>
              <a:gd name="connsiteX10" fmla="*/ 4155272 w 4213755"/>
              <a:gd name="connsiteY10" fmla="*/ 1600264 h 2331504"/>
              <a:gd name="connsiteX11" fmla="*/ 4163209 w 4213755"/>
              <a:gd name="connsiteY11" fmla="*/ 960312 h 2331504"/>
              <a:gd name="connsiteX12" fmla="*/ 3897412 w 4213755"/>
              <a:gd name="connsiteY12" fmla="*/ 398152 h 2331504"/>
              <a:gd name="connsiteX13" fmla="*/ 3255214 w 4213755"/>
              <a:gd name="connsiteY13" fmla="*/ 273175 h 2331504"/>
              <a:gd name="connsiteX14" fmla="*/ 2687270 w 4213755"/>
              <a:gd name="connsiteY14" fmla="*/ 56878 h 2331504"/>
              <a:gd name="connsiteX15" fmla="*/ 1628395 w 4213755"/>
              <a:gd name="connsiteY15" fmla="*/ 56879 h 2331504"/>
              <a:gd name="connsiteX0" fmla="*/ 1628395 w 4201266"/>
              <a:gd name="connsiteY0" fmla="*/ 56879 h 2331504"/>
              <a:gd name="connsiteX1" fmla="*/ 495854 w 4201266"/>
              <a:gd name="connsiteY1" fmla="*/ 398153 h 2331504"/>
              <a:gd name="connsiteX2" fmla="*/ 120093 w 4201266"/>
              <a:gd name="connsiteY2" fmla="*/ 941362 h 2331504"/>
              <a:gd name="connsiteX3" fmla="*/ 0 w 4201266"/>
              <a:gd name="connsiteY3" fmla="*/ 1447122 h 2331504"/>
              <a:gd name="connsiteX4" fmla="*/ 120094 w 4201266"/>
              <a:gd name="connsiteY4" fmla="*/ 1874150 h 2331504"/>
              <a:gd name="connsiteX5" fmla="*/ 647464 w 4201266"/>
              <a:gd name="connsiteY5" fmla="*/ 2216796 h 2331504"/>
              <a:gd name="connsiteX6" fmla="*/ 1291847 w 4201266"/>
              <a:gd name="connsiteY6" fmla="*/ 2216796 h 2331504"/>
              <a:gd name="connsiteX7" fmla="*/ 2082199 w 4201266"/>
              <a:gd name="connsiteY7" fmla="*/ 2312461 h 2331504"/>
              <a:gd name="connsiteX8" fmla="*/ 3037769 w 4201266"/>
              <a:gd name="connsiteY8" fmla="*/ 2304532 h 2331504"/>
              <a:gd name="connsiteX9" fmla="*/ 3812314 w 4201266"/>
              <a:gd name="connsiteY9" fmla="*/ 2150626 h 2331504"/>
              <a:gd name="connsiteX10" fmla="*/ 4125756 w 4201266"/>
              <a:gd name="connsiteY10" fmla="*/ 1772760 h 2331504"/>
              <a:gd name="connsiteX11" fmla="*/ 4163209 w 4201266"/>
              <a:gd name="connsiteY11" fmla="*/ 960312 h 2331504"/>
              <a:gd name="connsiteX12" fmla="*/ 3897412 w 4201266"/>
              <a:gd name="connsiteY12" fmla="*/ 398152 h 2331504"/>
              <a:gd name="connsiteX13" fmla="*/ 3255214 w 4201266"/>
              <a:gd name="connsiteY13" fmla="*/ 273175 h 2331504"/>
              <a:gd name="connsiteX14" fmla="*/ 2687270 w 4201266"/>
              <a:gd name="connsiteY14" fmla="*/ 56878 h 2331504"/>
              <a:gd name="connsiteX15" fmla="*/ 1628395 w 4201266"/>
              <a:gd name="connsiteY15" fmla="*/ 56879 h 2331504"/>
              <a:gd name="connsiteX0" fmla="*/ 1628395 w 4201266"/>
              <a:gd name="connsiteY0" fmla="*/ 52914 h 2327539"/>
              <a:gd name="connsiteX1" fmla="*/ 422065 w 4201266"/>
              <a:gd name="connsiteY1" fmla="*/ 370395 h 2327539"/>
              <a:gd name="connsiteX2" fmla="*/ 120093 w 4201266"/>
              <a:gd name="connsiteY2" fmla="*/ 937397 h 2327539"/>
              <a:gd name="connsiteX3" fmla="*/ 0 w 4201266"/>
              <a:gd name="connsiteY3" fmla="*/ 1443157 h 2327539"/>
              <a:gd name="connsiteX4" fmla="*/ 120094 w 4201266"/>
              <a:gd name="connsiteY4" fmla="*/ 1870185 h 2327539"/>
              <a:gd name="connsiteX5" fmla="*/ 647464 w 4201266"/>
              <a:gd name="connsiteY5" fmla="*/ 2212831 h 2327539"/>
              <a:gd name="connsiteX6" fmla="*/ 1291847 w 4201266"/>
              <a:gd name="connsiteY6" fmla="*/ 2212831 h 2327539"/>
              <a:gd name="connsiteX7" fmla="*/ 2082199 w 4201266"/>
              <a:gd name="connsiteY7" fmla="*/ 2308496 h 2327539"/>
              <a:gd name="connsiteX8" fmla="*/ 3037769 w 4201266"/>
              <a:gd name="connsiteY8" fmla="*/ 2300567 h 2327539"/>
              <a:gd name="connsiteX9" fmla="*/ 3812314 w 4201266"/>
              <a:gd name="connsiteY9" fmla="*/ 2146661 h 2327539"/>
              <a:gd name="connsiteX10" fmla="*/ 4125756 w 4201266"/>
              <a:gd name="connsiteY10" fmla="*/ 1768795 h 2327539"/>
              <a:gd name="connsiteX11" fmla="*/ 4163209 w 4201266"/>
              <a:gd name="connsiteY11" fmla="*/ 956347 h 2327539"/>
              <a:gd name="connsiteX12" fmla="*/ 3897412 w 4201266"/>
              <a:gd name="connsiteY12" fmla="*/ 394187 h 2327539"/>
              <a:gd name="connsiteX13" fmla="*/ 3255214 w 4201266"/>
              <a:gd name="connsiteY13" fmla="*/ 269210 h 2327539"/>
              <a:gd name="connsiteX14" fmla="*/ 2687270 w 4201266"/>
              <a:gd name="connsiteY14" fmla="*/ 52913 h 2327539"/>
              <a:gd name="connsiteX15" fmla="*/ 1628395 w 4201266"/>
              <a:gd name="connsiteY15" fmla="*/ 52914 h 2327539"/>
              <a:gd name="connsiteX0" fmla="*/ 1643153 w 4216024"/>
              <a:gd name="connsiteY0" fmla="*/ 52914 h 2327539"/>
              <a:gd name="connsiteX1" fmla="*/ 436823 w 4216024"/>
              <a:gd name="connsiteY1" fmla="*/ 370395 h 2327539"/>
              <a:gd name="connsiteX2" fmla="*/ 223398 w 4216024"/>
              <a:gd name="connsiteY2" fmla="*/ 830331 h 2327539"/>
              <a:gd name="connsiteX3" fmla="*/ 14758 w 4216024"/>
              <a:gd name="connsiteY3" fmla="*/ 1443157 h 2327539"/>
              <a:gd name="connsiteX4" fmla="*/ 134852 w 4216024"/>
              <a:gd name="connsiteY4" fmla="*/ 1870185 h 2327539"/>
              <a:gd name="connsiteX5" fmla="*/ 662222 w 4216024"/>
              <a:gd name="connsiteY5" fmla="*/ 2212831 h 2327539"/>
              <a:gd name="connsiteX6" fmla="*/ 1306605 w 4216024"/>
              <a:gd name="connsiteY6" fmla="*/ 2212831 h 2327539"/>
              <a:gd name="connsiteX7" fmla="*/ 2096957 w 4216024"/>
              <a:gd name="connsiteY7" fmla="*/ 2308496 h 2327539"/>
              <a:gd name="connsiteX8" fmla="*/ 3052527 w 4216024"/>
              <a:gd name="connsiteY8" fmla="*/ 2300567 h 2327539"/>
              <a:gd name="connsiteX9" fmla="*/ 3827072 w 4216024"/>
              <a:gd name="connsiteY9" fmla="*/ 2146661 h 2327539"/>
              <a:gd name="connsiteX10" fmla="*/ 4140514 w 4216024"/>
              <a:gd name="connsiteY10" fmla="*/ 1768795 h 2327539"/>
              <a:gd name="connsiteX11" fmla="*/ 4177967 w 4216024"/>
              <a:gd name="connsiteY11" fmla="*/ 956347 h 2327539"/>
              <a:gd name="connsiteX12" fmla="*/ 3912170 w 4216024"/>
              <a:gd name="connsiteY12" fmla="*/ 394187 h 2327539"/>
              <a:gd name="connsiteX13" fmla="*/ 3269972 w 4216024"/>
              <a:gd name="connsiteY13" fmla="*/ 269210 h 2327539"/>
              <a:gd name="connsiteX14" fmla="*/ 2702028 w 4216024"/>
              <a:gd name="connsiteY14" fmla="*/ 52913 h 2327539"/>
              <a:gd name="connsiteX15" fmla="*/ 1643153 w 4216024"/>
              <a:gd name="connsiteY15" fmla="*/ 52914 h 2327539"/>
              <a:gd name="connsiteX0" fmla="*/ 1643153 w 4183009"/>
              <a:gd name="connsiteY0" fmla="*/ 52914 h 2327539"/>
              <a:gd name="connsiteX1" fmla="*/ 436823 w 4183009"/>
              <a:gd name="connsiteY1" fmla="*/ 370395 h 2327539"/>
              <a:gd name="connsiteX2" fmla="*/ 223398 w 4183009"/>
              <a:gd name="connsiteY2" fmla="*/ 830331 h 2327539"/>
              <a:gd name="connsiteX3" fmla="*/ 14758 w 4183009"/>
              <a:gd name="connsiteY3" fmla="*/ 1443157 h 2327539"/>
              <a:gd name="connsiteX4" fmla="*/ 134852 w 4183009"/>
              <a:gd name="connsiteY4" fmla="*/ 1870185 h 2327539"/>
              <a:gd name="connsiteX5" fmla="*/ 662222 w 4183009"/>
              <a:gd name="connsiteY5" fmla="*/ 2212831 h 2327539"/>
              <a:gd name="connsiteX6" fmla="*/ 1306605 w 4183009"/>
              <a:gd name="connsiteY6" fmla="*/ 2212831 h 2327539"/>
              <a:gd name="connsiteX7" fmla="*/ 2096957 w 4183009"/>
              <a:gd name="connsiteY7" fmla="*/ 2308496 h 2327539"/>
              <a:gd name="connsiteX8" fmla="*/ 3052527 w 4183009"/>
              <a:gd name="connsiteY8" fmla="*/ 2300567 h 2327539"/>
              <a:gd name="connsiteX9" fmla="*/ 3827072 w 4183009"/>
              <a:gd name="connsiteY9" fmla="*/ 2146661 h 2327539"/>
              <a:gd name="connsiteX10" fmla="*/ 4140514 w 4183009"/>
              <a:gd name="connsiteY10" fmla="*/ 1768795 h 2327539"/>
              <a:gd name="connsiteX11" fmla="*/ 4082041 w 4183009"/>
              <a:gd name="connsiteY11" fmla="*/ 920658 h 2327539"/>
              <a:gd name="connsiteX12" fmla="*/ 3912170 w 4183009"/>
              <a:gd name="connsiteY12" fmla="*/ 394187 h 2327539"/>
              <a:gd name="connsiteX13" fmla="*/ 3269972 w 4183009"/>
              <a:gd name="connsiteY13" fmla="*/ 269210 h 2327539"/>
              <a:gd name="connsiteX14" fmla="*/ 2702028 w 4183009"/>
              <a:gd name="connsiteY14" fmla="*/ 52913 h 2327539"/>
              <a:gd name="connsiteX15" fmla="*/ 1643153 w 4183009"/>
              <a:gd name="connsiteY15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306605 w 4213383"/>
              <a:gd name="connsiteY6" fmla="*/ 2212831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280283 w 4213383"/>
              <a:gd name="connsiteY6" fmla="*/ 2257559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37510 w 4207740"/>
              <a:gd name="connsiteY0" fmla="*/ 52914 h 2327539"/>
              <a:gd name="connsiteX1" fmla="*/ 431180 w 4207740"/>
              <a:gd name="connsiteY1" fmla="*/ 370395 h 2327539"/>
              <a:gd name="connsiteX2" fmla="*/ 183898 w 4207740"/>
              <a:gd name="connsiteY2" fmla="*/ 699104 h 2327539"/>
              <a:gd name="connsiteX3" fmla="*/ 9115 w 4207740"/>
              <a:gd name="connsiteY3" fmla="*/ 1443157 h 2327539"/>
              <a:gd name="connsiteX4" fmla="*/ 129209 w 4207740"/>
              <a:gd name="connsiteY4" fmla="*/ 1870185 h 2327539"/>
              <a:gd name="connsiteX5" fmla="*/ 656579 w 4207740"/>
              <a:gd name="connsiteY5" fmla="*/ 2212831 h 2327539"/>
              <a:gd name="connsiteX6" fmla="*/ 1274640 w 4207740"/>
              <a:gd name="connsiteY6" fmla="*/ 2257559 h 2327539"/>
              <a:gd name="connsiteX7" fmla="*/ 2091314 w 4207740"/>
              <a:gd name="connsiteY7" fmla="*/ 2308496 h 2327539"/>
              <a:gd name="connsiteX8" fmla="*/ 3046884 w 4207740"/>
              <a:gd name="connsiteY8" fmla="*/ 2300567 h 2327539"/>
              <a:gd name="connsiteX9" fmla="*/ 3821429 w 4207740"/>
              <a:gd name="connsiteY9" fmla="*/ 2146661 h 2327539"/>
              <a:gd name="connsiteX10" fmla="*/ 4134871 w 4207740"/>
              <a:gd name="connsiteY10" fmla="*/ 1768795 h 2327539"/>
              <a:gd name="connsiteX11" fmla="*/ 4197994 w 4207740"/>
              <a:gd name="connsiteY11" fmla="*/ 1378606 h 2327539"/>
              <a:gd name="connsiteX12" fmla="*/ 4076398 w 4207740"/>
              <a:gd name="connsiteY12" fmla="*/ 920658 h 2327539"/>
              <a:gd name="connsiteX13" fmla="*/ 3906527 w 4207740"/>
              <a:gd name="connsiteY13" fmla="*/ 394187 h 2327539"/>
              <a:gd name="connsiteX14" fmla="*/ 3264329 w 4207740"/>
              <a:gd name="connsiteY14" fmla="*/ 269210 h 2327539"/>
              <a:gd name="connsiteX15" fmla="*/ 2696385 w 4207740"/>
              <a:gd name="connsiteY15" fmla="*/ 52913 h 2327539"/>
              <a:gd name="connsiteX16" fmla="*/ 1637510 w 4207740"/>
              <a:gd name="connsiteY16" fmla="*/ 52914 h 2327539"/>
              <a:gd name="connsiteX0" fmla="*/ 1596148 w 4166378"/>
              <a:gd name="connsiteY0" fmla="*/ 52914 h 2327539"/>
              <a:gd name="connsiteX1" fmla="*/ 389818 w 4166378"/>
              <a:gd name="connsiteY1" fmla="*/ 370395 h 2327539"/>
              <a:gd name="connsiteX2" fmla="*/ 142536 w 4166378"/>
              <a:gd name="connsiteY2" fmla="*/ 699104 h 2327539"/>
              <a:gd name="connsiteX3" fmla="*/ 88135 w 4166378"/>
              <a:gd name="connsiteY3" fmla="*/ 1443157 h 2327539"/>
              <a:gd name="connsiteX4" fmla="*/ 87847 w 4166378"/>
              <a:gd name="connsiteY4" fmla="*/ 1870185 h 2327539"/>
              <a:gd name="connsiteX5" fmla="*/ 615217 w 4166378"/>
              <a:gd name="connsiteY5" fmla="*/ 2212831 h 2327539"/>
              <a:gd name="connsiteX6" fmla="*/ 1233278 w 4166378"/>
              <a:gd name="connsiteY6" fmla="*/ 2257559 h 2327539"/>
              <a:gd name="connsiteX7" fmla="*/ 2049952 w 4166378"/>
              <a:gd name="connsiteY7" fmla="*/ 2308496 h 2327539"/>
              <a:gd name="connsiteX8" fmla="*/ 3005522 w 4166378"/>
              <a:gd name="connsiteY8" fmla="*/ 2300567 h 2327539"/>
              <a:gd name="connsiteX9" fmla="*/ 3780067 w 4166378"/>
              <a:gd name="connsiteY9" fmla="*/ 2146661 h 2327539"/>
              <a:gd name="connsiteX10" fmla="*/ 4093509 w 4166378"/>
              <a:gd name="connsiteY10" fmla="*/ 1768795 h 2327539"/>
              <a:gd name="connsiteX11" fmla="*/ 4156632 w 4166378"/>
              <a:gd name="connsiteY11" fmla="*/ 1378606 h 2327539"/>
              <a:gd name="connsiteX12" fmla="*/ 4035036 w 4166378"/>
              <a:gd name="connsiteY12" fmla="*/ 920658 h 2327539"/>
              <a:gd name="connsiteX13" fmla="*/ 3865165 w 4166378"/>
              <a:gd name="connsiteY13" fmla="*/ 394187 h 2327539"/>
              <a:gd name="connsiteX14" fmla="*/ 3222967 w 4166378"/>
              <a:gd name="connsiteY14" fmla="*/ 269210 h 2327539"/>
              <a:gd name="connsiteX15" fmla="*/ 2655023 w 4166378"/>
              <a:gd name="connsiteY15" fmla="*/ 52913 h 2327539"/>
              <a:gd name="connsiteX16" fmla="*/ 1596148 w 4166378"/>
              <a:gd name="connsiteY16" fmla="*/ 52914 h 2327539"/>
              <a:gd name="connsiteX0" fmla="*/ 1517081 w 4087311"/>
              <a:gd name="connsiteY0" fmla="*/ 52914 h 2327539"/>
              <a:gd name="connsiteX1" fmla="*/ 310751 w 4087311"/>
              <a:gd name="connsiteY1" fmla="*/ 370395 h 2327539"/>
              <a:gd name="connsiteX2" fmla="*/ 63469 w 4087311"/>
              <a:gd name="connsiteY2" fmla="*/ 699104 h 2327539"/>
              <a:gd name="connsiteX3" fmla="*/ 9068 w 4087311"/>
              <a:gd name="connsiteY3" fmla="*/ 1443157 h 2327539"/>
              <a:gd name="connsiteX4" fmla="*/ 117876 w 4087311"/>
              <a:gd name="connsiteY4" fmla="*/ 2037201 h 2327539"/>
              <a:gd name="connsiteX5" fmla="*/ 536150 w 4087311"/>
              <a:gd name="connsiteY5" fmla="*/ 2212831 h 2327539"/>
              <a:gd name="connsiteX6" fmla="*/ 1154211 w 4087311"/>
              <a:gd name="connsiteY6" fmla="*/ 2257559 h 2327539"/>
              <a:gd name="connsiteX7" fmla="*/ 1970885 w 4087311"/>
              <a:gd name="connsiteY7" fmla="*/ 2308496 h 2327539"/>
              <a:gd name="connsiteX8" fmla="*/ 2926455 w 4087311"/>
              <a:gd name="connsiteY8" fmla="*/ 2300567 h 2327539"/>
              <a:gd name="connsiteX9" fmla="*/ 3701000 w 4087311"/>
              <a:gd name="connsiteY9" fmla="*/ 2146661 h 2327539"/>
              <a:gd name="connsiteX10" fmla="*/ 4014442 w 4087311"/>
              <a:gd name="connsiteY10" fmla="*/ 1768795 h 2327539"/>
              <a:gd name="connsiteX11" fmla="*/ 4077565 w 4087311"/>
              <a:gd name="connsiteY11" fmla="*/ 1378606 h 2327539"/>
              <a:gd name="connsiteX12" fmla="*/ 3955969 w 4087311"/>
              <a:gd name="connsiteY12" fmla="*/ 920658 h 2327539"/>
              <a:gd name="connsiteX13" fmla="*/ 3786098 w 4087311"/>
              <a:gd name="connsiteY13" fmla="*/ 394187 h 2327539"/>
              <a:gd name="connsiteX14" fmla="*/ 3143900 w 4087311"/>
              <a:gd name="connsiteY14" fmla="*/ 269210 h 2327539"/>
              <a:gd name="connsiteX15" fmla="*/ 2575956 w 4087311"/>
              <a:gd name="connsiteY15" fmla="*/ 52913 h 2327539"/>
              <a:gd name="connsiteX16" fmla="*/ 1517081 w 4087311"/>
              <a:gd name="connsiteY16" fmla="*/ 52914 h 2327539"/>
              <a:gd name="connsiteX0" fmla="*/ 1550938 w 4121168"/>
              <a:gd name="connsiteY0" fmla="*/ 52914 h 2327539"/>
              <a:gd name="connsiteX1" fmla="*/ 344608 w 4121168"/>
              <a:gd name="connsiteY1" fmla="*/ 370395 h 2327539"/>
              <a:gd name="connsiteX2" fmla="*/ 97326 w 4121168"/>
              <a:gd name="connsiteY2" fmla="*/ 699104 h 2327539"/>
              <a:gd name="connsiteX3" fmla="*/ 9068 w 4121168"/>
              <a:gd name="connsiteY3" fmla="*/ 1407368 h 2327539"/>
              <a:gd name="connsiteX4" fmla="*/ 151733 w 4121168"/>
              <a:gd name="connsiteY4" fmla="*/ 2037201 h 2327539"/>
              <a:gd name="connsiteX5" fmla="*/ 570007 w 4121168"/>
              <a:gd name="connsiteY5" fmla="*/ 2212831 h 2327539"/>
              <a:gd name="connsiteX6" fmla="*/ 1188068 w 4121168"/>
              <a:gd name="connsiteY6" fmla="*/ 2257559 h 2327539"/>
              <a:gd name="connsiteX7" fmla="*/ 2004742 w 4121168"/>
              <a:gd name="connsiteY7" fmla="*/ 2308496 h 2327539"/>
              <a:gd name="connsiteX8" fmla="*/ 2960312 w 4121168"/>
              <a:gd name="connsiteY8" fmla="*/ 2300567 h 2327539"/>
              <a:gd name="connsiteX9" fmla="*/ 3734857 w 4121168"/>
              <a:gd name="connsiteY9" fmla="*/ 2146661 h 2327539"/>
              <a:gd name="connsiteX10" fmla="*/ 4048299 w 4121168"/>
              <a:gd name="connsiteY10" fmla="*/ 1768795 h 2327539"/>
              <a:gd name="connsiteX11" fmla="*/ 4111422 w 4121168"/>
              <a:gd name="connsiteY11" fmla="*/ 1378606 h 2327539"/>
              <a:gd name="connsiteX12" fmla="*/ 3989826 w 4121168"/>
              <a:gd name="connsiteY12" fmla="*/ 920658 h 2327539"/>
              <a:gd name="connsiteX13" fmla="*/ 3819955 w 4121168"/>
              <a:gd name="connsiteY13" fmla="*/ 394187 h 2327539"/>
              <a:gd name="connsiteX14" fmla="*/ 3177757 w 4121168"/>
              <a:gd name="connsiteY14" fmla="*/ 269210 h 2327539"/>
              <a:gd name="connsiteX15" fmla="*/ 2609813 w 4121168"/>
              <a:gd name="connsiteY15" fmla="*/ 52913 h 2327539"/>
              <a:gd name="connsiteX16" fmla="*/ 1550938 w 4121168"/>
              <a:gd name="connsiteY16" fmla="*/ 52914 h 2327539"/>
              <a:gd name="connsiteX0" fmla="*/ 1550938 w 4121168"/>
              <a:gd name="connsiteY0" fmla="*/ 36050 h 2310675"/>
              <a:gd name="connsiteX1" fmla="*/ 318274 w 4121168"/>
              <a:gd name="connsiteY1" fmla="*/ 234234 h 2310675"/>
              <a:gd name="connsiteX2" fmla="*/ 97326 w 4121168"/>
              <a:gd name="connsiteY2" fmla="*/ 682240 h 2310675"/>
              <a:gd name="connsiteX3" fmla="*/ 9068 w 4121168"/>
              <a:gd name="connsiteY3" fmla="*/ 1390504 h 2310675"/>
              <a:gd name="connsiteX4" fmla="*/ 151733 w 4121168"/>
              <a:gd name="connsiteY4" fmla="*/ 2020337 h 2310675"/>
              <a:gd name="connsiteX5" fmla="*/ 570007 w 4121168"/>
              <a:gd name="connsiteY5" fmla="*/ 2195967 h 2310675"/>
              <a:gd name="connsiteX6" fmla="*/ 1188068 w 4121168"/>
              <a:gd name="connsiteY6" fmla="*/ 2240695 h 2310675"/>
              <a:gd name="connsiteX7" fmla="*/ 2004742 w 4121168"/>
              <a:gd name="connsiteY7" fmla="*/ 2291632 h 2310675"/>
              <a:gd name="connsiteX8" fmla="*/ 2960312 w 4121168"/>
              <a:gd name="connsiteY8" fmla="*/ 2283703 h 2310675"/>
              <a:gd name="connsiteX9" fmla="*/ 3734857 w 4121168"/>
              <a:gd name="connsiteY9" fmla="*/ 2129797 h 2310675"/>
              <a:gd name="connsiteX10" fmla="*/ 4048299 w 4121168"/>
              <a:gd name="connsiteY10" fmla="*/ 1751931 h 2310675"/>
              <a:gd name="connsiteX11" fmla="*/ 4111422 w 4121168"/>
              <a:gd name="connsiteY11" fmla="*/ 1361742 h 2310675"/>
              <a:gd name="connsiteX12" fmla="*/ 3989826 w 4121168"/>
              <a:gd name="connsiteY12" fmla="*/ 903794 h 2310675"/>
              <a:gd name="connsiteX13" fmla="*/ 3819955 w 4121168"/>
              <a:gd name="connsiteY13" fmla="*/ 377323 h 2310675"/>
              <a:gd name="connsiteX14" fmla="*/ 3177757 w 4121168"/>
              <a:gd name="connsiteY14" fmla="*/ 252346 h 2310675"/>
              <a:gd name="connsiteX15" fmla="*/ 2609813 w 4121168"/>
              <a:gd name="connsiteY15" fmla="*/ 36049 h 2310675"/>
              <a:gd name="connsiteX16" fmla="*/ 1550938 w 4121168"/>
              <a:gd name="connsiteY16" fmla="*/ 36050 h 2310675"/>
              <a:gd name="connsiteX0" fmla="*/ 1554073 w 4124303"/>
              <a:gd name="connsiteY0" fmla="*/ 36050 h 2310675"/>
              <a:gd name="connsiteX1" fmla="*/ 321409 w 4124303"/>
              <a:gd name="connsiteY1" fmla="*/ 234234 h 2310675"/>
              <a:gd name="connsiteX2" fmla="*/ 81651 w 4124303"/>
              <a:gd name="connsiteY2" fmla="*/ 682240 h 2310675"/>
              <a:gd name="connsiteX3" fmla="*/ 12203 w 4124303"/>
              <a:gd name="connsiteY3" fmla="*/ 1390504 h 2310675"/>
              <a:gd name="connsiteX4" fmla="*/ 154868 w 4124303"/>
              <a:gd name="connsiteY4" fmla="*/ 2020337 h 2310675"/>
              <a:gd name="connsiteX5" fmla="*/ 573142 w 4124303"/>
              <a:gd name="connsiteY5" fmla="*/ 2195967 h 2310675"/>
              <a:gd name="connsiteX6" fmla="*/ 1191203 w 4124303"/>
              <a:gd name="connsiteY6" fmla="*/ 2240695 h 2310675"/>
              <a:gd name="connsiteX7" fmla="*/ 2007877 w 4124303"/>
              <a:gd name="connsiteY7" fmla="*/ 2291632 h 2310675"/>
              <a:gd name="connsiteX8" fmla="*/ 2963447 w 4124303"/>
              <a:gd name="connsiteY8" fmla="*/ 2283703 h 2310675"/>
              <a:gd name="connsiteX9" fmla="*/ 3737992 w 4124303"/>
              <a:gd name="connsiteY9" fmla="*/ 2129797 h 2310675"/>
              <a:gd name="connsiteX10" fmla="*/ 4051434 w 4124303"/>
              <a:gd name="connsiteY10" fmla="*/ 1751931 h 2310675"/>
              <a:gd name="connsiteX11" fmla="*/ 4114557 w 4124303"/>
              <a:gd name="connsiteY11" fmla="*/ 1361742 h 2310675"/>
              <a:gd name="connsiteX12" fmla="*/ 3992961 w 4124303"/>
              <a:gd name="connsiteY12" fmla="*/ 903794 h 2310675"/>
              <a:gd name="connsiteX13" fmla="*/ 3823090 w 4124303"/>
              <a:gd name="connsiteY13" fmla="*/ 377323 h 2310675"/>
              <a:gd name="connsiteX14" fmla="*/ 3180892 w 4124303"/>
              <a:gd name="connsiteY14" fmla="*/ 252346 h 2310675"/>
              <a:gd name="connsiteX15" fmla="*/ 2612948 w 4124303"/>
              <a:gd name="connsiteY15" fmla="*/ 36049 h 2310675"/>
              <a:gd name="connsiteX16" fmla="*/ 1554073 w 4124303"/>
              <a:gd name="connsiteY16" fmla="*/ 36050 h 2310675"/>
              <a:gd name="connsiteX0" fmla="*/ 1554073 w 4124303"/>
              <a:gd name="connsiteY0" fmla="*/ 33032 h 2307657"/>
              <a:gd name="connsiteX1" fmla="*/ 321409 w 4124303"/>
              <a:gd name="connsiteY1" fmla="*/ 231216 h 2307657"/>
              <a:gd name="connsiteX2" fmla="*/ 81651 w 4124303"/>
              <a:gd name="connsiteY2" fmla="*/ 679222 h 2307657"/>
              <a:gd name="connsiteX3" fmla="*/ 12203 w 4124303"/>
              <a:gd name="connsiteY3" fmla="*/ 1387486 h 2307657"/>
              <a:gd name="connsiteX4" fmla="*/ 154868 w 4124303"/>
              <a:gd name="connsiteY4" fmla="*/ 2017319 h 2307657"/>
              <a:gd name="connsiteX5" fmla="*/ 573142 w 4124303"/>
              <a:gd name="connsiteY5" fmla="*/ 2192949 h 2307657"/>
              <a:gd name="connsiteX6" fmla="*/ 1191203 w 4124303"/>
              <a:gd name="connsiteY6" fmla="*/ 2237677 h 2307657"/>
              <a:gd name="connsiteX7" fmla="*/ 2007877 w 4124303"/>
              <a:gd name="connsiteY7" fmla="*/ 2288614 h 2307657"/>
              <a:gd name="connsiteX8" fmla="*/ 2963447 w 4124303"/>
              <a:gd name="connsiteY8" fmla="*/ 2280685 h 2307657"/>
              <a:gd name="connsiteX9" fmla="*/ 3737992 w 4124303"/>
              <a:gd name="connsiteY9" fmla="*/ 2126779 h 2307657"/>
              <a:gd name="connsiteX10" fmla="*/ 4051434 w 4124303"/>
              <a:gd name="connsiteY10" fmla="*/ 1748913 h 2307657"/>
              <a:gd name="connsiteX11" fmla="*/ 4114557 w 4124303"/>
              <a:gd name="connsiteY11" fmla="*/ 1358724 h 2307657"/>
              <a:gd name="connsiteX12" fmla="*/ 3992961 w 4124303"/>
              <a:gd name="connsiteY12" fmla="*/ 900776 h 2307657"/>
              <a:gd name="connsiteX13" fmla="*/ 3823090 w 4124303"/>
              <a:gd name="connsiteY13" fmla="*/ 374305 h 2307657"/>
              <a:gd name="connsiteX14" fmla="*/ 3192178 w 4124303"/>
              <a:gd name="connsiteY14" fmla="*/ 177749 h 2307657"/>
              <a:gd name="connsiteX15" fmla="*/ 2612948 w 4124303"/>
              <a:gd name="connsiteY15" fmla="*/ 33031 h 2307657"/>
              <a:gd name="connsiteX16" fmla="*/ 1554073 w 4124303"/>
              <a:gd name="connsiteY16" fmla="*/ 33032 h 2307657"/>
              <a:gd name="connsiteX0" fmla="*/ 1554073 w 4124303"/>
              <a:gd name="connsiteY0" fmla="*/ 33030 h 2307655"/>
              <a:gd name="connsiteX1" fmla="*/ 321409 w 4124303"/>
              <a:gd name="connsiteY1" fmla="*/ 231214 h 2307655"/>
              <a:gd name="connsiteX2" fmla="*/ 81651 w 4124303"/>
              <a:gd name="connsiteY2" fmla="*/ 679220 h 2307655"/>
              <a:gd name="connsiteX3" fmla="*/ 12203 w 4124303"/>
              <a:gd name="connsiteY3" fmla="*/ 1387484 h 2307655"/>
              <a:gd name="connsiteX4" fmla="*/ 154868 w 4124303"/>
              <a:gd name="connsiteY4" fmla="*/ 2017317 h 2307655"/>
              <a:gd name="connsiteX5" fmla="*/ 573142 w 4124303"/>
              <a:gd name="connsiteY5" fmla="*/ 2192947 h 2307655"/>
              <a:gd name="connsiteX6" fmla="*/ 1191203 w 4124303"/>
              <a:gd name="connsiteY6" fmla="*/ 2237675 h 2307655"/>
              <a:gd name="connsiteX7" fmla="*/ 2007877 w 4124303"/>
              <a:gd name="connsiteY7" fmla="*/ 2288612 h 2307655"/>
              <a:gd name="connsiteX8" fmla="*/ 2963447 w 4124303"/>
              <a:gd name="connsiteY8" fmla="*/ 2280683 h 2307655"/>
              <a:gd name="connsiteX9" fmla="*/ 3737992 w 4124303"/>
              <a:gd name="connsiteY9" fmla="*/ 2126777 h 2307655"/>
              <a:gd name="connsiteX10" fmla="*/ 4051434 w 4124303"/>
              <a:gd name="connsiteY10" fmla="*/ 1748911 h 2307655"/>
              <a:gd name="connsiteX11" fmla="*/ 4114557 w 4124303"/>
              <a:gd name="connsiteY11" fmla="*/ 1358722 h 2307655"/>
              <a:gd name="connsiteX12" fmla="*/ 3992961 w 4124303"/>
              <a:gd name="connsiteY12" fmla="*/ 900774 h 2307655"/>
              <a:gd name="connsiteX13" fmla="*/ 3777946 w 4124303"/>
              <a:gd name="connsiteY13" fmla="*/ 374303 h 2307655"/>
              <a:gd name="connsiteX14" fmla="*/ 3192178 w 4124303"/>
              <a:gd name="connsiteY14" fmla="*/ 177747 h 2307655"/>
              <a:gd name="connsiteX15" fmla="*/ 2612948 w 4124303"/>
              <a:gd name="connsiteY15" fmla="*/ 33029 h 2307655"/>
              <a:gd name="connsiteX16" fmla="*/ 1554073 w 4124303"/>
              <a:gd name="connsiteY16" fmla="*/ 33030 h 2307655"/>
              <a:gd name="connsiteX0" fmla="*/ 1554073 w 4133080"/>
              <a:gd name="connsiteY0" fmla="*/ 33032 h 2307657"/>
              <a:gd name="connsiteX1" fmla="*/ 321409 w 4133080"/>
              <a:gd name="connsiteY1" fmla="*/ 231216 h 2307657"/>
              <a:gd name="connsiteX2" fmla="*/ 81651 w 4133080"/>
              <a:gd name="connsiteY2" fmla="*/ 679222 h 2307657"/>
              <a:gd name="connsiteX3" fmla="*/ 12203 w 4133080"/>
              <a:gd name="connsiteY3" fmla="*/ 1387486 h 2307657"/>
              <a:gd name="connsiteX4" fmla="*/ 154868 w 4133080"/>
              <a:gd name="connsiteY4" fmla="*/ 2017319 h 2307657"/>
              <a:gd name="connsiteX5" fmla="*/ 573142 w 4133080"/>
              <a:gd name="connsiteY5" fmla="*/ 2192949 h 2307657"/>
              <a:gd name="connsiteX6" fmla="*/ 1191203 w 4133080"/>
              <a:gd name="connsiteY6" fmla="*/ 2237677 h 2307657"/>
              <a:gd name="connsiteX7" fmla="*/ 2007877 w 4133080"/>
              <a:gd name="connsiteY7" fmla="*/ 2288614 h 2307657"/>
              <a:gd name="connsiteX8" fmla="*/ 2963447 w 4133080"/>
              <a:gd name="connsiteY8" fmla="*/ 2280685 h 2307657"/>
              <a:gd name="connsiteX9" fmla="*/ 3737992 w 4133080"/>
              <a:gd name="connsiteY9" fmla="*/ 2126779 h 2307657"/>
              <a:gd name="connsiteX10" fmla="*/ 4051434 w 4133080"/>
              <a:gd name="connsiteY10" fmla="*/ 1748913 h 2307657"/>
              <a:gd name="connsiteX11" fmla="*/ 4114557 w 4133080"/>
              <a:gd name="connsiteY11" fmla="*/ 1358724 h 2307657"/>
              <a:gd name="connsiteX12" fmla="*/ 3940293 w 4133080"/>
              <a:gd name="connsiteY12" fmla="*/ 924636 h 2307657"/>
              <a:gd name="connsiteX13" fmla="*/ 3777946 w 4133080"/>
              <a:gd name="connsiteY13" fmla="*/ 374305 h 2307657"/>
              <a:gd name="connsiteX14" fmla="*/ 3192178 w 4133080"/>
              <a:gd name="connsiteY14" fmla="*/ 177749 h 2307657"/>
              <a:gd name="connsiteX15" fmla="*/ 2612948 w 4133080"/>
              <a:gd name="connsiteY15" fmla="*/ 33031 h 2307657"/>
              <a:gd name="connsiteX16" fmla="*/ 1554073 w 4133080"/>
              <a:gd name="connsiteY16" fmla="*/ 33032 h 2307657"/>
              <a:gd name="connsiteX0" fmla="*/ 1554073 w 4118605"/>
              <a:gd name="connsiteY0" fmla="*/ 33030 h 2307655"/>
              <a:gd name="connsiteX1" fmla="*/ 321409 w 4118605"/>
              <a:gd name="connsiteY1" fmla="*/ 231214 h 2307655"/>
              <a:gd name="connsiteX2" fmla="*/ 81651 w 4118605"/>
              <a:gd name="connsiteY2" fmla="*/ 679220 h 2307655"/>
              <a:gd name="connsiteX3" fmla="*/ 12203 w 4118605"/>
              <a:gd name="connsiteY3" fmla="*/ 1387484 h 2307655"/>
              <a:gd name="connsiteX4" fmla="*/ 154868 w 4118605"/>
              <a:gd name="connsiteY4" fmla="*/ 2017317 h 2307655"/>
              <a:gd name="connsiteX5" fmla="*/ 573142 w 4118605"/>
              <a:gd name="connsiteY5" fmla="*/ 2192947 h 2307655"/>
              <a:gd name="connsiteX6" fmla="*/ 1191203 w 4118605"/>
              <a:gd name="connsiteY6" fmla="*/ 2237675 h 2307655"/>
              <a:gd name="connsiteX7" fmla="*/ 2007877 w 4118605"/>
              <a:gd name="connsiteY7" fmla="*/ 2288612 h 2307655"/>
              <a:gd name="connsiteX8" fmla="*/ 2963447 w 4118605"/>
              <a:gd name="connsiteY8" fmla="*/ 2280683 h 2307655"/>
              <a:gd name="connsiteX9" fmla="*/ 3737992 w 4118605"/>
              <a:gd name="connsiteY9" fmla="*/ 2126777 h 2307655"/>
              <a:gd name="connsiteX10" fmla="*/ 3916004 w 4118605"/>
              <a:gd name="connsiteY10" fmla="*/ 1856280 h 2307655"/>
              <a:gd name="connsiteX11" fmla="*/ 4114557 w 4118605"/>
              <a:gd name="connsiteY11" fmla="*/ 1358722 h 2307655"/>
              <a:gd name="connsiteX12" fmla="*/ 3940293 w 4118605"/>
              <a:gd name="connsiteY12" fmla="*/ 924634 h 2307655"/>
              <a:gd name="connsiteX13" fmla="*/ 3777946 w 4118605"/>
              <a:gd name="connsiteY13" fmla="*/ 374303 h 2307655"/>
              <a:gd name="connsiteX14" fmla="*/ 3192178 w 4118605"/>
              <a:gd name="connsiteY14" fmla="*/ 177747 h 2307655"/>
              <a:gd name="connsiteX15" fmla="*/ 2612948 w 4118605"/>
              <a:gd name="connsiteY15" fmla="*/ 33029 h 2307655"/>
              <a:gd name="connsiteX16" fmla="*/ 1554073 w 4118605"/>
              <a:gd name="connsiteY16" fmla="*/ 33030 h 2307655"/>
              <a:gd name="connsiteX0" fmla="*/ 1554073 w 3990699"/>
              <a:gd name="connsiteY0" fmla="*/ 33032 h 2307657"/>
              <a:gd name="connsiteX1" fmla="*/ 321409 w 3990699"/>
              <a:gd name="connsiteY1" fmla="*/ 231216 h 2307657"/>
              <a:gd name="connsiteX2" fmla="*/ 81651 w 3990699"/>
              <a:gd name="connsiteY2" fmla="*/ 679222 h 2307657"/>
              <a:gd name="connsiteX3" fmla="*/ 12203 w 3990699"/>
              <a:gd name="connsiteY3" fmla="*/ 1387486 h 2307657"/>
              <a:gd name="connsiteX4" fmla="*/ 154868 w 3990699"/>
              <a:gd name="connsiteY4" fmla="*/ 2017319 h 2307657"/>
              <a:gd name="connsiteX5" fmla="*/ 573142 w 3990699"/>
              <a:gd name="connsiteY5" fmla="*/ 2192949 h 2307657"/>
              <a:gd name="connsiteX6" fmla="*/ 1191203 w 3990699"/>
              <a:gd name="connsiteY6" fmla="*/ 2237677 h 2307657"/>
              <a:gd name="connsiteX7" fmla="*/ 2007877 w 3990699"/>
              <a:gd name="connsiteY7" fmla="*/ 2288614 h 2307657"/>
              <a:gd name="connsiteX8" fmla="*/ 2963447 w 3990699"/>
              <a:gd name="connsiteY8" fmla="*/ 2280685 h 2307657"/>
              <a:gd name="connsiteX9" fmla="*/ 3737992 w 3990699"/>
              <a:gd name="connsiteY9" fmla="*/ 2126779 h 2307657"/>
              <a:gd name="connsiteX10" fmla="*/ 3916004 w 3990699"/>
              <a:gd name="connsiteY10" fmla="*/ 1856282 h 2307657"/>
              <a:gd name="connsiteX11" fmla="*/ 3986651 w 3990699"/>
              <a:gd name="connsiteY11" fmla="*/ 1370654 h 2307657"/>
              <a:gd name="connsiteX12" fmla="*/ 3940293 w 3990699"/>
              <a:gd name="connsiteY12" fmla="*/ 924636 h 2307657"/>
              <a:gd name="connsiteX13" fmla="*/ 3777946 w 3990699"/>
              <a:gd name="connsiteY13" fmla="*/ 374305 h 2307657"/>
              <a:gd name="connsiteX14" fmla="*/ 3192178 w 3990699"/>
              <a:gd name="connsiteY14" fmla="*/ 177749 h 2307657"/>
              <a:gd name="connsiteX15" fmla="*/ 2612948 w 3990699"/>
              <a:gd name="connsiteY15" fmla="*/ 33031 h 2307657"/>
              <a:gd name="connsiteX16" fmla="*/ 1554073 w 3990699"/>
              <a:gd name="connsiteY16" fmla="*/ 33032 h 2307657"/>
              <a:gd name="connsiteX0" fmla="*/ 1554073 w 3990699"/>
              <a:gd name="connsiteY0" fmla="*/ 48920 h 2323545"/>
              <a:gd name="connsiteX1" fmla="*/ 879908 w 3990699"/>
              <a:gd name="connsiteY1" fmla="*/ 33031 h 2323545"/>
              <a:gd name="connsiteX2" fmla="*/ 321409 w 3990699"/>
              <a:gd name="connsiteY2" fmla="*/ 247104 h 2323545"/>
              <a:gd name="connsiteX3" fmla="*/ 81651 w 3990699"/>
              <a:gd name="connsiteY3" fmla="*/ 695110 h 2323545"/>
              <a:gd name="connsiteX4" fmla="*/ 12203 w 3990699"/>
              <a:gd name="connsiteY4" fmla="*/ 1403374 h 2323545"/>
              <a:gd name="connsiteX5" fmla="*/ 154868 w 3990699"/>
              <a:gd name="connsiteY5" fmla="*/ 2033207 h 2323545"/>
              <a:gd name="connsiteX6" fmla="*/ 573142 w 3990699"/>
              <a:gd name="connsiteY6" fmla="*/ 2208837 h 2323545"/>
              <a:gd name="connsiteX7" fmla="*/ 1191203 w 3990699"/>
              <a:gd name="connsiteY7" fmla="*/ 2253565 h 2323545"/>
              <a:gd name="connsiteX8" fmla="*/ 2007877 w 3990699"/>
              <a:gd name="connsiteY8" fmla="*/ 2304502 h 2323545"/>
              <a:gd name="connsiteX9" fmla="*/ 2963447 w 3990699"/>
              <a:gd name="connsiteY9" fmla="*/ 2296573 h 2323545"/>
              <a:gd name="connsiteX10" fmla="*/ 3737992 w 3990699"/>
              <a:gd name="connsiteY10" fmla="*/ 2142667 h 2323545"/>
              <a:gd name="connsiteX11" fmla="*/ 3916004 w 3990699"/>
              <a:gd name="connsiteY11" fmla="*/ 1872170 h 2323545"/>
              <a:gd name="connsiteX12" fmla="*/ 3986651 w 3990699"/>
              <a:gd name="connsiteY12" fmla="*/ 1386542 h 2323545"/>
              <a:gd name="connsiteX13" fmla="*/ 3940293 w 3990699"/>
              <a:gd name="connsiteY13" fmla="*/ 940524 h 2323545"/>
              <a:gd name="connsiteX14" fmla="*/ 3777946 w 3990699"/>
              <a:gd name="connsiteY14" fmla="*/ 390193 h 2323545"/>
              <a:gd name="connsiteX15" fmla="*/ 3192178 w 3990699"/>
              <a:gd name="connsiteY15" fmla="*/ 193637 h 2323545"/>
              <a:gd name="connsiteX16" fmla="*/ 2612948 w 3990699"/>
              <a:gd name="connsiteY16" fmla="*/ 48919 h 2323545"/>
              <a:gd name="connsiteX17" fmla="*/ 1554073 w 3990699"/>
              <a:gd name="connsiteY17" fmla="*/ 48920 h 2323545"/>
              <a:gd name="connsiteX0" fmla="*/ 1554073 w 3990699"/>
              <a:gd name="connsiteY0" fmla="*/ 71839 h 2346464"/>
              <a:gd name="connsiteX1" fmla="*/ 879908 w 3990699"/>
              <a:gd name="connsiteY1" fmla="*/ 55950 h 2346464"/>
              <a:gd name="connsiteX2" fmla="*/ 321409 w 3990699"/>
              <a:gd name="connsiteY2" fmla="*/ 270023 h 2346464"/>
              <a:gd name="connsiteX3" fmla="*/ 81651 w 3990699"/>
              <a:gd name="connsiteY3" fmla="*/ 718029 h 2346464"/>
              <a:gd name="connsiteX4" fmla="*/ 12203 w 3990699"/>
              <a:gd name="connsiteY4" fmla="*/ 1426293 h 2346464"/>
              <a:gd name="connsiteX5" fmla="*/ 154868 w 3990699"/>
              <a:gd name="connsiteY5" fmla="*/ 2056126 h 2346464"/>
              <a:gd name="connsiteX6" fmla="*/ 573142 w 3990699"/>
              <a:gd name="connsiteY6" fmla="*/ 2231756 h 2346464"/>
              <a:gd name="connsiteX7" fmla="*/ 1191203 w 3990699"/>
              <a:gd name="connsiteY7" fmla="*/ 2276484 h 2346464"/>
              <a:gd name="connsiteX8" fmla="*/ 2007877 w 3990699"/>
              <a:gd name="connsiteY8" fmla="*/ 2327421 h 2346464"/>
              <a:gd name="connsiteX9" fmla="*/ 2963447 w 3990699"/>
              <a:gd name="connsiteY9" fmla="*/ 2319492 h 2346464"/>
              <a:gd name="connsiteX10" fmla="*/ 3737992 w 3990699"/>
              <a:gd name="connsiteY10" fmla="*/ 2165586 h 2346464"/>
              <a:gd name="connsiteX11" fmla="*/ 3916004 w 3990699"/>
              <a:gd name="connsiteY11" fmla="*/ 1895089 h 2346464"/>
              <a:gd name="connsiteX12" fmla="*/ 3986651 w 3990699"/>
              <a:gd name="connsiteY12" fmla="*/ 1409461 h 2346464"/>
              <a:gd name="connsiteX13" fmla="*/ 3940293 w 3990699"/>
              <a:gd name="connsiteY13" fmla="*/ 963443 h 2346464"/>
              <a:gd name="connsiteX14" fmla="*/ 3777946 w 3990699"/>
              <a:gd name="connsiteY14" fmla="*/ 413112 h 2346464"/>
              <a:gd name="connsiteX15" fmla="*/ 3192178 w 3990699"/>
              <a:gd name="connsiteY15" fmla="*/ 216556 h 2346464"/>
              <a:gd name="connsiteX16" fmla="*/ 2605264 w 3990699"/>
              <a:gd name="connsiteY16" fmla="*/ 24120 h 2346464"/>
              <a:gd name="connsiteX17" fmla="*/ 1554073 w 3990699"/>
              <a:gd name="connsiteY17" fmla="*/ 71839 h 2346464"/>
              <a:gd name="connsiteX0" fmla="*/ 1554073 w 3990699"/>
              <a:gd name="connsiteY0" fmla="*/ 71837 h 2364005"/>
              <a:gd name="connsiteX1" fmla="*/ 879908 w 3990699"/>
              <a:gd name="connsiteY1" fmla="*/ 55948 h 2364005"/>
              <a:gd name="connsiteX2" fmla="*/ 321409 w 3990699"/>
              <a:gd name="connsiteY2" fmla="*/ 270021 h 2364005"/>
              <a:gd name="connsiteX3" fmla="*/ 81651 w 3990699"/>
              <a:gd name="connsiteY3" fmla="*/ 718027 h 2364005"/>
              <a:gd name="connsiteX4" fmla="*/ 12203 w 3990699"/>
              <a:gd name="connsiteY4" fmla="*/ 1426291 h 2364005"/>
              <a:gd name="connsiteX5" fmla="*/ 154868 w 3990699"/>
              <a:gd name="connsiteY5" fmla="*/ 2056124 h 2364005"/>
              <a:gd name="connsiteX6" fmla="*/ 573142 w 3990699"/>
              <a:gd name="connsiteY6" fmla="*/ 2231754 h 2364005"/>
              <a:gd name="connsiteX7" fmla="*/ 1187360 w 3990699"/>
              <a:gd name="connsiteY7" fmla="*/ 2348060 h 2364005"/>
              <a:gd name="connsiteX8" fmla="*/ 2007877 w 3990699"/>
              <a:gd name="connsiteY8" fmla="*/ 2327419 h 2364005"/>
              <a:gd name="connsiteX9" fmla="*/ 2963447 w 3990699"/>
              <a:gd name="connsiteY9" fmla="*/ 2319490 h 2364005"/>
              <a:gd name="connsiteX10" fmla="*/ 3737992 w 3990699"/>
              <a:gd name="connsiteY10" fmla="*/ 2165584 h 2364005"/>
              <a:gd name="connsiteX11" fmla="*/ 3916004 w 3990699"/>
              <a:gd name="connsiteY11" fmla="*/ 1895087 h 2364005"/>
              <a:gd name="connsiteX12" fmla="*/ 3986651 w 3990699"/>
              <a:gd name="connsiteY12" fmla="*/ 1409459 h 2364005"/>
              <a:gd name="connsiteX13" fmla="*/ 3940293 w 3990699"/>
              <a:gd name="connsiteY13" fmla="*/ 963441 h 2364005"/>
              <a:gd name="connsiteX14" fmla="*/ 3777946 w 3990699"/>
              <a:gd name="connsiteY14" fmla="*/ 413110 h 2364005"/>
              <a:gd name="connsiteX15" fmla="*/ 3192178 w 3990699"/>
              <a:gd name="connsiteY15" fmla="*/ 216554 h 2364005"/>
              <a:gd name="connsiteX16" fmla="*/ 2605264 w 3990699"/>
              <a:gd name="connsiteY16" fmla="*/ 24118 h 2364005"/>
              <a:gd name="connsiteX17" fmla="*/ 1554073 w 3990699"/>
              <a:gd name="connsiteY17" fmla="*/ 71837 h 2364005"/>
              <a:gd name="connsiteX0" fmla="*/ 1555994 w 3992620"/>
              <a:gd name="connsiteY0" fmla="*/ 71839 h 2364005"/>
              <a:gd name="connsiteX1" fmla="*/ 881829 w 3992620"/>
              <a:gd name="connsiteY1" fmla="*/ 55950 h 2364005"/>
              <a:gd name="connsiteX2" fmla="*/ 323330 w 3992620"/>
              <a:gd name="connsiteY2" fmla="*/ 270023 h 2364005"/>
              <a:gd name="connsiteX3" fmla="*/ 72045 w 3992620"/>
              <a:gd name="connsiteY3" fmla="*/ 586802 h 2364005"/>
              <a:gd name="connsiteX4" fmla="*/ 14124 w 3992620"/>
              <a:gd name="connsiteY4" fmla="*/ 1426293 h 2364005"/>
              <a:gd name="connsiteX5" fmla="*/ 156789 w 3992620"/>
              <a:gd name="connsiteY5" fmla="*/ 2056126 h 2364005"/>
              <a:gd name="connsiteX6" fmla="*/ 575063 w 3992620"/>
              <a:gd name="connsiteY6" fmla="*/ 2231756 h 2364005"/>
              <a:gd name="connsiteX7" fmla="*/ 1189281 w 3992620"/>
              <a:gd name="connsiteY7" fmla="*/ 2348062 h 2364005"/>
              <a:gd name="connsiteX8" fmla="*/ 2009798 w 3992620"/>
              <a:gd name="connsiteY8" fmla="*/ 2327421 h 2364005"/>
              <a:gd name="connsiteX9" fmla="*/ 2965368 w 3992620"/>
              <a:gd name="connsiteY9" fmla="*/ 2319492 h 2364005"/>
              <a:gd name="connsiteX10" fmla="*/ 3739913 w 3992620"/>
              <a:gd name="connsiteY10" fmla="*/ 2165586 h 2364005"/>
              <a:gd name="connsiteX11" fmla="*/ 3917925 w 3992620"/>
              <a:gd name="connsiteY11" fmla="*/ 1895089 h 2364005"/>
              <a:gd name="connsiteX12" fmla="*/ 3988572 w 3992620"/>
              <a:gd name="connsiteY12" fmla="*/ 1409461 h 2364005"/>
              <a:gd name="connsiteX13" fmla="*/ 3942214 w 3992620"/>
              <a:gd name="connsiteY13" fmla="*/ 963443 h 2364005"/>
              <a:gd name="connsiteX14" fmla="*/ 3779867 w 3992620"/>
              <a:gd name="connsiteY14" fmla="*/ 413112 h 2364005"/>
              <a:gd name="connsiteX15" fmla="*/ 3194099 w 3992620"/>
              <a:gd name="connsiteY15" fmla="*/ 216556 h 2364005"/>
              <a:gd name="connsiteX16" fmla="*/ 2607185 w 3992620"/>
              <a:gd name="connsiteY16" fmla="*/ 24120 h 2364005"/>
              <a:gd name="connsiteX17" fmla="*/ 1555994 w 3992620"/>
              <a:gd name="connsiteY17" fmla="*/ 71839 h 2364005"/>
              <a:gd name="connsiteX0" fmla="*/ 1525877 w 3962503"/>
              <a:gd name="connsiteY0" fmla="*/ 71837 h 2364005"/>
              <a:gd name="connsiteX1" fmla="*/ 851712 w 3962503"/>
              <a:gd name="connsiteY1" fmla="*/ 55948 h 2364005"/>
              <a:gd name="connsiteX2" fmla="*/ 293213 w 3962503"/>
              <a:gd name="connsiteY2" fmla="*/ 270021 h 2364005"/>
              <a:gd name="connsiteX3" fmla="*/ 41928 w 3962503"/>
              <a:gd name="connsiteY3" fmla="*/ 586800 h 2364005"/>
              <a:gd name="connsiteX4" fmla="*/ 41643 w 3962503"/>
              <a:gd name="connsiteY4" fmla="*/ 1617167 h 2364005"/>
              <a:gd name="connsiteX5" fmla="*/ 126672 w 3962503"/>
              <a:gd name="connsiteY5" fmla="*/ 2056124 h 2364005"/>
              <a:gd name="connsiteX6" fmla="*/ 544946 w 3962503"/>
              <a:gd name="connsiteY6" fmla="*/ 2231754 h 2364005"/>
              <a:gd name="connsiteX7" fmla="*/ 1159164 w 3962503"/>
              <a:gd name="connsiteY7" fmla="*/ 2348060 h 2364005"/>
              <a:gd name="connsiteX8" fmla="*/ 1979681 w 3962503"/>
              <a:gd name="connsiteY8" fmla="*/ 2327419 h 2364005"/>
              <a:gd name="connsiteX9" fmla="*/ 2935251 w 3962503"/>
              <a:gd name="connsiteY9" fmla="*/ 2319490 h 2364005"/>
              <a:gd name="connsiteX10" fmla="*/ 3709796 w 3962503"/>
              <a:gd name="connsiteY10" fmla="*/ 2165584 h 2364005"/>
              <a:gd name="connsiteX11" fmla="*/ 3887808 w 3962503"/>
              <a:gd name="connsiteY11" fmla="*/ 1895087 h 2364005"/>
              <a:gd name="connsiteX12" fmla="*/ 3958455 w 3962503"/>
              <a:gd name="connsiteY12" fmla="*/ 1409459 h 2364005"/>
              <a:gd name="connsiteX13" fmla="*/ 3912097 w 3962503"/>
              <a:gd name="connsiteY13" fmla="*/ 963441 h 2364005"/>
              <a:gd name="connsiteX14" fmla="*/ 3749750 w 3962503"/>
              <a:gd name="connsiteY14" fmla="*/ 413110 h 2364005"/>
              <a:gd name="connsiteX15" fmla="*/ 3163982 w 3962503"/>
              <a:gd name="connsiteY15" fmla="*/ 216554 h 2364005"/>
              <a:gd name="connsiteX16" fmla="*/ 2577068 w 3962503"/>
              <a:gd name="connsiteY16" fmla="*/ 24118 h 2364005"/>
              <a:gd name="connsiteX17" fmla="*/ 1525877 w 3962503"/>
              <a:gd name="connsiteY17" fmla="*/ 71837 h 2364005"/>
              <a:gd name="connsiteX0" fmla="*/ 1525877 w 3962503"/>
              <a:gd name="connsiteY0" fmla="*/ 71839 h 2364005"/>
              <a:gd name="connsiteX1" fmla="*/ 851712 w 3962503"/>
              <a:gd name="connsiteY1" fmla="*/ 55950 h 2364005"/>
              <a:gd name="connsiteX2" fmla="*/ 293213 w 3962503"/>
              <a:gd name="connsiteY2" fmla="*/ 270023 h 2364005"/>
              <a:gd name="connsiteX3" fmla="*/ 41928 w 3962503"/>
              <a:gd name="connsiteY3" fmla="*/ 586802 h 2364005"/>
              <a:gd name="connsiteX4" fmla="*/ 41643 w 3962503"/>
              <a:gd name="connsiteY4" fmla="*/ 1617169 h 2364005"/>
              <a:gd name="connsiteX5" fmla="*/ 157411 w 3962503"/>
              <a:gd name="connsiteY5" fmla="*/ 2223143 h 2364005"/>
              <a:gd name="connsiteX6" fmla="*/ 544946 w 3962503"/>
              <a:gd name="connsiteY6" fmla="*/ 2231756 h 2364005"/>
              <a:gd name="connsiteX7" fmla="*/ 1159164 w 3962503"/>
              <a:gd name="connsiteY7" fmla="*/ 2348062 h 2364005"/>
              <a:gd name="connsiteX8" fmla="*/ 1979681 w 3962503"/>
              <a:gd name="connsiteY8" fmla="*/ 2327421 h 2364005"/>
              <a:gd name="connsiteX9" fmla="*/ 2935251 w 3962503"/>
              <a:gd name="connsiteY9" fmla="*/ 2319492 h 2364005"/>
              <a:gd name="connsiteX10" fmla="*/ 3709796 w 3962503"/>
              <a:gd name="connsiteY10" fmla="*/ 2165586 h 2364005"/>
              <a:gd name="connsiteX11" fmla="*/ 3887808 w 3962503"/>
              <a:gd name="connsiteY11" fmla="*/ 1895089 h 2364005"/>
              <a:gd name="connsiteX12" fmla="*/ 3958455 w 3962503"/>
              <a:gd name="connsiteY12" fmla="*/ 1409461 h 2364005"/>
              <a:gd name="connsiteX13" fmla="*/ 3912097 w 3962503"/>
              <a:gd name="connsiteY13" fmla="*/ 963443 h 2364005"/>
              <a:gd name="connsiteX14" fmla="*/ 3749750 w 3962503"/>
              <a:gd name="connsiteY14" fmla="*/ 413112 h 2364005"/>
              <a:gd name="connsiteX15" fmla="*/ 3163982 w 3962503"/>
              <a:gd name="connsiteY15" fmla="*/ 216556 h 2364005"/>
              <a:gd name="connsiteX16" fmla="*/ 2577068 w 3962503"/>
              <a:gd name="connsiteY16" fmla="*/ 24120 h 2364005"/>
              <a:gd name="connsiteX17" fmla="*/ 1525877 w 3962503"/>
              <a:gd name="connsiteY17" fmla="*/ 71839 h 2364005"/>
              <a:gd name="connsiteX0" fmla="*/ 1494515 w 3931141"/>
              <a:gd name="connsiteY0" fmla="*/ 71837 h 2364005"/>
              <a:gd name="connsiteX1" fmla="*/ 820350 w 3931141"/>
              <a:gd name="connsiteY1" fmla="*/ 55948 h 2364005"/>
              <a:gd name="connsiteX2" fmla="*/ 261851 w 3931141"/>
              <a:gd name="connsiteY2" fmla="*/ 270021 h 2364005"/>
              <a:gd name="connsiteX3" fmla="*/ 64360 w 3931141"/>
              <a:gd name="connsiteY3" fmla="*/ 479432 h 2364005"/>
              <a:gd name="connsiteX4" fmla="*/ 10281 w 3931141"/>
              <a:gd name="connsiteY4" fmla="*/ 1617167 h 2364005"/>
              <a:gd name="connsiteX5" fmla="*/ 126049 w 3931141"/>
              <a:gd name="connsiteY5" fmla="*/ 2223141 h 2364005"/>
              <a:gd name="connsiteX6" fmla="*/ 513584 w 3931141"/>
              <a:gd name="connsiteY6" fmla="*/ 2231754 h 2364005"/>
              <a:gd name="connsiteX7" fmla="*/ 1127802 w 3931141"/>
              <a:gd name="connsiteY7" fmla="*/ 2348060 h 2364005"/>
              <a:gd name="connsiteX8" fmla="*/ 1948319 w 3931141"/>
              <a:gd name="connsiteY8" fmla="*/ 2327419 h 2364005"/>
              <a:gd name="connsiteX9" fmla="*/ 2903889 w 3931141"/>
              <a:gd name="connsiteY9" fmla="*/ 2319490 h 2364005"/>
              <a:gd name="connsiteX10" fmla="*/ 3678434 w 3931141"/>
              <a:gd name="connsiteY10" fmla="*/ 2165584 h 2364005"/>
              <a:gd name="connsiteX11" fmla="*/ 3856446 w 3931141"/>
              <a:gd name="connsiteY11" fmla="*/ 1895087 h 2364005"/>
              <a:gd name="connsiteX12" fmla="*/ 3927093 w 3931141"/>
              <a:gd name="connsiteY12" fmla="*/ 1409459 h 2364005"/>
              <a:gd name="connsiteX13" fmla="*/ 3880735 w 3931141"/>
              <a:gd name="connsiteY13" fmla="*/ 963441 h 2364005"/>
              <a:gd name="connsiteX14" fmla="*/ 3718388 w 3931141"/>
              <a:gd name="connsiteY14" fmla="*/ 413110 h 2364005"/>
              <a:gd name="connsiteX15" fmla="*/ 3132620 w 3931141"/>
              <a:gd name="connsiteY15" fmla="*/ 216554 h 2364005"/>
              <a:gd name="connsiteX16" fmla="*/ 2545706 w 3931141"/>
              <a:gd name="connsiteY16" fmla="*/ 24118 h 2364005"/>
              <a:gd name="connsiteX17" fmla="*/ 1494515 w 3931141"/>
              <a:gd name="connsiteY17" fmla="*/ 71837 h 2364005"/>
              <a:gd name="connsiteX0" fmla="*/ 1565167 w 4001793"/>
              <a:gd name="connsiteY0" fmla="*/ 83822 h 2375988"/>
              <a:gd name="connsiteX1" fmla="*/ 891002 w 4001793"/>
              <a:gd name="connsiteY1" fmla="*/ 67933 h 2375988"/>
              <a:gd name="connsiteX2" fmla="*/ 135012 w 4001793"/>
              <a:gd name="connsiteY2" fmla="*/ 491417 h 2375988"/>
              <a:gd name="connsiteX3" fmla="*/ 80933 w 4001793"/>
              <a:gd name="connsiteY3" fmla="*/ 1629152 h 2375988"/>
              <a:gd name="connsiteX4" fmla="*/ 196701 w 4001793"/>
              <a:gd name="connsiteY4" fmla="*/ 2235126 h 2375988"/>
              <a:gd name="connsiteX5" fmla="*/ 584236 w 4001793"/>
              <a:gd name="connsiteY5" fmla="*/ 2243739 h 2375988"/>
              <a:gd name="connsiteX6" fmla="*/ 1198454 w 4001793"/>
              <a:gd name="connsiteY6" fmla="*/ 2360045 h 2375988"/>
              <a:gd name="connsiteX7" fmla="*/ 2018971 w 4001793"/>
              <a:gd name="connsiteY7" fmla="*/ 2339404 h 2375988"/>
              <a:gd name="connsiteX8" fmla="*/ 2974541 w 4001793"/>
              <a:gd name="connsiteY8" fmla="*/ 2331475 h 2375988"/>
              <a:gd name="connsiteX9" fmla="*/ 3749086 w 4001793"/>
              <a:gd name="connsiteY9" fmla="*/ 2177569 h 2375988"/>
              <a:gd name="connsiteX10" fmla="*/ 3927098 w 4001793"/>
              <a:gd name="connsiteY10" fmla="*/ 1907072 h 2375988"/>
              <a:gd name="connsiteX11" fmla="*/ 3997745 w 4001793"/>
              <a:gd name="connsiteY11" fmla="*/ 1421444 h 2375988"/>
              <a:gd name="connsiteX12" fmla="*/ 3951387 w 4001793"/>
              <a:gd name="connsiteY12" fmla="*/ 975426 h 2375988"/>
              <a:gd name="connsiteX13" fmla="*/ 3789040 w 4001793"/>
              <a:gd name="connsiteY13" fmla="*/ 425095 h 2375988"/>
              <a:gd name="connsiteX14" fmla="*/ 3203272 w 4001793"/>
              <a:gd name="connsiteY14" fmla="*/ 228539 h 2375988"/>
              <a:gd name="connsiteX15" fmla="*/ 2616358 w 4001793"/>
              <a:gd name="connsiteY15" fmla="*/ 36103 h 2375988"/>
              <a:gd name="connsiteX16" fmla="*/ 1565167 w 4001793"/>
              <a:gd name="connsiteY16" fmla="*/ 83822 h 2375988"/>
              <a:gd name="connsiteX0" fmla="*/ 1530585 w 3967211"/>
              <a:gd name="connsiteY0" fmla="*/ 71837 h 2364005"/>
              <a:gd name="connsiteX1" fmla="*/ 856420 w 3967211"/>
              <a:gd name="connsiteY1" fmla="*/ 55948 h 2364005"/>
              <a:gd name="connsiteX2" fmla="*/ 135012 w 3967211"/>
              <a:gd name="connsiteY2" fmla="*/ 395924 h 2364005"/>
              <a:gd name="connsiteX3" fmla="*/ 46351 w 3967211"/>
              <a:gd name="connsiteY3" fmla="*/ 1617167 h 2364005"/>
              <a:gd name="connsiteX4" fmla="*/ 162119 w 3967211"/>
              <a:gd name="connsiteY4" fmla="*/ 2223141 h 2364005"/>
              <a:gd name="connsiteX5" fmla="*/ 549654 w 3967211"/>
              <a:gd name="connsiteY5" fmla="*/ 2231754 h 2364005"/>
              <a:gd name="connsiteX6" fmla="*/ 1163872 w 3967211"/>
              <a:gd name="connsiteY6" fmla="*/ 2348060 h 2364005"/>
              <a:gd name="connsiteX7" fmla="*/ 1984389 w 3967211"/>
              <a:gd name="connsiteY7" fmla="*/ 2327419 h 2364005"/>
              <a:gd name="connsiteX8" fmla="*/ 2939959 w 3967211"/>
              <a:gd name="connsiteY8" fmla="*/ 2319490 h 2364005"/>
              <a:gd name="connsiteX9" fmla="*/ 3714504 w 3967211"/>
              <a:gd name="connsiteY9" fmla="*/ 2165584 h 2364005"/>
              <a:gd name="connsiteX10" fmla="*/ 3892516 w 3967211"/>
              <a:gd name="connsiteY10" fmla="*/ 1895087 h 2364005"/>
              <a:gd name="connsiteX11" fmla="*/ 3963163 w 3967211"/>
              <a:gd name="connsiteY11" fmla="*/ 1409459 h 2364005"/>
              <a:gd name="connsiteX12" fmla="*/ 3916805 w 3967211"/>
              <a:gd name="connsiteY12" fmla="*/ 963441 h 2364005"/>
              <a:gd name="connsiteX13" fmla="*/ 3754458 w 3967211"/>
              <a:gd name="connsiteY13" fmla="*/ 413110 h 2364005"/>
              <a:gd name="connsiteX14" fmla="*/ 3168690 w 3967211"/>
              <a:gd name="connsiteY14" fmla="*/ 216554 h 2364005"/>
              <a:gd name="connsiteX15" fmla="*/ 2581776 w 3967211"/>
              <a:gd name="connsiteY15" fmla="*/ 24118 h 2364005"/>
              <a:gd name="connsiteX16" fmla="*/ 1530585 w 3967211"/>
              <a:gd name="connsiteY16" fmla="*/ 71837 h 2364005"/>
              <a:gd name="connsiteX0" fmla="*/ 1553341 w 3989967"/>
              <a:gd name="connsiteY0" fmla="*/ 71839 h 2364005"/>
              <a:gd name="connsiteX1" fmla="*/ 879176 w 3989967"/>
              <a:gd name="connsiteY1" fmla="*/ 55950 h 2364005"/>
              <a:gd name="connsiteX2" fmla="*/ 157768 w 3989967"/>
              <a:gd name="connsiteY2" fmla="*/ 395926 h 2364005"/>
              <a:gd name="connsiteX3" fmla="*/ 69107 w 3989967"/>
              <a:gd name="connsiteY3" fmla="*/ 1617169 h 2364005"/>
              <a:gd name="connsiteX4" fmla="*/ 572410 w 3989967"/>
              <a:gd name="connsiteY4" fmla="*/ 2231756 h 2364005"/>
              <a:gd name="connsiteX5" fmla="*/ 1186628 w 3989967"/>
              <a:gd name="connsiteY5" fmla="*/ 2348062 h 2364005"/>
              <a:gd name="connsiteX6" fmla="*/ 2007145 w 3989967"/>
              <a:gd name="connsiteY6" fmla="*/ 2327421 h 2364005"/>
              <a:gd name="connsiteX7" fmla="*/ 2962715 w 3989967"/>
              <a:gd name="connsiteY7" fmla="*/ 2319492 h 2364005"/>
              <a:gd name="connsiteX8" fmla="*/ 3737260 w 3989967"/>
              <a:gd name="connsiteY8" fmla="*/ 2165586 h 2364005"/>
              <a:gd name="connsiteX9" fmla="*/ 3915272 w 3989967"/>
              <a:gd name="connsiteY9" fmla="*/ 1895089 h 2364005"/>
              <a:gd name="connsiteX10" fmla="*/ 3985919 w 3989967"/>
              <a:gd name="connsiteY10" fmla="*/ 1409461 h 2364005"/>
              <a:gd name="connsiteX11" fmla="*/ 3939561 w 3989967"/>
              <a:gd name="connsiteY11" fmla="*/ 963443 h 2364005"/>
              <a:gd name="connsiteX12" fmla="*/ 3777214 w 3989967"/>
              <a:gd name="connsiteY12" fmla="*/ 413112 h 2364005"/>
              <a:gd name="connsiteX13" fmla="*/ 3191446 w 3989967"/>
              <a:gd name="connsiteY13" fmla="*/ 216556 h 2364005"/>
              <a:gd name="connsiteX14" fmla="*/ 2604532 w 3989967"/>
              <a:gd name="connsiteY14" fmla="*/ 24120 h 2364005"/>
              <a:gd name="connsiteX15" fmla="*/ 1553341 w 3989967"/>
              <a:gd name="connsiteY15" fmla="*/ 71839 h 2364005"/>
              <a:gd name="connsiteX0" fmla="*/ 1523540 w 3960166"/>
              <a:gd name="connsiteY0" fmla="*/ 71837 h 2364005"/>
              <a:gd name="connsiteX1" fmla="*/ 849375 w 3960166"/>
              <a:gd name="connsiteY1" fmla="*/ 55948 h 2364005"/>
              <a:gd name="connsiteX2" fmla="*/ 127967 w 3960166"/>
              <a:gd name="connsiteY2" fmla="*/ 395924 h 2364005"/>
              <a:gd name="connsiteX3" fmla="*/ 81572 w 3960166"/>
              <a:gd name="connsiteY3" fmla="*/ 1986990 h 2364005"/>
              <a:gd name="connsiteX4" fmla="*/ 542609 w 3960166"/>
              <a:gd name="connsiteY4" fmla="*/ 2231754 h 2364005"/>
              <a:gd name="connsiteX5" fmla="*/ 1156827 w 3960166"/>
              <a:gd name="connsiteY5" fmla="*/ 2348060 h 2364005"/>
              <a:gd name="connsiteX6" fmla="*/ 1977344 w 3960166"/>
              <a:gd name="connsiteY6" fmla="*/ 2327419 h 2364005"/>
              <a:gd name="connsiteX7" fmla="*/ 2932914 w 3960166"/>
              <a:gd name="connsiteY7" fmla="*/ 2319490 h 2364005"/>
              <a:gd name="connsiteX8" fmla="*/ 3707459 w 3960166"/>
              <a:gd name="connsiteY8" fmla="*/ 2165584 h 2364005"/>
              <a:gd name="connsiteX9" fmla="*/ 3885471 w 3960166"/>
              <a:gd name="connsiteY9" fmla="*/ 1895087 h 2364005"/>
              <a:gd name="connsiteX10" fmla="*/ 3956118 w 3960166"/>
              <a:gd name="connsiteY10" fmla="*/ 1409459 h 2364005"/>
              <a:gd name="connsiteX11" fmla="*/ 3909760 w 3960166"/>
              <a:gd name="connsiteY11" fmla="*/ 963441 h 2364005"/>
              <a:gd name="connsiteX12" fmla="*/ 3747413 w 3960166"/>
              <a:gd name="connsiteY12" fmla="*/ 413110 h 2364005"/>
              <a:gd name="connsiteX13" fmla="*/ 3161645 w 3960166"/>
              <a:gd name="connsiteY13" fmla="*/ 216554 h 2364005"/>
              <a:gd name="connsiteX14" fmla="*/ 2574731 w 3960166"/>
              <a:gd name="connsiteY14" fmla="*/ 24118 h 2364005"/>
              <a:gd name="connsiteX15" fmla="*/ 1523540 w 3960166"/>
              <a:gd name="connsiteY15" fmla="*/ 71837 h 2364005"/>
              <a:gd name="connsiteX0" fmla="*/ 1508170 w 3944796"/>
              <a:gd name="connsiteY0" fmla="*/ 71839 h 2448050"/>
              <a:gd name="connsiteX1" fmla="*/ 834005 w 3944796"/>
              <a:gd name="connsiteY1" fmla="*/ 55950 h 2448050"/>
              <a:gd name="connsiteX2" fmla="*/ 112597 w 3944796"/>
              <a:gd name="connsiteY2" fmla="*/ 395926 h 2448050"/>
              <a:gd name="connsiteX3" fmla="*/ 158420 w 3944796"/>
              <a:gd name="connsiteY3" fmla="*/ 2142079 h 2448050"/>
              <a:gd name="connsiteX4" fmla="*/ 527239 w 3944796"/>
              <a:gd name="connsiteY4" fmla="*/ 2231756 h 2448050"/>
              <a:gd name="connsiteX5" fmla="*/ 1141457 w 3944796"/>
              <a:gd name="connsiteY5" fmla="*/ 2348062 h 2448050"/>
              <a:gd name="connsiteX6" fmla="*/ 1961974 w 3944796"/>
              <a:gd name="connsiteY6" fmla="*/ 2327421 h 2448050"/>
              <a:gd name="connsiteX7" fmla="*/ 2917544 w 3944796"/>
              <a:gd name="connsiteY7" fmla="*/ 2319492 h 2448050"/>
              <a:gd name="connsiteX8" fmla="*/ 3692089 w 3944796"/>
              <a:gd name="connsiteY8" fmla="*/ 2165586 h 2448050"/>
              <a:gd name="connsiteX9" fmla="*/ 3870101 w 3944796"/>
              <a:gd name="connsiteY9" fmla="*/ 1895089 h 2448050"/>
              <a:gd name="connsiteX10" fmla="*/ 3940748 w 3944796"/>
              <a:gd name="connsiteY10" fmla="*/ 1409461 h 2448050"/>
              <a:gd name="connsiteX11" fmla="*/ 3894390 w 3944796"/>
              <a:gd name="connsiteY11" fmla="*/ 963443 h 2448050"/>
              <a:gd name="connsiteX12" fmla="*/ 3732043 w 3944796"/>
              <a:gd name="connsiteY12" fmla="*/ 413112 h 2448050"/>
              <a:gd name="connsiteX13" fmla="*/ 3146275 w 3944796"/>
              <a:gd name="connsiteY13" fmla="*/ 216556 h 2448050"/>
              <a:gd name="connsiteX14" fmla="*/ 2559361 w 3944796"/>
              <a:gd name="connsiteY14" fmla="*/ 24120 h 2448050"/>
              <a:gd name="connsiteX15" fmla="*/ 1508170 w 3944796"/>
              <a:gd name="connsiteY15" fmla="*/ 71839 h 2448050"/>
              <a:gd name="connsiteX0" fmla="*/ 1399645 w 3836271"/>
              <a:gd name="connsiteY0" fmla="*/ 83251 h 2469403"/>
              <a:gd name="connsiteX1" fmla="*/ 725480 w 3836271"/>
              <a:gd name="connsiteY1" fmla="*/ 67362 h 2469403"/>
              <a:gd name="connsiteX2" fmla="*/ 119344 w 3836271"/>
              <a:gd name="connsiteY2" fmla="*/ 347689 h 2469403"/>
              <a:gd name="connsiteX3" fmla="*/ 49895 w 3836271"/>
              <a:gd name="connsiteY3" fmla="*/ 2153491 h 2469403"/>
              <a:gd name="connsiteX4" fmla="*/ 418714 w 3836271"/>
              <a:gd name="connsiteY4" fmla="*/ 2243168 h 2469403"/>
              <a:gd name="connsiteX5" fmla="*/ 1032932 w 3836271"/>
              <a:gd name="connsiteY5" fmla="*/ 2359474 h 2469403"/>
              <a:gd name="connsiteX6" fmla="*/ 1853449 w 3836271"/>
              <a:gd name="connsiteY6" fmla="*/ 2338833 h 2469403"/>
              <a:gd name="connsiteX7" fmla="*/ 2809019 w 3836271"/>
              <a:gd name="connsiteY7" fmla="*/ 2330904 h 2469403"/>
              <a:gd name="connsiteX8" fmla="*/ 3583564 w 3836271"/>
              <a:gd name="connsiteY8" fmla="*/ 2176998 h 2469403"/>
              <a:gd name="connsiteX9" fmla="*/ 3761576 w 3836271"/>
              <a:gd name="connsiteY9" fmla="*/ 1906501 h 2469403"/>
              <a:gd name="connsiteX10" fmla="*/ 3832223 w 3836271"/>
              <a:gd name="connsiteY10" fmla="*/ 1420873 h 2469403"/>
              <a:gd name="connsiteX11" fmla="*/ 3785865 w 3836271"/>
              <a:gd name="connsiteY11" fmla="*/ 974855 h 2469403"/>
              <a:gd name="connsiteX12" fmla="*/ 3623518 w 3836271"/>
              <a:gd name="connsiteY12" fmla="*/ 424524 h 2469403"/>
              <a:gd name="connsiteX13" fmla="*/ 3037750 w 3836271"/>
              <a:gd name="connsiteY13" fmla="*/ 227968 h 2469403"/>
              <a:gd name="connsiteX14" fmla="*/ 2450836 w 3836271"/>
              <a:gd name="connsiteY14" fmla="*/ 35532 h 2469403"/>
              <a:gd name="connsiteX15" fmla="*/ 1399645 w 3836271"/>
              <a:gd name="connsiteY15" fmla="*/ 83251 h 2469403"/>
              <a:gd name="connsiteX0" fmla="*/ 1441911 w 3878537"/>
              <a:gd name="connsiteY0" fmla="*/ 71838 h 2364005"/>
              <a:gd name="connsiteX1" fmla="*/ 767746 w 3878537"/>
              <a:gd name="connsiteY1" fmla="*/ 55949 h 2364005"/>
              <a:gd name="connsiteX2" fmla="*/ 161610 w 3878537"/>
              <a:gd name="connsiteY2" fmla="*/ 336276 h 2364005"/>
              <a:gd name="connsiteX3" fmla="*/ 49895 w 3878537"/>
              <a:gd name="connsiteY3" fmla="*/ 1975062 h 2364005"/>
              <a:gd name="connsiteX4" fmla="*/ 460980 w 3878537"/>
              <a:gd name="connsiteY4" fmla="*/ 2231755 h 2364005"/>
              <a:gd name="connsiteX5" fmla="*/ 1075198 w 3878537"/>
              <a:gd name="connsiteY5" fmla="*/ 2348061 h 2364005"/>
              <a:gd name="connsiteX6" fmla="*/ 1895715 w 3878537"/>
              <a:gd name="connsiteY6" fmla="*/ 2327420 h 2364005"/>
              <a:gd name="connsiteX7" fmla="*/ 2851285 w 3878537"/>
              <a:gd name="connsiteY7" fmla="*/ 2319491 h 2364005"/>
              <a:gd name="connsiteX8" fmla="*/ 3625830 w 3878537"/>
              <a:gd name="connsiteY8" fmla="*/ 2165585 h 2364005"/>
              <a:gd name="connsiteX9" fmla="*/ 3803842 w 3878537"/>
              <a:gd name="connsiteY9" fmla="*/ 1895088 h 2364005"/>
              <a:gd name="connsiteX10" fmla="*/ 3874489 w 3878537"/>
              <a:gd name="connsiteY10" fmla="*/ 1409460 h 2364005"/>
              <a:gd name="connsiteX11" fmla="*/ 3828131 w 3878537"/>
              <a:gd name="connsiteY11" fmla="*/ 963442 h 2364005"/>
              <a:gd name="connsiteX12" fmla="*/ 3665784 w 3878537"/>
              <a:gd name="connsiteY12" fmla="*/ 413111 h 2364005"/>
              <a:gd name="connsiteX13" fmla="*/ 3080016 w 3878537"/>
              <a:gd name="connsiteY13" fmla="*/ 216555 h 2364005"/>
              <a:gd name="connsiteX14" fmla="*/ 2493102 w 3878537"/>
              <a:gd name="connsiteY14" fmla="*/ 24119 h 2364005"/>
              <a:gd name="connsiteX15" fmla="*/ 1441911 w 3878537"/>
              <a:gd name="connsiteY15" fmla="*/ 71838 h 2364005"/>
              <a:gd name="connsiteX0" fmla="*/ 1421418 w 3858044"/>
              <a:gd name="connsiteY0" fmla="*/ 71838 h 2401289"/>
              <a:gd name="connsiteX1" fmla="*/ 747253 w 3858044"/>
              <a:gd name="connsiteY1" fmla="*/ 55949 h 2401289"/>
              <a:gd name="connsiteX2" fmla="*/ 141117 w 3858044"/>
              <a:gd name="connsiteY2" fmla="*/ 336276 h 2401289"/>
              <a:gd name="connsiteX3" fmla="*/ 29402 w 3858044"/>
              <a:gd name="connsiteY3" fmla="*/ 1975062 h 2401289"/>
              <a:gd name="connsiteX4" fmla="*/ 317530 w 3858044"/>
              <a:gd name="connsiteY4" fmla="*/ 2339123 h 2401289"/>
              <a:gd name="connsiteX5" fmla="*/ 1054705 w 3858044"/>
              <a:gd name="connsiteY5" fmla="*/ 2348061 h 2401289"/>
              <a:gd name="connsiteX6" fmla="*/ 1875222 w 3858044"/>
              <a:gd name="connsiteY6" fmla="*/ 2327420 h 2401289"/>
              <a:gd name="connsiteX7" fmla="*/ 2830792 w 3858044"/>
              <a:gd name="connsiteY7" fmla="*/ 2319491 h 2401289"/>
              <a:gd name="connsiteX8" fmla="*/ 3605337 w 3858044"/>
              <a:gd name="connsiteY8" fmla="*/ 2165585 h 2401289"/>
              <a:gd name="connsiteX9" fmla="*/ 3783349 w 3858044"/>
              <a:gd name="connsiteY9" fmla="*/ 1895088 h 2401289"/>
              <a:gd name="connsiteX10" fmla="*/ 3853996 w 3858044"/>
              <a:gd name="connsiteY10" fmla="*/ 1409460 h 2401289"/>
              <a:gd name="connsiteX11" fmla="*/ 3807638 w 3858044"/>
              <a:gd name="connsiteY11" fmla="*/ 963442 h 2401289"/>
              <a:gd name="connsiteX12" fmla="*/ 3645291 w 3858044"/>
              <a:gd name="connsiteY12" fmla="*/ 413111 h 2401289"/>
              <a:gd name="connsiteX13" fmla="*/ 3059523 w 3858044"/>
              <a:gd name="connsiteY13" fmla="*/ 216555 h 2401289"/>
              <a:gd name="connsiteX14" fmla="*/ 2472609 w 3858044"/>
              <a:gd name="connsiteY14" fmla="*/ 24119 h 2401289"/>
              <a:gd name="connsiteX15" fmla="*/ 1421418 w 3858044"/>
              <a:gd name="connsiteY15" fmla="*/ 71838 h 2401289"/>
              <a:gd name="connsiteX0" fmla="*/ 1429103 w 3865729"/>
              <a:gd name="connsiteY0" fmla="*/ 71838 h 2458950"/>
              <a:gd name="connsiteX1" fmla="*/ 754938 w 3865729"/>
              <a:gd name="connsiteY1" fmla="*/ 55949 h 2458950"/>
              <a:gd name="connsiteX2" fmla="*/ 148802 w 3865729"/>
              <a:gd name="connsiteY2" fmla="*/ 336276 h 2458950"/>
              <a:gd name="connsiteX3" fmla="*/ 29402 w 3865729"/>
              <a:gd name="connsiteY3" fmla="*/ 1629100 h 2458950"/>
              <a:gd name="connsiteX4" fmla="*/ 325215 w 3865729"/>
              <a:gd name="connsiteY4" fmla="*/ 2339123 h 2458950"/>
              <a:gd name="connsiteX5" fmla="*/ 1062390 w 3865729"/>
              <a:gd name="connsiteY5" fmla="*/ 2348061 h 2458950"/>
              <a:gd name="connsiteX6" fmla="*/ 1882907 w 3865729"/>
              <a:gd name="connsiteY6" fmla="*/ 2327420 h 2458950"/>
              <a:gd name="connsiteX7" fmla="*/ 2838477 w 3865729"/>
              <a:gd name="connsiteY7" fmla="*/ 2319491 h 2458950"/>
              <a:gd name="connsiteX8" fmla="*/ 3613022 w 3865729"/>
              <a:gd name="connsiteY8" fmla="*/ 2165585 h 2458950"/>
              <a:gd name="connsiteX9" fmla="*/ 3791034 w 3865729"/>
              <a:gd name="connsiteY9" fmla="*/ 1895088 h 2458950"/>
              <a:gd name="connsiteX10" fmla="*/ 3861681 w 3865729"/>
              <a:gd name="connsiteY10" fmla="*/ 1409460 h 2458950"/>
              <a:gd name="connsiteX11" fmla="*/ 3815323 w 3865729"/>
              <a:gd name="connsiteY11" fmla="*/ 963442 h 2458950"/>
              <a:gd name="connsiteX12" fmla="*/ 3652976 w 3865729"/>
              <a:gd name="connsiteY12" fmla="*/ 413111 h 2458950"/>
              <a:gd name="connsiteX13" fmla="*/ 3067208 w 3865729"/>
              <a:gd name="connsiteY13" fmla="*/ 216555 h 2458950"/>
              <a:gd name="connsiteX14" fmla="*/ 2480294 w 3865729"/>
              <a:gd name="connsiteY14" fmla="*/ 24119 h 2458950"/>
              <a:gd name="connsiteX15" fmla="*/ 1429103 w 3865729"/>
              <a:gd name="connsiteY15" fmla="*/ 71838 h 2458950"/>
              <a:gd name="connsiteX0" fmla="*/ 1445914 w 3882540"/>
              <a:gd name="connsiteY0" fmla="*/ 71838 h 2458950"/>
              <a:gd name="connsiteX1" fmla="*/ 771749 w 3882540"/>
              <a:gd name="connsiteY1" fmla="*/ 55949 h 2458950"/>
              <a:gd name="connsiteX2" fmla="*/ 165613 w 3882540"/>
              <a:gd name="connsiteY2" fmla="*/ 336276 h 2458950"/>
              <a:gd name="connsiteX3" fmla="*/ 64748 w 3882540"/>
              <a:gd name="connsiteY3" fmla="*/ 926821 h 2458950"/>
              <a:gd name="connsiteX4" fmla="*/ 46213 w 3882540"/>
              <a:gd name="connsiteY4" fmla="*/ 1629100 h 2458950"/>
              <a:gd name="connsiteX5" fmla="*/ 342026 w 3882540"/>
              <a:gd name="connsiteY5" fmla="*/ 2339123 h 2458950"/>
              <a:gd name="connsiteX6" fmla="*/ 1079201 w 3882540"/>
              <a:gd name="connsiteY6" fmla="*/ 2348061 h 2458950"/>
              <a:gd name="connsiteX7" fmla="*/ 1899718 w 3882540"/>
              <a:gd name="connsiteY7" fmla="*/ 2327420 h 2458950"/>
              <a:gd name="connsiteX8" fmla="*/ 2855288 w 3882540"/>
              <a:gd name="connsiteY8" fmla="*/ 2319491 h 2458950"/>
              <a:gd name="connsiteX9" fmla="*/ 3629833 w 3882540"/>
              <a:gd name="connsiteY9" fmla="*/ 2165585 h 2458950"/>
              <a:gd name="connsiteX10" fmla="*/ 3807845 w 3882540"/>
              <a:gd name="connsiteY10" fmla="*/ 1895088 h 2458950"/>
              <a:gd name="connsiteX11" fmla="*/ 3878492 w 3882540"/>
              <a:gd name="connsiteY11" fmla="*/ 1409460 h 2458950"/>
              <a:gd name="connsiteX12" fmla="*/ 3832134 w 3882540"/>
              <a:gd name="connsiteY12" fmla="*/ 963442 h 2458950"/>
              <a:gd name="connsiteX13" fmla="*/ 3669787 w 3882540"/>
              <a:gd name="connsiteY13" fmla="*/ 413111 h 2458950"/>
              <a:gd name="connsiteX14" fmla="*/ 3084019 w 3882540"/>
              <a:gd name="connsiteY14" fmla="*/ 216555 h 2458950"/>
              <a:gd name="connsiteX15" fmla="*/ 2497105 w 3882540"/>
              <a:gd name="connsiteY15" fmla="*/ 24119 h 2458950"/>
              <a:gd name="connsiteX16" fmla="*/ 1445914 w 3882540"/>
              <a:gd name="connsiteY16" fmla="*/ 71838 h 2458950"/>
              <a:gd name="connsiteX0" fmla="*/ 1449757 w 3886383"/>
              <a:gd name="connsiteY0" fmla="*/ 71838 h 2458950"/>
              <a:gd name="connsiteX1" fmla="*/ 775592 w 3886383"/>
              <a:gd name="connsiteY1" fmla="*/ 55949 h 2458950"/>
              <a:gd name="connsiteX2" fmla="*/ 169456 w 3886383"/>
              <a:gd name="connsiteY2" fmla="*/ 336276 h 2458950"/>
              <a:gd name="connsiteX3" fmla="*/ 68591 w 3886383"/>
              <a:gd name="connsiteY3" fmla="*/ 926821 h 2458950"/>
              <a:gd name="connsiteX4" fmla="*/ 50056 w 3886383"/>
              <a:gd name="connsiteY4" fmla="*/ 1629100 h 2458950"/>
              <a:gd name="connsiteX5" fmla="*/ 345869 w 3886383"/>
              <a:gd name="connsiteY5" fmla="*/ 2339123 h 2458950"/>
              <a:gd name="connsiteX6" fmla="*/ 1083044 w 3886383"/>
              <a:gd name="connsiteY6" fmla="*/ 2348061 h 2458950"/>
              <a:gd name="connsiteX7" fmla="*/ 1903561 w 3886383"/>
              <a:gd name="connsiteY7" fmla="*/ 2327420 h 2458950"/>
              <a:gd name="connsiteX8" fmla="*/ 2859131 w 3886383"/>
              <a:gd name="connsiteY8" fmla="*/ 2319491 h 2458950"/>
              <a:gd name="connsiteX9" fmla="*/ 3633676 w 3886383"/>
              <a:gd name="connsiteY9" fmla="*/ 2165585 h 2458950"/>
              <a:gd name="connsiteX10" fmla="*/ 3811688 w 3886383"/>
              <a:gd name="connsiteY10" fmla="*/ 1895088 h 2458950"/>
              <a:gd name="connsiteX11" fmla="*/ 3882335 w 3886383"/>
              <a:gd name="connsiteY11" fmla="*/ 1409460 h 2458950"/>
              <a:gd name="connsiteX12" fmla="*/ 3835977 w 3886383"/>
              <a:gd name="connsiteY12" fmla="*/ 963442 h 2458950"/>
              <a:gd name="connsiteX13" fmla="*/ 3673630 w 3886383"/>
              <a:gd name="connsiteY13" fmla="*/ 413111 h 2458950"/>
              <a:gd name="connsiteX14" fmla="*/ 3087862 w 3886383"/>
              <a:gd name="connsiteY14" fmla="*/ 216555 h 2458950"/>
              <a:gd name="connsiteX15" fmla="*/ 2500948 w 3886383"/>
              <a:gd name="connsiteY15" fmla="*/ 24119 h 2458950"/>
              <a:gd name="connsiteX16" fmla="*/ 1449757 w 3886383"/>
              <a:gd name="connsiteY16" fmla="*/ 71838 h 2458950"/>
              <a:gd name="connsiteX0" fmla="*/ 1449757 w 3886383"/>
              <a:gd name="connsiteY0" fmla="*/ 71838 h 2458950"/>
              <a:gd name="connsiteX1" fmla="*/ 775592 w 3886383"/>
              <a:gd name="connsiteY1" fmla="*/ 55949 h 2458950"/>
              <a:gd name="connsiteX2" fmla="*/ 169456 w 3886383"/>
              <a:gd name="connsiteY2" fmla="*/ 336276 h 2458950"/>
              <a:gd name="connsiteX3" fmla="*/ 68591 w 3886383"/>
              <a:gd name="connsiteY3" fmla="*/ 926821 h 2458950"/>
              <a:gd name="connsiteX4" fmla="*/ 50056 w 3886383"/>
              <a:gd name="connsiteY4" fmla="*/ 1629100 h 2458950"/>
              <a:gd name="connsiteX5" fmla="*/ 345869 w 3886383"/>
              <a:gd name="connsiteY5" fmla="*/ 2339123 h 2458950"/>
              <a:gd name="connsiteX6" fmla="*/ 1083044 w 3886383"/>
              <a:gd name="connsiteY6" fmla="*/ 2348061 h 2458950"/>
              <a:gd name="connsiteX7" fmla="*/ 1903561 w 3886383"/>
              <a:gd name="connsiteY7" fmla="*/ 2327420 h 2458950"/>
              <a:gd name="connsiteX8" fmla="*/ 2859131 w 3886383"/>
              <a:gd name="connsiteY8" fmla="*/ 2319491 h 2458950"/>
              <a:gd name="connsiteX9" fmla="*/ 3633676 w 3886383"/>
              <a:gd name="connsiteY9" fmla="*/ 2165585 h 2458950"/>
              <a:gd name="connsiteX10" fmla="*/ 3811688 w 3886383"/>
              <a:gd name="connsiteY10" fmla="*/ 1895088 h 2458950"/>
              <a:gd name="connsiteX11" fmla="*/ 3882335 w 3886383"/>
              <a:gd name="connsiteY11" fmla="*/ 1409460 h 2458950"/>
              <a:gd name="connsiteX12" fmla="*/ 3835977 w 3886383"/>
              <a:gd name="connsiteY12" fmla="*/ 963442 h 2458950"/>
              <a:gd name="connsiteX13" fmla="*/ 3633218 w 3886383"/>
              <a:gd name="connsiteY13" fmla="*/ 317153 h 2458950"/>
              <a:gd name="connsiteX14" fmla="*/ 3087862 w 3886383"/>
              <a:gd name="connsiteY14" fmla="*/ 216555 h 2458950"/>
              <a:gd name="connsiteX15" fmla="*/ 2500948 w 3886383"/>
              <a:gd name="connsiteY15" fmla="*/ 24119 h 2458950"/>
              <a:gd name="connsiteX16" fmla="*/ 1449757 w 3886383"/>
              <a:gd name="connsiteY16" fmla="*/ 71838 h 2458950"/>
              <a:gd name="connsiteX0" fmla="*/ 1443984 w 3880610"/>
              <a:gd name="connsiteY0" fmla="*/ 71838 h 2426964"/>
              <a:gd name="connsiteX1" fmla="*/ 769819 w 3880610"/>
              <a:gd name="connsiteY1" fmla="*/ 55949 h 2426964"/>
              <a:gd name="connsiteX2" fmla="*/ 163683 w 3880610"/>
              <a:gd name="connsiteY2" fmla="*/ 336276 h 2426964"/>
              <a:gd name="connsiteX3" fmla="*/ 62818 w 3880610"/>
              <a:gd name="connsiteY3" fmla="*/ 926821 h 2426964"/>
              <a:gd name="connsiteX4" fmla="*/ 50056 w 3880610"/>
              <a:gd name="connsiteY4" fmla="*/ 1821017 h 2426964"/>
              <a:gd name="connsiteX5" fmla="*/ 340096 w 3880610"/>
              <a:gd name="connsiteY5" fmla="*/ 2339123 h 2426964"/>
              <a:gd name="connsiteX6" fmla="*/ 1077271 w 3880610"/>
              <a:gd name="connsiteY6" fmla="*/ 2348061 h 2426964"/>
              <a:gd name="connsiteX7" fmla="*/ 1897788 w 3880610"/>
              <a:gd name="connsiteY7" fmla="*/ 2327420 h 2426964"/>
              <a:gd name="connsiteX8" fmla="*/ 2853358 w 3880610"/>
              <a:gd name="connsiteY8" fmla="*/ 2319491 h 2426964"/>
              <a:gd name="connsiteX9" fmla="*/ 3627903 w 3880610"/>
              <a:gd name="connsiteY9" fmla="*/ 2165585 h 2426964"/>
              <a:gd name="connsiteX10" fmla="*/ 3805915 w 3880610"/>
              <a:gd name="connsiteY10" fmla="*/ 1895088 h 2426964"/>
              <a:gd name="connsiteX11" fmla="*/ 3876562 w 3880610"/>
              <a:gd name="connsiteY11" fmla="*/ 1409460 h 2426964"/>
              <a:gd name="connsiteX12" fmla="*/ 3830204 w 3880610"/>
              <a:gd name="connsiteY12" fmla="*/ 963442 h 2426964"/>
              <a:gd name="connsiteX13" fmla="*/ 3627445 w 3880610"/>
              <a:gd name="connsiteY13" fmla="*/ 317153 h 2426964"/>
              <a:gd name="connsiteX14" fmla="*/ 3082089 w 3880610"/>
              <a:gd name="connsiteY14" fmla="*/ 216555 h 2426964"/>
              <a:gd name="connsiteX15" fmla="*/ 2495175 w 3880610"/>
              <a:gd name="connsiteY15" fmla="*/ 24119 h 2426964"/>
              <a:gd name="connsiteX16" fmla="*/ 1443984 w 3880610"/>
              <a:gd name="connsiteY16" fmla="*/ 71838 h 2426964"/>
              <a:gd name="connsiteX0" fmla="*/ 1443984 w 3880610"/>
              <a:gd name="connsiteY0" fmla="*/ 59963 h 2415089"/>
              <a:gd name="connsiteX1" fmla="*/ 769819 w 3880610"/>
              <a:gd name="connsiteY1" fmla="*/ 44074 h 2415089"/>
              <a:gd name="connsiteX2" fmla="*/ 163683 w 3880610"/>
              <a:gd name="connsiteY2" fmla="*/ 324401 h 2415089"/>
              <a:gd name="connsiteX3" fmla="*/ 62818 w 3880610"/>
              <a:gd name="connsiteY3" fmla="*/ 914946 h 2415089"/>
              <a:gd name="connsiteX4" fmla="*/ 50056 w 3880610"/>
              <a:gd name="connsiteY4" fmla="*/ 1809142 h 2415089"/>
              <a:gd name="connsiteX5" fmla="*/ 340096 w 3880610"/>
              <a:gd name="connsiteY5" fmla="*/ 2327248 h 2415089"/>
              <a:gd name="connsiteX6" fmla="*/ 1077271 w 3880610"/>
              <a:gd name="connsiteY6" fmla="*/ 2336186 h 2415089"/>
              <a:gd name="connsiteX7" fmla="*/ 1897788 w 3880610"/>
              <a:gd name="connsiteY7" fmla="*/ 2315545 h 2415089"/>
              <a:gd name="connsiteX8" fmla="*/ 2853358 w 3880610"/>
              <a:gd name="connsiteY8" fmla="*/ 2307616 h 2415089"/>
              <a:gd name="connsiteX9" fmla="*/ 3627903 w 3880610"/>
              <a:gd name="connsiteY9" fmla="*/ 2153710 h 2415089"/>
              <a:gd name="connsiteX10" fmla="*/ 3805915 w 3880610"/>
              <a:gd name="connsiteY10" fmla="*/ 1883213 h 2415089"/>
              <a:gd name="connsiteX11" fmla="*/ 3876562 w 3880610"/>
              <a:gd name="connsiteY11" fmla="*/ 1397585 h 2415089"/>
              <a:gd name="connsiteX12" fmla="*/ 3830204 w 3880610"/>
              <a:gd name="connsiteY12" fmla="*/ 951567 h 2415089"/>
              <a:gd name="connsiteX13" fmla="*/ 3627445 w 3880610"/>
              <a:gd name="connsiteY13" fmla="*/ 305278 h 2415089"/>
              <a:gd name="connsiteX14" fmla="*/ 3076316 w 3880610"/>
              <a:gd name="connsiteY14" fmla="*/ 108720 h 2415089"/>
              <a:gd name="connsiteX15" fmla="*/ 2495175 w 3880610"/>
              <a:gd name="connsiteY15" fmla="*/ 12244 h 2415089"/>
              <a:gd name="connsiteX16" fmla="*/ 1443984 w 3880610"/>
              <a:gd name="connsiteY16" fmla="*/ 59963 h 2415089"/>
              <a:gd name="connsiteX0" fmla="*/ 1443984 w 3880610"/>
              <a:gd name="connsiteY0" fmla="*/ 59963 h 2415089"/>
              <a:gd name="connsiteX1" fmla="*/ 769819 w 3880610"/>
              <a:gd name="connsiteY1" fmla="*/ 44074 h 2415089"/>
              <a:gd name="connsiteX2" fmla="*/ 163683 w 3880610"/>
              <a:gd name="connsiteY2" fmla="*/ 324401 h 2415089"/>
              <a:gd name="connsiteX3" fmla="*/ 62818 w 3880610"/>
              <a:gd name="connsiteY3" fmla="*/ 914946 h 2415089"/>
              <a:gd name="connsiteX4" fmla="*/ 50056 w 3880610"/>
              <a:gd name="connsiteY4" fmla="*/ 1809142 h 2415089"/>
              <a:gd name="connsiteX5" fmla="*/ 340096 w 3880610"/>
              <a:gd name="connsiteY5" fmla="*/ 2327248 h 2415089"/>
              <a:gd name="connsiteX6" fmla="*/ 1077271 w 3880610"/>
              <a:gd name="connsiteY6" fmla="*/ 2336186 h 2415089"/>
              <a:gd name="connsiteX7" fmla="*/ 1897788 w 3880610"/>
              <a:gd name="connsiteY7" fmla="*/ 2315545 h 2415089"/>
              <a:gd name="connsiteX8" fmla="*/ 2853358 w 3880610"/>
              <a:gd name="connsiteY8" fmla="*/ 2307616 h 2415089"/>
              <a:gd name="connsiteX9" fmla="*/ 3627903 w 3880610"/>
              <a:gd name="connsiteY9" fmla="*/ 2153710 h 2415089"/>
              <a:gd name="connsiteX10" fmla="*/ 3805915 w 3880610"/>
              <a:gd name="connsiteY10" fmla="*/ 1883213 h 2415089"/>
              <a:gd name="connsiteX11" fmla="*/ 3876562 w 3880610"/>
              <a:gd name="connsiteY11" fmla="*/ 1397585 h 2415089"/>
              <a:gd name="connsiteX12" fmla="*/ 3830204 w 3880610"/>
              <a:gd name="connsiteY12" fmla="*/ 951567 h 2415089"/>
              <a:gd name="connsiteX13" fmla="*/ 3650538 w 3880610"/>
              <a:gd name="connsiteY13" fmla="*/ 257296 h 2415089"/>
              <a:gd name="connsiteX14" fmla="*/ 3076316 w 3880610"/>
              <a:gd name="connsiteY14" fmla="*/ 108720 h 2415089"/>
              <a:gd name="connsiteX15" fmla="*/ 2495175 w 3880610"/>
              <a:gd name="connsiteY15" fmla="*/ 12244 h 2415089"/>
              <a:gd name="connsiteX16" fmla="*/ 1443984 w 3880610"/>
              <a:gd name="connsiteY16" fmla="*/ 59963 h 2415089"/>
              <a:gd name="connsiteX0" fmla="*/ 1436292 w 3872918"/>
              <a:gd name="connsiteY0" fmla="*/ 59963 h 2559028"/>
              <a:gd name="connsiteX1" fmla="*/ 762127 w 3872918"/>
              <a:gd name="connsiteY1" fmla="*/ 44074 h 2559028"/>
              <a:gd name="connsiteX2" fmla="*/ 155991 w 3872918"/>
              <a:gd name="connsiteY2" fmla="*/ 324401 h 2559028"/>
              <a:gd name="connsiteX3" fmla="*/ 55126 w 3872918"/>
              <a:gd name="connsiteY3" fmla="*/ 914946 h 2559028"/>
              <a:gd name="connsiteX4" fmla="*/ 42364 w 3872918"/>
              <a:gd name="connsiteY4" fmla="*/ 1809142 h 2559028"/>
              <a:gd name="connsiteX5" fmla="*/ 309311 w 3872918"/>
              <a:gd name="connsiteY5" fmla="*/ 2471187 h 2559028"/>
              <a:gd name="connsiteX6" fmla="*/ 1069579 w 3872918"/>
              <a:gd name="connsiteY6" fmla="*/ 2336186 h 2559028"/>
              <a:gd name="connsiteX7" fmla="*/ 1890096 w 3872918"/>
              <a:gd name="connsiteY7" fmla="*/ 2315545 h 2559028"/>
              <a:gd name="connsiteX8" fmla="*/ 2845666 w 3872918"/>
              <a:gd name="connsiteY8" fmla="*/ 2307616 h 2559028"/>
              <a:gd name="connsiteX9" fmla="*/ 3620211 w 3872918"/>
              <a:gd name="connsiteY9" fmla="*/ 2153710 h 2559028"/>
              <a:gd name="connsiteX10" fmla="*/ 3798223 w 3872918"/>
              <a:gd name="connsiteY10" fmla="*/ 1883213 h 2559028"/>
              <a:gd name="connsiteX11" fmla="*/ 3868870 w 3872918"/>
              <a:gd name="connsiteY11" fmla="*/ 1397585 h 2559028"/>
              <a:gd name="connsiteX12" fmla="*/ 3822512 w 3872918"/>
              <a:gd name="connsiteY12" fmla="*/ 951567 h 2559028"/>
              <a:gd name="connsiteX13" fmla="*/ 3642846 w 3872918"/>
              <a:gd name="connsiteY13" fmla="*/ 257296 h 2559028"/>
              <a:gd name="connsiteX14" fmla="*/ 3068624 w 3872918"/>
              <a:gd name="connsiteY14" fmla="*/ 108720 h 2559028"/>
              <a:gd name="connsiteX15" fmla="*/ 2487483 w 3872918"/>
              <a:gd name="connsiteY15" fmla="*/ 12244 h 2559028"/>
              <a:gd name="connsiteX16" fmla="*/ 1436292 w 3872918"/>
              <a:gd name="connsiteY16" fmla="*/ 59963 h 2559028"/>
              <a:gd name="connsiteX0" fmla="*/ 1436292 w 3872918"/>
              <a:gd name="connsiteY0" fmla="*/ 59963 h 2587015"/>
              <a:gd name="connsiteX1" fmla="*/ 762127 w 3872918"/>
              <a:gd name="connsiteY1" fmla="*/ 44074 h 2587015"/>
              <a:gd name="connsiteX2" fmla="*/ 155991 w 3872918"/>
              <a:gd name="connsiteY2" fmla="*/ 324401 h 2587015"/>
              <a:gd name="connsiteX3" fmla="*/ 55126 w 3872918"/>
              <a:gd name="connsiteY3" fmla="*/ 914946 h 2587015"/>
              <a:gd name="connsiteX4" fmla="*/ 42364 w 3872918"/>
              <a:gd name="connsiteY4" fmla="*/ 1809142 h 2587015"/>
              <a:gd name="connsiteX5" fmla="*/ 309311 w 3872918"/>
              <a:gd name="connsiteY5" fmla="*/ 2471187 h 2587015"/>
              <a:gd name="connsiteX6" fmla="*/ 1052260 w 3872918"/>
              <a:gd name="connsiteY6" fmla="*/ 2504115 h 2587015"/>
              <a:gd name="connsiteX7" fmla="*/ 1890096 w 3872918"/>
              <a:gd name="connsiteY7" fmla="*/ 2315545 h 2587015"/>
              <a:gd name="connsiteX8" fmla="*/ 2845666 w 3872918"/>
              <a:gd name="connsiteY8" fmla="*/ 2307616 h 2587015"/>
              <a:gd name="connsiteX9" fmla="*/ 3620211 w 3872918"/>
              <a:gd name="connsiteY9" fmla="*/ 2153710 h 2587015"/>
              <a:gd name="connsiteX10" fmla="*/ 3798223 w 3872918"/>
              <a:gd name="connsiteY10" fmla="*/ 1883213 h 2587015"/>
              <a:gd name="connsiteX11" fmla="*/ 3868870 w 3872918"/>
              <a:gd name="connsiteY11" fmla="*/ 1397585 h 2587015"/>
              <a:gd name="connsiteX12" fmla="*/ 3822512 w 3872918"/>
              <a:gd name="connsiteY12" fmla="*/ 951567 h 2587015"/>
              <a:gd name="connsiteX13" fmla="*/ 3642846 w 3872918"/>
              <a:gd name="connsiteY13" fmla="*/ 257296 h 2587015"/>
              <a:gd name="connsiteX14" fmla="*/ 3068624 w 3872918"/>
              <a:gd name="connsiteY14" fmla="*/ 108720 h 2587015"/>
              <a:gd name="connsiteX15" fmla="*/ 2487483 w 3872918"/>
              <a:gd name="connsiteY15" fmla="*/ 12244 h 2587015"/>
              <a:gd name="connsiteX16" fmla="*/ 1436292 w 3872918"/>
              <a:gd name="connsiteY16" fmla="*/ 59963 h 2587015"/>
              <a:gd name="connsiteX0" fmla="*/ 1436292 w 3872918"/>
              <a:gd name="connsiteY0" fmla="*/ 59963 h 2636175"/>
              <a:gd name="connsiteX1" fmla="*/ 762127 w 3872918"/>
              <a:gd name="connsiteY1" fmla="*/ 44074 h 2636175"/>
              <a:gd name="connsiteX2" fmla="*/ 155991 w 3872918"/>
              <a:gd name="connsiteY2" fmla="*/ 324401 h 2636175"/>
              <a:gd name="connsiteX3" fmla="*/ 55126 w 3872918"/>
              <a:gd name="connsiteY3" fmla="*/ 914946 h 2636175"/>
              <a:gd name="connsiteX4" fmla="*/ 42364 w 3872918"/>
              <a:gd name="connsiteY4" fmla="*/ 1809142 h 2636175"/>
              <a:gd name="connsiteX5" fmla="*/ 309311 w 3872918"/>
              <a:gd name="connsiteY5" fmla="*/ 2471187 h 2636175"/>
              <a:gd name="connsiteX6" fmla="*/ 1052260 w 3872918"/>
              <a:gd name="connsiteY6" fmla="*/ 2504115 h 2636175"/>
              <a:gd name="connsiteX7" fmla="*/ 1872776 w 3872918"/>
              <a:gd name="connsiteY7" fmla="*/ 2603424 h 2636175"/>
              <a:gd name="connsiteX8" fmla="*/ 2845666 w 3872918"/>
              <a:gd name="connsiteY8" fmla="*/ 2307616 h 2636175"/>
              <a:gd name="connsiteX9" fmla="*/ 3620211 w 3872918"/>
              <a:gd name="connsiteY9" fmla="*/ 2153710 h 2636175"/>
              <a:gd name="connsiteX10" fmla="*/ 3798223 w 3872918"/>
              <a:gd name="connsiteY10" fmla="*/ 1883213 h 2636175"/>
              <a:gd name="connsiteX11" fmla="*/ 3868870 w 3872918"/>
              <a:gd name="connsiteY11" fmla="*/ 1397585 h 2636175"/>
              <a:gd name="connsiteX12" fmla="*/ 3822512 w 3872918"/>
              <a:gd name="connsiteY12" fmla="*/ 951567 h 2636175"/>
              <a:gd name="connsiteX13" fmla="*/ 3642846 w 3872918"/>
              <a:gd name="connsiteY13" fmla="*/ 257296 h 2636175"/>
              <a:gd name="connsiteX14" fmla="*/ 3068624 w 3872918"/>
              <a:gd name="connsiteY14" fmla="*/ 108720 h 2636175"/>
              <a:gd name="connsiteX15" fmla="*/ 2487483 w 3872918"/>
              <a:gd name="connsiteY15" fmla="*/ 12244 h 2636175"/>
              <a:gd name="connsiteX16" fmla="*/ 1436292 w 3872918"/>
              <a:gd name="connsiteY16" fmla="*/ 59963 h 2636175"/>
              <a:gd name="connsiteX0" fmla="*/ 1436292 w 3872918"/>
              <a:gd name="connsiteY0" fmla="*/ 59963 h 2616181"/>
              <a:gd name="connsiteX1" fmla="*/ 762127 w 3872918"/>
              <a:gd name="connsiteY1" fmla="*/ 44074 h 2616181"/>
              <a:gd name="connsiteX2" fmla="*/ 155991 w 3872918"/>
              <a:gd name="connsiteY2" fmla="*/ 324401 h 2616181"/>
              <a:gd name="connsiteX3" fmla="*/ 55126 w 3872918"/>
              <a:gd name="connsiteY3" fmla="*/ 914946 h 2616181"/>
              <a:gd name="connsiteX4" fmla="*/ 42364 w 3872918"/>
              <a:gd name="connsiteY4" fmla="*/ 1809142 h 2616181"/>
              <a:gd name="connsiteX5" fmla="*/ 309311 w 3872918"/>
              <a:gd name="connsiteY5" fmla="*/ 2471187 h 2616181"/>
              <a:gd name="connsiteX6" fmla="*/ 1052260 w 3872918"/>
              <a:gd name="connsiteY6" fmla="*/ 2504115 h 2616181"/>
              <a:gd name="connsiteX7" fmla="*/ 1872776 w 3872918"/>
              <a:gd name="connsiteY7" fmla="*/ 2603424 h 2616181"/>
              <a:gd name="connsiteX8" fmla="*/ 2851439 w 3872918"/>
              <a:gd name="connsiteY8" fmla="*/ 2427568 h 2616181"/>
              <a:gd name="connsiteX9" fmla="*/ 3620211 w 3872918"/>
              <a:gd name="connsiteY9" fmla="*/ 2153710 h 2616181"/>
              <a:gd name="connsiteX10" fmla="*/ 3798223 w 3872918"/>
              <a:gd name="connsiteY10" fmla="*/ 1883213 h 2616181"/>
              <a:gd name="connsiteX11" fmla="*/ 3868870 w 3872918"/>
              <a:gd name="connsiteY11" fmla="*/ 1397585 h 2616181"/>
              <a:gd name="connsiteX12" fmla="*/ 3822512 w 3872918"/>
              <a:gd name="connsiteY12" fmla="*/ 951567 h 2616181"/>
              <a:gd name="connsiteX13" fmla="*/ 3642846 w 3872918"/>
              <a:gd name="connsiteY13" fmla="*/ 257296 h 2616181"/>
              <a:gd name="connsiteX14" fmla="*/ 3068624 w 3872918"/>
              <a:gd name="connsiteY14" fmla="*/ 108720 h 2616181"/>
              <a:gd name="connsiteX15" fmla="*/ 2487483 w 3872918"/>
              <a:gd name="connsiteY15" fmla="*/ 12244 h 2616181"/>
              <a:gd name="connsiteX16" fmla="*/ 1436292 w 3872918"/>
              <a:gd name="connsiteY16" fmla="*/ 59963 h 2616181"/>
              <a:gd name="connsiteX0" fmla="*/ 1436292 w 3872918"/>
              <a:gd name="connsiteY0" fmla="*/ 59963 h 2587016"/>
              <a:gd name="connsiteX1" fmla="*/ 762127 w 3872918"/>
              <a:gd name="connsiteY1" fmla="*/ 44074 h 2587016"/>
              <a:gd name="connsiteX2" fmla="*/ 155991 w 3872918"/>
              <a:gd name="connsiteY2" fmla="*/ 324401 h 2587016"/>
              <a:gd name="connsiteX3" fmla="*/ 55126 w 3872918"/>
              <a:gd name="connsiteY3" fmla="*/ 914946 h 2587016"/>
              <a:gd name="connsiteX4" fmla="*/ 42364 w 3872918"/>
              <a:gd name="connsiteY4" fmla="*/ 1809142 h 2587016"/>
              <a:gd name="connsiteX5" fmla="*/ 309311 w 3872918"/>
              <a:gd name="connsiteY5" fmla="*/ 2471187 h 2587016"/>
              <a:gd name="connsiteX6" fmla="*/ 1052260 w 3872918"/>
              <a:gd name="connsiteY6" fmla="*/ 2504115 h 2587016"/>
              <a:gd name="connsiteX7" fmla="*/ 1872776 w 3872918"/>
              <a:gd name="connsiteY7" fmla="*/ 2507468 h 2587016"/>
              <a:gd name="connsiteX8" fmla="*/ 2851439 w 3872918"/>
              <a:gd name="connsiteY8" fmla="*/ 2427568 h 2587016"/>
              <a:gd name="connsiteX9" fmla="*/ 3620211 w 3872918"/>
              <a:gd name="connsiteY9" fmla="*/ 2153710 h 2587016"/>
              <a:gd name="connsiteX10" fmla="*/ 3798223 w 3872918"/>
              <a:gd name="connsiteY10" fmla="*/ 1883213 h 2587016"/>
              <a:gd name="connsiteX11" fmla="*/ 3868870 w 3872918"/>
              <a:gd name="connsiteY11" fmla="*/ 1397585 h 2587016"/>
              <a:gd name="connsiteX12" fmla="*/ 3822512 w 3872918"/>
              <a:gd name="connsiteY12" fmla="*/ 951567 h 2587016"/>
              <a:gd name="connsiteX13" fmla="*/ 3642846 w 3872918"/>
              <a:gd name="connsiteY13" fmla="*/ 257296 h 2587016"/>
              <a:gd name="connsiteX14" fmla="*/ 3068624 w 3872918"/>
              <a:gd name="connsiteY14" fmla="*/ 108720 h 2587016"/>
              <a:gd name="connsiteX15" fmla="*/ 2487483 w 3872918"/>
              <a:gd name="connsiteY15" fmla="*/ 12244 h 2587016"/>
              <a:gd name="connsiteX16" fmla="*/ 1436292 w 3872918"/>
              <a:gd name="connsiteY16" fmla="*/ 59963 h 2587016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51439 w 3872918"/>
              <a:gd name="connsiteY8" fmla="*/ 2427568 h 2583018"/>
              <a:gd name="connsiteX9" fmla="*/ 3620211 w 3872918"/>
              <a:gd name="connsiteY9" fmla="*/ 2153710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11027 w 3872918"/>
              <a:gd name="connsiteY8" fmla="*/ 2403579 h 2583018"/>
              <a:gd name="connsiteX9" fmla="*/ 3620211 w 3872918"/>
              <a:gd name="connsiteY9" fmla="*/ 2153710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11027 w 3872918"/>
              <a:gd name="connsiteY8" fmla="*/ 2403579 h 2583018"/>
              <a:gd name="connsiteX9" fmla="*/ 3616513 w 3872918"/>
              <a:gd name="connsiteY9" fmla="*/ 2261292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0452"/>
              <a:gd name="connsiteY0" fmla="*/ 59963 h 2583018"/>
              <a:gd name="connsiteX1" fmla="*/ 762127 w 3870452"/>
              <a:gd name="connsiteY1" fmla="*/ 44074 h 2583018"/>
              <a:gd name="connsiteX2" fmla="*/ 155991 w 3870452"/>
              <a:gd name="connsiteY2" fmla="*/ 324401 h 2583018"/>
              <a:gd name="connsiteX3" fmla="*/ 55126 w 3870452"/>
              <a:gd name="connsiteY3" fmla="*/ 914946 h 2583018"/>
              <a:gd name="connsiteX4" fmla="*/ 42364 w 3870452"/>
              <a:gd name="connsiteY4" fmla="*/ 1809142 h 2583018"/>
              <a:gd name="connsiteX5" fmla="*/ 309311 w 3870452"/>
              <a:gd name="connsiteY5" fmla="*/ 2471187 h 2583018"/>
              <a:gd name="connsiteX6" fmla="*/ 1017621 w 3870452"/>
              <a:gd name="connsiteY6" fmla="*/ 2480126 h 2583018"/>
              <a:gd name="connsiteX7" fmla="*/ 1872776 w 3870452"/>
              <a:gd name="connsiteY7" fmla="*/ 2507468 h 2583018"/>
              <a:gd name="connsiteX8" fmla="*/ 2811027 w 3870452"/>
              <a:gd name="connsiteY8" fmla="*/ 2403579 h 2583018"/>
              <a:gd name="connsiteX9" fmla="*/ 3616513 w 3870452"/>
              <a:gd name="connsiteY9" fmla="*/ 2261292 h 2583018"/>
              <a:gd name="connsiteX10" fmla="*/ 3813017 w 3870452"/>
              <a:gd name="connsiteY10" fmla="*/ 1990795 h 2583018"/>
              <a:gd name="connsiteX11" fmla="*/ 3868870 w 3870452"/>
              <a:gd name="connsiteY11" fmla="*/ 1397585 h 2583018"/>
              <a:gd name="connsiteX12" fmla="*/ 3822512 w 3870452"/>
              <a:gd name="connsiteY12" fmla="*/ 951567 h 2583018"/>
              <a:gd name="connsiteX13" fmla="*/ 3642846 w 3870452"/>
              <a:gd name="connsiteY13" fmla="*/ 257296 h 2583018"/>
              <a:gd name="connsiteX14" fmla="*/ 3068624 w 3870452"/>
              <a:gd name="connsiteY14" fmla="*/ 108720 h 2583018"/>
              <a:gd name="connsiteX15" fmla="*/ 2487483 w 3870452"/>
              <a:gd name="connsiteY15" fmla="*/ 12244 h 2583018"/>
              <a:gd name="connsiteX16" fmla="*/ 1436292 w 3870452"/>
              <a:gd name="connsiteY16" fmla="*/ 59963 h 2583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870452" h="2583018">
                <a:moveTo>
                  <a:pt x="1436292" y="59963"/>
                </a:moveTo>
                <a:cubicBezTo>
                  <a:pt x="1148733" y="65268"/>
                  <a:pt x="975510" y="1"/>
                  <a:pt x="762127" y="44074"/>
                </a:cubicBezTo>
                <a:cubicBezTo>
                  <a:pt x="548744" y="88147"/>
                  <a:pt x="273825" y="179256"/>
                  <a:pt x="155991" y="324401"/>
                </a:cubicBezTo>
                <a:cubicBezTo>
                  <a:pt x="38158" y="469546"/>
                  <a:pt x="74064" y="667489"/>
                  <a:pt x="55126" y="914946"/>
                </a:cubicBezTo>
                <a:cubicBezTo>
                  <a:pt x="36188" y="1162403"/>
                  <a:pt x="0" y="1549769"/>
                  <a:pt x="42364" y="1809142"/>
                </a:cubicBezTo>
                <a:cubicBezTo>
                  <a:pt x="84728" y="2068515"/>
                  <a:pt x="146768" y="2359356"/>
                  <a:pt x="309311" y="2471187"/>
                </a:cubicBezTo>
                <a:cubicBezTo>
                  <a:pt x="471854" y="2583018"/>
                  <a:pt x="757044" y="2474079"/>
                  <a:pt x="1017621" y="2480126"/>
                </a:cubicBezTo>
                <a:cubicBezTo>
                  <a:pt x="1278198" y="2486173"/>
                  <a:pt x="1573875" y="2520226"/>
                  <a:pt x="1872776" y="2507468"/>
                </a:cubicBezTo>
                <a:cubicBezTo>
                  <a:pt x="2171677" y="2494710"/>
                  <a:pt x="2520404" y="2444608"/>
                  <a:pt x="2811027" y="2403579"/>
                </a:cubicBezTo>
                <a:cubicBezTo>
                  <a:pt x="3101650" y="2362550"/>
                  <a:pt x="3449515" y="2330089"/>
                  <a:pt x="3616513" y="2261292"/>
                </a:cubicBezTo>
                <a:cubicBezTo>
                  <a:pt x="3783511" y="2192495"/>
                  <a:pt x="3770958" y="2134746"/>
                  <a:pt x="3813017" y="1990795"/>
                </a:cubicBezTo>
                <a:cubicBezTo>
                  <a:pt x="3855076" y="1846844"/>
                  <a:pt x="3867288" y="1570790"/>
                  <a:pt x="3868870" y="1397585"/>
                </a:cubicBezTo>
                <a:cubicBezTo>
                  <a:pt x="3870452" y="1224380"/>
                  <a:pt x="3860183" y="1141615"/>
                  <a:pt x="3822512" y="951567"/>
                </a:cubicBezTo>
                <a:cubicBezTo>
                  <a:pt x="3784841" y="761519"/>
                  <a:pt x="3768494" y="397771"/>
                  <a:pt x="3642846" y="257296"/>
                </a:cubicBezTo>
                <a:cubicBezTo>
                  <a:pt x="3517198" y="116822"/>
                  <a:pt x="3261184" y="149562"/>
                  <a:pt x="3068624" y="108720"/>
                </a:cubicBezTo>
                <a:cubicBezTo>
                  <a:pt x="2876064" y="67878"/>
                  <a:pt x="2759538" y="20370"/>
                  <a:pt x="2487483" y="12244"/>
                </a:cubicBezTo>
                <a:cubicBezTo>
                  <a:pt x="2215428" y="4118"/>
                  <a:pt x="1723851" y="54658"/>
                  <a:pt x="1436292" y="59963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Sparse K-SVD</a:t>
            </a:r>
            <a:r>
              <a:rPr lang="en-US" smtClean="0"/>
              <a:t>: Atom Update Stage</a:t>
            </a:r>
            <a:endParaRPr lang="en-US" dirty="0"/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358130" y="3466365"/>
          <a:ext cx="4691063" cy="639763"/>
        </p:xfrm>
        <a:graphic>
          <a:graphicData uri="http://schemas.openxmlformats.org/presentationml/2006/ole">
            <p:oleObj spid="_x0000_s207879" name="Equation" r:id="rId4" imgW="2234880" imgH="304560" progId="Equation.DSMT4">
              <p:embed/>
            </p:oleObj>
          </a:graphicData>
        </a:graphic>
      </p:graphicFrame>
      <p:graphicFrame>
        <p:nvGraphicFramePr>
          <p:cNvPr id="184" name="Object 7"/>
          <p:cNvGraphicFramePr>
            <a:graphicFrameLocks noChangeAspect="1"/>
          </p:cNvGraphicFramePr>
          <p:nvPr/>
        </p:nvGraphicFramePr>
        <p:xfrm>
          <a:off x="6272599" y="3466365"/>
          <a:ext cx="2613025" cy="665163"/>
        </p:xfrm>
        <a:graphic>
          <a:graphicData uri="http://schemas.openxmlformats.org/presentationml/2006/ole">
            <p:oleObj spid="_x0000_s207880" name="Equation" r:id="rId5" imgW="1244520" imgH="317160" progId="Equation.DSMT4">
              <p:embed/>
            </p:oleObj>
          </a:graphicData>
        </a:graphic>
      </p:graphicFrame>
      <p:grpSp>
        <p:nvGrpSpPr>
          <p:cNvPr id="3" name="Group 297"/>
          <p:cNvGrpSpPr/>
          <p:nvPr/>
        </p:nvGrpSpPr>
        <p:grpSpPr>
          <a:xfrm>
            <a:off x="1509786" y="4027138"/>
            <a:ext cx="1705482" cy="896126"/>
            <a:chOff x="1939663" y="3765467"/>
            <a:chExt cx="1705482" cy="896126"/>
          </a:xfrm>
        </p:grpSpPr>
        <p:sp>
          <p:nvSpPr>
            <p:cNvPr id="186" name="AutoShape 211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939663" y="3765467"/>
              <a:ext cx="1705482" cy="896126"/>
            </a:xfrm>
            <a:prstGeom prst="downArrow">
              <a:avLst>
                <a:gd name="adj1" fmla="val 63468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Text Box 212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311154" y="3800877"/>
              <a:ext cx="96250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</a:rPr>
                <a:t>Some Math</a:t>
              </a:r>
              <a:endParaRPr lang="en-US" sz="2200" b="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371475" y="5149850"/>
          <a:ext cx="4664075" cy="639763"/>
        </p:xfrm>
        <a:graphic>
          <a:graphicData uri="http://schemas.openxmlformats.org/presentationml/2006/ole">
            <p:oleObj spid="_x0000_s207881" name="Equation" r:id="rId7" imgW="2222280" imgH="304560" progId="Equation.DSMT4">
              <p:embed/>
            </p:oleObj>
          </a:graphicData>
        </a:graphic>
      </p:graphicFrame>
      <p:sp>
        <p:nvSpPr>
          <p:cNvPr id="191" name="Cloud 190"/>
          <p:cNvSpPr/>
          <p:nvPr/>
        </p:nvSpPr>
        <p:spPr>
          <a:xfrm>
            <a:off x="3260158" y="3971880"/>
            <a:ext cx="2155530" cy="1218982"/>
          </a:xfrm>
          <a:prstGeom prst="cloud">
            <a:avLst/>
          </a:prstGeom>
          <a:solidFill>
            <a:srgbClr val="4F81BD"/>
          </a:solidFill>
          <a:ln>
            <a:solidFill>
              <a:srgbClr val="385D8A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Text Box 214"/>
          <p:cNvSpPr txBox="1">
            <a:spLocks noChangeArrowheads="1"/>
          </p:cNvSpPr>
          <p:nvPr/>
        </p:nvSpPr>
        <p:spPr bwMode="auto">
          <a:xfrm>
            <a:off x="3289894" y="4218335"/>
            <a:ext cx="21410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Sparse Coding Over B !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pSp>
        <p:nvGrpSpPr>
          <p:cNvPr id="42" name="Group 297"/>
          <p:cNvGrpSpPr/>
          <p:nvPr/>
        </p:nvGrpSpPr>
        <p:grpSpPr>
          <a:xfrm>
            <a:off x="6711829" y="4027138"/>
            <a:ext cx="1705482" cy="896126"/>
            <a:chOff x="1939663" y="3765467"/>
            <a:chExt cx="1705482" cy="896126"/>
          </a:xfrm>
        </p:grpSpPr>
        <p:sp>
          <p:nvSpPr>
            <p:cNvPr id="43" name="AutoShape 211"/>
            <p:cNvSpPr>
              <a:spLocks noChangeArrowheads="1"/>
            </p:cNvSpPr>
            <p:nvPr/>
          </p:nvSpPr>
          <p:spPr bwMode="auto">
            <a:xfrm>
              <a:off x="1939663" y="3765467"/>
              <a:ext cx="1705482" cy="896126"/>
            </a:xfrm>
            <a:prstGeom prst="downArrow">
              <a:avLst>
                <a:gd name="adj1" fmla="val 63468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212"/>
            <p:cNvSpPr txBox="1">
              <a:spLocks noChangeArrowheads="1"/>
            </p:cNvSpPr>
            <p:nvPr/>
          </p:nvSpPr>
          <p:spPr bwMode="auto">
            <a:xfrm>
              <a:off x="2196143" y="3800877"/>
              <a:ext cx="119252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</a:rPr>
                <a:t>Ordinary L</a:t>
              </a:r>
              <a:r>
                <a:rPr lang="en-US" sz="2000" baseline="-25000" dirty="0" smtClean="0">
                  <a:solidFill>
                    <a:schemeClr val="bg1"/>
                  </a:solidFill>
                </a:rPr>
                <a:t>2</a:t>
              </a:r>
              <a:endParaRPr lang="en-US" sz="2200" b="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47" name="Freeform 46"/>
          <p:cNvSpPr/>
          <p:nvPr/>
        </p:nvSpPr>
        <p:spPr>
          <a:xfrm>
            <a:off x="6601545" y="5094252"/>
            <a:ext cx="1841988" cy="642116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2253117 w 4414763"/>
              <a:gd name="connsiteY13" fmla="*/ 2371196 h 2522009"/>
              <a:gd name="connsiteX14" fmla="*/ 2567442 w 4414763"/>
              <a:gd name="connsiteY14" fmla="*/ 2501371 h 2522009"/>
              <a:gd name="connsiteX15" fmla="*/ 2970667 w 4414763"/>
              <a:gd name="connsiteY15" fmla="*/ 2495021 h 2522009"/>
              <a:gd name="connsiteX16" fmla="*/ 3215142 w 4414763"/>
              <a:gd name="connsiteY16" fmla="*/ 2406121 h 2522009"/>
              <a:gd name="connsiteX17" fmla="*/ 3373892 w 4414763"/>
              <a:gd name="connsiteY17" fmla="*/ 2260071 h 2522009"/>
              <a:gd name="connsiteX18" fmla="*/ 3554867 w 4414763"/>
              <a:gd name="connsiteY18" fmla="*/ 2171171 h 2522009"/>
              <a:gd name="connsiteX19" fmla="*/ 3821567 w 4414763"/>
              <a:gd name="connsiteY19" fmla="*/ 2145771 h 2522009"/>
              <a:gd name="connsiteX20" fmla="*/ 4085092 w 4414763"/>
              <a:gd name="connsiteY20" fmla="*/ 2129896 h 2522009"/>
              <a:gd name="connsiteX21" fmla="*/ 4205742 w 4414763"/>
              <a:gd name="connsiteY21" fmla="*/ 1993371 h 2522009"/>
              <a:gd name="connsiteX22" fmla="*/ 4199392 w 4414763"/>
              <a:gd name="connsiteY22" fmla="*/ 1761596 h 2522009"/>
              <a:gd name="connsiteX23" fmla="*/ 4297817 w 4414763"/>
              <a:gd name="connsiteY23" fmla="*/ 1567921 h 2522009"/>
              <a:gd name="connsiteX24" fmla="*/ 4383542 w 4414763"/>
              <a:gd name="connsiteY24" fmla="*/ 1399646 h 2522009"/>
              <a:gd name="connsiteX25" fmla="*/ 4393067 w 4414763"/>
              <a:gd name="connsiteY25" fmla="*/ 1196446 h 2522009"/>
              <a:gd name="connsiteX26" fmla="*/ 4253367 w 4414763"/>
              <a:gd name="connsiteY26" fmla="*/ 1005946 h 2522009"/>
              <a:gd name="connsiteX27" fmla="*/ 4108741 w 4414763"/>
              <a:gd name="connsiteY27" fmla="*/ 799571 h 2522009"/>
              <a:gd name="connsiteX28" fmla="*/ 4078728 w 4414763"/>
              <a:gd name="connsiteY28" fmla="*/ 378333 h 2522009"/>
              <a:gd name="connsiteX29" fmla="*/ 3786642 w 4414763"/>
              <a:gd name="connsiteY29" fmla="*/ 210538 h 2522009"/>
              <a:gd name="connsiteX30" fmla="*/ 3397759 w 4414763"/>
              <a:gd name="connsiteY30" fmla="*/ 240832 h 2522009"/>
              <a:gd name="connsiteX31" fmla="*/ 2891292 w 4414763"/>
              <a:gd name="connsiteY31" fmla="*/ 262996 h 2522009"/>
              <a:gd name="connsiteX32" fmla="*/ 2418217 w 4414763"/>
              <a:gd name="connsiteY32" fmla="*/ 47096 h 2522009"/>
              <a:gd name="connsiteX33" fmla="*/ 1916567 w 4414763"/>
              <a:gd name="connsiteY33" fmla="*/ 69321 h 2522009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373892 w 4414763"/>
              <a:gd name="connsiteY16" fmla="*/ 2260071 h 2500842"/>
              <a:gd name="connsiteX17" fmla="*/ 3554867 w 4414763"/>
              <a:gd name="connsiteY17" fmla="*/ 2171171 h 2500842"/>
              <a:gd name="connsiteX18" fmla="*/ 3821567 w 4414763"/>
              <a:gd name="connsiteY18" fmla="*/ 2145771 h 2500842"/>
              <a:gd name="connsiteX19" fmla="*/ 4085092 w 4414763"/>
              <a:gd name="connsiteY19" fmla="*/ 2129896 h 2500842"/>
              <a:gd name="connsiteX20" fmla="*/ 4205742 w 4414763"/>
              <a:gd name="connsiteY20" fmla="*/ 1993371 h 2500842"/>
              <a:gd name="connsiteX21" fmla="*/ 4199392 w 4414763"/>
              <a:gd name="connsiteY21" fmla="*/ 1761596 h 2500842"/>
              <a:gd name="connsiteX22" fmla="*/ 4297817 w 4414763"/>
              <a:gd name="connsiteY22" fmla="*/ 1567921 h 2500842"/>
              <a:gd name="connsiteX23" fmla="*/ 4383542 w 4414763"/>
              <a:gd name="connsiteY23" fmla="*/ 1399646 h 2500842"/>
              <a:gd name="connsiteX24" fmla="*/ 4393067 w 4414763"/>
              <a:gd name="connsiteY24" fmla="*/ 1196446 h 2500842"/>
              <a:gd name="connsiteX25" fmla="*/ 4253367 w 4414763"/>
              <a:gd name="connsiteY25" fmla="*/ 1005946 h 2500842"/>
              <a:gd name="connsiteX26" fmla="*/ 4108741 w 4414763"/>
              <a:gd name="connsiteY26" fmla="*/ 799571 h 2500842"/>
              <a:gd name="connsiteX27" fmla="*/ 4078728 w 4414763"/>
              <a:gd name="connsiteY27" fmla="*/ 378333 h 2500842"/>
              <a:gd name="connsiteX28" fmla="*/ 3786642 w 4414763"/>
              <a:gd name="connsiteY28" fmla="*/ 210538 h 2500842"/>
              <a:gd name="connsiteX29" fmla="*/ 3397759 w 4414763"/>
              <a:gd name="connsiteY29" fmla="*/ 240832 h 2500842"/>
              <a:gd name="connsiteX30" fmla="*/ 2891292 w 4414763"/>
              <a:gd name="connsiteY30" fmla="*/ 262996 h 2500842"/>
              <a:gd name="connsiteX31" fmla="*/ 2418217 w 4414763"/>
              <a:gd name="connsiteY31" fmla="*/ 47096 h 2500842"/>
              <a:gd name="connsiteX32" fmla="*/ 1916567 w 4414763"/>
              <a:gd name="connsiteY32" fmla="*/ 69321 h 2500842"/>
              <a:gd name="connsiteX0" fmla="*/ 1916567 w 4414763"/>
              <a:gd name="connsiteY0" fmla="*/ 69321 h 2500842"/>
              <a:gd name="connsiteX1" fmla="*/ 1319667 w 4414763"/>
              <a:gd name="connsiteY1" fmla="*/ 101071 h 2500842"/>
              <a:gd name="connsiteX2" fmla="*/ 1319667 w 4414763"/>
              <a:gd name="connsiteY2" fmla="*/ 101071 h 2500842"/>
              <a:gd name="connsiteX3" fmla="*/ 932317 w 4414763"/>
              <a:gd name="connsiteY3" fmla="*/ 101071 h 2500842"/>
              <a:gd name="connsiteX4" fmla="*/ 698388 w 4414763"/>
              <a:gd name="connsiteY4" fmla="*/ 387350 h 2500842"/>
              <a:gd name="connsiteX5" fmla="*/ 241858 w 4414763"/>
              <a:gd name="connsiteY5" fmla="*/ 471390 h 2500842"/>
              <a:gd name="connsiteX6" fmla="*/ 134823 w 4414763"/>
              <a:gd name="connsiteY6" fmla="*/ 715051 h 2500842"/>
              <a:gd name="connsiteX7" fmla="*/ 175812 w 4414763"/>
              <a:gd name="connsiteY7" fmla="*/ 1017842 h 2500842"/>
              <a:gd name="connsiteX8" fmla="*/ 15285 w 4414763"/>
              <a:gd name="connsiteY8" fmla="*/ 1370059 h 2500842"/>
              <a:gd name="connsiteX9" fmla="*/ 267523 w 4414763"/>
              <a:gd name="connsiteY9" fmla="*/ 1752344 h 2500842"/>
              <a:gd name="connsiteX10" fmla="*/ 889941 w 4414763"/>
              <a:gd name="connsiteY10" fmla="*/ 2032247 h 2500842"/>
              <a:gd name="connsiteX11" fmla="*/ 1082601 w 4414763"/>
              <a:gd name="connsiteY11" fmla="*/ 2368550 h 2500842"/>
              <a:gd name="connsiteX12" fmla="*/ 1551442 w 4414763"/>
              <a:gd name="connsiteY12" fmla="*/ 2460096 h 2500842"/>
              <a:gd name="connsiteX13" fmla="*/ 2253117 w 4414763"/>
              <a:gd name="connsiteY13" fmla="*/ 2371196 h 2500842"/>
              <a:gd name="connsiteX14" fmla="*/ 2970667 w 4414763"/>
              <a:gd name="connsiteY14" fmla="*/ 2495021 h 2500842"/>
              <a:gd name="connsiteX15" fmla="*/ 3215142 w 4414763"/>
              <a:gd name="connsiteY15" fmla="*/ 2406121 h 2500842"/>
              <a:gd name="connsiteX16" fmla="*/ 3554867 w 4414763"/>
              <a:gd name="connsiteY16" fmla="*/ 2171171 h 2500842"/>
              <a:gd name="connsiteX17" fmla="*/ 3821567 w 4414763"/>
              <a:gd name="connsiteY17" fmla="*/ 2145771 h 2500842"/>
              <a:gd name="connsiteX18" fmla="*/ 4085092 w 4414763"/>
              <a:gd name="connsiteY18" fmla="*/ 2129896 h 2500842"/>
              <a:gd name="connsiteX19" fmla="*/ 4205742 w 4414763"/>
              <a:gd name="connsiteY19" fmla="*/ 1993371 h 2500842"/>
              <a:gd name="connsiteX20" fmla="*/ 4199392 w 4414763"/>
              <a:gd name="connsiteY20" fmla="*/ 1761596 h 2500842"/>
              <a:gd name="connsiteX21" fmla="*/ 4297817 w 4414763"/>
              <a:gd name="connsiteY21" fmla="*/ 1567921 h 2500842"/>
              <a:gd name="connsiteX22" fmla="*/ 4383542 w 4414763"/>
              <a:gd name="connsiteY22" fmla="*/ 1399646 h 2500842"/>
              <a:gd name="connsiteX23" fmla="*/ 4393067 w 4414763"/>
              <a:gd name="connsiteY23" fmla="*/ 1196446 h 2500842"/>
              <a:gd name="connsiteX24" fmla="*/ 4253367 w 4414763"/>
              <a:gd name="connsiteY24" fmla="*/ 1005946 h 2500842"/>
              <a:gd name="connsiteX25" fmla="*/ 4108741 w 4414763"/>
              <a:gd name="connsiteY25" fmla="*/ 799571 h 2500842"/>
              <a:gd name="connsiteX26" fmla="*/ 4078728 w 4414763"/>
              <a:gd name="connsiteY26" fmla="*/ 378333 h 2500842"/>
              <a:gd name="connsiteX27" fmla="*/ 3786642 w 4414763"/>
              <a:gd name="connsiteY27" fmla="*/ 210538 h 2500842"/>
              <a:gd name="connsiteX28" fmla="*/ 3397759 w 4414763"/>
              <a:gd name="connsiteY28" fmla="*/ 240832 h 2500842"/>
              <a:gd name="connsiteX29" fmla="*/ 2891292 w 4414763"/>
              <a:gd name="connsiteY29" fmla="*/ 262996 h 2500842"/>
              <a:gd name="connsiteX30" fmla="*/ 2418217 w 4414763"/>
              <a:gd name="connsiteY30" fmla="*/ 47096 h 2500842"/>
              <a:gd name="connsiteX31" fmla="*/ 1916567 w 4414763"/>
              <a:gd name="connsiteY31" fmla="*/ 69321 h 2500842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085092 w 4414763"/>
              <a:gd name="connsiteY17" fmla="*/ 2129896 h 2528358"/>
              <a:gd name="connsiteX18" fmla="*/ 4205742 w 4414763"/>
              <a:gd name="connsiteY18" fmla="*/ 1993371 h 2528358"/>
              <a:gd name="connsiteX19" fmla="*/ 4199392 w 4414763"/>
              <a:gd name="connsiteY19" fmla="*/ 1761596 h 2528358"/>
              <a:gd name="connsiteX20" fmla="*/ 4297817 w 4414763"/>
              <a:gd name="connsiteY20" fmla="*/ 1567921 h 2528358"/>
              <a:gd name="connsiteX21" fmla="*/ 4383542 w 4414763"/>
              <a:gd name="connsiteY21" fmla="*/ 1399646 h 2528358"/>
              <a:gd name="connsiteX22" fmla="*/ 4393067 w 4414763"/>
              <a:gd name="connsiteY22" fmla="*/ 1196446 h 2528358"/>
              <a:gd name="connsiteX23" fmla="*/ 4253367 w 4414763"/>
              <a:gd name="connsiteY23" fmla="*/ 1005946 h 2528358"/>
              <a:gd name="connsiteX24" fmla="*/ 4108741 w 4414763"/>
              <a:gd name="connsiteY24" fmla="*/ 799571 h 2528358"/>
              <a:gd name="connsiteX25" fmla="*/ 4078728 w 4414763"/>
              <a:gd name="connsiteY25" fmla="*/ 378333 h 2528358"/>
              <a:gd name="connsiteX26" fmla="*/ 3786642 w 4414763"/>
              <a:gd name="connsiteY26" fmla="*/ 210538 h 2528358"/>
              <a:gd name="connsiteX27" fmla="*/ 3397759 w 4414763"/>
              <a:gd name="connsiteY27" fmla="*/ 240832 h 2528358"/>
              <a:gd name="connsiteX28" fmla="*/ 2891292 w 4414763"/>
              <a:gd name="connsiteY28" fmla="*/ 262996 h 2528358"/>
              <a:gd name="connsiteX29" fmla="*/ 2418217 w 4414763"/>
              <a:gd name="connsiteY29" fmla="*/ 47096 h 2528358"/>
              <a:gd name="connsiteX30" fmla="*/ 1916567 w 4414763"/>
              <a:gd name="connsiteY30" fmla="*/ 69321 h 2528358"/>
              <a:gd name="connsiteX0" fmla="*/ 1916567 w 4414763"/>
              <a:gd name="connsiteY0" fmla="*/ 69321 h 2528358"/>
              <a:gd name="connsiteX1" fmla="*/ 1319667 w 4414763"/>
              <a:gd name="connsiteY1" fmla="*/ 101071 h 2528358"/>
              <a:gd name="connsiteX2" fmla="*/ 1319667 w 4414763"/>
              <a:gd name="connsiteY2" fmla="*/ 101071 h 2528358"/>
              <a:gd name="connsiteX3" fmla="*/ 932317 w 4414763"/>
              <a:gd name="connsiteY3" fmla="*/ 101071 h 2528358"/>
              <a:gd name="connsiteX4" fmla="*/ 698388 w 4414763"/>
              <a:gd name="connsiteY4" fmla="*/ 387350 h 2528358"/>
              <a:gd name="connsiteX5" fmla="*/ 241858 w 4414763"/>
              <a:gd name="connsiteY5" fmla="*/ 471390 h 2528358"/>
              <a:gd name="connsiteX6" fmla="*/ 134823 w 4414763"/>
              <a:gd name="connsiteY6" fmla="*/ 715051 h 2528358"/>
              <a:gd name="connsiteX7" fmla="*/ 175812 w 4414763"/>
              <a:gd name="connsiteY7" fmla="*/ 1017842 h 2528358"/>
              <a:gd name="connsiteX8" fmla="*/ 15285 w 4414763"/>
              <a:gd name="connsiteY8" fmla="*/ 1370059 h 2528358"/>
              <a:gd name="connsiteX9" fmla="*/ 267523 w 4414763"/>
              <a:gd name="connsiteY9" fmla="*/ 1752344 h 2528358"/>
              <a:gd name="connsiteX10" fmla="*/ 889941 w 4414763"/>
              <a:gd name="connsiteY10" fmla="*/ 2032247 h 2528358"/>
              <a:gd name="connsiteX11" fmla="*/ 1082601 w 4414763"/>
              <a:gd name="connsiteY11" fmla="*/ 2368550 h 2528358"/>
              <a:gd name="connsiteX12" fmla="*/ 1551442 w 4414763"/>
              <a:gd name="connsiteY12" fmla="*/ 2460096 h 2528358"/>
              <a:gd name="connsiteX13" fmla="*/ 2253117 w 4414763"/>
              <a:gd name="connsiteY13" fmla="*/ 2371196 h 2528358"/>
              <a:gd name="connsiteX14" fmla="*/ 2970667 w 4414763"/>
              <a:gd name="connsiteY14" fmla="*/ 2495021 h 2528358"/>
              <a:gd name="connsiteX15" fmla="*/ 3554867 w 4414763"/>
              <a:gd name="connsiteY15" fmla="*/ 2171171 h 2528358"/>
              <a:gd name="connsiteX16" fmla="*/ 3821567 w 4414763"/>
              <a:gd name="connsiteY16" fmla="*/ 2145771 h 2528358"/>
              <a:gd name="connsiteX17" fmla="*/ 4205742 w 4414763"/>
              <a:gd name="connsiteY17" fmla="*/ 1993371 h 2528358"/>
              <a:gd name="connsiteX18" fmla="*/ 4199392 w 4414763"/>
              <a:gd name="connsiteY18" fmla="*/ 1761596 h 2528358"/>
              <a:gd name="connsiteX19" fmla="*/ 4297817 w 4414763"/>
              <a:gd name="connsiteY19" fmla="*/ 1567921 h 2528358"/>
              <a:gd name="connsiteX20" fmla="*/ 4383542 w 4414763"/>
              <a:gd name="connsiteY20" fmla="*/ 1399646 h 2528358"/>
              <a:gd name="connsiteX21" fmla="*/ 4393067 w 4414763"/>
              <a:gd name="connsiteY21" fmla="*/ 1196446 h 2528358"/>
              <a:gd name="connsiteX22" fmla="*/ 4253367 w 4414763"/>
              <a:gd name="connsiteY22" fmla="*/ 1005946 h 2528358"/>
              <a:gd name="connsiteX23" fmla="*/ 4108741 w 4414763"/>
              <a:gd name="connsiteY23" fmla="*/ 799571 h 2528358"/>
              <a:gd name="connsiteX24" fmla="*/ 4078728 w 4414763"/>
              <a:gd name="connsiteY24" fmla="*/ 378333 h 2528358"/>
              <a:gd name="connsiteX25" fmla="*/ 3786642 w 4414763"/>
              <a:gd name="connsiteY25" fmla="*/ 210538 h 2528358"/>
              <a:gd name="connsiteX26" fmla="*/ 3397759 w 4414763"/>
              <a:gd name="connsiteY26" fmla="*/ 240832 h 2528358"/>
              <a:gd name="connsiteX27" fmla="*/ 2891292 w 4414763"/>
              <a:gd name="connsiteY27" fmla="*/ 262996 h 2528358"/>
              <a:gd name="connsiteX28" fmla="*/ 2418217 w 4414763"/>
              <a:gd name="connsiteY28" fmla="*/ 47096 h 2528358"/>
              <a:gd name="connsiteX29" fmla="*/ 1916567 w 4414763"/>
              <a:gd name="connsiteY29" fmla="*/ 69321 h 2528358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199392 w 4414763"/>
              <a:gd name="connsiteY17" fmla="*/ 1761596 h 2532592"/>
              <a:gd name="connsiteX18" fmla="*/ 4297817 w 4414763"/>
              <a:gd name="connsiteY18" fmla="*/ 1567921 h 2532592"/>
              <a:gd name="connsiteX19" fmla="*/ 4383542 w 4414763"/>
              <a:gd name="connsiteY19" fmla="*/ 1399646 h 2532592"/>
              <a:gd name="connsiteX20" fmla="*/ 4393067 w 4414763"/>
              <a:gd name="connsiteY20" fmla="*/ 1196446 h 2532592"/>
              <a:gd name="connsiteX21" fmla="*/ 4253367 w 4414763"/>
              <a:gd name="connsiteY21" fmla="*/ 1005946 h 2532592"/>
              <a:gd name="connsiteX22" fmla="*/ 4108741 w 4414763"/>
              <a:gd name="connsiteY22" fmla="*/ 799571 h 2532592"/>
              <a:gd name="connsiteX23" fmla="*/ 4078728 w 4414763"/>
              <a:gd name="connsiteY23" fmla="*/ 378333 h 2532592"/>
              <a:gd name="connsiteX24" fmla="*/ 3786642 w 4414763"/>
              <a:gd name="connsiteY24" fmla="*/ 210538 h 2532592"/>
              <a:gd name="connsiteX25" fmla="*/ 3397759 w 4414763"/>
              <a:gd name="connsiteY25" fmla="*/ 240832 h 2532592"/>
              <a:gd name="connsiteX26" fmla="*/ 2891292 w 4414763"/>
              <a:gd name="connsiteY26" fmla="*/ 262996 h 2532592"/>
              <a:gd name="connsiteX27" fmla="*/ 2418217 w 4414763"/>
              <a:gd name="connsiteY27" fmla="*/ 47096 h 2532592"/>
              <a:gd name="connsiteX28" fmla="*/ 1916567 w 4414763"/>
              <a:gd name="connsiteY28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4078728 w 4414763"/>
              <a:gd name="connsiteY22" fmla="*/ 378333 h 2532592"/>
              <a:gd name="connsiteX23" fmla="*/ 3786642 w 4414763"/>
              <a:gd name="connsiteY23" fmla="*/ 210538 h 2532592"/>
              <a:gd name="connsiteX24" fmla="*/ 3397759 w 4414763"/>
              <a:gd name="connsiteY24" fmla="*/ 240832 h 2532592"/>
              <a:gd name="connsiteX25" fmla="*/ 2891292 w 4414763"/>
              <a:gd name="connsiteY25" fmla="*/ 262996 h 2532592"/>
              <a:gd name="connsiteX26" fmla="*/ 2418217 w 4414763"/>
              <a:gd name="connsiteY26" fmla="*/ 47096 h 2532592"/>
              <a:gd name="connsiteX27" fmla="*/ 1916567 w 4414763"/>
              <a:gd name="connsiteY27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1319667 w 4414763"/>
              <a:gd name="connsiteY2" fmla="*/ 101071 h 2532592"/>
              <a:gd name="connsiteX3" fmla="*/ 932317 w 4414763"/>
              <a:gd name="connsiteY3" fmla="*/ 101071 h 2532592"/>
              <a:gd name="connsiteX4" fmla="*/ 698388 w 4414763"/>
              <a:gd name="connsiteY4" fmla="*/ 387350 h 2532592"/>
              <a:gd name="connsiteX5" fmla="*/ 241858 w 4414763"/>
              <a:gd name="connsiteY5" fmla="*/ 471390 h 2532592"/>
              <a:gd name="connsiteX6" fmla="*/ 134823 w 4414763"/>
              <a:gd name="connsiteY6" fmla="*/ 715051 h 2532592"/>
              <a:gd name="connsiteX7" fmla="*/ 175812 w 4414763"/>
              <a:gd name="connsiteY7" fmla="*/ 1017842 h 2532592"/>
              <a:gd name="connsiteX8" fmla="*/ 15285 w 4414763"/>
              <a:gd name="connsiteY8" fmla="*/ 1370059 h 2532592"/>
              <a:gd name="connsiteX9" fmla="*/ 267523 w 4414763"/>
              <a:gd name="connsiteY9" fmla="*/ 1752344 h 2532592"/>
              <a:gd name="connsiteX10" fmla="*/ 889941 w 4414763"/>
              <a:gd name="connsiteY10" fmla="*/ 2032247 h 2532592"/>
              <a:gd name="connsiteX11" fmla="*/ 1082601 w 4414763"/>
              <a:gd name="connsiteY11" fmla="*/ 2368550 h 2532592"/>
              <a:gd name="connsiteX12" fmla="*/ 1551442 w 4414763"/>
              <a:gd name="connsiteY12" fmla="*/ 2460096 h 2532592"/>
              <a:gd name="connsiteX13" fmla="*/ 2253117 w 4414763"/>
              <a:gd name="connsiteY13" fmla="*/ 2371196 h 2532592"/>
              <a:gd name="connsiteX14" fmla="*/ 2970667 w 4414763"/>
              <a:gd name="connsiteY14" fmla="*/ 2495021 h 2532592"/>
              <a:gd name="connsiteX15" fmla="*/ 3821567 w 4414763"/>
              <a:gd name="connsiteY15" fmla="*/ 2145771 h 2532592"/>
              <a:gd name="connsiteX16" fmla="*/ 4205742 w 4414763"/>
              <a:gd name="connsiteY16" fmla="*/ 1993371 h 2532592"/>
              <a:gd name="connsiteX17" fmla="*/ 4297817 w 4414763"/>
              <a:gd name="connsiteY17" fmla="*/ 1567921 h 2532592"/>
              <a:gd name="connsiteX18" fmla="*/ 4383542 w 4414763"/>
              <a:gd name="connsiteY18" fmla="*/ 1399646 h 2532592"/>
              <a:gd name="connsiteX19" fmla="*/ 4393067 w 4414763"/>
              <a:gd name="connsiteY19" fmla="*/ 1196446 h 2532592"/>
              <a:gd name="connsiteX20" fmla="*/ 4253367 w 4414763"/>
              <a:gd name="connsiteY20" fmla="*/ 1005946 h 2532592"/>
              <a:gd name="connsiteX21" fmla="*/ 4108741 w 4414763"/>
              <a:gd name="connsiteY21" fmla="*/ 799571 h 2532592"/>
              <a:gd name="connsiteX22" fmla="*/ 3786642 w 4414763"/>
              <a:gd name="connsiteY22" fmla="*/ 210538 h 2532592"/>
              <a:gd name="connsiteX23" fmla="*/ 3397759 w 4414763"/>
              <a:gd name="connsiteY23" fmla="*/ 240832 h 2532592"/>
              <a:gd name="connsiteX24" fmla="*/ 2891292 w 4414763"/>
              <a:gd name="connsiteY24" fmla="*/ 262996 h 2532592"/>
              <a:gd name="connsiteX25" fmla="*/ 2418217 w 4414763"/>
              <a:gd name="connsiteY25" fmla="*/ 47096 h 2532592"/>
              <a:gd name="connsiteX26" fmla="*/ 1916567 w 4414763"/>
              <a:gd name="connsiteY26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698388 w 4414763"/>
              <a:gd name="connsiteY3" fmla="*/ 387350 h 2532592"/>
              <a:gd name="connsiteX4" fmla="*/ 241858 w 4414763"/>
              <a:gd name="connsiteY4" fmla="*/ 471390 h 2532592"/>
              <a:gd name="connsiteX5" fmla="*/ 134823 w 4414763"/>
              <a:gd name="connsiteY5" fmla="*/ 715051 h 2532592"/>
              <a:gd name="connsiteX6" fmla="*/ 175812 w 4414763"/>
              <a:gd name="connsiteY6" fmla="*/ 1017842 h 2532592"/>
              <a:gd name="connsiteX7" fmla="*/ 15285 w 4414763"/>
              <a:gd name="connsiteY7" fmla="*/ 1370059 h 2532592"/>
              <a:gd name="connsiteX8" fmla="*/ 267523 w 4414763"/>
              <a:gd name="connsiteY8" fmla="*/ 1752344 h 2532592"/>
              <a:gd name="connsiteX9" fmla="*/ 889941 w 4414763"/>
              <a:gd name="connsiteY9" fmla="*/ 2032247 h 2532592"/>
              <a:gd name="connsiteX10" fmla="*/ 1082601 w 4414763"/>
              <a:gd name="connsiteY10" fmla="*/ 2368550 h 2532592"/>
              <a:gd name="connsiteX11" fmla="*/ 1551442 w 4414763"/>
              <a:gd name="connsiteY11" fmla="*/ 2460096 h 2532592"/>
              <a:gd name="connsiteX12" fmla="*/ 2253117 w 4414763"/>
              <a:gd name="connsiteY12" fmla="*/ 2371196 h 2532592"/>
              <a:gd name="connsiteX13" fmla="*/ 2970667 w 4414763"/>
              <a:gd name="connsiteY13" fmla="*/ 2495021 h 2532592"/>
              <a:gd name="connsiteX14" fmla="*/ 3821567 w 4414763"/>
              <a:gd name="connsiteY14" fmla="*/ 2145771 h 2532592"/>
              <a:gd name="connsiteX15" fmla="*/ 4205742 w 4414763"/>
              <a:gd name="connsiteY15" fmla="*/ 1993371 h 2532592"/>
              <a:gd name="connsiteX16" fmla="*/ 4297817 w 4414763"/>
              <a:gd name="connsiteY16" fmla="*/ 1567921 h 2532592"/>
              <a:gd name="connsiteX17" fmla="*/ 4383542 w 4414763"/>
              <a:gd name="connsiteY17" fmla="*/ 1399646 h 2532592"/>
              <a:gd name="connsiteX18" fmla="*/ 4393067 w 4414763"/>
              <a:gd name="connsiteY18" fmla="*/ 1196446 h 2532592"/>
              <a:gd name="connsiteX19" fmla="*/ 4253367 w 4414763"/>
              <a:gd name="connsiteY19" fmla="*/ 1005946 h 2532592"/>
              <a:gd name="connsiteX20" fmla="*/ 4108741 w 4414763"/>
              <a:gd name="connsiteY20" fmla="*/ 799571 h 2532592"/>
              <a:gd name="connsiteX21" fmla="*/ 3786642 w 4414763"/>
              <a:gd name="connsiteY21" fmla="*/ 210538 h 2532592"/>
              <a:gd name="connsiteX22" fmla="*/ 3397759 w 4414763"/>
              <a:gd name="connsiteY22" fmla="*/ 240832 h 2532592"/>
              <a:gd name="connsiteX23" fmla="*/ 2891292 w 4414763"/>
              <a:gd name="connsiteY23" fmla="*/ 262996 h 2532592"/>
              <a:gd name="connsiteX24" fmla="*/ 2418217 w 4414763"/>
              <a:gd name="connsiteY24" fmla="*/ 47096 h 2532592"/>
              <a:gd name="connsiteX25" fmla="*/ 1916567 w 4414763"/>
              <a:gd name="connsiteY25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34823 w 4414763"/>
              <a:gd name="connsiteY4" fmla="*/ 715051 h 2532592"/>
              <a:gd name="connsiteX5" fmla="*/ 175812 w 4414763"/>
              <a:gd name="connsiteY5" fmla="*/ 1017842 h 2532592"/>
              <a:gd name="connsiteX6" fmla="*/ 15285 w 4414763"/>
              <a:gd name="connsiteY6" fmla="*/ 1370059 h 2532592"/>
              <a:gd name="connsiteX7" fmla="*/ 267523 w 4414763"/>
              <a:gd name="connsiteY7" fmla="*/ 1752344 h 2532592"/>
              <a:gd name="connsiteX8" fmla="*/ 889941 w 4414763"/>
              <a:gd name="connsiteY8" fmla="*/ 2032247 h 2532592"/>
              <a:gd name="connsiteX9" fmla="*/ 1082601 w 4414763"/>
              <a:gd name="connsiteY9" fmla="*/ 2368550 h 2532592"/>
              <a:gd name="connsiteX10" fmla="*/ 1551442 w 4414763"/>
              <a:gd name="connsiteY10" fmla="*/ 2460096 h 2532592"/>
              <a:gd name="connsiteX11" fmla="*/ 2253117 w 4414763"/>
              <a:gd name="connsiteY11" fmla="*/ 2371196 h 2532592"/>
              <a:gd name="connsiteX12" fmla="*/ 2970667 w 4414763"/>
              <a:gd name="connsiteY12" fmla="*/ 2495021 h 2532592"/>
              <a:gd name="connsiteX13" fmla="*/ 3821567 w 4414763"/>
              <a:gd name="connsiteY13" fmla="*/ 2145771 h 2532592"/>
              <a:gd name="connsiteX14" fmla="*/ 4205742 w 4414763"/>
              <a:gd name="connsiteY14" fmla="*/ 1993371 h 2532592"/>
              <a:gd name="connsiteX15" fmla="*/ 4297817 w 4414763"/>
              <a:gd name="connsiteY15" fmla="*/ 1567921 h 2532592"/>
              <a:gd name="connsiteX16" fmla="*/ 4383542 w 4414763"/>
              <a:gd name="connsiteY16" fmla="*/ 1399646 h 2532592"/>
              <a:gd name="connsiteX17" fmla="*/ 4393067 w 4414763"/>
              <a:gd name="connsiteY17" fmla="*/ 1196446 h 2532592"/>
              <a:gd name="connsiteX18" fmla="*/ 4253367 w 4414763"/>
              <a:gd name="connsiteY18" fmla="*/ 1005946 h 2532592"/>
              <a:gd name="connsiteX19" fmla="*/ 4108741 w 4414763"/>
              <a:gd name="connsiteY19" fmla="*/ 799571 h 2532592"/>
              <a:gd name="connsiteX20" fmla="*/ 3786642 w 4414763"/>
              <a:gd name="connsiteY20" fmla="*/ 210538 h 2532592"/>
              <a:gd name="connsiteX21" fmla="*/ 3397759 w 4414763"/>
              <a:gd name="connsiteY21" fmla="*/ 240832 h 2532592"/>
              <a:gd name="connsiteX22" fmla="*/ 2891292 w 4414763"/>
              <a:gd name="connsiteY22" fmla="*/ 262996 h 2532592"/>
              <a:gd name="connsiteX23" fmla="*/ 2418217 w 4414763"/>
              <a:gd name="connsiteY23" fmla="*/ 47096 h 2532592"/>
              <a:gd name="connsiteX24" fmla="*/ 1916567 w 4414763"/>
              <a:gd name="connsiteY24" fmla="*/ 69321 h 2532592"/>
              <a:gd name="connsiteX0" fmla="*/ 1916567 w 4414763"/>
              <a:gd name="connsiteY0" fmla="*/ 69321 h 2532592"/>
              <a:gd name="connsiteX1" fmla="*/ 1319667 w 4414763"/>
              <a:gd name="connsiteY1" fmla="*/ 101071 h 2532592"/>
              <a:gd name="connsiteX2" fmla="*/ 932317 w 4414763"/>
              <a:gd name="connsiteY2" fmla="*/ 101071 h 2532592"/>
              <a:gd name="connsiteX3" fmla="*/ 241858 w 4414763"/>
              <a:gd name="connsiteY3" fmla="*/ 471390 h 2532592"/>
              <a:gd name="connsiteX4" fmla="*/ 175812 w 4414763"/>
              <a:gd name="connsiteY4" fmla="*/ 1017842 h 2532592"/>
              <a:gd name="connsiteX5" fmla="*/ 15285 w 4414763"/>
              <a:gd name="connsiteY5" fmla="*/ 1370059 h 2532592"/>
              <a:gd name="connsiteX6" fmla="*/ 267523 w 4414763"/>
              <a:gd name="connsiteY6" fmla="*/ 1752344 h 2532592"/>
              <a:gd name="connsiteX7" fmla="*/ 889941 w 4414763"/>
              <a:gd name="connsiteY7" fmla="*/ 2032247 h 2532592"/>
              <a:gd name="connsiteX8" fmla="*/ 1082601 w 4414763"/>
              <a:gd name="connsiteY8" fmla="*/ 2368550 h 2532592"/>
              <a:gd name="connsiteX9" fmla="*/ 1551442 w 4414763"/>
              <a:gd name="connsiteY9" fmla="*/ 2460096 h 2532592"/>
              <a:gd name="connsiteX10" fmla="*/ 2253117 w 4414763"/>
              <a:gd name="connsiteY10" fmla="*/ 2371196 h 2532592"/>
              <a:gd name="connsiteX11" fmla="*/ 2970667 w 4414763"/>
              <a:gd name="connsiteY11" fmla="*/ 2495021 h 2532592"/>
              <a:gd name="connsiteX12" fmla="*/ 3821567 w 4414763"/>
              <a:gd name="connsiteY12" fmla="*/ 2145771 h 2532592"/>
              <a:gd name="connsiteX13" fmla="*/ 4205742 w 4414763"/>
              <a:gd name="connsiteY13" fmla="*/ 1993371 h 2532592"/>
              <a:gd name="connsiteX14" fmla="*/ 4297817 w 4414763"/>
              <a:gd name="connsiteY14" fmla="*/ 1567921 h 2532592"/>
              <a:gd name="connsiteX15" fmla="*/ 4383542 w 4414763"/>
              <a:gd name="connsiteY15" fmla="*/ 1399646 h 2532592"/>
              <a:gd name="connsiteX16" fmla="*/ 4393067 w 4414763"/>
              <a:gd name="connsiteY16" fmla="*/ 1196446 h 2532592"/>
              <a:gd name="connsiteX17" fmla="*/ 4253367 w 4414763"/>
              <a:gd name="connsiteY17" fmla="*/ 1005946 h 2532592"/>
              <a:gd name="connsiteX18" fmla="*/ 4108741 w 4414763"/>
              <a:gd name="connsiteY18" fmla="*/ 799571 h 2532592"/>
              <a:gd name="connsiteX19" fmla="*/ 3786642 w 4414763"/>
              <a:gd name="connsiteY19" fmla="*/ 210538 h 2532592"/>
              <a:gd name="connsiteX20" fmla="*/ 3397759 w 4414763"/>
              <a:gd name="connsiteY20" fmla="*/ 240832 h 2532592"/>
              <a:gd name="connsiteX21" fmla="*/ 2891292 w 4414763"/>
              <a:gd name="connsiteY21" fmla="*/ 262996 h 2532592"/>
              <a:gd name="connsiteX22" fmla="*/ 2418217 w 4414763"/>
              <a:gd name="connsiteY22" fmla="*/ 47096 h 2532592"/>
              <a:gd name="connsiteX23" fmla="*/ 1916567 w 4414763"/>
              <a:gd name="connsiteY23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878933 w 4403755"/>
              <a:gd name="connsiteY6" fmla="*/ 2032247 h 2532592"/>
              <a:gd name="connsiteX7" fmla="*/ 1071593 w 4403755"/>
              <a:gd name="connsiteY7" fmla="*/ 2368550 h 2532592"/>
              <a:gd name="connsiteX8" fmla="*/ 1540434 w 4403755"/>
              <a:gd name="connsiteY8" fmla="*/ 2460096 h 2532592"/>
              <a:gd name="connsiteX9" fmla="*/ 2242109 w 4403755"/>
              <a:gd name="connsiteY9" fmla="*/ 2371196 h 2532592"/>
              <a:gd name="connsiteX10" fmla="*/ 2959659 w 4403755"/>
              <a:gd name="connsiteY10" fmla="*/ 2495021 h 2532592"/>
              <a:gd name="connsiteX11" fmla="*/ 3810559 w 4403755"/>
              <a:gd name="connsiteY11" fmla="*/ 2145771 h 2532592"/>
              <a:gd name="connsiteX12" fmla="*/ 4194734 w 4403755"/>
              <a:gd name="connsiteY12" fmla="*/ 1993371 h 2532592"/>
              <a:gd name="connsiteX13" fmla="*/ 4286809 w 4403755"/>
              <a:gd name="connsiteY13" fmla="*/ 1567921 h 2532592"/>
              <a:gd name="connsiteX14" fmla="*/ 4372534 w 4403755"/>
              <a:gd name="connsiteY14" fmla="*/ 1399646 h 2532592"/>
              <a:gd name="connsiteX15" fmla="*/ 4382059 w 4403755"/>
              <a:gd name="connsiteY15" fmla="*/ 1196446 h 2532592"/>
              <a:gd name="connsiteX16" fmla="*/ 4242359 w 4403755"/>
              <a:gd name="connsiteY16" fmla="*/ 1005946 h 2532592"/>
              <a:gd name="connsiteX17" fmla="*/ 4097733 w 4403755"/>
              <a:gd name="connsiteY17" fmla="*/ 799571 h 2532592"/>
              <a:gd name="connsiteX18" fmla="*/ 3775634 w 4403755"/>
              <a:gd name="connsiteY18" fmla="*/ 210538 h 2532592"/>
              <a:gd name="connsiteX19" fmla="*/ 3386751 w 4403755"/>
              <a:gd name="connsiteY19" fmla="*/ 240832 h 2532592"/>
              <a:gd name="connsiteX20" fmla="*/ 2880284 w 4403755"/>
              <a:gd name="connsiteY20" fmla="*/ 262996 h 2532592"/>
              <a:gd name="connsiteX21" fmla="*/ 2407209 w 4403755"/>
              <a:gd name="connsiteY21" fmla="*/ 47096 h 2532592"/>
              <a:gd name="connsiteX22" fmla="*/ 1905559 w 4403755"/>
              <a:gd name="connsiteY22" fmla="*/ 69321 h 2532592"/>
              <a:gd name="connsiteX0" fmla="*/ 1905559 w 4403755"/>
              <a:gd name="connsiteY0" fmla="*/ 69321 h 2532592"/>
              <a:gd name="connsiteX1" fmla="*/ 1308659 w 4403755"/>
              <a:gd name="connsiteY1" fmla="*/ 101071 h 2532592"/>
              <a:gd name="connsiteX2" fmla="*/ 921309 w 4403755"/>
              <a:gd name="connsiteY2" fmla="*/ 101071 h 2532592"/>
              <a:gd name="connsiteX3" fmla="*/ 230850 w 4403755"/>
              <a:gd name="connsiteY3" fmla="*/ 471390 h 2532592"/>
              <a:gd name="connsiteX4" fmla="*/ 4277 w 4403755"/>
              <a:gd name="connsiteY4" fmla="*/ 1370059 h 2532592"/>
              <a:gd name="connsiteX5" fmla="*/ 256515 w 4403755"/>
              <a:gd name="connsiteY5" fmla="*/ 1752344 h 2532592"/>
              <a:gd name="connsiteX6" fmla="*/ 1071593 w 4403755"/>
              <a:gd name="connsiteY6" fmla="*/ 2368550 h 2532592"/>
              <a:gd name="connsiteX7" fmla="*/ 1540434 w 4403755"/>
              <a:gd name="connsiteY7" fmla="*/ 2460096 h 2532592"/>
              <a:gd name="connsiteX8" fmla="*/ 2242109 w 4403755"/>
              <a:gd name="connsiteY8" fmla="*/ 2371196 h 2532592"/>
              <a:gd name="connsiteX9" fmla="*/ 2959659 w 4403755"/>
              <a:gd name="connsiteY9" fmla="*/ 2495021 h 2532592"/>
              <a:gd name="connsiteX10" fmla="*/ 3810559 w 4403755"/>
              <a:gd name="connsiteY10" fmla="*/ 2145771 h 2532592"/>
              <a:gd name="connsiteX11" fmla="*/ 4194734 w 4403755"/>
              <a:gd name="connsiteY11" fmla="*/ 1993371 h 2532592"/>
              <a:gd name="connsiteX12" fmla="*/ 4286809 w 4403755"/>
              <a:gd name="connsiteY12" fmla="*/ 1567921 h 2532592"/>
              <a:gd name="connsiteX13" fmla="*/ 4372534 w 4403755"/>
              <a:gd name="connsiteY13" fmla="*/ 1399646 h 2532592"/>
              <a:gd name="connsiteX14" fmla="*/ 4382059 w 4403755"/>
              <a:gd name="connsiteY14" fmla="*/ 1196446 h 2532592"/>
              <a:gd name="connsiteX15" fmla="*/ 4242359 w 4403755"/>
              <a:gd name="connsiteY15" fmla="*/ 1005946 h 2532592"/>
              <a:gd name="connsiteX16" fmla="*/ 4097733 w 4403755"/>
              <a:gd name="connsiteY16" fmla="*/ 799571 h 2532592"/>
              <a:gd name="connsiteX17" fmla="*/ 3775634 w 4403755"/>
              <a:gd name="connsiteY17" fmla="*/ 210538 h 2532592"/>
              <a:gd name="connsiteX18" fmla="*/ 3386751 w 4403755"/>
              <a:gd name="connsiteY18" fmla="*/ 240832 h 2532592"/>
              <a:gd name="connsiteX19" fmla="*/ 2880284 w 4403755"/>
              <a:gd name="connsiteY19" fmla="*/ 262996 h 2532592"/>
              <a:gd name="connsiteX20" fmla="*/ 2407209 w 4403755"/>
              <a:gd name="connsiteY20" fmla="*/ 47096 h 2532592"/>
              <a:gd name="connsiteX21" fmla="*/ 1905559 w 4403755"/>
              <a:gd name="connsiteY21" fmla="*/ 69321 h 2532592"/>
              <a:gd name="connsiteX0" fmla="*/ 2041406 w 4539602"/>
              <a:gd name="connsiteY0" fmla="*/ 69321 h 2550223"/>
              <a:gd name="connsiteX1" fmla="*/ 1444506 w 4539602"/>
              <a:gd name="connsiteY1" fmla="*/ 101071 h 2550223"/>
              <a:gd name="connsiteX2" fmla="*/ 1057156 w 4539602"/>
              <a:gd name="connsiteY2" fmla="*/ 101071 h 2550223"/>
              <a:gd name="connsiteX3" fmla="*/ 366697 w 4539602"/>
              <a:gd name="connsiteY3" fmla="*/ 471390 h 2550223"/>
              <a:gd name="connsiteX4" fmla="*/ 140124 w 4539602"/>
              <a:gd name="connsiteY4" fmla="*/ 1370059 h 2550223"/>
              <a:gd name="connsiteX5" fmla="*/ 1207440 w 4539602"/>
              <a:gd name="connsiteY5" fmla="*/ 2368550 h 2550223"/>
              <a:gd name="connsiteX6" fmla="*/ 1676281 w 4539602"/>
              <a:gd name="connsiteY6" fmla="*/ 2460096 h 2550223"/>
              <a:gd name="connsiteX7" fmla="*/ 2377956 w 4539602"/>
              <a:gd name="connsiteY7" fmla="*/ 2371196 h 2550223"/>
              <a:gd name="connsiteX8" fmla="*/ 3095506 w 4539602"/>
              <a:gd name="connsiteY8" fmla="*/ 2495021 h 2550223"/>
              <a:gd name="connsiteX9" fmla="*/ 3946406 w 4539602"/>
              <a:gd name="connsiteY9" fmla="*/ 2145771 h 2550223"/>
              <a:gd name="connsiteX10" fmla="*/ 4330581 w 4539602"/>
              <a:gd name="connsiteY10" fmla="*/ 1993371 h 2550223"/>
              <a:gd name="connsiteX11" fmla="*/ 4422656 w 4539602"/>
              <a:gd name="connsiteY11" fmla="*/ 1567921 h 2550223"/>
              <a:gd name="connsiteX12" fmla="*/ 4508381 w 4539602"/>
              <a:gd name="connsiteY12" fmla="*/ 1399646 h 2550223"/>
              <a:gd name="connsiteX13" fmla="*/ 4517906 w 4539602"/>
              <a:gd name="connsiteY13" fmla="*/ 1196446 h 2550223"/>
              <a:gd name="connsiteX14" fmla="*/ 4378206 w 4539602"/>
              <a:gd name="connsiteY14" fmla="*/ 1005946 h 2550223"/>
              <a:gd name="connsiteX15" fmla="*/ 4233580 w 4539602"/>
              <a:gd name="connsiteY15" fmla="*/ 799571 h 2550223"/>
              <a:gd name="connsiteX16" fmla="*/ 3911481 w 4539602"/>
              <a:gd name="connsiteY16" fmla="*/ 210538 h 2550223"/>
              <a:gd name="connsiteX17" fmla="*/ 3522598 w 4539602"/>
              <a:gd name="connsiteY17" fmla="*/ 240832 h 2550223"/>
              <a:gd name="connsiteX18" fmla="*/ 3016131 w 4539602"/>
              <a:gd name="connsiteY18" fmla="*/ 262996 h 2550223"/>
              <a:gd name="connsiteX19" fmla="*/ 2543056 w 4539602"/>
              <a:gd name="connsiteY19" fmla="*/ 47096 h 2550223"/>
              <a:gd name="connsiteX20" fmla="*/ 2041406 w 4539602"/>
              <a:gd name="connsiteY20" fmla="*/ 69321 h 2550223"/>
              <a:gd name="connsiteX0" fmla="*/ 1794052 w 4292248"/>
              <a:gd name="connsiteY0" fmla="*/ 69321 h 2532592"/>
              <a:gd name="connsiteX1" fmla="*/ 1197152 w 4292248"/>
              <a:gd name="connsiteY1" fmla="*/ 101071 h 2532592"/>
              <a:gd name="connsiteX2" fmla="*/ 809802 w 4292248"/>
              <a:gd name="connsiteY2" fmla="*/ 101071 h 2532592"/>
              <a:gd name="connsiteX3" fmla="*/ 119343 w 4292248"/>
              <a:gd name="connsiteY3" fmla="*/ 471390 h 2532592"/>
              <a:gd name="connsiteX4" fmla="*/ 140124 w 4292248"/>
              <a:gd name="connsiteY4" fmla="*/ 1814756 h 2532592"/>
              <a:gd name="connsiteX5" fmla="*/ 960086 w 4292248"/>
              <a:gd name="connsiteY5" fmla="*/ 2368550 h 2532592"/>
              <a:gd name="connsiteX6" fmla="*/ 1428927 w 4292248"/>
              <a:gd name="connsiteY6" fmla="*/ 2460096 h 2532592"/>
              <a:gd name="connsiteX7" fmla="*/ 2130602 w 4292248"/>
              <a:gd name="connsiteY7" fmla="*/ 2371196 h 2532592"/>
              <a:gd name="connsiteX8" fmla="*/ 2848152 w 4292248"/>
              <a:gd name="connsiteY8" fmla="*/ 2495021 h 2532592"/>
              <a:gd name="connsiteX9" fmla="*/ 3699052 w 4292248"/>
              <a:gd name="connsiteY9" fmla="*/ 2145771 h 2532592"/>
              <a:gd name="connsiteX10" fmla="*/ 4083227 w 4292248"/>
              <a:gd name="connsiteY10" fmla="*/ 1993371 h 2532592"/>
              <a:gd name="connsiteX11" fmla="*/ 4175302 w 4292248"/>
              <a:gd name="connsiteY11" fmla="*/ 1567921 h 2532592"/>
              <a:gd name="connsiteX12" fmla="*/ 4261027 w 4292248"/>
              <a:gd name="connsiteY12" fmla="*/ 1399646 h 2532592"/>
              <a:gd name="connsiteX13" fmla="*/ 4270552 w 4292248"/>
              <a:gd name="connsiteY13" fmla="*/ 1196446 h 2532592"/>
              <a:gd name="connsiteX14" fmla="*/ 4130852 w 4292248"/>
              <a:gd name="connsiteY14" fmla="*/ 1005946 h 2532592"/>
              <a:gd name="connsiteX15" fmla="*/ 3986226 w 4292248"/>
              <a:gd name="connsiteY15" fmla="*/ 799571 h 2532592"/>
              <a:gd name="connsiteX16" fmla="*/ 3664127 w 4292248"/>
              <a:gd name="connsiteY16" fmla="*/ 210538 h 2532592"/>
              <a:gd name="connsiteX17" fmla="*/ 3275244 w 4292248"/>
              <a:gd name="connsiteY17" fmla="*/ 240832 h 2532592"/>
              <a:gd name="connsiteX18" fmla="*/ 2768777 w 4292248"/>
              <a:gd name="connsiteY18" fmla="*/ 262996 h 2532592"/>
              <a:gd name="connsiteX19" fmla="*/ 2295702 w 4292248"/>
              <a:gd name="connsiteY19" fmla="*/ 47096 h 2532592"/>
              <a:gd name="connsiteX20" fmla="*/ 1794052 w 4292248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14756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540540 w 4403861"/>
              <a:gd name="connsiteY6" fmla="*/ 2460096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1071699 w 4403861"/>
              <a:gd name="connsiteY5" fmla="*/ 2368550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2001548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532592"/>
              <a:gd name="connsiteX1" fmla="*/ 1308765 w 4403861"/>
              <a:gd name="connsiteY1" fmla="*/ 101071 h 2532592"/>
              <a:gd name="connsiteX2" fmla="*/ 921415 w 4403861"/>
              <a:gd name="connsiteY2" fmla="*/ 101071 h 2532592"/>
              <a:gd name="connsiteX3" fmla="*/ 111613 w 4403861"/>
              <a:gd name="connsiteY3" fmla="*/ 829543 h 2532592"/>
              <a:gd name="connsiteX4" fmla="*/ 251737 w 4403861"/>
              <a:gd name="connsiteY4" fmla="*/ 1841807 h 2532592"/>
              <a:gd name="connsiteX5" fmla="*/ 779107 w 4403861"/>
              <a:gd name="connsiteY5" fmla="*/ 2184453 h 2532592"/>
              <a:gd name="connsiteX6" fmla="*/ 1423490 w 4403861"/>
              <a:gd name="connsiteY6" fmla="*/ 2184453 h 2532592"/>
              <a:gd name="connsiteX7" fmla="*/ 2242215 w 4403861"/>
              <a:gd name="connsiteY7" fmla="*/ 2371196 h 2532592"/>
              <a:gd name="connsiteX8" fmla="*/ 2959765 w 4403861"/>
              <a:gd name="connsiteY8" fmla="*/ 2495021 h 2532592"/>
              <a:gd name="connsiteX9" fmla="*/ 3810665 w 4403861"/>
              <a:gd name="connsiteY9" fmla="*/ 2145771 h 2532592"/>
              <a:gd name="connsiteX10" fmla="*/ 4194840 w 4403861"/>
              <a:gd name="connsiteY10" fmla="*/ 1993371 h 2532592"/>
              <a:gd name="connsiteX11" fmla="*/ 4286915 w 4403861"/>
              <a:gd name="connsiteY11" fmla="*/ 1567921 h 2532592"/>
              <a:gd name="connsiteX12" fmla="*/ 4372640 w 4403861"/>
              <a:gd name="connsiteY12" fmla="*/ 1399646 h 2532592"/>
              <a:gd name="connsiteX13" fmla="*/ 4382165 w 4403861"/>
              <a:gd name="connsiteY13" fmla="*/ 1196446 h 2532592"/>
              <a:gd name="connsiteX14" fmla="*/ 4242465 w 4403861"/>
              <a:gd name="connsiteY14" fmla="*/ 1005946 h 2532592"/>
              <a:gd name="connsiteX15" fmla="*/ 4097839 w 4403861"/>
              <a:gd name="connsiteY15" fmla="*/ 799571 h 2532592"/>
              <a:gd name="connsiteX16" fmla="*/ 3775740 w 4403861"/>
              <a:gd name="connsiteY16" fmla="*/ 210538 h 2532592"/>
              <a:gd name="connsiteX17" fmla="*/ 3386857 w 4403861"/>
              <a:gd name="connsiteY17" fmla="*/ 240832 h 2532592"/>
              <a:gd name="connsiteX18" fmla="*/ 2880390 w 4403861"/>
              <a:gd name="connsiteY18" fmla="*/ 262996 h 2532592"/>
              <a:gd name="connsiteX19" fmla="*/ 2407315 w 4403861"/>
              <a:gd name="connsiteY19" fmla="*/ 47096 h 2532592"/>
              <a:gd name="connsiteX20" fmla="*/ 1905665 w 4403861"/>
              <a:gd name="connsiteY20" fmla="*/ 69321 h 2532592"/>
              <a:gd name="connsiteX0" fmla="*/ 1905665 w 4403861"/>
              <a:gd name="connsiteY0" fmla="*/ 69321 h 2387140"/>
              <a:gd name="connsiteX1" fmla="*/ 1308765 w 4403861"/>
              <a:gd name="connsiteY1" fmla="*/ 101071 h 2387140"/>
              <a:gd name="connsiteX2" fmla="*/ 921415 w 4403861"/>
              <a:gd name="connsiteY2" fmla="*/ 101071 h 2387140"/>
              <a:gd name="connsiteX3" fmla="*/ 111613 w 4403861"/>
              <a:gd name="connsiteY3" fmla="*/ 829543 h 2387140"/>
              <a:gd name="connsiteX4" fmla="*/ 251737 w 4403861"/>
              <a:gd name="connsiteY4" fmla="*/ 1841807 h 2387140"/>
              <a:gd name="connsiteX5" fmla="*/ 779107 w 4403861"/>
              <a:gd name="connsiteY5" fmla="*/ 2184453 h 2387140"/>
              <a:gd name="connsiteX6" fmla="*/ 1423490 w 4403861"/>
              <a:gd name="connsiteY6" fmla="*/ 2184453 h 2387140"/>
              <a:gd name="connsiteX7" fmla="*/ 2242215 w 4403861"/>
              <a:gd name="connsiteY7" fmla="*/ 2371196 h 2387140"/>
              <a:gd name="connsiteX8" fmla="*/ 2992317 w 4403861"/>
              <a:gd name="connsiteY8" fmla="*/ 2280118 h 2387140"/>
              <a:gd name="connsiteX9" fmla="*/ 3810665 w 4403861"/>
              <a:gd name="connsiteY9" fmla="*/ 2145771 h 2387140"/>
              <a:gd name="connsiteX10" fmla="*/ 4194840 w 4403861"/>
              <a:gd name="connsiteY10" fmla="*/ 1993371 h 2387140"/>
              <a:gd name="connsiteX11" fmla="*/ 4286915 w 4403861"/>
              <a:gd name="connsiteY11" fmla="*/ 1567921 h 2387140"/>
              <a:gd name="connsiteX12" fmla="*/ 4372640 w 4403861"/>
              <a:gd name="connsiteY12" fmla="*/ 1399646 h 2387140"/>
              <a:gd name="connsiteX13" fmla="*/ 4382165 w 4403861"/>
              <a:gd name="connsiteY13" fmla="*/ 1196446 h 2387140"/>
              <a:gd name="connsiteX14" fmla="*/ 4242465 w 4403861"/>
              <a:gd name="connsiteY14" fmla="*/ 1005946 h 2387140"/>
              <a:gd name="connsiteX15" fmla="*/ 4097839 w 4403861"/>
              <a:gd name="connsiteY15" fmla="*/ 799571 h 2387140"/>
              <a:gd name="connsiteX16" fmla="*/ 3775740 w 4403861"/>
              <a:gd name="connsiteY16" fmla="*/ 210538 h 2387140"/>
              <a:gd name="connsiteX17" fmla="*/ 3386857 w 4403861"/>
              <a:gd name="connsiteY17" fmla="*/ 240832 h 2387140"/>
              <a:gd name="connsiteX18" fmla="*/ 2880390 w 4403861"/>
              <a:gd name="connsiteY18" fmla="*/ 262996 h 2387140"/>
              <a:gd name="connsiteX19" fmla="*/ 2407315 w 4403861"/>
              <a:gd name="connsiteY19" fmla="*/ 47096 h 2387140"/>
              <a:gd name="connsiteX20" fmla="*/ 1905665 w 4403861"/>
              <a:gd name="connsiteY20" fmla="*/ 69321 h 2387140"/>
              <a:gd name="connsiteX0" fmla="*/ 1905665 w 4403861"/>
              <a:gd name="connsiteY0" fmla="*/ 69321 h 2302509"/>
              <a:gd name="connsiteX1" fmla="*/ 1308765 w 4403861"/>
              <a:gd name="connsiteY1" fmla="*/ 101071 h 2302509"/>
              <a:gd name="connsiteX2" fmla="*/ 921415 w 4403861"/>
              <a:gd name="connsiteY2" fmla="*/ 101071 h 2302509"/>
              <a:gd name="connsiteX3" fmla="*/ 111613 w 4403861"/>
              <a:gd name="connsiteY3" fmla="*/ 829543 h 2302509"/>
              <a:gd name="connsiteX4" fmla="*/ 251737 w 4403861"/>
              <a:gd name="connsiteY4" fmla="*/ 1841807 h 2302509"/>
              <a:gd name="connsiteX5" fmla="*/ 779107 w 4403861"/>
              <a:gd name="connsiteY5" fmla="*/ 2184453 h 2302509"/>
              <a:gd name="connsiteX6" fmla="*/ 1423490 w 4403861"/>
              <a:gd name="connsiteY6" fmla="*/ 2184453 h 2302509"/>
              <a:gd name="connsiteX7" fmla="*/ 2213842 w 4403861"/>
              <a:gd name="connsiteY7" fmla="*/ 2280118 h 2302509"/>
              <a:gd name="connsiteX8" fmla="*/ 2992317 w 4403861"/>
              <a:gd name="connsiteY8" fmla="*/ 2280118 h 2302509"/>
              <a:gd name="connsiteX9" fmla="*/ 3810665 w 4403861"/>
              <a:gd name="connsiteY9" fmla="*/ 2145771 h 2302509"/>
              <a:gd name="connsiteX10" fmla="*/ 4194840 w 4403861"/>
              <a:gd name="connsiteY10" fmla="*/ 1993371 h 2302509"/>
              <a:gd name="connsiteX11" fmla="*/ 4286915 w 4403861"/>
              <a:gd name="connsiteY11" fmla="*/ 1567921 h 2302509"/>
              <a:gd name="connsiteX12" fmla="*/ 4372640 w 4403861"/>
              <a:gd name="connsiteY12" fmla="*/ 1399646 h 2302509"/>
              <a:gd name="connsiteX13" fmla="*/ 4382165 w 4403861"/>
              <a:gd name="connsiteY13" fmla="*/ 1196446 h 2302509"/>
              <a:gd name="connsiteX14" fmla="*/ 4242465 w 4403861"/>
              <a:gd name="connsiteY14" fmla="*/ 1005946 h 2302509"/>
              <a:gd name="connsiteX15" fmla="*/ 4097839 w 4403861"/>
              <a:gd name="connsiteY15" fmla="*/ 799571 h 2302509"/>
              <a:gd name="connsiteX16" fmla="*/ 3775740 w 4403861"/>
              <a:gd name="connsiteY16" fmla="*/ 210538 h 2302509"/>
              <a:gd name="connsiteX17" fmla="*/ 3386857 w 4403861"/>
              <a:gd name="connsiteY17" fmla="*/ 240832 h 2302509"/>
              <a:gd name="connsiteX18" fmla="*/ 2880390 w 4403861"/>
              <a:gd name="connsiteY18" fmla="*/ 262996 h 2302509"/>
              <a:gd name="connsiteX19" fmla="*/ 2407315 w 4403861"/>
              <a:gd name="connsiteY19" fmla="*/ 47096 h 2302509"/>
              <a:gd name="connsiteX20" fmla="*/ 1905665 w 4403861"/>
              <a:gd name="connsiteY20" fmla="*/ 69321 h 2302509"/>
              <a:gd name="connsiteX0" fmla="*/ 1905665 w 4389573"/>
              <a:gd name="connsiteY0" fmla="*/ 69321 h 2302509"/>
              <a:gd name="connsiteX1" fmla="*/ 1308765 w 4389573"/>
              <a:gd name="connsiteY1" fmla="*/ 101071 h 2302509"/>
              <a:gd name="connsiteX2" fmla="*/ 921415 w 4389573"/>
              <a:gd name="connsiteY2" fmla="*/ 101071 h 2302509"/>
              <a:gd name="connsiteX3" fmla="*/ 111613 w 4389573"/>
              <a:gd name="connsiteY3" fmla="*/ 829543 h 2302509"/>
              <a:gd name="connsiteX4" fmla="*/ 251737 w 4389573"/>
              <a:gd name="connsiteY4" fmla="*/ 1841807 h 2302509"/>
              <a:gd name="connsiteX5" fmla="*/ 779107 w 4389573"/>
              <a:gd name="connsiteY5" fmla="*/ 2184453 h 2302509"/>
              <a:gd name="connsiteX6" fmla="*/ 1423490 w 4389573"/>
              <a:gd name="connsiteY6" fmla="*/ 2184453 h 2302509"/>
              <a:gd name="connsiteX7" fmla="*/ 2213842 w 4389573"/>
              <a:gd name="connsiteY7" fmla="*/ 2280118 h 2302509"/>
              <a:gd name="connsiteX8" fmla="*/ 2992317 w 4389573"/>
              <a:gd name="connsiteY8" fmla="*/ 2280118 h 2302509"/>
              <a:gd name="connsiteX9" fmla="*/ 3810665 w 4389573"/>
              <a:gd name="connsiteY9" fmla="*/ 2145771 h 2302509"/>
              <a:gd name="connsiteX10" fmla="*/ 4194840 w 4389573"/>
              <a:gd name="connsiteY10" fmla="*/ 1993371 h 2302509"/>
              <a:gd name="connsiteX11" fmla="*/ 4286915 w 4389573"/>
              <a:gd name="connsiteY11" fmla="*/ 1567921 h 2302509"/>
              <a:gd name="connsiteX12" fmla="*/ 4382165 w 4389573"/>
              <a:gd name="connsiteY12" fmla="*/ 1196446 h 2302509"/>
              <a:gd name="connsiteX13" fmla="*/ 4242465 w 4389573"/>
              <a:gd name="connsiteY13" fmla="*/ 1005946 h 2302509"/>
              <a:gd name="connsiteX14" fmla="*/ 4097839 w 4389573"/>
              <a:gd name="connsiteY14" fmla="*/ 799571 h 2302509"/>
              <a:gd name="connsiteX15" fmla="*/ 3775740 w 4389573"/>
              <a:gd name="connsiteY15" fmla="*/ 210538 h 2302509"/>
              <a:gd name="connsiteX16" fmla="*/ 3386857 w 4389573"/>
              <a:gd name="connsiteY16" fmla="*/ 240832 h 2302509"/>
              <a:gd name="connsiteX17" fmla="*/ 2880390 w 4389573"/>
              <a:gd name="connsiteY17" fmla="*/ 262996 h 2302509"/>
              <a:gd name="connsiteX18" fmla="*/ 2407315 w 4389573"/>
              <a:gd name="connsiteY18" fmla="*/ 47096 h 2302509"/>
              <a:gd name="connsiteX19" fmla="*/ 1905665 w 4389573"/>
              <a:gd name="connsiteY19" fmla="*/ 69321 h 2302509"/>
              <a:gd name="connsiteX0" fmla="*/ 1905665 w 4294852"/>
              <a:gd name="connsiteY0" fmla="*/ 69321 h 2302509"/>
              <a:gd name="connsiteX1" fmla="*/ 1308765 w 4294852"/>
              <a:gd name="connsiteY1" fmla="*/ 101071 h 2302509"/>
              <a:gd name="connsiteX2" fmla="*/ 921415 w 4294852"/>
              <a:gd name="connsiteY2" fmla="*/ 101071 h 2302509"/>
              <a:gd name="connsiteX3" fmla="*/ 111613 w 4294852"/>
              <a:gd name="connsiteY3" fmla="*/ 829543 h 2302509"/>
              <a:gd name="connsiteX4" fmla="*/ 251737 w 4294852"/>
              <a:gd name="connsiteY4" fmla="*/ 1841807 h 2302509"/>
              <a:gd name="connsiteX5" fmla="*/ 779107 w 4294852"/>
              <a:gd name="connsiteY5" fmla="*/ 2184453 h 2302509"/>
              <a:gd name="connsiteX6" fmla="*/ 1423490 w 4294852"/>
              <a:gd name="connsiteY6" fmla="*/ 2184453 h 2302509"/>
              <a:gd name="connsiteX7" fmla="*/ 2213842 w 4294852"/>
              <a:gd name="connsiteY7" fmla="*/ 2280118 h 2302509"/>
              <a:gd name="connsiteX8" fmla="*/ 2992317 w 4294852"/>
              <a:gd name="connsiteY8" fmla="*/ 2280118 h 2302509"/>
              <a:gd name="connsiteX9" fmla="*/ 3810665 w 4294852"/>
              <a:gd name="connsiteY9" fmla="*/ 2145771 h 2302509"/>
              <a:gd name="connsiteX10" fmla="*/ 4194840 w 4294852"/>
              <a:gd name="connsiteY10" fmla="*/ 1993371 h 2302509"/>
              <a:gd name="connsiteX11" fmla="*/ 4286915 w 4294852"/>
              <a:gd name="connsiteY11" fmla="*/ 1567921 h 2302509"/>
              <a:gd name="connsiteX12" fmla="*/ 4242465 w 4294852"/>
              <a:gd name="connsiteY12" fmla="*/ 1005946 h 2302509"/>
              <a:gd name="connsiteX13" fmla="*/ 4097839 w 4294852"/>
              <a:gd name="connsiteY13" fmla="*/ 799571 h 2302509"/>
              <a:gd name="connsiteX14" fmla="*/ 3775740 w 4294852"/>
              <a:gd name="connsiteY14" fmla="*/ 210538 h 2302509"/>
              <a:gd name="connsiteX15" fmla="*/ 3386857 w 4294852"/>
              <a:gd name="connsiteY15" fmla="*/ 240832 h 2302509"/>
              <a:gd name="connsiteX16" fmla="*/ 2880390 w 4294852"/>
              <a:gd name="connsiteY16" fmla="*/ 262996 h 2302509"/>
              <a:gd name="connsiteX17" fmla="*/ 2407315 w 4294852"/>
              <a:gd name="connsiteY17" fmla="*/ 47096 h 2302509"/>
              <a:gd name="connsiteX18" fmla="*/ 1905665 w 4294852"/>
              <a:gd name="connsiteY18" fmla="*/ 69321 h 2302509"/>
              <a:gd name="connsiteX0" fmla="*/ 1905665 w 4326365"/>
              <a:gd name="connsiteY0" fmla="*/ 69321 h 2302509"/>
              <a:gd name="connsiteX1" fmla="*/ 1308765 w 4326365"/>
              <a:gd name="connsiteY1" fmla="*/ 101071 h 2302509"/>
              <a:gd name="connsiteX2" fmla="*/ 921415 w 4326365"/>
              <a:gd name="connsiteY2" fmla="*/ 101071 h 2302509"/>
              <a:gd name="connsiteX3" fmla="*/ 111613 w 4326365"/>
              <a:gd name="connsiteY3" fmla="*/ 829543 h 2302509"/>
              <a:gd name="connsiteX4" fmla="*/ 251737 w 4326365"/>
              <a:gd name="connsiteY4" fmla="*/ 1841807 h 2302509"/>
              <a:gd name="connsiteX5" fmla="*/ 779107 w 4326365"/>
              <a:gd name="connsiteY5" fmla="*/ 2184453 h 2302509"/>
              <a:gd name="connsiteX6" fmla="*/ 1423490 w 4326365"/>
              <a:gd name="connsiteY6" fmla="*/ 2184453 h 2302509"/>
              <a:gd name="connsiteX7" fmla="*/ 2213842 w 4326365"/>
              <a:gd name="connsiteY7" fmla="*/ 2280118 h 2302509"/>
              <a:gd name="connsiteX8" fmla="*/ 2992317 w 4326365"/>
              <a:gd name="connsiteY8" fmla="*/ 2280118 h 2302509"/>
              <a:gd name="connsiteX9" fmla="*/ 3810665 w 4326365"/>
              <a:gd name="connsiteY9" fmla="*/ 2145771 h 2302509"/>
              <a:gd name="connsiteX10" fmla="*/ 4194840 w 4326365"/>
              <a:gd name="connsiteY10" fmla="*/ 1993371 h 2302509"/>
              <a:gd name="connsiteX11" fmla="*/ 4286915 w 4326365"/>
              <a:gd name="connsiteY11" fmla="*/ 1567921 h 2302509"/>
              <a:gd name="connsiteX12" fmla="*/ 4294852 w 4326365"/>
              <a:gd name="connsiteY12" fmla="*/ 927969 h 2302509"/>
              <a:gd name="connsiteX13" fmla="*/ 4097839 w 4326365"/>
              <a:gd name="connsiteY13" fmla="*/ 799571 h 2302509"/>
              <a:gd name="connsiteX14" fmla="*/ 3775740 w 4326365"/>
              <a:gd name="connsiteY14" fmla="*/ 210538 h 2302509"/>
              <a:gd name="connsiteX15" fmla="*/ 3386857 w 4326365"/>
              <a:gd name="connsiteY15" fmla="*/ 240832 h 2302509"/>
              <a:gd name="connsiteX16" fmla="*/ 2880390 w 4326365"/>
              <a:gd name="connsiteY16" fmla="*/ 262996 h 2302509"/>
              <a:gd name="connsiteX17" fmla="*/ 2407315 w 4326365"/>
              <a:gd name="connsiteY17" fmla="*/ 47096 h 2302509"/>
              <a:gd name="connsiteX18" fmla="*/ 1905665 w 4326365"/>
              <a:gd name="connsiteY18" fmla="*/ 69321 h 2302509"/>
              <a:gd name="connsiteX0" fmla="*/ 1905665 w 4380048"/>
              <a:gd name="connsiteY0" fmla="*/ 69321 h 2302509"/>
              <a:gd name="connsiteX1" fmla="*/ 1308765 w 4380048"/>
              <a:gd name="connsiteY1" fmla="*/ 101071 h 2302509"/>
              <a:gd name="connsiteX2" fmla="*/ 921415 w 4380048"/>
              <a:gd name="connsiteY2" fmla="*/ 101071 h 2302509"/>
              <a:gd name="connsiteX3" fmla="*/ 111613 w 4380048"/>
              <a:gd name="connsiteY3" fmla="*/ 829543 h 2302509"/>
              <a:gd name="connsiteX4" fmla="*/ 251737 w 4380048"/>
              <a:gd name="connsiteY4" fmla="*/ 1841807 h 2302509"/>
              <a:gd name="connsiteX5" fmla="*/ 779107 w 4380048"/>
              <a:gd name="connsiteY5" fmla="*/ 2184453 h 2302509"/>
              <a:gd name="connsiteX6" fmla="*/ 1423490 w 4380048"/>
              <a:gd name="connsiteY6" fmla="*/ 2184453 h 2302509"/>
              <a:gd name="connsiteX7" fmla="*/ 2213842 w 4380048"/>
              <a:gd name="connsiteY7" fmla="*/ 2280118 h 2302509"/>
              <a:gd name="connsiteX8" fmla="*/ 2992317 w 4380048"/>
              <a:gd name="connsiteY8" fmla="*/ 2280118 h 2302509"/>
              <a:gd name="connsiteX9" fmla="*/ 3810665 w 4380048"/>
              <a:gd name="connsiteY9" fmla="*/ 2145771 h 2302509"/>
              <a:gd name="connsiteX10" fmla="*/ 4194840 w 4380048"/>
              <a:gd name="connsiteY10" fmla="*/ 1993371 h 2302509"/>
              <a:gd name="connsiteX11" fmla="*/ 4286915 w 4380048"/>
              <a:gd name="connsiteY11" fmla="*/ 1567921 h 2302509"/>
              <a:gd name="connsiteX12" fmla="*/ 4294852 w 4380048"/>
              <a:gd name="connsiteY12" fmla="*/ 927969 h 2302509"/>
              <a:gd name="connsiteX13" fmla="*/ 3775740 w 4380048"/>
              <a:gd name="connsiteY13" fmla="*/ 210538 h 2302509"/>
              <a:gd name="connsiteX14" fmla="*/ 3386857 w 4380048"/>
              <a:gd name="connsiteY14" fmla="*/ 240832 h 2302509"/>
              <a:gd name="connsiteX15" fmla="*/ 2880390 w 4380048"/>
              <a:gd name="connsiteY15" fmla="*/ 262996 h 2302509"/>
              <a:gd name="connsiteX16" fmla="*/ 2407315 w 4380048"/>
              <a:gd name="connsiteY16" fmla="*/ 47096 h 2302509"/>
              <a:gd name="connsiteX17" fmla="*/ 1905665 w 4380048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880390 w 4337829"/>
              <a:gd name="connsiteY15" fmla="*/ 262996 h 2302509"/>
              <a:gd name="connsiteX16" fmla="*/ 2407315 w 4337829"/>
              <a:gd name="connsiteY16" fmla="*/ 47096 h 2302509"/>
              <a:gd name="connsiteX17" fmla="*/ 1905665 w 4337829"/>
              <a:gd name="connsiteY17" fmla="*/ 69321 h 2302509"/>
              <a:gd name="connsiteX0" fmla="*/ 1905665 w 4337829"/>
              <a:gd name="connsiteY0" fmla="*/ 69321 h 2302509"/>
              <a:gd name="connsiteX1" fmla="*/ 1308765 w 4337829"/>
              <a:gd name="connsiteY1" fmla="*/ 101071 h 2302509"/>
              <a:gd name="connsiteX2" fmla="*/ 921415 w 4337829"/>
              <a:gd name="connsiteY2" fmla="*/ 101071 h 2302509"/>
              <a:gd name="connsiteX3" fmla="*/ 111613 w 4337829"/>
              <a:gd name="connsiteY3" fmla="*/ 829543 h 2302509"/>
              <a:gd name="connsiteX4" fmla="*/ 251737 w 4337829"/>
              <a:gd name="connsiteY4" fmla="*/ 1841807 h 2302509"/>
              <a:gd name="connsiteX5" fmla="*/ 779107 w 4337829"/>
              <a:gd name="connsiteY5" fmla="*/ 2184453 h 2302509"/>
              <a:gd name="connsiteX6" fmla="*/ 1423490 w 4337829"/>
              <a:gd name="connsiteY6" fmla="*/ 2184453 h 2302509"/>
              <a:gd name="connsiteX7" fmla="*/ 2213842 w 4337829"/>
              <a:gd name="connsiteY7" fmla="*/ 2280118 h 2302509"/>
              <a:gd name="connsiteX8" fmla="*/ 2992317 w 4337829"/>
              <a:gd name="connsiteY8" fmla="*/ 2280118 h 2302509"/>
              <a:gd name="connsiteX9" fmla="*/ 3810665 w 4337829"/>
              <a:gd name="connsiteY9" fmla="*/ 2145771 h 2302509"/>
              <a:gd name="connsiteX10" fmla="*/ 4194840 w 4337829"/>
              <a:gd name="connsiteY10" fmla="*/ 1993371 h 2302509"/>
              <a:gd name="connsiteX11" fmla="*/ 4286915 w 4337829"/>
              <a:gd name="connsiteY11" fmla="*/ 1567921 h 2302509"/>
              <a:gd name="connsiteX12" fmla="*/ 4294852 w 4337829"/>
              <a:gd name="connsiteY12" fmla="*/ 927969 h 2302509"/>
              <a:gd name="connsiteX13" fmla="*/ 4029055 w 4337829"/>
              <a:gd name="connsiteY13" fmla="*/ 365809 h 2302509"/>
              <a:gd name="connsiteX14" fmla="*/ 3386857 w 4337829"/>
              <a:gd name="connsiteY14" fmla="*/ 240832 h 2302509"/>
              <a:gd name="connsiteX15" fmla="*/ 2407315 w 4337829"/>
              <a:gd name="connsiteY15" fmla="*/ 47096 h 2302509"/>
              <a:gd name="connsiteX16" fmla="*/ 1905665 w 4337829"/>
              <a:gd name="connsiteY16" fmla="*/ 69321 h 2302509"/>
              <a:gd name="connsiteX0" fmla="*/ 1905665 w 4337829"/>
              <a:gd name="connsiteY0" fmla="*/ 73371 h 2306559"/>
              <a:gd name="connsiteX1" fmla="*/ 1308765 w 4337829"/>
              <a:gd name="connsiteY1" fmla="*/ 105121 h 2306559"/>
              <a:gd name="connsiteX2" fmla="*/ 921415 w 4337829"/>
              <a:gd name="connsiteY2" fmla="*/ 105121 h 2306559"/>
              <a:gd name="connsiteX3" fmla="*/ 111613 w 4337829"/>
              <a:gd name="connsiteY3" fmla="*/ 833593 h 2306559"/>
              <a:gd name="connsiteX4" fmla="*/ 251737 w 4337829"/>
              <a:gd name="connsiteY4" fmla="*/ 1845857 h 2306559"/>
              <a:gd name="connsiteX5" fmla="*/ 779107 w 4337829"/>
              <a:gd name="connsiteY5" fmla="*/ 2188503 h 2306559"/>
              <a:gd name="connsiteX6" fmla="*/ 1423490 w 4337829"/>
              <a:gd name="connsiteY6" fmla="*/ 2188503 h 2306559"/>
              <a:gd name="connsiteX7" fmla="*/ 2213842 w 4337829"/>
              <a:gd name="connsiteY7" fmla="*/ 2284168 h 2306559"/>
              <a:gd name="connsiteX8" fmla="*/ 2992317 w 4337829"/>
              <a:gd name="connsiteY8" fmla="*/ 2284168 h 2306559"/>
              <a:gd name="connsiteX9" fmla="*/ 3810665 w 4337829"/>
              <a:gd name="connsiteY9" fmla="*/ 2149821 h 2306559"/>
              <a:gd name="connsiteX10" fmla="*/ 4194840 w 4337829"/>
              <a:gd name="connsiteY10" fmla="*/ 1997421 h 2306559"/>
              <a:gd name="connsiteX11" fmla="*/ 4286915 w 4337829"/>
              <a:gd name="connsiteY11" fmla="*/ 1571971 h 2306559"/>
              <a:gd name="connsiteX12" fmla="*/ 4294852 w 4337829"/>
              <a:gd name="connsiteY12" fmla="*/ 932019 h 2306559"/>
              <a:gd name="connsiteX13" fmla="*/ 4029055 w 4337829"/>
              <a:gd name="connsiteY13" fmla="*/ 369859 h 2306559"/>
              <a:gd name="connsiteX14" fmla="*/ 3386857 w 4337829"/>
              <a:gd name="connsiteY14" fmla="*/ 244882 h 2306559"/>
              <a:gd name="connsiteX15" fmla="*/ 2818913 w 4337829"/>
              <a:gd name="connsiteY15" fmla="*/ 28585 h 2306559"/>
              <a:gd name="connsiteX16" fmla="*/ 1905665 w 4337829"/>
              <a:gd name="connsiteY16" fmla="*/ 73371 h 2306559"/>
              <a:gd name="connsiteX0" fmla="*/ 1905665 w 4337829"/>
              <a:gd name="connsiteY0" fmla="*/ 73371 h 2306559"/>
              <a:gd name="connsiteX1" fmla="*/ 921415 w 4337829"/>
              <a:gd name="connsiteY1" fmla="*/ 105121 h 2306559"/>
              <a:gd name="connsiteX2" fmla="*/ 111613 w 4337829"/>
              <a:gd name="connsiteY2" fmla="*/ 833593 h 2306559"/>
              <a:gd name="connsiteX3" fmla="*/ 251737 w 4337829"/>
              <a:gd name="connsiteY3" fmla="*/ 1845857 h 2306559"/>
              <a:gd name="connsiteX4" fmla="*/ 779107 w 4337829"/>
              <a:gd name="connsiteY4" fmla="*/ 2188503 h 2306559"/>
              <a:gd name="connsiteX5" fmla="*/ 1423490 w 4337829"/>
              <a:gd name="connsiteY5" fmla="*/ 2188503 h 2306559"/>
              <a:gd name="connsiteX6" fmla="*/ 2213842 w 4337829"/>
              <a:gd name="connsiteY6" fmla="*/ 2284168 h 2306559"/>
              <a:gd name="connsiteX7" fmla="*/ 2992317 w 4337829"/>
              <a:gd name="connsiteY7" fmla="*/ 2284168 h 2306559"/>
              <a:gd name="connsiteX8" fmla="*/ 3810665 w 4337829"/>
              <a:gd name="connsiteY8" fmla="*/ 2149821 h 2306559"/>
              <a:gd name="connsiteX9" fmla="*/ 4194840 w 4337829"/>
              <a:gd name="connsiteY9" fmla="*/ 1997421 h 2306559"/>
              <a:gd name="connsiteX10" fmla="*/ 4286915 w 4337829"/>
              <a:gd name="connsiteY10" fmla="*/ 1571971 h 2306559"/>
              <a:gd name="connsiteX11" fmla="*/ 4294852 w 4337829"/>
              <a:gd name="connsiteY11" fmla="*/ 932019 h 2306559"/>
              <a:gd name="connsiteX12" fmla="*/ 4029055 w 4337829"/>
              <a:gd name="connsiteY12" fmla="*/ 369859 h 2306559"/>
              <a:gd name="connsiteX13" fmla="*/ 3386857 w 4337829"/>
              <a:gd name="connsiteY13" fmla="*/ 244882 h 2306559"/>
              <a:gd name="connsiteX14" fmla="*/ 2818913 w 4337829"/>
              <a:gd name="connsiteY14" fmla="*/ 28585 h 2306559"/>
              <a:gd name="connsiteX15" fmla="*/ 1905665 w 4337829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881947 w 4314111"/>
              <a:gd name="connsiteY0" fmla="*/ 73371 h 2306559"/>
              <a:gd name="connsiteX1" fmla="*/ 755389 w 4314111"/>
              <a:gd name="connsiteY1" fmla="*/ 176547 h 2306559"/>
              <a:gd name="connsiteX2" fmla="*/ 87895 w 4314111"/>
              <a:gd name="connsiteY2" fmla="*/ 833593 h 2306559"/>
              <a:gd name="connsiteX3" fmla="*/ 228019 w 4314111"/>
              <a:gd name="connsiteY3" fmla="*/ 1845857 h 2306559"/>
              <a:gd name="connsiteX4" fmla="*/ 755389 w 4314111"/>
              <a:gd name="connsiteY4" fmla="*/ 2188503 h 2306559"/>
              <a:gd name="connsiteX5" fmla="*/ 1399772 w 4314111"/>
              <a:gd name="connsiteY5" fmla="*/ 2188503 h 2306559"/>
              <a:gd name="connsiteX6" fmla="*/ 2190124 w 4314111"/>
              <a:gd name="connsiteY6" fmla="*/ 2284168 h 2306559"/>
              <a:gd name="connsiteX7" fmla="*/ 2968599 w 4314111"/>
              <a:gd name="connsiteY7" fmla="*/ 2284168 h 2306559"/>
              <a:gd name="connsiteX8" fmla="*/ 3786947 w 4314111"/>
              <a:gd name="connsiteY8" fmla="*/ 2149821 h 2306559"/>
              <a:gd name="connsiteX9" fmla="*/ 4171122 w 4314111"/>
              <a:gd name="connsiteY9" fmla="*/ 1997421 h 2306559"/>
              <a:gd name="connsiteX10" fmla="*/ 4263197 w 4314111"/>
              <a:gd name="connsiteY10" fmla="*/ 1571971 h 2306559"/>
              <a:gd name="connsiteX11" fmla="*/ 4271134 w 4314111"/>
              <a:gd name="connsiteY11" fmla="*/ 932019 h 2306559"/>
              <a:gd name="connsiteX12" fmla="*/ 4005337 w 4314111"/>
              <a:gd name="connsiteY12" fmla="*/ 369859 h 2306559"/>
              <a:gd name="connsiteX13" fmla="*/ 3363139 w 4314111"/>
              <a:gd name="connsiteY13" fmla="*/ 244882 h 2306559"/>
              <a:gd name="connsiteX14" fmla="*/ 2795195 w 4314111"/>
              <a:gd name="connsiteY14" fmla="*/ 28585 h 2306559"/>
              <a:gd name="connsiteX15" fmla="*/ 1881947 w 4314111"/>
              <a:gd name="connsiteY15" fmla="*/ 73371 h 2306559"/>
              <a:gd name="connsiteX0" fmla="*/ 1736320 w 4314111"/>
              <a:gd name="connsiteY0" fmla="*/ 36050 h 2314023"/>
              <a:gd name="connsiteX1" fmla="*/ 755389 w 4314111"/>
              <a:gd name="connsiteY1" fmla="*/ 184011 h 2314023"/>
              <a:gd name="connsiteX2" fmla="*/ 87895 w 4314111"/>
              <a:gd name="connsiteY2" fmla="*/ 841057 h 2314023"/>
              <a:gd name="connsiteX3" fmla="*/ 228019 w 4314111"/>
              <a:gd name="connsiteY3" fmla="*/ 1853321 h 2314023"/>
              <a:gd name="connsiteX4" fmla="*/ 755389 w 4314111"/>
              <a:gd name="connsiteY4" fmla="*/ 2195967 h 2314023"/>
              <a:gd name="connsiteX5" fmla="*/ 1399772 w 4314111"/>
              <a:gd name="connsiteY5" fmla="*/ 2195967 h 2314023"/>
              <a:gd name="connsiteX6" fmla="*/ 2190124 w 4314111"/>
              <a:gd name="connsiteY6" fmla="*/ 2291632 h 2314023"/>
              <a:gd name="connsiteX7" fmla="*/ 2968599 w 4314111"/>
              <a:gd name="connsiteY7" fmla="*/ 2291632 h 2314023"/>
              <a:gd name="connsiteX8" fmla="*/ 3786947 w 4314111"/>
              <a:gd name="connsiteY8" fmla="*/ 2157285 h 2314023"/>
              <a:gd name="connsiteX9" fmla="*/ 4171122 w 4314111"/>
              <a:gd name="connsiteY9" fmla="*/ 2004885 h 2314023"/>
              <a:gd name="connsiteX10" fmla="*/ 4263197 w 4314111"/>
              <a:gd name="connsiteY10" fmla="*/ 1579435 h 2314023"/>
              <a:gd name="connsiteX11" fmla="*/ 4271134 w 4314111"/>
              <a:gd name="connsiteY11" fmla="*/ 939483 h 2314023"/>
              <a:gd name="connsiteX12" fmla="*/ 4005337 w 4314111"/>
              <a:gd name="connsiteY12" fmla="*/ 377323 h 2314023"/>
              <a:gd name="connsiteX13" fmla="*/ 3363139 w 4314111"/>
              <a:gd name="connsiteY13" fmla="*/ 252346 h 2314023"/>
              <a:gd name="connsiteX14" fmla="*/ 2795195 w 4314111"/>
              <a:gd name="connsiteY14" fmla="*/ 36049 h 2314023"/>
              <a:gd name="connsiteX15" fmla="*/ 1736320 w 4314111"/>
              <a:gd name="connsiteY15" fmla="*/ 36050 h 2314023"/>
              <a:gd name="connsiteX0" fmla="*/ 1596197 w 4173988"/>
              <a:gd name="connsiteY0" fmla="*/ 36050 h 2314023"/>
              <a:gd name="connsiteX1" fmla="*/ 615266 w 4173988"/>
              <a:gd name="connsiteY1" fmla="*/ 184011 h 2314023"/>
              <a:gd name="connsiteX2" fmla="*/ 87895 w 4173988"/>
              <a:gd name="connsiteY2" fmla="*/ 920533 h 2314023"/>
              <a:gd name="connsiteX3" fmla="*/ 87896 w 4173988"/>
              <a:gd name="connsiteY3" fmla="*/ 1853321 h 2314023"/>
              <a:gd name="connsiteX4" fmla="*/ 615266 w 4173988"/>
              <a:gd name="connsiteY4" fmla="*/ 2195967 h 2314023"/>
              <a:gd name="connsiteX5" fmla="*/ 1259649 w 4173988"/>
              <a:gd name="connsiteY5" fmla="*/ 2195967 h 2314023"/>
              <a:gd name="connsiteX6" fmla="*/ 2050001 w 4173988"/>
              <a:gd name="connsiteY6" fmla="*/ 2291632 h 2314023"/>
              <a:gd name="connsiteX7" fmla="*/ 2828476 w 4173988"/>
              <a:gd name="connsiteY7" fmla="*/ 2291632 h 2314023"/>
              <a:gd name="connsiteX8" fmla="*/ 3646824 w 4173988"/>
              <a:gd name="connsiteY8" fmla="*/ 2157285 h 2314023"/>
              <a:gd name="connsiteX9" fmla="*/ 4030999 w 4173988"/>
              <a:gd name="connsiteY9" fmla="*/ 2004885 h 2314023"/>
              <a:gd name="connsiteX10" fmla="*/ 4123074 w 4173988"/>
              <a:gd name="connsiteY10" fmla="*/ 1579435 h 2314023"/>
              <a:gd name="connsiteX11" fmla="*/ 4131011 w 4173988"/>
              <a:gd name="connsiteY11" fmla="*/ 939483 h 2314023"/>
              <a:gd name="connsiteX12" fmla="*/ 3865214 w 4173988"/>
              <a:gd name="connsiteY12" fmla="*/ 377323 h 2314023"/>
              <a:gd name="connsiteX13" fmla="*/ 3223016 w 4173988"/>
              <a:gd name="connsiteY13" fmla="*/ 252346 h 2314023"/>
              <a:gd name="connsiteX14" fmla="*/ 2655072 w 4173988"/>
              <a:gd name="connsiteY14" fmla="*/ 36049 h 2314023"/>
              <a:gd name="connsiteX15" fmla="*/ 1596197 w 4173988"/>
              <a:gd name="connsiteY15" fmla="*/ 36050 h 2314023"/>
              <a:gd name="connsiteX0" fmla="*/ 1596196 w 4173987"/>
              <a:gd name="connsiteY0" fmla="*/ 56879 h 2334852"/>
              <a:gd name="connsiteX1" fmla="*/ 463655 w 4173987"/>
              <a:gd name="connsiteY1" fmla="*/ 398153 h 2334852"/>
              <a:gd name="connsiteX2" fmla="*/ 87894 w 4173987"/>
              <a:gd name="connsiteY2" fmla="*/ 941362 h 2334852"/>
              <a:gd name="connsiteX3" fmla="*/ 87895 w 4173987"/>
              <a:gd name="connsiteY3" fmla="*/ 1874150 h 2334852"/>
              <a:gd name="connsiteX4" fmla="*/ 615265 w 4173987"/>
              <a:gd name="connsiteY4" fmla="*/ 2216796 h 2334852"/>
              <a:gd name="connsiteX5" fmla="*/ 1259648 w 4173987"/>
              <a:gd name="connsiteY5" fmla="*/ 2216796 h 2334852"/>
              <a:gd name="connsiteX6" fmla="*/ 2050000 w 4173987"/>
              <a:gd name="connsiteY6" fmla="*/ 2312461 h 2334852"/>
              <a:gd name="connsiteX7" fmla="*/ 2828475 w 4173987"/>
              <a:gd name="connsiteY7" fmla="*/ 2312461 h 2334852"/>
              <a:gd name="connsiteX8" fmla="*/ 3646823 w 4173987"/>
              <a:gd name="connsiteY8" fmla="*/ 2178114 h 2334852"/>
              <a:gd name="connsiteX9" fmla="*/ 4030998 w 4173987"/>
              <a:gd name="connsiteY9" fmla="*/ 2025714 h 2334852"/>
              <a:gd name="connsiteX10" fmla="*/ 4123073 w 4173987"/>
              <a:gd name="connsiteY10" fmla="*/ 1600264 h 2334852"/>
              <a:gd name="connsiteX11" fmla="*/ 4131010 w 4173987"/>
              <a:gd name="connsiteY11" fmla="*/ 960312 h 2334852"/>
              <a:gd name="connsiteX12" fmla="*/ 3865213 w 4173987"/>
              <a:gd name="connsiteY12" fmla="*/ 398152 h 2334852"/>
              <a:gd name="connsiteX13" fmla="*/ 3223015 w 4173987"/>
              <a:gd name="connsiteY13" fmla="*/ 273175 h 2334852"/>
              <a:gd name="connsiteX14" fmla="*/ 2655071 w 4173987"/>
              <a:gd name="connsiteY14" fmla="*/ 56878 h 2334852"/>
              <a:gd name="connsiteX15" fmla="*/ 1596196 w 4173987"/>
              <a:gd name="connsiteY15" fmla="*/ 56879 h 2334852"/>
              <a:gd name="connsiteX0" fmla="*/ 1628395 w 4206186"/>
              <a:gd name="connsiteY0" fmla="*/ 56879 h 2334852"/>
              <a:gd name="connsiteX1" fmla="*/ 495854 w 4206186"/>
              <a:gd name="connsiteY1" fmla="*/ 398153 h 2334852"/>
              <a:gd name="connsiteX2" fmla="*/ 120093 w 4206186"/>
              <a:gd name="connsiteY2" fmla="*/ 941362 h 2334852"/>
              <a:gd name="connsiteX3" fmla="*/ 0 w 4206186"/>
              <a:gd name="connsiteY3" fmla="*/ 1447122 h 2334852"/>
              <a:gd name="connsiteX4" fmla="*/ 120094 w 4206186"/>
              <a:gd name="connsiteY4" fmla="*/ 1874150 h 2334852"/>
              <a:gd name="connsiteX5" fmla="*/ 647464 w 4206186"/>
              <a:gd name="connsiteY5" fmla="*/ 2216796 h 2334852"/>
              <a:gd name="connsiteX6" fmla="*/ 1291847 w 4206186"/>
              <a:gd name="connsiteY6" fmla="*/ 2216796 h 2334852"/>
              <a:gd name="connsiteX7" fmla="*/ 2082199 w 4206186"/>
              <a:gd name="connsiteY7" fmla="*/ 2312461 h 2334852"/>
              <a:gd name="connsiteX8" fmla="*/ 2860674 w 4206186"/>
              <a:gd name="connsiteY8" fmla="*/ 2312461 h 2334852"/>
              <a:gd name="connsiteX9" fmla="*/ 3679022 w 4206186"/>
              <a:gd name="connsiteY9" fmla="*/ 2178114 h 2334852"/>
              <a:gd name="connsiteX10" fmla="*/ 4063197 w 4206186"/>
              <a:gd name="connsiteY10" fmla="*/ 2025714 h 2334852"/>
              <a:gd name="connsiteX11" fmla="*/ 4155272 w 4206186"/>
              <a:gd name="connsiteY11" fmla="*/ 1600264 h 2334852"/>
              <a:gd name="connsiteX12" fmla="*/ 4163209 w 4206186"/>
              <a:gd name="connsiteY12" fmla="*/ 960312 h 2334852"/>
              <a:gd name="connsiteX13" fmla="*/ 3897412 w 4206186"/>
              <a:gd name="connsiteY13" fmla="*/ 398152 h 2334852"/>
              <a:gd name="connsiteX14" fmla="*/ 3255214 w 4206186"/>
              <a:gd name="connsiteY14" fmla="*/ 273175 h 2334852"/>
              <a:gd name="connsiteX15" fmla="*/ 2687270 w 4206186"/>
              <a:gd name="connsiteY15" fmla="*/ 56878 h 2334852"/>
              <a:gd name="connsiteX16" fmla="*/ 1628395 w 4206186"/>
              <a:gd name="connsiteY16" fmla="*/ 56879 h 2334852"/>
              <a:gd name="connsiteX0" fmla="*/ 1628395 w 4206186"/>
              <a:gd name="connsiteY0" fmla="*/ 56879 h 2360253"/>
              <a:gd name="connsiteX1" fmla="*/ 495854 w 4206186"/>
              <a:gd name="connsiteY1" fmla="*/ 398153 h 2360253"/>
              <a:gd name="connsiteX2" fmla="*/ 120093 w 4206186"/>
              <a:gd name="connsiteY2" fmla="*/ 941362 h 2360253"/>
              <a:gd name="connsiteX3" fmla="*/ 0 w 4206186"/>
              <a:gd name="connsiteY3" fmla="*/ 1447122 h 2360253"/>
              <a:gd name="connsiteX4" fmla="*/ 120094 w 4206186"/>
              <a:gd name="connsiteY4" fmla="*/ 1874150 h 2360253"/>
              <a:gd name="connsiteX5" fmla="*/ 647464 w 4206186"/>
              <a:gd name="connsiteY5" fmla="*/ 2216796 h 2360253"/>
              <a:gd name="connsiteX6" fmla="*/ 1291847 w 4206186"/>
              <a:gd name="connsiteY6" fmla="*/ 2216796 h 2360253"/>
              <a:gd name="connsiteX7" fmla="*/ 2082199 w 4206186"/>
              <a:gd name="connsiteY7" fmla="*/ 2312461 h 2360253"/>
              <a:gd name="connsiteX8" fmla="*/ 2860674 w 4206186"/>
              <a:gd name="connsiteY8" fmla="*/ 2312461 h 2360253"/>
              <a:gd name="connsiteX9" fmla="*/ 3359165 w 4206186"/>
              <a:gd name="connsiteY9" fmla="*/ 2312462 h 2360253"/>
              <a:gd name="connsiteX10" fmla="*/ 4063197 w 4206186"/>
              <a:gd name="connsiteY10" fmla="*/ 2025714 h 2360253"/>
              <a:gd name="connsiteX11" fmla="*/ 4155272 w 4206186"/>
              <a:gd name="connsiteY11" fmla="*/ 1600264 h 2360253"/>
              <a:gd name="connsiteX12" fmla="*/ 4163209 w 4206186"/>
              <a:gd name="connsiteY12" fmla="*/ 960312 h 2360253"/>
              <a:gd name="connsiteX13" fmla="*/ 3897412 w 4206186"/>
              <a:gd name="connsiteY13" fmla="*/ 398152 h 2360253"/>
              <a:gd name="connsiteX14" fmla="*/ 3255214 w 4206186"/>
              <a:gd name="connsiteY14" fmla="*/ 273175 h 2360253"/>
              <a:gd name="connsiteX15" fmla="*/ 2687270 w 4206186"/>
              <a:gd name="connsiteY15" fmla="*/ 56878 h 2360253"/>
              <a:gd name="connsiteX16" fmla="*/ 1628395 w 4206186"/>
              <a:gd name="connsiteY16" fmla="*/ 56879 h 2360253"/>
              <a:gd name="connsiteX0" fmla="*/ 1628395 w 4278963"/>
              <a:gd name="connsiteY0" fmla="*/ 56879 h 2360252"/>
              <a:gd name="connsiteX1" fmla="*/ 495854 w 4278963"/>
              <a:gd name="connsiteY1" fmla="*/ 398153 h 2360252"/>
              <a:gd name="connsiteX2" fmla="*/ 120093 w 4278963"/>
              <a:gd name="connsiteY2" fmla="*/ 941362 h 2360252"/>
              <a:gd name="connsiteX3" fmla="*/ 0 w 4278963"/>
              <a:gd name="connsiteY3" fmla="*/ 1447122 h 2360252"/>
              <a:gd name="connsiteX4" fmla="*/ 120094 w 4278963"/>
              <a:gd name="connsiteY4" fmla="*/ 1874150 h 2360252"/>
              <a:gd name="connsiteX5" fmla="*/ 647464 w 4278963"/>
              <a:gd name="connsiteY5" fmla="*/ 2216796 h 2360252"/>
              <a:gd name="connsiteX6" fmla="*/ 1291847 w 4278963"/>
              <a:gd name="connsiteY6" fmla="*/ 2216796 h 2360252"/>
              <a:gd name="connsiteX7" fmla="*/ 2082199 w 4278963"/>
              <a:gd name="connsiteY7" fmla="*/ 2312461 h 2360252"/>
              <a:gd name="connsiteX8" fmla="*/ 2860674 w 4278963"/>
              <a:gd name="connsiteY8" fmla="*/ 2312461 h 2360252"/>
              <a:gd name="connsiteX9" fmla="*/ 4063197 w 4278963"/>
              <a:gd name="connsiteY9" fmla="*/ 2025714 h 2360252"/>
              <a:gd name="connsiteX10" fmla="*/ 4155272 w 4278963"/>
              <a:gd name="connsiteY10" fmla="*/ 1600264 h 2360252"/>
              <a:gd name="connsiteX11" fmla="*/ 4163209 w 4278963"/>
              <a:gd name="connsiteY11" fmla="*/ 960312 h 2360252"/>
              <a:gd name="connsiteX12" fmla="*/ 3897412 w 4278963"/>
              <a:gd name="connsiteY12" fmla="*/ 398152 h 2360252"/>
              <a:gd name="connsiteX13" fmla="*/ 3255214 w 4278963"/>
              <a:gd name="connsiteY13" fmla="*/ 273175 h 2360252"/>
              <a:gd name="connsiteX14" fmla="*/ 2687270 w 4278963"/>
              <a:gd name="connsiteY14" fmla="*/ 56878 h 2360252"/>
              <a:gd name="connsiteX15" fmla="*/ 1628395 w 4278963"/>
              <a:gd name="connsiteY15" fmla="*/ 56879 h 2360252"/>
              <a:gd name="connsiteX0" fmla="*/ 1628395 w 4206186"/>
              <a:gd name="connsiteY0" fmla="*/ 56879 h 2321135"/>
              <a:gd name="connsiteX1" fmla="*/ 495854 w 4206186"/>
              <a:gd name="connsiteY1" fmla="*/ 398153 h 2321135"/>
              <a:gd name="connsiteX2" fmla="*/ 120093 w 4206186"/>
              <a:gd name="connsiteY2" fmla="*/ 941362 h 2321135"/>
              <a:gd name="connsiteX3" fmla="*/ 0 w 4206186"/>
              <a:gd name="connsiteY3" fmla="*/ 1447122 h 2321135"/>
              <a:gd name="connsiteX4" fmla="*/ 120094 w 4206186"/>
              <a:gd name="connsiteY4" fmla="*/ 1874150 h 2321135"/>
              <a:gd name="connsiteX5" fmla="*/ 647464 w 4206186"/>
              <a:gd name="connsiteY5" fmla="*/ 2216796 h 2321135"/>
              <a:gd name="connsiteX6" fmla="*/ 1291847 w 4206186"/>
              <a:gd name="connsiteY6" fmla="*/ 2216796 h 2321135"/>
              <a:gd name="connsiteX7" fmla="*/ 2082199 w 4206186"/>
              <a:gd name="connsiteY7" fmla="*/ 2312461 h 2321135"/>
              <a:gd name="connsiteX8" fmla="*/ 3436230 w 4206186"/>
              <a:gd name="connsiteY8" fmla="*/ 2268843 h 2321135"/>
              <a:gd name="connsiteX9" fmla="*/ 4063197 w 4206186"/>
              <a:gd name="connsiteY9" fmla="*/ 2025714 h 2321135"/>
              <a:gd name="connsiteX10" fmla="*/ 4155272 w 4206186"/>
              <a:gd name="connsiteY10" fmla="*/ 1600264 h 2321135"/>
              <a:gd name="connsiteX11" fmla="*/ 4163209 w 4206186"/>
              <a:gd name="connsiteY11" fmla="*/ 960312 h 2321135"/>
              <a:gd name="connsiteX12" fmla="*/ 3897412 w 4206186"/>
              <a:gd name="connsiteY12" fmla="*/ 398152 h 2321135"/>
              <a:gd name="connsiteX13" fmla="*/ 3255214 w 4206186"/>
              <a:gd name="connsiteY13" fmla="*/ 273175 h 2321135"/>
              <a:gd name="connsiteX14" fmla="*/ 2687270 w 4206186"/>
              <a:gd name="connsiteY14" fmla="*/ 56878 h 2321135"/>
              <a:gd name="connsiteX15" fmla="*/ 1628395 w 4206186"/>
              <a:gd name="connsiteY15" fmla="*/ 56879 h 2321135"/>
              <a:gd name="connsiteX0" fmla="*/ 1628395 w 4249448"/>
              <a:gd name="connsiteY0" fmla="*/ 56879 h 2352323"/>
              <a:gd name="connsiteX1" fmla="*/ 495854 w 4249448"/>
              <a:gd name="connsiteY1" fmla="*/ 398153 h 2352323"/>
              <a:gd name="connsiteX2" fmla="*/ 120093 w 4249448"/>
              <a:gd name="connsiteY2" fmla="*/ 941362 h 2352323"/>
              <a:gd name="connsiteX3" fmla="*/ 0 w 4249448"/>
              <a:gd name="connsiteY3" fmla="*/ 1447122 h 2352323"/>
              <a:gd name="connsiteX4" fmla="*/ 120094 w 4249448"/>
              <a:gd name="connsiteY4" fmla="*/ 1874150 h 2352323"/>
              <a:gd name="connsiteX5" fmla="*/ 647464 w 4249448"/>
              <a:gd name="connsiteY5" fmla="*/ 2216796 h 2352323"/>
              <a:gd name="connsiteX6" fmla="*/ 1291847 w 4249448"/>
              <a:gd name="connsiteY6" fmla="*/ 2216796 h 2352323"/>
              <a:gd name="connsiteX7" fmla="*/ 2082199 w 4249448"/>
              <a:gd name="connsiteY7" fmla="*/ 2312461 h 2352323"/>
              <a:gd name="connsiteX8" fmla="*/ 3037769 w 4249448"/>
              <a:gd name="connsiteY8" fmla="*/ 2304532 h 2352323"/>
              <a:gd name="connsiteX9" fmla="*/ 4063197 w 4249448"/>
              <a:gd name="connsiteY9" fmla="*/ 2025714 h 2352323"/>
              <a:gd name="connsiteX10" fmla="*/ 4155272 w 4249448"/>
              <a:gd name="connsiteY10" fmla="*/ 1600264 h 2352323"/>
              <a:gd name="connsiteX11" fmla="*/ 4163209 w 4249448"/>
              <a:gd name="connsiteY11" fmla="*/ 960312 h 2352323"/>
              <a:gd name="connsiteX12" fmla="*/ 3897412 w 4249448"/>
              <a:gd name="connsiteY12" fmla="*/ 398152 h 2352323"/>
              <a:gd name="connsiteX13" fmla="*/ 3255214 w 4249448"/>
              <a:gd name="connsiteY13" fmla="*/ 273175 h 2352323"/>
              <a:gd name="connsiteX14" fmla="*/ 2687270 w 4249448"/>
              <a:gd name="connsiteY14" fmla="*/ 56878 h 2352323"/>
              <a:gd name="connsiteX15" fmla="*/ 1628395 w 4249448"/>
              <a:gd name="connsiteY15" fmla="*/ 56879 h 2352323"/>
              <a:gd name="connsiteX0" fmla="*/ 1628395 w 4213755"/>
              <a:gd name="connsiteY0" fmla="*/ 56879 h 2331504"/>
              <a:gd name="connsiteX1" fmla="*/ 495854 w 4213755"/>
              <a:gd name="connsiteY1" fmla="*/ 398153 h 2331504"/>
              <a:gd name="connsiteX2" fmla="*/ 120093 w 4213755"/>
              <a:gd name="connsiteY2" fmla="*/ 941362 h 2331504"/>
              <a:gd name="connsiteX3" fmla="*/ 0 w 4213755"/>
              <a:gd name="connsiteY3" fmla="*/ 1447122 h 2331504"/>
              <a:gd name="connsiteX4" fmla="*/ 120094 w 4213755"/>
              <a:gd name="connsiteY4" fmla="*/ 1874150 h 2331504"/>
              <a:gd name="connsiteX5" fmla="*/ 647464 w 4213755"/>
              <a:gd name="connsiteY5" fmla="*/ 2216796 h 2331504"/>
              <a:gd name="connsiteX6" fmla="*/ 1291847 w 4213755"/>
              <a:gd name="connsiteY6" fmla="*/ 2216796 h 2331504"/>
              <a:gd name="connsiteX7" fmla="*/ 2082199 w 4213755"/>
              <a:gd name="connsiteY7" fmla="*/ 2312461 h 2331504"/>
              <a:gd name="connsiteX8" fmla="*/ 3037769 w 4213755"/>
              <a:gd name="connsiteY8" fmla="*/ 2304532 h 2331504"/>
              <a:gd name="connsiteX9" fmla="*/ 3812314 w 4213755"/>
              <a:gd name="connsiteY9" fmla="*/ 2150626 h 2331504"/>
              <a:gd name="connsiteX10" fmla="*/ 4155272 w 4213755"/>
              <a:gd name="connsiteY10" fmla="*/ 1600264 h 2331504"/>
              <a:gd name="connsiteX11" fmla="*/ 4163209 w 4213755"/>
              <a:gd name="connsiteY11" fmla="*/ 960312 h 2331504"/>
              <a:gd name="connsiteX12" fmla="*/ 3897412 w 4213755"/>
              <a:gd name="connsiteY12" fmla="*/ 398152 h 2331504"/>
              <a:gd name="connsiteX13" fmla="*/ 3255214 w 4213755"/>
              <a:gd name="connsiteY13" fmla="*/ 273175 h 2331504"/>
              <a:gd name="connsiteX14" fmla="*/ 2687270 w 4213755"/>
              <a:gd name="connsiteY14" fmla="*/ 56878 h 2331504"/>
              <a:gd name="connsiteX15" fmla="*/ 1628395 w 4213755"/>
              <a:gd name="connsiteY15" fmla="*/ 56879 h 2331504"/>
              <a:gd name="connsiteX0" fmla="*/ 1628395 w 4201266"/>
              <a:gd name="connsiteY0" fmla="*/ 56879 h 2331504"/>
              <a:gd name="connsiteX1" fmla="*/ 495854 w 4201266"/>
              <a:gd name="connsiteY1" fmla="*/ 398153 h 2331504"/>
              <a:gd name="connsiteX2" fmla="*/ 120093 w 4201266"/>
              <a:gd name="connsiteY2" fmla="*/ 941362 h 2331504"/>
              <a:gd name="connsiteX3" fmla="*/ 0 w 4201266"/>
              <a:gd name="connsiteY3" fmla="*/ 1447122 h 2331504"/>
              <a:gd name="connsiteX4" fmla="*/ 120094 w 4201266"/>
              <a:gd name="connsiteY4" fmla="*/ 1874150 h 2331504"/>
              <a:gd name="connsiteX5" fmla="*/ 647464 w 4201266"/>
              <a:gd name="connsiteY5" fmla="*/ 2216796 h 2331504"/>
              <a:gd name="connsiteX6" fmla="*/ 1291847 w 4201266"/>
              <a:gd name="connsiteY6" fmla="*/ 2216796 h 2331504"/>
              <a:gd name="connsiteX7" fmla="*/ 2082199 w 4201266"/>
              <a:gd name="connsiteY7" fmla="*/ 2312461 h 2331504"/>
              <a:gd name="connsiteX8" fmla="*/ 3037769 w 4201266"/>
              <a:gd name="connsiteY8" fmla="*/ 2304532 h 2331504"/>
              <a:gd name="connsiteX9" fmla="*/ 3812314 w 4201266"/>
              <a:gd name="connsiteY9" fmla="*/ 2150626 h 2331504"/>
              <a:gd name="connsiteX10" fmla="*/ 4125756 w 4201266"/>
              <a:gd name="connsiteY10" fmla="*/ 1772760 h 2331504"/>
              <a:gd name="connsiteX11" fmla="*/ 4163209 w 4201266"/>
              <a:gd name="connsiteY11" fmla="*/ 960312 h 2331504"/>
              <a:gd name="connsiteX12" fmla="*/ 3897412 w 4201266"/>
              <a:gd name="connsiteY12" fmla="*/ 398152 h 2331504"/>
              <a:gd name="connsiteX13" fmla="*/ 3255214 w 4201266"/>
              <a:gd name="connsiteY13" fmla="*/ 273175 h 2331504"/>
              <a:gd name="connsiteX14" fmla="*/ 2687270 w 4201266"/>
              <a:gd name="connsiteY14" fmla="*/ 56878 h 2331504"/>
              <a:gd name="connsiteX15" fmla="*/ 1628395 w 4201266"/>
              <a:gd name="connsiteY15" fmla="*/ 56879 h 2331504"/>
              <a:gd name="connsiteX0" fmla="*/ 1628395 w 4201266"/>
              <a:gd name="connsiteY0" fmla="*/ 52914 h 2327539"/>
              <a:gd name="connsiteX1" fmla="*/ 422065 w 4201266"/>
              <a:gd name="connsiteY1" fmla="*/ 370395 h 2327539"/>
              <a:gd name="connsiteX2" fmla="*/ 120093 w 4201266"/>
              <a:gd name="connsiteY2" fmla="*/ 937397 h 2327539"/>
              <a:gd name="connsiteX3" fmla="*/ 0 w 4201266"/>
              <a:gd name="connsiteY3" fmla="*/ 1443157 h 2327539"/>
              <a:gd name="connsiteX4" fmla="*/ 120094 w 4201266"/>
              <a:gd name="connsiteY4" fmla="*/ 1870185 h 2327539"/>
              <a:gd name="connsiteX5" fmla="*/ 647464 w 4201266"/>
              <a:gd name="connsiteY5" fmla="*/ 2212831 h 2327539"/>
              <a:gd name="connsiteX6" fmla="*/ 1291847 w 4201266"/>
              <a:gd name="connsiteY6" fmla="*/ 2212831 h 2327539"/>
              <a:gd name="connsiteX7" fmla="*/ 2082199 w 4201266"/>
              <a:gd name="connsiteY7" fmla="*/ 2308496 h 2327539"/>
              <a:gd name="connsiteX8" fmla="*/ 3037769 w 4201266"/>
              <a:gd name="connsiteY8" fmla="*/ 2300567 h 2327539"/>
              <a:gd name="connsiteX9" fmla="*/ 3812314 w 4201266"/>
              <a:gd name="connsiteY9" fmla="*/ 2146661 h 2327539"/>
              <a:gd name="connsiteX10" fmla="*/ 4125756 w 4201266"/>
              <a:gd name="connsiteY10" fmla="*/ 1768795 h 2327539"/>
              <a:gd name="connsiteX11" fmla="*/ 4163209 w 4201266"/>
              <a:gd name="connsiteY11" fmla="*/ 956347 h 2327539"/>
              <a:gd name="connsiteX12" fmla="*/ 3897412 w 4201266"/>
              <a:gd name="connsiteY12" fmla="*/ 394187 h 2327539"/>
              <a:gd name="connsiteX13" fmla="*/ 3255214 w 4201266"/>
              <a:gd name="connsiteY13" fmla="*/ 269210 h 2327539"/>
              <a:gd name="connsiteX14" fmla="*/ 2687270 w 4201266"/>
              <a:gd name="connsiteY14" fmla="*/ 52913 h 2327539"/>
              <a:gd name="connsiteX15" fmla="*/ 1628395 w 4201266"/>
              <a:gd name="connsiteY15" fmla="*/ 52914 h 2327539"/>
              <a:gd name="connsiteX0" fmla="*/ 1643153 w 4216024"/>
              <a:gd name="connsiteY0" fmla="*/ 52914 h 2327539"/>
              <a:gd name="connsiteX1" fmla="*/ 436823 w 4216024"/>
              <a:gd name="connsiteY1" fmla="*/ 370395 h 2327539"/>
              <a:gd name="connsiteX2" fmla="*/ 223398 w 4216024"/>
              <a:gd name="connsiteY2" fmla="*/ 830331 h 2327539"/>
              <a:gd name="connsiteX3" fmla="*/ 14758 w 4216024"/>
              <a:gd name="connsiteY3" fmla="*/ 1443157 h 2327539"/>
              <a:gd name="connsiteX4" fmla="*/ 134852 w 4216024"/>
              <a:gd name="connsiteY4" fmla="*/ 1870185 h 2327539"/>
              <a:gd name="connsiteX5" fmla="*/ 662222 w 4216024"/>
              <a:gd name="connsiteY5" fmla="*/ 2212831 h 2327539"/>
              <a:gd name="connsiteX6" fmla="*/ 1306605 w 4216024"/>
              <a:gd name="connsiteY6" fmla="*/ 2212831 h 2327539"/>
              <a:gd name="connsiteX7" fmla="*/ 2096957 w 4216024"/>
              <a:gd name="connsiteY7" fmla="*/ 2308496 h 2327539"/>
              <a:gd name="connsiteX8" fmla="*/ 3052527 w 4216024"/>
              <a:gd name="connsiteY8" fmla="*/ 2300567 h 2327539"/>
              <a:gd name="connsiteX9" fmla="*/ 3827072 w 4216024"/>
              <a:gd name="connsiteY9" fmla="*/ 2146661 h 2327539"/>
              <a:gd name="connsiteX10" fmla="*/ 4140514 w 4216024"/>
              <a:gd name="connsiteY10" fmla="*/ 1768795 h 2327539"/>
              <a:gd name="connsiteX11" fmla="*/ 4177967 w 4216024"/>
              <a:gd name="connsiteY11" fmla="*/ 956347 h 2327539"/>
              <a:gd name="connsiteX12" fmla="*/ 3912170 w 4216024"/>
              <a:gd name="connsiteY12" fmla="*/ 394187 h 2327539"/>
              <a:gd name="connsiteX13" fmla="*/ 3269972 w 4216024"/>
              <a:gd name="connsiteY13" fmla="*/ 269210 h 2327539"/>
              <a:gd name="connsiteX14" fmla="*/ 2702028 w 4216024"/>
              <a:gd name="connsiteY14" fmla="*/ 52913 h 2327539"/>
              <a:gd name="connsiteX15" fmla="*/ 1643153 w 4216024"/>
              <a:gd name="connsiteY15" fmla="*/ 52914 h 2327539"/>
              <a:gd name="connsiteX0" fmla="*/ 1643153 w 4183009"/>
              <a:gd name="connsiteY0" fmla="*/ 52914 h 2327539"/>
              <a:gd name="connsiteX1" fmla="*/ 436823 w 4183009"/>
              <a:gd name="connsiteY1" fmla="*/ 370395 h 2327539"/>
              <a:gd name="connsiteX2" fmla="*/ 223398 w 4183009"/>
              <a:gd name="connsiteY2" fmla="*/ 830331 h 2327539"/>
              <a:gd name="connsiteX3" fmla="*/ 14758 w 4183009"/>
              <a:gd name="connsiteY3" fmla="*/ 1443157 h 2327539"/>
              <a:gd name="connsiteX4" fmla="*/ 134852 w 4183009"/>
              <a:gd name="connsiteY4" fmla="*/ 1870185 h 2327539"/>
              <a:gd name="connsiteX5" fmla="*/ 662222 w 4183009"/>
              <a:gd name="connsiteY5" fmla="*/ 2212831 h 2327539"/>
              <a:gd name="connsiteX6" fmla="*/ 1306605 w 4183009"/>
              <a:gd name="connsiteY6" fmla="*/ 2212831 h 2327539"/>
              <a:gd name="connsiteX7" fmla="*/ 2096957 w 4183009"/>
              <a:gd name="connsiteY7" fmla="*/ 2308496 h 2327539"/>
              <a:gd name="connsiteX8" fmla="*/ 3052527 w 4183009"/>
              <a:gd name="connsiteY8" fmla="*/ 2300567 h 2327539"/>
              <a:gd name="connsiteX9" fmla="*/ 3827072 w 4183009"/>
              <a:gd name="connsiteY9" fmla="*/ 2146661 h 2327539"/>
              <a:gd name="connsiteX10" fmla="*/ 4140514 w 4183009"/>
              <a:gd name="connsiteY10" fmla="*/ 1768795 h 2327539"/>
              <a:gd name="connsiteX11" fmla="*/ 4082041 w 4183009"/>
              <a:gd name="connsiteY11" fmla="*/ 920658 h 2327539"/>
              <a:gd name="connsiteX12" fmla="*/ 3912170 w 4183009"/>
              <a:gd name="connsiteY12" fmla="*/ 394187 h 2327539"/>
              <a:gd name="connsiteX13" fmla="*/ 3269972 w 4183009"/>
              <a:gd name="connsiteY13" fmla="*/ 269210 h 2327539"/>
              <a:gd name="connsiteX14" fmla="*/ 2702028 w 4183009"/>
              <a:gd name="connsiteY14" fmla="*/ 52913 h 2327539"/>
              <a:gd name="connsiteX15" fmla="*/ 1643153 w 4183009"/>
              <a:gd name="connsiteY15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306605 w 4213383"/>
              <a:gd name="connsiteY6" fmla="*/ 2212831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43153 w 4213383"/>
              <a:gd name="connsiteY0" fmla="*/ 52914 h 2327539"/>
              <a:gd name="connsiteX1" fmla="*/ 436823 w 4213383"/>
              <a:gd name="connsiteY1" fmla="*/ 370395 h 2327539"/>
              <a:gd name="connsiteX2" fmla="*/ 223398 w 4213383"/>
              <a:gd name="connsiteY2" fmla="*/ 830331 h 2327539"/>
              <a:gd name="connsiteX3" fmla="*/ 14758 w 4213383"/>
              <a:gd name="connsiteY3" fmla="*/ 1443157 h 2327539"/>
              <a:gd name="connsiteX4" fmla="*/ 134852 w 4213383"/>
              <a:gd name="connsiteY4" fmla="*/ 1870185 h 2327539"/>
              <a:gd name="connsiteX5" fmla="*/ 662222 w 4213383"/>
              <a:gd name="connsiteY5" fmla="*/ 2212831 h 2327539"/>
              <a:gd name="connsiteX6" fmla="*/ 1280283 w 4213383"/>
              <a:gd name="connsiteY6" fmla="*/ 2257559 h 2327539"/>
              <a:gd name="connsiteX7" fmla="*/ 2096957 w 4213383"/>
              <a:gd name="connsiteY7" fmla="*/ 2308496 h 2327539"/>
              <a:gd name="connsiteX8" fmla="*/ 3052527 w 4213383"/>
              <a:gd name="connsiteY8" fmla="*/ 2300567 h 2327539"/>
              <a:gd name="connsiteX9" fmla="*/ 3827072 w 4213383"/>
              <a:gd name="connsiteY9" fmla="*/ 2146661 h 2327539"/>
              <a:gd name="connsiteX10" fmla="*/ 4140514 w 4213383"/>
              <a:gd name="connsiteY10" fmla="*/ 1768795 h 2327539"/>
              <a:gd name="connsiteX11" fmla="*/ 4203637 w 4213383"/>
              <a:gd name="connsiteY11" fmla="*/ 1378606 h 2327539"/>
              <a:gd name="connsiteX12" fmla="*/ 4082041 w 4213383"/>
              <a:gd name="connsiteY12" fmla="*/ 920658 h 2327539"/>
              <a:gd name="connsiteX13" fmla="*/ 3912170 w 4213383"/>
              <a:gd name="connsiteY13" fmla="*/ 394187 h 2327539"/>
              <a:gd name="connsiteX14" fmla="*/ 3269972 w 4213383"/>
              <a:gd name="connsiteY14" fmla="*/ 269210 h 2327539"/>
              <a:gd name="connsiteX15" fmla="*/ 2702028 w 4213383"/>
              <a:gd name="connsiteY15" fmla="*/ 52913 h 2327539"/>
              <a:gd name="connsiteX16" fmla="*/ 1643153 w 4213383"/>
              <a:gd name="connsiteY16" fmla="*/ 52914 h 2327539"/>
              <a:gd name="connsiteX0" fmla="*/ 1637510 w 4207740"/>
              <a:gd name="connsiteY0" fmla="*/ 52914 h 2327539"/>
              <a:gd name="connsiteX1" fmla="*/ 431180 w 4207740"/>
              <a:gd name="connsiteY1" fmla="*/ 370395 h 2327539"/>
              <a:gd name="connsiteX2" fmla="*/ 183898 w 4207740"/>
              <a:gd name="connsiteY2" fmla="*/ 699104 h 2327539"/>
              <a:gd name="connsiteX3" fmla="*/ 9115 w 4207740"/>
              <a:gd name="connsiteY3" fmla="*/ 1443157 h 2327539"/>
              <a:gd name="connsiteX4" fmla="*/ 129209 w 4207740"/>
              <a:gd name="connsiteY4" fmla="*/ 1870185 h 2327539"/>
              <a:gd name="connsiteX5" fmla="*/ 656579 w 4207740"/>
              <a:gd name="connsiteY5" fmla="*/ 2212831 h 2327539"/>
              <a:gd name="connsiteX6" fmla="*/ 1274640 w 4207740"/>
              <a:gd name="connsiteY6" fmla="*/ 2257559 h 2327539"/>
              <a:gd name="connsiteX7" fmla="*/ 2091314 w 4207740"/>
              <a:gd name="connsiteY7" fmla="*/ 2308496 h 2327539"/>
              <a:gd name="connsiteX8" fmla="*/ 3046884 w 4207740"/>
              <a:gd name="connsiteY8" fmla="*/ 2300567 h 2327539"/>
              <a:gd name="connsiteX9" fmla="*/ 3821429 w 4207740"/>
              <a:gd name="connsiteY9" fmla="*/ 2146661 h 2327539"/>
              <a:gd name="connsiteX10" fmla="*/ 4134871 w 4207740"/>
              <a:gd name="connsiteY10" fmla="*/ 1768795 h 2327539"/>
              <a:gd name="connsiteX11" fmla="*/ 4197994 w 4207740"/>
              <a:gd name="connsiteY11" fmla="*/ 1378606 h 2327539"/>
              <a:gd name="connsiteX12" fmla="*/ 4076398 w 4207740"/>
              <a:gd name="connsiteY12" fmla="*/ 920658 h 2327539"/>
              <a:gd name="connsiteX13" fmla="*/ 3906527 w 4207740"/>
              <a:gd name="connsiteY13" fmla="*/ 394187 h 2327539"/>
              <a:gd name="connsiteX14" fmla="*/ 3264329 w 4207740"/>
              <a:gd name="connsiteY14" fmla="*/ 269210 h 2327539"/>
              <a:gd name="connsiteX15" fmla="*/ 2696385 w 4207740"/>
              <a:gd name="connsiteY15" fmla="*/ 52913 h 2327539"/>
              <a:gd name="connsiteX16" fmla="*/ 1637510 w 4207740"/>
              <a:gd name="connsiteY16" fmla="*/ 52914 h 2327539"/>
              <a:gd name="connsiteX0" fmla="*/ 1596148 w 4166378"/>
              <a:gd name="connsiteY0" fmla="*/ 52914 h 2327539"/>
              <a:gd name="connsiteX1" fmla="*/ 389818 w 4166378"/>
              <a:gd name="connsiteY1" fmla="*/ 370395 h 2327539"/>
              <a:gd name="connsiteX2" fmla="*/ 142536 w 4166378"/>
              <a:gd name="connsiteY2" fmla="*/ 699104 h 2327539"/>
              <a:gd name="connsiteX3" fmla="*/ 88135 w 4166378"/>
              <a:gd name="connsiteY3" fmla="*/ 1443157 h 2327539"/>
              <a:gd name="connsiteX4" fmla="*/ 87847 w 4166378"/>
              <a:gd name="connsiteY4" fmla="*/ 1870185 h 2327539"/>
              <a:gd name="connsiteX5" fmla="*/ 615217 w 4166378"/>
              <a:gd name="connsiteY5" fmla="*/ 2212831 h 2327539"/>
              <a:gd name="connsiteX6" fmla="*/ 1233278 w 4166378"/>
              <a:gd name="connsiteY6" fmla="*/ 2257559 h 2327539"/>
              <a:gd name="connsiteX7" fmla="*/ 2049952 w 4166378"/>
              <a:gd name="connsiteY7" fmla="*/ 2308496 h 2327539"/>
              <a:gd name="connsiteX8" fmla="*/ 3005522 w 4166378"/>
              <a:gd name="connsiteY8" fmla="*/ 2300567 h 2327539"/>
              <a:gd name="connsiteX9" fmla="*/ 3780067 w 4166378"/>
              <a:gd name="connsiteY9" fmla="*/ 2146661 h 2327539"/>
              <a:gd name="connsiteX10" fmla="*/ 4093509 w 4166378"/>
              <a:gd name="connsiteY10" fmla="*/ 1768795 h 2327539"/>
              <a:gd name="connsiteX11" fmla="*/ 4156632 w 4166378"/>
              <a:gd name="connsiteY11" fmla="*/ 1378606 h 2327539"/>
              <a:gd name="connsiteX12" fmla="*/ 4035036 w 4166378"/>
              <a:gd name="connsiteY12" fmla="*/ 920658 h 2327539"/>
              <a:gd name="connsiteX13" fmla="*/ 3865165 w 4166378"/>
              <a:gd name="connsiteY13" fmla="*/ 394187 h 2327539"/>
              <a:gd name="connsiteX14" fmla="*/ 3222967 w 4166378"/>
              <a:gd name="connsiteY14" fmla="*/ 269210 h 2327539"/>
              <a:gd name="connsiteX15" fmla="*/ 2655023 w 4166378"/>
              <a:gd name="connsiteY15" fmla="*/ 52913 h 2327539"/>
              <a:gd name="connsiteX16" fmla="*/ 1596148 w 4166378"/>
              <a:gd name="connsiteY16" fmla="*/ 52914 h 2327539"/>
              <a:gd name="connsiteX0" fmla="*/ 1517081 w 4087311"/>
              <a:gd name="connsiteY0" fmla="*/ 52914 h 2327539"/>
              <a:gd name="connsiteX1" fmla="*/ 310751 w 4087311"/>
              <a:gd name="connsiteY1" fmla="*/ 370395 h 2327539"/>
              <a:gd name="connsiteX2" fmla="*/ 63469 w 4087311"/>
              <a:gd name="connsiteY2" fmla="*/ 699104 h 2327539"/>
              <a:gd name="connsiteX3" fmla="*/ 9068 w 4087311"/>
              <a:gd name="connsiteY3" fmla="*/ 1443157 h 2327539"/>
              <a:gd name="connsiteX4" fmla="*/ 117876 w 4087311"/>
              <a:gd name="connsiteY4" fmla="*/ 2037201 h 2327539"/>
              <a:gd name="connsiteX5" fmla="*/ 536150 w 4087311"/>
              <a:gd name="connsiteY5" fmla="*/ 2212831 h 2327539"/>
              <a:gd name="connsiteX6" fmla="*/ 1154211 w 4087311"/>
              <a:gd name="connsiteY6" fmla="*/ 2257559 h 2327539"/>
              <a:gd name="connsiteX7" fmla="*/ 1970885 w 4087311"/>
              <a:gd name="connsiteY7" fmla="*/ 2308496 h 2327539"/>
              <a:gd name="connsiteX8" fmla="*/ 2926455 w 4087311"/>
              <a:gd name="connsiteY8" fmla="*/ 2300567 h 2327539"/>
              <a:gd name="connsiteX9" fmla="*/ 3701000 w 4087311"/>
              <a:gd name="connsiteY9" fmla="*/ 2146661 h 2327539"/>
              <a:gd name="connsiteX10" fmla="*/ 4014442 w 4087311"/>
              <a:gd name="connsiteY10" fmla="*/ 1768795 h 2327539"/>
              <a:gd name="connsiteX11" fmla="*/ 4077565 w 4087311"/>
              <a:gd name="connsiteY11" fmla="*/ 1378606 h 2327539"/>
              <a:gd name="connsiteX12" fmla="*/ 3955969 w 4087311"/>
              <a:gd name="connsiteY12" fmla="*/ 920658 h 2327539"/>
              <a:gd name="connsiteX13" fmla="*/ 3786098 w 4087311"/>
              <a:gd name="connsiteY13" fmla="*/ 394187 h 2327539"/>
              <a:gd name="connsiteX14" fmla="*/ 3143900 w 4087311"/>
              <a:gd name="connsiteY14" fmla="*/ 269210 h 2327539"/>
              <a:gd name="connsiteX15" fmla="*/ 2575956 w 4087311"/>
              <a:gd name="connsiteY15" fmla="*/ 52913 h 2327539"/>
              <a:gd name="connsiteX16" fmla="*/ 1517081 w 4087311"/>
              <a:gd name="connsiteY16" fmla="*/ 52914 h 2327539"/>
              <a:gd name="connsiteX0" fmla="*/ 1550938 w 4121168"/>
              <a:gd name="connsiteY0" fmla="*/ 52914 h 2327539"/>
              <a:gd name="connsiteX1" fmla="*/ 344608 w 4121168"/>
              <a:gd name="connsiteY1" fmla="*/ 370395 h 2327539"/>
              <a:gd name="connsiteX2" fmla="*/ 97326 w 4121168"/>
              <a:gd name="connsiteY2" fmla="*/ 699104 h 2327539"/>
              <a:gd name="connsiteX3" fmla="*/ 9068 w 4121168"/>
              <a:gd name="connsiteY3" fmla="*/ 1407368 h 2327539"/>
              <a:gd name="connsiteX4" fmla="*/ 151733 w 4121168"/>
              <a:gd name="connsiteY4" fmla="*/ 2037201 h 2327539"/>
              <a:gd name="connsiteX5" fmla="*/ 570007 w 4121168"/>
              <a:gd name="connsiteY5" fmla="*/ 2212831 h 2327539"/>
              <a:gd name="connsiteX6" fmla="*/ 1188068 w 4121168"/>
              <a:gd name="connsiteY6" fmla="*/ 2257559 h 2327539"/>
              <a:gd name="connsiteX7" fmla="*/ 2004742 w 4121168"/>
              <a:gd name="connsiteY7" fmla="*/ 2308496 h 2327539"/>
              <a:gd name="connsiteX8" fmla="*/ 2960312 w 4121168"/>
              <a:gd name="connsiteY8" fmla="*/ 2300567 h 2327539"/>
              <a:gd name="connsiteX9" fmla="*/ 3734857 w 4121168"/>
              <a:gd name="connsiteY9" fmla="*/ 2146661 h 2327539"/>
              <a:gd name="connsiteX10" fmla="*/ 4048299 w 4121168"/>
              <a:gd name="connsiteY10" fmla="*/ 1768795 h 2327539"/>
              <a:gd name="connsiteX11" fmla="*/ 4111422 w 4121168"/>
              <a:gd name="connsiteY11" fmla="*/ 1378606 h 2327539"/>
              <a:gd name="connsiteX12" fmla="*/ 3989826 w 4121168"/>
              <a:gd name="connsiteY12" fmla="*/ 920658 h 2327539"/>
              <a:gd name="connsiteX13" fmla="*/ 3819955 w 4121168"/>
              <a:gd name="connsiteY13" fmla="*/ 394187 h 2327539"/>
              <a:gd name="connsiteX14" fmla="*/ 3177757 w 4121168"/>
              <a:gd name="connsiteY14" fmla="*/ 269210 h 2327539"/>
              <a:gd name="connsiteX15" fmla="*/ 2609813 w 4121168"/>
              <a:gd name="connsiteY15" fmla="*/ 52913 h 2327539"/>
              <a:gd name="connsiteX16" fmla="*/ 1550938 w 4121168"/>
              <a:gd name="connsiteY16" fmla="*/ 52914 h 2327539"/>
              <a:gd name="connsiteX0" fmla="*/ 1550938 w 4121168"/>
              <a:gd name="connsiteY0" fmla="*/ 36050 h 2310675"/>
              <a:gd name="connsiteX1" fmla="*/ 318274 w 4121168"/>
              <a:gd name="connsiteY1" fmla="*/ 234234 h 2310675"/>
              <a:gd name="connsiteX2" fmla="*/ 97326 w 4121168"/>
              <a:gd name="connsiteY2" fmla="*/ 682240 h 2310675"/>
              <a:gd name="connsiteX3" fmla="*/ 9068 w 4121168"/>
              <a:gd name="connsiteY3" fmla="*/ 1390504 h 2310675"/>
              <a:gd name="connsiteX4" fmla="*/ 151733 w 4121168"/>
              <a:gd name="connsiteY4" fmla="*/ 2020337 h 2310675"/>
              <a:gd name="connsiteX5" fmla="*/ 570007 w 4121168"/>
              <a:gd name="connsiteY5" fmla="*/ 2195967 h 2310675"/>
              <a:gd name="connsiteX6" fmla="*/ 1188068 w 4121168"/>
              <a:gd name="connsiteY6" fmla="*/ 2240695 h 2310675"/>
              <a:gd name="connsiteX7" fmla="*/ 2004742 w 4121168"/>
              <a:gd name="connsiteY7" fmla="*/ 2291632 h 2310675"/>
              <a:gd name="connsiteX8" fmla="*/ 2960312 w 4121168"/>
              <a:gd name="connsiteY8" fmla="*/ 2283703 h 2310675"/>
              <a:gd name="connsiteX9" fmla="*/ 3734857 w 4121168"/>
              <a:gd name="connsiteY9" fmla="*/ 2129797 h 2310675"/>
              <a:gd name="connsiteX10" fmla="*/ 4048299 w 4121168"/>
              <a:gd name="connsiteY10" fmla="*/ 1751931 h 2310675"/>
              <a:gd name="connsiteX11" fmla="*/ 4111422 w 4121168"/>
              <a:gd name="connsiteY11" fmla="*/ 1361742 h 2310675"/>
              <a:gd name="connsiteX12" fmla="*/ 3989826 w 4121168"/>
              <a:gd name="connsiteY12" fmla="*/ 903794 h 2310675"/>
              <a:gd name="connsiteX13" fmla="*/ 3819955 w 4121168"/>
              <a:gd name="connsiteY13" fmla="*/ 377323 h 2310675"/>
              <a:gd name="connsiteX14" fmla="*/ 3177757 w 4121168"/>
              <a:gd name="connsiteY14" fmla="*/ 252346 h 2310675"/>
              <a:gd name="connsiteX15" fmla="*/ 2609813 w 4121168"/>
              <a:gd name="connsiteY15" fmla="*/ 36049 h 2310675"/>
              <a:gd name="connsiteX16" fmla="*/ 1550938 w 4121168"/>
              <a:gd name="connsiteY16" fmla="*/ 36050 h 2310675"/>
              <a:gd name="connsiteX0" fmla="*/ 1554073 w 4124303"/>
              <a:gd name="connsiteY0" fmla="*/ 36050 h 2310675"/>
              <a:gd name="connsiteX1" fmla="*/ 321409 w 4124303"/>
              <a:gd name="connsiteY1" fmla="*/ 234234 h 2310675"/>
              <a:gd name="connsiteX2" fmla="*/ 81651 w 4124303"/>
              <a:gd name="connsiteY2" fmla="*/ 682240 h 2310675"/>
              <a:gd name="connsiteX3" fmla="*/ 12203 w 4124303"/>
              <a:gd name="connsiteY3" fmla="*/ 1390504 h 2310675"/>
              <a:gd name="connsiteX4" fmla="*/ 154868 w 4124303"/>
              <a:gd name="connsiteY4" fmla="*/ 2020337 h 2310675"/>
              <a:gd name="connsiteX5" fmla="*/ 573142 w 4124303"/>
              <a:gd name="connsiteY5" fmla="*/ 2195967 h 2310675"/>
              <a:gd name="connsiteX6" fmla="*/ 1191203 w 4124303"/>
              <a:gd name="connsiteY6" fmla="*/ 2240695 h 2310675"/>
              <a:gd name="connsiteX7" fmla="*/ 2007877 w 4124303"/>
              <a:gd name="connsiteY7" fmla="*/ 2291632 h 2310675"/>
              <a:gd name="connsiteX8" fmla="*/ 2963447 w 4124303"/>
              <a:gd name="connsiteY8" fmla="*/ 2283703 h 2310675"/>
              <a:gd name="connsiteX9" fmla="*/ 3737992 w 4124303"/>
              <a:gd name="connsiteY9" fmla="*/ 2129797 h 2310675"/>
              <a:gd name="connsiteX10" fmla="*/ 4051434 w 4124303"/>
              <a:gd name="connsiteY10" fmla="*/ 1751931 h 2310675"/>
              <a:gd name="connsiteX11" fmla="*/ 4114557 w 4124303"/>
              <a:gd name="connsiteY11" fmla="*/ 1361742 h 2310675"/>
              <a:gd name="connsiteX12" fmla="*/ 3992961 w 4124303"/>
              <a:gd name="connsiteY12" fmla="*/ 903794 h 2310675"/>
              <a:gd name="connsiteX13" fmla="*/ 3823090 w 4124303"/>
              <a:gd name="connsiteY13" fmla="*/ 377323 h 2310675"/>
              <a:gd name="connsiteX14" fmla="*/ 3180892 w 4124303"/>
              <a:gd name="connsiteY14" fmla="*/ 252346 h 2310675"/>
              <a:gd name="connsiteX15" fmla="*/ 2612948 w 4124303"/>
              <a:gd name="connsiteY15" fmla="*/ 36049 h 2310675"/>
              <a:gd name="connsiteX16" fmla="*/ 1554073 w 4124303"/>
              <a:gd name="connsiteY16" fmla="*/ 36050 h 2310675"/>
              <a:gd name="connsiteX0" fmla="*/ 1554073 w 4124303"/>
              <a:gd name="connsiteY0" fmla="*/ 33032 h 2307657"/>
              <a:gd name="connsiteX1" fmla="*/ 321409 w 4124303"/>
              <a:gd name="connsiteY1" fmla="*/ 231216 h 2307657"/>
              <a:gd name="connsiteX2" fmla="*/ 81651 w 4124303"/>
              <a:gd name="connsiteY2" fmla="*/ 679222 h 2307657"/>
              <a:gd name="connsiteX3" fmla="*/ 12203 w 4124303"/>
              <a:gd name="connsiteY3" fmla="*/ 1387486 h 2307657"/>
              <a:gd name="connsiteX4" fmla="*/ 154868 w 4124303"/>
              <a:gd name="connsiteY4" fmla="*/ 2017319 h 2307657"/>
              <a:gd name="connsiteX5" fmla="*/ 573142 w 4124303"/>
              <a:gd name="connsiteY5" fmla="*/ 2192949 h 2307657"/>
              <a:gd name="connsiteX6" fmla="*/ 1191203 w 4124303"/>
              <a:gd name="connsiteY6" fmla="*/ 2237677 h 2307657"/>
              <a:gd name="connsiteX7" fmla="*/ 2007877 w 4124303"/>
              <a:gd name="connsiteY7" fmla="*/ 2288614 h 2307657"/>
              <a:gd name="connsiteX8" fmla="*/ 2963447 w 4124303"/>
              <a:gd name="connsiteY8" fmla="*/ 2280685 h 2307657"/>
              <a:gd name="connsiteX9" fmla="*/ 3737992 w 4124303"/>
              <a:gd name="connsiteY9" fmla="*/ 2126779 h 2307657"/>
              <a:gd name="connsiteX10" fmla="*/ 4051434 w 4124303"/>
              <a:gd name="connsiteY10" fmla="*/ 1748913 h 2307657"/>
              <a:gd name="connsiteX11" fmla="*/ 4114557 w 4124303"/>
              <a:gd name="connsiteY11" fmla="*/ 1358724 h 2307657"/>
              <a:gd name="connsiteX12" fmla="*/ 3992961 w 4124303"/>
              <a:gd name="connsiteY12" fmla="*/ 900776 h 2307657"/>
              <a:gd name="connsiteX13" fmla="*/ 3823090 w 4124303"/>
              <a:gd name="connsiteY13" fmla="*/ 374305 h 2307657"/>
              <a:gd name="connsiteX14" fmla="*/ 3192178 w 4124303"/>
              <a:gd name="connsiteY14" fmla="*/ 177749 h 2307657"/>
              <a:gd name="connsiteX15" fmla="*/ 2612948 w 4124303"/>
              <a:gd name="connsiteY15" fmla="*/ 33031 h 2307657"/>
              <a:gd name="connsiteX16" fmla="*/ 1554073 w 4124303"/>
              <a:gd name="connsiteY16" fmla="*/ 33032 h 2307657"/>
              <a:gd name="connsiteX0" fmla="*/ 1554073 w 4124303"/>
              <a:gd name="connsiteY0" fmla="*/ 33030 h 2307655"/>
              <a:gd name="connsiteX1" fmla="*/ 321409 w 4124303"/>
              <a:gd name="connsiteY1" fmla="*/ 231214 h 2307655"/>
              <a:gd name="connsiteX2" fmla="*/ 81651 w 4124303"/>
              <a:gd name="connsiteY2" fmla="*/ 679220 h 2307655"/>
              <a:gd name="connsiteX3" fmla="*/ 12203 w 4124303"/>
              <a:gd name="connsiteY3" fmla="*/ 1387484 h 2307655"/>
              <a:gd name="connsiteX4" fmla="*/ 154868 w 4124303"/>
              <a:gd name="connsiteY4" fmla="*/ 2017317 h 2307655"/>
              <a:gd name="connsiteX5" fmla="*/ 573142 w 4124303"/>
              <a:gd name="connsiteY5" fmla="*/ 2192947 h 2307655"/>
              <a:gd name="connsiteX6" fmla="*/ 1191203 w 4124303"/>
              <a:gd name="connsiteY6" fmla="*/ 2237675 h 2307655"/>
              <a:gd name="connsiteX7" fmla="*/ 2007877 w 4124303"/>
              <a:gd name="connsiteY7" fmla="*/ 2288612 h 2307655"/>
              <a:gd name="connsiteX8" fmla="*/ 2963447 w 4124303"/>
              <a:gd name="connsiteY8" fmla="*/ 2280683 h 2307655"/>
              <a:gd name="connsiteX9" fmla="*/ 3737992 w 4124303"/>
              <a:gd name="connsiteY9" fmla="*/ 2126777 h 2307655"/>
              <a:gd name="connsiteX10" fmla="*/ 4051434 w 4124303"/>
              <a:gd name="connsiteY10" fmla="*/ 1748911 h 2307655"/>
              <a:gd name="connsiteX11" fmla="*/ 4114557 w 4124303"/>
              <a:gd name="connsiteY11" fmla="*/ 1358722 h 2307655"/>
              <a:gd name="connsiteX12" fmla="*/ 3992961 w 4124303"/>
              <a:gd name="connsiteY12" fmla="*/ 900774 h 2307655"/>
              <a:gd name="connsiteX13" fmla="*/ 3777946 w 4124303"/>
              <a:gd name="connsiteY13" fmla="*/ 374303 h 2307655"/>
              <a:gd name="connsiteX14" fmla="*/ 3192178 w 4124303"/>
              <a:gd name="connsiteY14" fmla="*/ 177747 h 2307655"/>
              <a:gd name="connsiteX15" fmla="*/ 2612948 w 4124303"/>
              <a:gd name="connsiteY15" fmla="*/ 33029 h 2307655"/>
              <a:gd name="connsiteX16" fmla="*/ 1554073 w 4124303"/>
              <a:gd name="connsiteY16" fmla="*/ 33030 h 2307655"/>
              <a:gd name="connsiteX0" fmla="*/ 1554073 w 4133080"/>
              <a:gd name="connsiteY0" fmla="*/ 33032 h 2307657"/>
              <a:gd name="connsiteX1" fmla="*/ 321409 w 4133080"/>
              <a:gd name="connsiteY1" fmla="*/ 231216 h 2307657"/>
              <a:gd name="connsiteX2" fmla="*/ 81651 w 4133080"/>
              <a:gd name="connsiteY2" fmla="*/ 679222 h 2307657"/>
              <a:gd name="connsiteX3" fmla="*/ 12203 w 4133080"/>
              <a:gd name="connsiteY3" fmla="*/ 1387486 h 2307657"/>
              <a:gd name="connsiteX4" fmla="*/ 154868 w 4133080"/>
              <a:gd name="connsiteY4" fmla="*/ 2017319 h 2307657"/>
              <a:gd name="connsiteX5" fmla="*/ 573142 w 4133080"/>
              <a:gd name="connsiteY5" fmla="*/ 2192949 h 2307657"/>
              <a:gd name="connsiteX6" fmla="*/ 1191203 w 4133080"/>
              <a:gd name="connsiteY6" fmla="*/ 2237677 h 2307657"/>
              <a:gd name="connsiteX7" fmla="*/ 2007877 w 4133080"/>
              <a:gd name="connsiteY7" fmla="*/ 2288614 h 2307657"/>
              <a:gd name="connsiteX8" fmla="*/ 2963447 w 4133080"/>
              <a:gd name="connsiteY8" fmla="*/ 2280685 h 2307657"/>
              <a:gd name="connsiteX9" fmla="*/ 3737992 w 4133080"/>
              <a:gd name="connsiteY9" fmla="*/ 2126779 h 2307657"/>
              <a:gd name="connsiteX10" fmla="*/ 4051434 w 4133080"/>
              <a:gd name="connsiteY10" fmla="*/ 1748913 h 2307657"/>
              <a:gd name="connsiteX11" fmla="*/ 4114557 w 4133080"/>
              <a:gd name="connsiteY11" fmla="*/ 1358724 h 2307657"/>
              <a:gd name="connsiteX12" fmla="*/ 3940293 w 4133080"/>
              <a:gd name="connsiteY12" fmla="*/ 924636 h 2307657"/>
              <a:gd name="connsiteX13" fmla="*/ 3777946 w 4133080"/>
              <a:gd name="connsiteY13" fmla="*/ 374305 h 2307657"/>
              <a:gd name="connsiteX14" fmla="*/ 3192178 w 4133080"/>
              <a:gd name="connsiteY14" fmla="*/ 177749 h 2307657"/>
              <a:gd name="connsiteX15" fmla="*/ 2612948 w 4133080"/>
              <a:gd name="connsiteY15" fmla="*/ 33031 h 2307657"/>
              <a:gd name="connsiteX16" fmla="*/ 1554073 w 4133080"/>
              <a:gd name="connsiteY16" fmla="*/ 33032 h 2307657"/>
              <a:gd name="connsiteX0" fmla="*/ 1554073 w 4118605"/>
              <a:gd name="connsiteY0" fmla="*/ 33030 h 2307655"/>
              <a:gd name="connsiteX1" fmla="*/ 321409 w 4118605"/>
              <a:gd name="connsiteY1" fmla="*/ 231214 h 2307655"/>
              <a:gd name="connsiteX2" fmla="*/ 81651 w 4118605"/>
              <a:gd name="connsiteY2" fmla="*/ 679220 h 2307655"/>
              <a:gd name="connsiteX3" fmla="*/ 12203 w 4118605"/>
              <a:gd name="connsiteY3" fmla="*/ 1387484 h 2307655"/>
              <a:gd name="connsiteX4" fmla="*/ 154868 w 4118605"/>
              <a:gd name="connsiteY4" fmla="*/ 2017317 h 2307655"/>
              <a:gd name="connsiteX5" fmla="*/ 573142 w 4118605"/>
              <a:gd name="connsiteY5" fmla="*/ 2192947 h 2307655"/>
              <a:gd name="connsiteX6" fmla="*/ 1191203 w 4118605"/>
              <a:gd name="connsiteY6" fmla="*/ 2237675 h 2307655"/>
              <a:gd name="connsiteX7" fmla="*/ 2007877 w 4118605"/>
              <a:gd name="connsiteY7" fmla="*/ 2288612 h 2307655"/>
              <a:gd name="connsiteX8" fmla="*/ 2963447 w 4118605"/>
              <a:gd name="connsiteY8" fmla="*/ 2280683 h 2307655"/>
              <a:gd name="connsiteX9" fmla="*/ 3737992 w 4118605"/>
              <a:gd name="connsiteY9" fmla="*/ 2126777 h 2307655"/>
              <a:gd name="connsiteX10" fmla="*/ 3916004 w 4118605"/>
              <a:gd name="connsiteY10" fmla="*/ 1856280 h 2307655"/>
              <a:gd name="connsiteX11" fmla="*/ 4114557 w 4118605"/>
              <a:gd name="connsiteY11" fmla="*/ 1358722 h 2307655"/>
              <a:gd name="connsiteX12" fmla="*/ 3940293 w 4118605"/>
              <a:gd name="connsiteY12" fmla="*/ 924634 h 2307655"/>
              <a:gd name="connsiteX13" fmla="*/ 3777946 w 4118605"/>
              <a:gd name="connsiteY13" fmla="*/ 374303 h 2307655"/>
              <a:gd name="connsiteX14" fmla="*/ 3192178 w 4118605"/>
              <a:gd name="connsiteY14" fmla="*/ 177747 h 2307655"/>
              <a:gd name="connsiteX15" fmla="*/ 2612948 w 4118605"/>
              <a:gd name="connsiteY15" fmla="*/ 33029 h 2307655"/>
              <a:gd name="connsiteX16" fmla="*/ 1554073 w 4118605"/>
              <a:gd name="connsiteY16" fmla="*/ 33030 h 2307655"/>
              <a:gd name="connsiteX0" fmla="*/ 1554073 w 3990699"/>
              <a:gd name="connsiteY0" fmla="*/ 33032 h 2307657"/>
              <a:gd name="connsiteX1" fmla="*/ 321409 w 3990699"/>
              <a:gd name="connsiteY1" fmla="*/ 231216 h 2307657"/>
              <a:gd name="connsiteX2" fmla="*/ 81651 w 3990699"/>
              <a:gd name="connsiteY2" fmla="*/ 679222 h 2307657"/>
              <a:gd name="connsiteX3" fmla="*/ 12203 w 3990699"/>
              <a:gd name="connsiteY3" fmla="*/ 1387486 h 2307657"/>
              <a:gd name="connsiteX4" fmla="*/ 154868 w 3990699"/>
              <a:gd name="connsiteY4" fmla="*/ 2017319 h 2307657"/>
              <a:gd name="connsiteX5" fmla="*/ 573142 w 3990699"/>
              <a:gd name="connsiteY5" fmla="*/ 2192949 h 2307657"/>
              <a:gd name="connsiteX6" fmla="*/ 1191203 w 3990699"/>
              <a:gd name="connsiteY6" fmla="*/ 2237677 h 2307657"/>
              <a:gd name="connsiteX7" fmla="*/ 2007877 w 3990699"/>
              <a:gd name="connsiteY7" fmla="*/ 2288614 h 2307657"/>
              <a:gd name="connsiteX8" fmla="*/ 2963447 w 3990699"/>
              <a:gd name="connsiteY8" fmla="*/ 2280685 h 2307657"/>
              <a:gd name="connsiteX9" fmla="*/ 3737992 w 3990699"/>
              <a:gd name="connsiteY9" fmla="*/ 2126779 h 2307657"/>
              <a:gd name="connsiteX10" fmla="*/ 3916004 w 3990699"/>
              <a:gd name="connsiteY10" fmla="*/ 1856282 h 2307657"/>
              <a:gd name="connsiteX11" fmla="*/ 3986651 w 3990699"/>
              <a:gd name="connsiteY11" fmla="*/ 1370654 h 2307657"/>
              <a:gd name="connsiteX12" fmla="*/ 3940293 w 3990699"/>
              <a:gd name="connsiteY12" fmla="*/ 924636 h 2307657"/>
              <a:gd name="connsiteX13" fmla="*/ 3777946 w 3990699"/>
              <a:gd name="connsiteY13" fmla="*/ 374305 h 2307657"/>
              <a:gd name="connsiteX14" fmla="*/ 3192178 w 3990699"/>
              <a:gd name="connsiteY14" fmla="*/ 177749 h 2307657"/>
              <a:gd name="connsiteX15" fmla="*/ 2612948 w 3990699"/>
              <a:gd name="connsiteY15" fmla="*/ 33031 h 2307657"/>
              <a:gd name="connsiteX16" fmla="*/ 1554073 w 3990699"/>
              <a:gd name="connsiteY16" fmla="*/ 33032 h 2307657"/>
              <a:gd name="connsiteX0" fmla="*/ 1554073 w 3990699"/>
              <a:gd name="connsiteY0" fmla="*/ 48920 h 2323545"/>
              <a:gd name="connsiteX1" fmla="*/ 879908 w 3990699"/>
              <a:gd name="connsiteY1" fmla="*/ 33031 h 2323545"/>
              <a:gd name="connsiteX2" fmla="*/ 321409 w 3990699"/>
              <a:gd name="connsiteY2" fmla="*/ 247104 h 2323545"/>
              <a:gd name="connsiteX3" fmla="*/ 81651 w 3990699"/>
              <a:gd name="connsiteY3" fmla="*/ 695110 h 2323545"/>
              <a:gd name="connsiteX4" fmla="*/ 12203 w 3990699"/>
              <a:gd name="connsiteY4" fmla="*/ 1403374 h 2323545"/>
              <a:gd name="connsiteX5" fmla="*/ 154868 w 3990699"/>
              <a:gd name="connsiteY5" fmla="*/ 2033207 h 2323545"/>
              <a:gd name="connsiteX6" fmla="*/ 573142 w 3990699"/>
              <a:gd name="connsiteY6" fmla="*/ 2208837 h 2323545"/>
              <a:gd name="connsiteX7" fmla="*/ 1191203 w 3990699"/>
              <a:gd name="connsiteY7" fmla="*/ 2253565 h 2323545"/>
              <a:gd name="connsiteX8" fmla="*/ 2007877 w 3990699"/>
              <a:gd name="connsiteY8" fmla="*/ 2304502 h 2323545"/>
              <a:gd name="connsiteX9" fmla="*/ 2963447 w 3990699"/>
              <a:gd name="connsiteY9" fmla="*/ 2296573 h 2323545"/>
              <a:gd name="connsiteX10" fmla="*/ 3737992 w 3990699"/>
              <a:gd name="connsiteY10" fmla="*/ 2142667 h 2323545"/>
              <a:gd name="connsiteX11" fmla="*/ 3916004 w 3990699"/>
              <a:gd name="connsiteY11" fmla="*/ 1872170 h 2323545"/>
              <a:gd name="connsiteX12" fmla="*/ 3986651 w 3990699"/>
              <a:gd name="connsiteY12" fmla="*/ 1386542 h 2323545"/>
              <a:gd name="connsiteX13" fmla="*/ 3940293 w 3990699"/>
              <a:gd name="connsiteY13" fmla="*/ 940524 h 2323545"/>
              <a:gd name="connsiteX14" fmla="*/ 3777946 w 3990699"/>
              <a:gd name="connsiteY14" fmla="*/ 390193 h 2323545"/>
              <a:gd name="connsiteX15" fmla="*/ 3192178 w 3990699"/>
              <a:gd name="connsiteY15" fmla="*/ 193637 h 2323545"/>
              <a:gd name="connsiteX16" fmla="*/ 2612948 w 3990699"/>
              <a:gd name="connsiteY16" fmla="*/ 48919 h 2323545"/>
              <a:gd name="connsiteX17" fmla="*/ 1554073 w 3990699"/>
              <a:gd name="connsiteY17" fmla="*/ 48920 h 2323545"/>
              <a:gd name="connsiteX0" fmla="*/ 1554073 w 3990699"/>
              <a:gd name="connsiteY0" fmla="*/ 71839 h 2346464"/>
              <a:gd name="connsiteX1" fmla="*/ 879908 w 3990699"/>
              <a:gd name="connsiteY1" fmla="*/ 55950 h 2346464"/>
              <a:gd name="connsiteX2" fmla="*/ 321409 w 3990699"/>
              <a:gd name="connsiteY2" fmla="*/ 270023 h 2346464"/>
              <a:gd name="connsiteX3" fmla="*/ 81651 w 3990699"/>
              <a:gd name="connsiteY3" fmla="*/ 718029 h 2346464"/>
              <a:gd name="connsiteX4" fmla="*/ 12203 w 3990699"/>
              <a:gd name="connsiteY4" fmla="*/ 1426293 h 2346464"/>
              <a:gd name="connsiteX5" fmla="*/ 154868 w 3990699"/>
              <a:gd name="connsiteY5" fmla="*/ 2056126 h 2346464"/>
              <a:gd name="connsiteX6" fmla="*/ 573142 w 3990699"/>
              <a:gd name="connsiteY6" fmla="*/ 2231756 h 2346464"/>
              <a:gd name="connsiteX7" fmla="*/ 1191203 w 3990699"/>
              <a:gd name="connsiteY7" fmla="*/ 2276484 h 2346464"/>
              <a:gd name="connsiteX8" fmla="*/ 2007877 w 3990699"/>
              <a:gd name="connsiteY8" fmla="*/ 2327421 h 2346464"/>
              <a:gd name="connsiteX9" fmla="*/ 2963447 w 3990699"/>
              <a:gd name="connsiteY9" fmla="*/ 2319492 h 2346464"/>
              <a:gd name="connsiteX10" fmla="*/ 3737992 w 3990699"/>
              <a:gd name="connsiteY10" fmla="*/ 2165586 h 2346464"/>
              <a:gd name="connsiteX11" fmla="*/ 3916004 w 3990699"/>
              <a:gd name="connsiteY11" fmla="*/ 1895089 h 2346464"/>
              <a:gd name="connsiteX12" fmla="*/ 3986651 w 3990699"/>
              <a:gd name="connsiteY12" fmla="*/ 1409461 h 2346464"/>
              <a:gd name="connsiteX13" fmla="*/ 3940293 w 3990699"/>
              <a:gd name="connsiteY13" fmla="*/ 963443 h 2346464"/>
              <a:gd name="connsiteX14" fmla="*/ 3777946 w 3990699"/>
              <a:gd name="connsiteY14" fmla="*/ 413112 h 2346464"/>
              <a:gd name="connsiteX15" fmla="*/ 3192178 w 3990699"/>
              <a:gd name="connsiteY15" fmla="*/ 216556 h 2346464"/>
              <a:gd name="connsiteX16" fmla="*/ 2605264 w 3990699"/>
              <a:gd name="connsiteY16" fmla="*/ 24120 h 2346464"/>
              <a:gd name="connsiteX17" fmla="*/ 1554073 w 3990699"/>
              <a:gd name="connsiteY17" fmla="*/ 71839 h 2346464"/>
              <a:gd name="connsiteX0" fmla="*/ 1554073 w 3990699"/>
              <a:gd name="connsiteY0" fmla="*/ 71837 h 2364005"/>
              <a:gd name="connsiteX1" fmla="*/ 879908 w 3990699"/>
              <a:gd name="connsiteY1" fmla="*/ 55948 h 2364005"/>
              <a:gd name="connsiteX2" fmla="*/ 321409 w 3990699"/>
              <a:gd name="connsiteY2" fmla="*/ 270021 h 2364005"/>
              <a:gd name="connsiteX3" fmla="*/ 81651 w 3990699"/>
              <a:gd name="connsiteY3" fmla="*/ 718027 h 2364005"/>
              <a:gd name="connsiteX4" fmla="*/ 12203 w 3990699"/>
              <a:gd name="connsiteY4" fmla="*/ 1426291 h 2364005"/>
              <a:gd name="connsiteX5" fmla="*/ 154868 w 3990699"/>
              <a:gd name="connsiteY5" fmla="*/ 2056124 h 2364005"/>
              <a:gd name="connsiteX6" fmla="*/ 573142 w 3990699"/>
              <a:gd name="connsiteY6" fmla="*/ 2231754 h 2364005"/>
              <a:gd name="connsiteX7" fmla="*/ 1187360 w 3990699"/>
              <a:gd name="connsiteY7" fmla="*/ 2348060 h 2364005"/>
              <a:gd name="connsiteX8" fmla="*/ 2007877 w 3990699"/>
              <a:gd name="connsiteY8" fmla="*/ 2327419 h 2364005"/>
              <a:gd name="connsiteX9" fmla="*/ 2963447 w 3990699"/>
              <a:gd name="connsiteY9" fmla="*/ 2319490 h 2364005"/>
              <a:gd name="connsiteX10" fmla="*/ 3737992 w 3990699"/>
              <a:gd name="connsiteY10" fmla="*/ 2165584 h 2364005"/>
              <a:gd name="connsiteX11" fmla="*/ 3916004 w 3990699"/>
              <a:gd name="connsiteY11" fmla="*/ 1895087 h 2364005"/>
              <a:gd name="connsiteX12" fmla="*/ 3986651 w 3990699"/>
              <a:gd name="connsiteY12" fmla="*/ 1409459 h 2364005"/>
              <a:gd name="connsiteX13" fmla="*/ 3940293 w 3990699"/>
              <a:gd name="connsiteY13" fmla="*/ 963441 h 2364005"/>
              <a:gd name="connsiteX14" fmla="*/ 3777946 w 3990699"/>
              <a:gd name="connsiteY14" fmla="*/ 413110 h 2364005"/>
              <a:gd name="connsiteX15" fmla="*/ 3192178 w 3990699"/>
              <a:gd name="connsiteY15" fmla="*/ 216554 h 2364005"/>
              <a:gd name="connsiteX16" fmla="*/ 2605264 w 3990699"/>
              <a:gd name="connsiteY16" fmla="*/ 24118 h 2364005"/>
              <a:gd name="connsiteX17" fmla="*/ 1554073 w 3990699"/>
              <a:gd name="connsiteY17" fmla="*/ 71837 h 2364005"/>
              <a:gd name="connsiteX0" fmla="*/ 1555994 w 3992620"/>
              <a:gd name="connsiteY0" fmla="*/ 71839 h 2364005"/>
              <a:gd name="connsiteX1" fmla="*/ 881829 w 3992620"/>
              <a:gd name="connsiteY1" fmla="*/ 55950 h 2364005"/>
              <a:gd name="connsiteX2" fmla="*/ 323330 w 3992620"/>
              <a:gd name="connsiteY2" fmla="*/ 270023 h 2364005"/>
              <a:gd name="connsiteX3" fmla="*/ 72045 w 3992620"/>
              <a:gd name="connsiteY3" fmla="*/ 586802 h 2364005"/>
              <a:gd name="connsiteX4" fmla="*/ 14124 w 3992620"/>
              <a:gd name="connsiteY4" fmla="*/ 1426293 h 2364005"/>
              <a:gd name="connsiteX5" fmla="*/ 156789 w 3992620"/>
              <a:gd name="connsiteY5" fmla="*/ 2056126 h 2364005"/>
              <a:gd name="connsiteX6" fmla="*/ 575063 w 3992620"/>
              <a:gd name="connsiteY6" fmla="*/ 2231756 h 2364005"/>
              <a:gd name="connsiteX7" fmla="*/ 1189281 w 3992620"/>
              <a:gd name="connsiteY7" fmla="*/ 2348062 h 2364005"/>
              <a:gd name="connsiteX8" fmla="*/ 2009798 w 3992620"/>
              <a:gd name="connsiteY8" fmla="*/ 2327421 h 2364005"/>
              <a:gd name="connsiteX9" fmla="*/ 2965368 w 3992620"/>
              <a:gd name="connsiteY9" fmla="*/ 2319492 h 2364005"/>
              <a:gd name="connsiteX10" fmla="*/ 3739913 w 3992620"/>
              <a:gd name="connsiteY10" fmla="*/ 2165586 h 2364005"/>
              <a:gd name="connsiteX11" fmla="*/ 3917925 w 3992620"/>
              <a:gd name="connsiteY11" fmla="*/ 1895089 h 2364005"/>
              <a:gd name="connsiteX12" fmla="*/ 3988572 w 3992620"/>
              <a:gd name="connsiteY12" fmla="*/ 1409461 h 2364005"/>
              <a:gd name="connsiteX13" fmla="*/ 3942214 w 3992620"/>
              <a:gd name="connsiteY13" fmla="*/ 963443 h 2364005"/>
              <a:gd name="connsiteX14" fmla="*/ 3779867 w 3992620"/>
              <a:gd name="connsiteY14" fmla="*/ 413112 h 2364005"/>
              <a:gd name="connsiteX15" fmla="*/ 3194099 w 3992620"/>
              <a:gd name="connsiteY15" fmla="*/ 216556 h 2364005"/>
              <a:gd name="connsiteX16" fmla="*/ 2607185 w 3992620"/>
              <a:gd name="connsiteY16" fmla="*/ 24120 h 2364005"/>
              <a:gd name="connsiteX17" fmla="*/ 1555994 w 3992620"/>
              <a:gd name="connsiteY17" fmla="*/ 71839 h 2364005"/>
              <a:gd name="connsiteX0" fmla="*/ 1525877 w 3962503"/>
              <a:gd name="connsiteY0" fmla="*/ 71837 h 2364005"/>
              <a:gd name="connsiteX1" fmla="*/ 851712 w 3962503"/>
              <a:gd name="connsiteY1" fmla="*/ 55948 h 2364005"/>
              <a:gd name="connsiteX2" fmla="*/ 293213 w 3962503"/>
              <a:gd name="connsiteY2" fmla="*/ 270021 h 2364005"/>
              <a:gd name="connsiteX3" fmla="*/ 41928 w 3962503"/>
              <a:gd name="connsiteY3" fmla="*/ 586800 h 2364005"/>
              <a:gd name="connsiteX4" fmla="*/ 41643 w 3962503"/>
              <a:gd name="connsiteY4" fmla="*/ 1617167 h 2364005"/>
              <a:gd name="connsiteX5" fmla="*/ 126672 w 3962503"/>
              <a:gd name="connsiteY5" fmla="*/ 2056124 h 2364005"/>
              <a:gd name="connsiteX6" fmla="*/ 544946 w 3962503"/>
              <a:gd name="connsiteY6" fmla="*/ 2231754 h 2364005"/>
              <a:gd name="connsiteX7" fmla="*/ 1159164 w 3962503"/>
              <a:gd name="connsiteY7" fmla="*/ 2348060 h 2364005"/>
              <a:gd name="connsiteX8" fmla="*/ 1979681 w 3962503"/>
              <a:gd name="connsiteY8" fmla="*/ 2327419 h 2364005"/>
              <a:gd name="connsiteX9" fmla="*/ 2935251 w 3962503"/>
              <a:gd name="connsiteY9" fmla="*/ 2319490 h 2364005"/>
              <a:gd name="connsiteX10" fmla="*/ 3709796 w 3962503"/>
              <a:gd name="connsiteY10" fmla="*/ 2165584 h 2364005"/>
              <a:gd name="connsiteX11" fmla="*/ 3887808 w 3962503"/>
              <a:gd name="connsiteY11" fmla="*/ 1895087 h 2364005"/>
              <a:gd name="connsiteX12" fmla="*/ 3958455 w 3962503"/>
              <a:gd name="connsiteY12" fmla="*/ 1409459 h 2364005"/>
              <a:gd name="connsiteX13" fmla="*/ 3912097 w 3962503"/>
              <a:gd name="connsiteY13" fmla="*/ 963441 h 2364005"/>
              <a:gd name="connsiteX14" fmla="*/ 3749750 w 3962503"/>
              <a:gd name="connsiteY14" fmla="*/ 413110 h 2364005"/>
              <a:gd name="connsiteX15" fmla="*/ 3163982 w 3962503"/>
              <a:gd name="connsiteY15" fmla="*/ 216554 h 2364005"/>
              <a:gd name="connsiteX16" fmla="*/ 2577068 w 3962503"/>
              <a:gd name="connsiteY16" fmla="*/ 24118 h 2364005"/>
              <a:gd name="connsiteX17" fmla="*/ 1525877 w 3962503"/>
              <a:gd name="connsiteY17" fmla="*/ 71837 h 2364005"/>
              <a:gd name="connsiteX0" fmla="*/ 1525877 w 3962503"/>
              <a:gd name="connsiteY0" fmla="*/ 71839 h 2364005"/>
              <a:gd name="connsiteX1" fmla="*/ 851712 w 3962503"/>
              <a:gd name="connsiteY1" fmla="*/ 55950 h 2364005"/>
              <a:gd name="connsiteX2" fmla="*/ 293213 w 3962503"/>
              <a:gd name="connsiteY2" fmla="*/ 270023 h 2364005"/>
              <a:gd name="connsiteX3" fmla="*/ 41928 w 3962503"/>
              <a:gd name="connsiteY3" fmla="*/ 586802 h 2364005"/>
              <a:gd name="connsiteX4" fmla="*/ 41643 w 3962503"/>
              <a:gd name="connsiteY4" fmla="*/ 1617169 h 2364005"/>
              <a:gd name="connsiteX5" fmla="*/ 157411 w 3962503"/>
              <a:gd name="connsiteY5" fmla="*/ 2223143 h 2364005"/>
              <a:gd name="connsiteX6" fmla="*/ 544946 w 3962503"/>
              <a:gd name="connsiteY6" fmla="*/ 2231756 h 2364005"/>
              <a:gd name="connsiteX7" fmla="*/ 1159164 w 3962503"/>
              <a:gd name="connsiteY7" fmla="*/ 2348062 h 2364005"/>
              <a:gd name="connsiteX8" fmla="*/ 1979681 w 3962503"/>
              <a:gd name="connsiteY8" fmla="*/ 2327421 h 2364005"/>
              <a:gd name="connsiteX9" fmla="*/ 2935251 w 3962503"/>
              <a:gd name="connsiteY9" fmla="*/ 2319492 h 2364005"/>
              <a:gd name="connsiteX10" fmla="*/ 3709796 w 3962503"/>
              <a:gd name="connsiteY10" fmla="*/ 2165586 h 2364005"/>
              <a:gd name="connsiteX11" fmla="*/ 3887808 w 3962503"/>
              <a:gd name="connsiteY11" fmla="*/ 1895089 h 2364005"/>
              <a:gd name="connsiteX12" fmla="*/ 3958455 w 3962503"/>
              <a:gd name="connsiteY12" fmla="*/ 1409461 h 2364005"/>
              <a:gd name="connsiteX13" fmla="*/ 3912097 w 3962503"/>
              <a:gd name="connsiteY13" fmla="*/ 963443 h 2364005"/>
              <a:gd name="connsiteX14" fmla="*/ 3749750 w 3962503"/>
              <a:gd name="connsiteY14" fmla="*/ 413112 h 2364005"/>
              <a:gd name="connsiteX15" fmla="*/ 3163982 w 3962503"/>
              <a:gd name="connsiteY15" fmla="*/ 216556 h 2364005"/>
              <a:gd name="connsiteX16" fmla="*/ 2577068 w 3962503"/>
              <a:gd name="connsiteY16" fmla="*/ 24120 h 2364005"/>
              <a:gd name="connsiteX17" fmla="*/ 1525877 w 3962503"/>
              <a:gd name="connsiteY17" fmla="*/ 71839 h 2364005"/>
              <a:gd name="connsiteX0" fmla="*/ 1494515 w 3931141"/>
              <a:gd name="connsiteY0" fmla="*/ 71837 h 2364005"/>
              <a:gd name="connsiteX1" fmla="*/ 820350 w 3931141"/>
              <a:gd name="connsiteY1" fmla="*/ 55948 h 2364005"/>
              <a:gd name="connsiteX2" fmla="*/ 261851 w 3931141"/>
              <a:gd name="connsiteY2" fmla="*/ 270021 h 2364005"/>
              <a:gd name="connsiteX3" fmla="*/ 64360 w 3931141"/>
              <a:gd name="connsiteY3" fmla="*/ 479432 h 2364005"/>
              <a:gd name="connsiteX4" fmla="*/ 10281 w 3931141"/>
              <a:gd name="connsiteY4" fmla="*/ 1617167 h 2364005"/>
              <a:gd name="connsiteX5" fmla="*/ 126049 w 3931141"/>
              <a:gd name="connsiteY5" fmla="*/ 2223141 h 2364005"/>
              <a:gd name="connsiteX6" fmla="*/ 513584 w 3931141"/>
              <a:gd name="connsiteY6" fmla="*/ 2231754 h 2364005"/>
              <a:gd name="connsiteX7" fmla="*/ 1127802 w 3931141"/>
              <a:gd name="connsiteY7" fmla="*/ 2348060 h 2364005"/>
              <a:gd name="connsiteX8" fmla="*/ 1948319 w 3931141"/>
              <a:gd name="connsiteY8" fmla="*/ 2327419 h 2364005"/>
              <a:gd name="connsiteX9" fmla="*/ 2903889 w 3931141"/>
              <a:gd name="connsiteY9" fmla="*/ 2319490 h 2364005"/>
              <a:gd name="connsiteX10" fmla="*/ 3678434 w 3931141"/>
              <a:gd name="connsiteY10" fmla="*/ 2165584 h 2364005"/>
              <a:gd name="connsiteX11" fmla="*/ 3856446 w 3931141"/>
              <a:gd name="connsiteY11" fmla="*/ 1895087 h 2364005"/>
              <a:gd name="connsiteX12" fmla="*/ 3927093 w 3931141"/>
              <a:gd name="connsiteY12" fmla="*/ 1409459 h 2364005"/>
              <a:gd name="connsiteX13" fmla="*/ 3880735 w 3931141"/>
              <a:gd name="connsiteY13" fmla="*/ 963441 h 2364005"/>
              <a:gd name="connsiteX14" fmla="*/ 3718388 w 3931141"/>
              <a:gd name="connsiteY14" fmla="*/ 413110 h 2364005"/>
              <a:gd name="connsiteX15" fmla="*/ 3132620 w 3931141"/>
              <a:gd name="connsiteY15" fmla="*/ 216554 h 2364005"/>
              <a:gd name="connsiteX16" fmla="*/ 2545706 w 3931141"/>
              <a:gd name="connsiteY16" fmla="*/ 24118 h 2364005"/>
              <a:gd name="connsiteX17" fmla="*/ 1494515 w 3931141"/>
              <a:gd name="connsiteY17" fmla="*/ 71837 h 2364005"/>
              <a:gd name="connsiteX0" fmla="*/ 1565167 w 4001793"/>
              <a:gd name="connsiteY0" fmla="*/ 83822 h 2375988"/>
              <a:gd name="connsiteX1" fmla="*/ 891002 w 4001793"/>
              <a:gd name="connsiteY1" fmla="*/ 67933 h 2375988"/>
              <a:gd name="connsiteX2" fmla="*/ 135012 w 4001793"/>
              <a:gd name="connsiteY2" fmla="*/ 491417 h 2375988"/>
              <a:gd name="connsiteX3" fmla="*/ 80933 w 4001793"/>
              <a:gd name="connsiteY3" fmla="*/ 1629152 h 2375988"/>
              <a:gd name="connsiteX4" fmla="*/ 196701 w 4001793"/>
              <a:gd name="connsiteY4" fmla="*/ 2235126 h 2375988"/>
              <a:gd name="connsiteX5" fmla="*/ 584236 w 4001793"/>
              <a:gd name="connsiteY5" fmla="*/ 2243739 h 2375988"/>
              <a:gd name="connsiteX6" fmla="*/ 1198454 w 4001793"/>
              <a:gd name="connsiteY6" fmla="*/ 2360045 h 2375988"/>
              <a:gd name="connsiteX7" fmla="*/ 2018971 w 4001793"/>
              <a:gd name="connsiteY7" fmla="*/ 2339404 h 2375988"/>
              <a:gd name="connsiteX8" fmla="*/ 2974541 w 4001793"/>
              <a:gd name="connsiteY8" fmla="*/ 2331475 h 2375988"/>
              <a:gd name="connsiteX9" fmla="*/ 3749086 w 4001793"/>
              <a:gd name="connsiteY9" fmla="*/ 2177569 h 2375988"/>
              <a:gd name="connsiteX10" fmla="*/ 3927098 w 4001793"/>
              <a:gd name="connsiteY10" fmla="*/ 1907072 h 2375988"/>
              <a:gd name="connsiteX11" fmla="*/ 3997745 w 4001793"/>
              <a:gd name="connsiteY11" fmla="*/ 1421444 h 2375988"/>
              <a:gd name="connsiteX12" fmla="*/ 3951387 w 4001793"/>
              <a:gd name="connsiteY12" fmla="*/ 975426 h 2375988"/>
              <a:gd name="connsiteX13" fmla="*/ 3789040 w 4001793"/>
              <a:gd name="connsiteY13" fmla="*/ 425095 h 2375988"/>
              <a:gd name="connsiteX14" fmla="*/ 3203272 w 4001793"/>
              <a:gd name="connsiteY14" fmla="*/ 228539 h 2375988"/>
              <a:gd name="connsiteX15" fmla="*/ 2616358 w 4001793"/>
              <a:gd name="connsiteY15" fmla="*/ 36103 h 2375988"/>
              <a:gd name="connsiteX16" fmla="*/ 1565167 w 4001793"/>
              <a:gd name="connsiteY16" fmla="*/ 83822 h 2375988"/>
              <a:gd name="connsiteX0" fmla="*/ 1530585 w 3967211"/>
              <a:gd name="connsiteY0" fmla="*/ 71837 h 2364005"/>
              <a:gd name="connsiteX1" fmla="*/ 856420 w 3967211"/>
              <a:gd name="connsiteY1" fmla="*/ 55948 h 2364005"/>
              <a:gd name="connsiteX2" fmla="*/ 135012 w 3967211"/>
              <a:gd name="connsiteY2" fmla="*/ 395924 h 2364005"/>
              <a:gd name="connsiteX3" fmla="*/ 46351 w 3967211"/>
              <a:gd name="connsiteY3" fmla="*/ 1617167 h 2364005"/>
              <a:gd name="connsiteX4" fmla="*/ 162119 w 3967211"/>
              <a:gd name="connsiteY4" fmla="*/ 2223141 h 2364005"/>
              <a:gd name="connsiteX5" fmla="*/ 549654 w 3967211"/>
              <a:gd name="connsiteY5" fmla="*/ 2231754 h 2364005"/>
              <a:gd name="connsiteX6" fmla="*/ 1163872 w 3967211"/>
              <a:gd name="connsiteY6" fmla="*/ 2348060 h 2364005"/>
              <a:gd name="connsiteX7" fmla="*/ 1984389 w 3967211"/>
              <a:gd name="connsiteY7" fmla="*/ 2327419 h 2364005"/>
              <a:gd name="connsiteX8" fmla="*/ 2939959 w 3967211"/>
              <a:gd name="connsiteY8" fmla="*/ 2319490 h 2364005"/>
              <a:gd name="connsiteX9" fmla="*/ 3714504 w 3967211"/>
              <a:gd name="connsiteY9" fmla="*/ 2165584 h 2364005"/>
              <a:gd name="connsiteX10" fmla="*/ 3892516 w 3967211"/>
              <a:gd name="connsiteY10" fmla="*/ 1895087 h 2364005"/>
              <a:gd name="connsiteX11" fmla="*/ 3963163 w 3967211"/>
              <a:gd name="connsiteY11" fmla="*/ 1409459 h 2364005"/>
              <a:gd name="connsiteX12" fmla="*/ 3916805 w 3967211"/>
              <a:gd name="connsiteY12" fmla="*/ 963441 h 2364005"/>
              <a:gd name="connsiteX13" fmla="*/ 3754458 w 3967211"/>
              <a:gd name="connsiteY13" fmla="*/ 413110 h 2364005"/>
              <a:gd name="connsiteX14" fmla="*/ 3168690 w 3967211"/>
              <a:gd name="connsiteY14" fmla="*/ 216554 h 2364005"/>
              <a:gd name="connsiteX15" fmla="*/ 2581776 w 3967211"/>
              <a:gd name="connsiteY15" fmla="*/ 24118 h 2364005"/>
              <a:gd name="connsiteX16" fmla="*/ 1530585 w 3967211"/>
              <a:gd name="connsiteY16" fmla="*/ 71837 h 2364005"/>
              <a:gd name="connsiteX0" fmla="*/ 1553341 w 3989967"/>
              <a:gd name="connsiteY0" fmla="*/ 71839 h 2364005"/>
              <a:gd name="connsiteX1" fmla="*/ 879176 w 3989967"/>
              <a:gd name="connsiteY1" fmla="*/ 55950 h 2364005"/>
              <a:gd name="connsiteX2" fmla="*/ 157768 w 3989967"/>
              <a:gd name="connsiteY2" fmla="*/ 395926 h 2364005"/>
              <a:gd name="connsiteX3" fmla="*/ 69107 w 3989967"/>
              <a:gd name="connsiteY3" fmla="*/ 1617169 h 2364005"/>
              <a:gd name="connsiteX4" fmla="*/ 572410 w 3989967"/>
              <a:gd name="connsiteY4" fmla="*/ 2231756 h 2364005"/>
              <a:gd name="connsiteX5" fmla="*/ 1186628 w 3989967"/>
              <a:gd name="connsiteY5" fmla="*/ 2348062 h 2364005"/>
              <a:gd name="connsiteX6" fmla="*/ 2007145 w 3989967"/>
              <a:gd name="connsiteY6" fmla="*/ 2327421 h 2364005"/>
              <a:gd name="connsiteX7" fmla="*/ 2962715 w 3989967"/>
              <a:gd name="connsiteY7" fmla="*/ 2319492 h 2364005"/>
              <a:gd name="connsiteX8" fmla="*/ 3737260 w 3989967"/>
              <a:gd name="connsiteY8" fmla="*/ 2165586 h 2364005"/>
              <a:gd name="connsiteX9" fmla="*/ 3915272 w 3989967"/>
              <a:gd name="connsiteY9" fmla="*/ 1895089 h 2364005"/>
              <a:gd name="connsiteX10" fmla="*/ 3985919 w 3989967"/>
              <a:gd name="connsiteY10" fmla="*/ 1409461 h 2364005"/>
              <a:gd name="connsiteX11" fmla="*/ 3939561 w 3989967"/>
              <a:gd name="connsiteY11" fmla="*/ 963443 h 2364005"/>
              <a:gd name="connsiteX12" fmla="*/ 3777214 w 3989967"/>
              <a:gd name="connsiteY12" fmla="*/ 413112 h 2364005"/>
              <a:gd name="connsiteX13" fmla="*/ 3191446 w 3989967"/>
              <a:gd name="connsiteY13" fmla="*/ 216556 h 2364005"/>
              <a:gd name="connsiteX14" fmla="*/ 2604532 w 3989967"/>
              <a:gd name="connsiteY14" fmla="*/ 24120 h 2364005"/>
              <a:gd name="connsiteX15" fmla="*/ 1553341 w 3989967"/>
              <a:gd name="connsiteY15" fmla="*/ 71839 h 2364005"/>
              <a:gd name="connsiteX0" fmla="*/ 1523540 w 3960166"/>
              <a:gd name="connsiteY0" fmla="*/ 71837 h 2364005"/>
              <a:gd name="connsiteX1" fmla="*/ 849375 w 3960166"/>
              <a:gd name="connsiteY1" fmla="*/ 55948 h 2364005"/>
              <a:gd name="connsiteX2" fmla="*/ 127967 w 3960166"/>
              <a:gd name="connsiteY2" fmla="*/ 395924 h 2364005"/>
              <a:gd name="connsiteX3" fmla="*/ 81572 w 3960166"/>
              <a:gd name="connsiteY3" fmla="*/ 1986990 h 2364005"/>
              <a:gd name="connsiteX4" fmla="*/ 542609 w 3960166"/>
              <a:gd name="connsiteY4" fmla="*/ 2231754 h 2364005"/>
              <a:gd name="connsiteX5" fmla="*/ 1156827 w 3960166"/>
              <a:gd name="connsiteY5" fmla="*/ 2348060 h 2364005"/>
              <a:gd name="connsiteX6" fmla="*/ 1977344 w 3960166"/>
              <a:gd name="connsiteY6" fmla="*/ 2327419 h 2364005"/>
              <a:gd name="connsiteX7" fmla="*/ 2932914 w 3960166"/>
              <a:gd name="connsiteY7" fmla="*/ 2319490 h 2364005"/>
              <a:gd name="connsiteX8" fmla="*/ 3707459 w 3960166"/>
              <a:gd name="connsiteY8" fmla="*/ 2165584 h 2364005"/>
              <a:gd name="connsiteX9" fmla="*/ 3885471 w 3960166"/>
              <a:gd name="connsiteY9" fmla="*/ 1895087 h 2364005"/>
              <a:gd name="connsiteX10" fmla="*/ 3956118 w 3960166"/>
              <a:gd name="connsiteY10" fmla="*/ 1409459 h 2364005"/>
              <a:gd name="connsiteX11" fmla="*/ 3909760 w 3960166"/>
              <a:gd name="connsiteY11" fmla="*/ 963441 h 2364005"/>
              <a:gd name="connsiteX12" fmla="*/ 3747413 w 3960166"/>
              <a:gd name="connsiteY12" fmla="*/ 413110 h 2364005"/>
              <a:gd name="connsiteX13" fmla="*/ 3161645 w 3960166"/>
              <a:gd name="connsiteY13" fmla="*/ 216554 h 2364005"/>
              <a:gd name="connsiteX14" fmla="*/ 2574731 w 3960166"/>
              <a:gd name="connsiteY14" fmla="*/ 24118 h 2364005"/>
              <a:gd name="connsiteX15" fmla="*/ 1523540 w 3960166"/>
              <a:gd name="connsiteY15" fmla="*/ 71837 h 2364005"/>
              <a:gd name="connsiteX0" fmla="*/ 1508170 w 3944796"/>
              <a:gd name="connsiteY0" fmla="*/ 71839 h 2448050"/>
              <a:gd name="connsiteX1" fmla="*/ 834005 w 3944796"/>
              <a:gd name="connsiteY1" fmla="*/ 55950 h 2448050"/>
              <a:gd name="connsiteX2" fmla="*/ 112597 w 3944796"/>
              <a:gd name="connsiteY2" fmla="*/ 395926 h 2448050"/>
              <a:gd name="connsiteX3" fmla="*/ 158420 w 3944796"/>
              <a:gd name="connsiteY3" fmla="*/ 2142079 h 2448050"/>
              <a:gd name="connsiteX4" fmla="*/ 527239 w 3944796"/>
              <a:gd name="connsiteY4" fmla="*/ 2231756 h 2448050"/>
              <a:gd name="connsiteX5" fmla="*/ 1141457 w 3944796"/>
              <a:gd name="connsiteY5" fmla="*/ 2348062 h 2448050"/>
              <a:gd name="connsiteX6" fmla="*/ 1961974 w 3944796"/>
              <a:gd name="connsiteY6" fmla="*/ 2327421 h 2448050"/>
              <a:gd name="connsiteX7" fmla="*/ 2917544 w 3944796"/>
              <a:gd name="connsiteY7" fmla="*/ 2319492 h 2448050"/>
              <a:gd name="connsiteX8" fmla="*/ 3692089 w 3944796"/>
              <a:gd name="connsiteY8" fmla="*/ 2165586 h 2448050"/>
              <a:gd name="connsiteX9" fmla="*/ 3870101 w 3944796"/>
              <a:gd name="connsiteY9" fmla="*/ 1895089 h 2448050"/>
              <a:gd name="connsiteX10" fmla="*/ 3940748 w 3944796"/>
              <a:gd name="connsiteY10" fmla="*/ 1409461 h 2448050"/>
              <a:gd name="connsiteX11" fmla="*/ 3894390 w 3944796"/>
              <a:gd name="connsiteY11" fmla="*/ 963443 h 2448050"/>
              <a:gd name="connsiteX12" fmla="*/ 3732043 w 3944796"/>
              <a:gd name="connsiteY12" fmla="*/ 413112 h 2448050"/>
              <a:gd name="connsiteX13" fmla="*/ 3146275 w 3944796"/>
              <a:gd name="connsiteY13" fmla="*/ 216556 h 2448050"/>
              <a:gd name="connsiteX14" fmla="*/ 2559361 w 3944796"/>
              <a:gd name="connsiteY14" fmla="*/ 24120 h 2448050"/>
              <a:gd name="connsiteX15" fmla="*/ 1508170 w 3944796"/>
              <a:gd name="connsiteY15" fmla="*/ 71839 h 2448050"/>
              <a:gd name="connsiteX0" fmla="*/ 1399645 w 3836271"/>
              <a:gd name="connsiteY0" fmla="*/ 83251 h 2469403"/>
              <a:gd name="connsiteX1" fmla="*/ 725480 w 3836271"/>
              <a:gd name="connsiteY1" fmla="*/ 67362 h 2469403"/>
              <a:gd name="connsiteX2" fmla="*/ 119344 w 3836271"/>
              <a:gd name="connsiteY2" fmla="*/ 347689 h 2469403"/>
              <a:gd name="connsiteX3" fmla="*/ 49895 w 3836271"/>
              <a:gd name="connsiteY3" fmla="*/ 2153491 h 2469403"/>
              <a:gd name="connsiteX4" fmla="*/ 418714 w 3836271"/>
              <a:gd name="connsiteY4" fmla="*/ 2243168 h 2469403"/>
              <a:gd name="connsiteX5" fmla="*/ 1032932 w 3836271"/>
              <a:gd name="connsiteY5" fmla="*/ 2359474 h 2469403"/>
              <a:gd name="connsiteX6" fmla="*/ 1853449 w 3836271"/>
              <a:gd name="connsiteY6" fmla="*/ 2338833 h 2469403"/>
              <a:gd name="connsiteX7" fmla="*/ 2809019 w 3836271"/>
              <a:gd name="connsiteY7" fmla="*/ 2330904 h 2469403"/>
              <a:gd name="connsiteX8" fmla="*/ 3583564 w 3836271"/>
              <a:gd name="connsiteY8" fmla="*/ 2176998 h 2469403"/>
              <a:gd name="connsiteX9" fmla="*/ 3761576 w 3836271"/>
              <a:gd name="connsiteY9" fmla="*/ 1906501 h 2469403"/>
              <a:gd name="connsiteX10" fmla="*/ 3832223 w 3836271"/>
              <a:gd name="connsiteY10" fmla="*/ 1420873 h 2469403"/>
              <a:gd name="connsiteX11" fmla="*/ 3785865 w 3836271"/>
              <a:gd name="connsiteY11" fmla="*/ 974855 h 2469403"/>
              <a:gd name="connsiteX12" fmla="*/ 3623518 w 3836271"/>
              <a:gd name="connsiteY12" fmla="*/ 424524 h 2469403"/>
              <a:gd name="connsiteX13" fmla="*/ 3037750 w 3836271"/>
              <a:gd name="connsiteY13" fmla="*/ 227968 h 2469403"/>
              <a:gd name="connsiteX14" fmla="*/ 2450836 w 3836271"/>
              <a:gd name="connsiteY14" fmla="*/ 35532 h 2469403"/>
              <a:gd name="connsiteX15" fmla="*/ 1399645 w 3836271"/>
              <a:gd name="connsiteY15" fmla="*/ 83251 h 2469403"/>
              <a:gd name="connsiteX0" fmla="*/ 1441911 w 3878537"/>
              <a:gd name="connsiteY0" fmla="*/ 71838 h 2364005"/>
              <a:gd name="connsiteX1" fmla="*/ 767746 w 3878537"/>
              <a:gd name="connsiteY1" fmla="*/ 55949 h 2364005"/>
              <a:gd name="connsiteX2" fmla="*/ 161610 w 3878537"/>
              <a:gd name="connsiteY2" fmla="*/ 336276 h 2364005"/>
              <a:gd name="connsiteX3" fmla="*/ 49895 w 3878537"/>
              <a:gd name="connsiteY3" fmla="*/ 1975062 h 2364005"/>
              <a:gd name="connsiteX4" fmla="*/ 460980 w 3878537"/>
              <a:gd name="connsiteY4" fmla="*/ 2231755 h 2364005"/>
              <a:gd name="connsiteX5" fmla="*/ 1075198 w 3878537"/>
              <a:gd name="connsiteY5" fmla="*/ 2348061 h 2364005"/>
              <a:gd name="connsiteX6" fmla="*/ 1895715 w 3878537"/>
              <a:gd name="connsiteY6" fmla="*/ 2327420 h 2364005"/>
              <a:gd name="connsiteX7" fmla="*/ 2851285 w 3878537"/>
              <a:gd name="connsiteY7" fmla="*/ 2319491 h 2364005"/>
              <a:gd name="connsiteX8" fmla="*/ 3625830 w 3878537"/>
              <a:gd name="connsiteY8" fmla="*/ 2165585 h 2364005"/>
              <a:gd name="connsiteX9" fmla="*/ 3803842 w 3878537"/>
              <a:gd name="connsiteY9" fmla="*/ 1895088 h 2364005"/>
              <a:gd name="connsiteX10" fmla="*/ 3874489 w 3878537"/>
              <a:gd name="connsiteY10" fmla="*/ 1409460 h 2364005"/>
              <a:gd name="connsiteX11" fmla="*/ 3828131 w 3878537"/>
              <a:gd name="connsiteY11" fmla="*/ 963442 h 2364005"/>
              <a:gd name="connsiteX12" fmla="*/ 3665784 w 3878537"/>
              <a:gd name="connsiteY12" fmla="*/ 413111 h 2364005"/>
              <a:gd name="connsiteX13" fmla="*/ 3080016 w 3878537"/>
              <a:gd name="connsiteY13" fmla="*/ 216555 h 2364005"/>
              <a:gd name="connsiteX14" fmla="*/ 2493102 w 3878537"/>
              <a:gd name="connsiteY14" fmla="*/ 24119 h 2364005"/>
              <a:gd name="connsiteX15" fmla="*/ 1441911 w 3878537"/>
              <a:gd name="connsiteY15" fmla="*/ 71838 h 2364005"/>
              <a:gd name="connsiteX0" fmla="*/ 1421418 w 3858044"/>
              <a:gd name="connsiteY0" fmla="*/ 71838 h 2401289"/>
              <a:gd name="connsiteX1" fmla="*/ 747253 w 3858044"/>
              <a:gd name="connsiteY1" fmla="*/ 55949 h 2401289"/>
              <a:gd name="connsiteX2" fmla="*/ 141117 w 3858044"/>
              <a:gd name="connsiteY2" fmla="*/ 336276 h 2401289"/>
              <a:gd name="connsiteX3" fmla="*/ 29402 w 3858044"/>
              <a:gd name="connsiteY3" fmla="*/ 1975062 h 2401289"/>
              <a:gd name="connsiteX4" fmla="*/ 317530 w 3858044"/>
              <a:gd name="connsiteY4" fmla="*/ 2339123 h 2401289"/>
              <a:gd name="connsiteX5" fmla="*/ 1054705 w 3858044"/>
              <a:gd name="connsiteY5" fmla="*/ 2348061 h 2401289"/>
              <a:gd name="connsiteX6" fmla="*/ 1875222 w 3858044"/>
              <a:gd name="connsiteY6" fmla="*/ 2327420 h 2401289"/>
              <a:gd name="connsiteX7" fmla="*/ 2830792 w 3858044"/>
              <a:gd name="connsiteY7" fmla="*/ 2319491 h 2401289"/>
              <a:gd name="connsiteX8" fmla="*/ 3605337 w 3858044"/>
              <a:gd name="connsiteY8" fmla="*/ 2165585 h 2401289"/>
              <a:gd name="connsiteX9" fmla="*/ 3783349 w 3858044"/>
              <a:gd name="connsiteY9" fmla="*/ 1895088 h 2401289"/>
              <a:gd name="connsiteX10" fmla="*/ 3853996 w 3858044"/>
              <a:gd name="connsiteY10" fmla="*/ 1409460 h 2401289"/>
              <a:gd name="connsiteX11" fmla="*/ 3807638 w 3858044"/>
              <a:gd name="connsiteY11" fmla="*/ 963442 h 2401289"/>
              <a:gd name="connsiteX12" fmla="*/ 3645291 w 3858044"/>
              <a:gd name="connsiteY12" fmla="*/ 413111 h 2401289"/>
              <a:gd name="connsiteX13" fmla="*/ 3059523 w 3858044"/>
              <a:gd name="connsiteY13" fmla="*/ 216555 h 2401289"/>
              <a:gd name="connsiteX14" fmla="*/ 2472609 w 3858044"/>
              <a:gd name="connsiteY14" fmla="*/ 24119 h 2401289"/>
              <a:gd name="connsiteX15" fmla="*/ 1421418 w 3858044"/>
              <a:gd name="connsiteY15" fmla="*/ 71838 h 2401289"/>
              <a:gd name="connsiteX0" fmla="*/ 1429103 w 3865729"/>
              <a:gd name="connsiteY0" fmla="*/ 71838 h 2458950"/>
              <a:gd name="connsiteX1" fmla="*/ 754938 w 3865729"/>
              <a:gd name="connsiteY1" fmla="*/ 55949 h 2458950"/>
              <a:gd name="connsiteX2" fmla="*/ 148802 w 3865729"/>
              <a:gd name="connsiteY2" fmla="*/ 336276 h 2458950"/>
              <a:gd name="connsiteX3" fmla="*/ 29402 w 3865729"/>
              <a:gd name="connsiteY3" fmla="*/ 1629100 h 2458950"/>
              <a:gd name="connsiteX4" fmla="*/ 325215 w 3865729"/>
              <a:gd name="connsiteY4" fmla="*/ 2339123 h 2458950"/>
              <a:gd name="connsiteX5" fmla="*/ 1062390 w 3865729"/>
              <a:gd name="connsiteY5" fmla="*/ 2348061 h 2458950"/>
              <a:gd name="connsiteX6" fmla="*/ 1882907 w 3865729"/>
              <a:gd name="connsiteY6" fmla="*/ 2327420 h 2458950"/>
              <a:gd name="connsiteX7" fmla="*/ 2838477 w 3865729"/>
              <a:gd name="connsiteY7" fmla="*/ 2319491 h 2458950"/>
              <a:gd name="connsiteX8" fmla="*/ 3613022 w 3865729"/>
              <a:gd name="connsiteY8" fmla="*/ 2165585 h 2458950"/>
              <a:gd name="connsiteX9" fmla="*/ 3791034 w 3865729"/>
              <a:gd name="connsiteY9" fmla="*/ 1895088 h 2458950"/>
              <a:gd name="connsiteX10" fmla="*/ 3861681 w 3865729"/>
              <a:gd name="connsiteY10" fmla="*/ 1409460 h 2458950"/>
              <a:gd name="connsiteX11" fmla="*/ 3815323 w 3865729"/>
              <a:gd name="connsiteY11" fmla="*/ 963442 h 2458950"/>
              <a:gd name="connsiteX12" fmla="*/ 3652976 w 3865729"/>
              <a:gd name="connsiteY12" fmla="*/ 413111 h 2458950"/>
              <a:gd name="connsiteX13" fmla="*/ 3067208 w 3865729"/>
              <a:gd name="connsiteY13" fmla="*/ 216555 h 2458950"/>
              <a:gd name="connsiteX14" fmla="*/ 2480294 w 3865729"/>
              <a:gd name="connsiteY14" fmla="*/ 24119 h 2458950"/>
              <a:gd name="connsiteX15" fmla="*/ 1429103 w 3865729"/>
              <a:gd name="connsiteY15" fmla="*/ 71838 h 2458950"/>
              <a:gd name="connsiteX0" fmla="*/ 1445914 w 3882540"/>
              <a:gd name="connsiteY0" fmla="*/ 71838 h 2458950"/>
              <a:gd name="connsiteX1" fmla="*/ 771749 w 3882540"/>
              <a:gd name="connsiteY1" fmla="*/ 55949 h 2458950"/>
              <a:gd name="connsiteX2" fmla="*/ 165613 w 3882540"/>
              <a:gd name="connsiteY2" fmla="*/ 336276 h 2458950"/>
              <a:gd name="connsiteX3" fmla="*/ 64748 w 3882540"/>
              <a:gd name="connsiteY3" fmla="*/ 926821 h 2458950"/>
              <a:gd name="connsiteX4" fmla="*/ 46213 w 3882540"/>
              <a:gd name="connsiteY4" fmla="*/ 1629100 h 2458950"/>
              <a:gd name="connsiteX5" fmla="*/ 342026 w 3882540"/>
              <a:gd name="connsiteY5" fmla="*/ 2339123 h 2458950"/>
              <a:gd name="connsiteX6" fmla="*/ 1079201 w 3882540"/>
              <a:gd name="connsiteY6" fmla="*/ 2348061 h 2458950"/>
              <a:gd name="connsiteX7" fmla="*/ 1899718 w 3882540"/>
              <a:gd name="connsiteY7" fmla="*/ 2327420 h 2458950"/>
              <a:gd name="connsiteX8" fmla="*/ 2855288 w 3882540"/>
              <a:gd name="connsiteY8" fmla="*/ 2319491 h 2458950"/>
              <a:gd name="connsiteX9" fmla="*/ 3629833 w 3882540"/>
              <a:gd name="connsiteY9" fmla="*/ 2165585 h 2458950"/>
              <a:gd name="connsiteX10" fmla="*/ 3807845 w 3882540"/>
              <a:gd name="connsiteY10" fmla="*/ 1895088 h 2458950"/>
              <a:gd name="connsiteX11" fmla="*/ 3878492 w 3882540"/>
              <a:gd name="connsiteY11" fmla="*/ 1409460 h 2458950"/>
              <a:gd name="connsiteX12" fmla="*/ 3832134 w 3882540"/>
              <a:gd name="connsiteY12" fmla="*/ 963442 h 2458950"/>
              <a:gd name="connsiteX13" fmla="*/ 3669787 w 3882540"/>
              <a:gd name="connsiteY13" fmla="*/ 413111 h 2458950"/>
              <a:gd name="connsiteX14" fmla="*/ 3084019 w 3882540"/>
              <a:gd name="connsiteY14" fmla="*/ 216555 h 2458950"/>
              <a:gd name="connsiteX15" fmla="*/ 2497105 w 3882540"/>
              <a:gd name="connsiteY15" fmla="*/ 24119 h 2458950"/>
              <a:gd name="connsiteX16" fmla="*/ 1445914 w 3882540"/>
              <a:gd name="connsiteY16" fmla="*/ 71838 h 2458950"/>
              <a:gd name="connsiteX0" fmla="*/ 1449757 w 3886383"/>
              <a:gd name="connsiteY0" fmla="*/ 71838 h 2458950"/>
              <a:gd name="connsiteX1" fmla="*/ 775592 w 3886383"/>
              <a:gd name="connsiteY1" fmla="*/ 55949 h 2458950"/>
              <a:gd name="connsiteX2" fmla="*/ 169456 w 3886383"/>
              <a:gd name="connsiteY2" fmla="*/ 336276 h 2458950"/>
              <a:gd name="connsiteX3" fmla="*/ 68591 w 3886383"/>
              <a:gd name="connsiteY3" fmla="*/ 926821 h 2458950"/>
              <a:gd name="connsiteX4" fmla="*/ 50056 w 3886383"/>
              <a:gd name="connsiteY4" fmla="*/ 1629100 h 2458950"/>
              <a:gd name="connsiteX5" fmla="*/ 345869 w 3886383"/>
              <a:gd name="connsiteY5" fmla="*/ 2339123 h 2458950"/>
              <a:gd name="connsiteX6" fmla="*/ 1083044 w 3886383"/>
              <a:gd name="connsiteY6" fmla="*/ 2348061 h 2458950"/>
              <a:gd name="connsiteX7" fmla="*/ 1903561 w 3886383"/>
              <a:gd name="connsiteY7" fmla="*/ 2327420 h 2458950"/>
              <a:gd name="connsiteX8" fmla="*/ 2859131 w 3886383"/>
              <a:gd name="connsiteY8" fmla="*/ 2319491 h 2458950"/>
              <a:gd name="connsiteX9" fmla="*/ 3633676 w 3886383"/>
              <a:gd name="connsiteY9" fmla="*/ 2165585 h 2458950"/>
              <a:gd name="connsiteX10" fmla="*/ 3811688 w 3886383"/>
              <a:gd name="connsiteY10" fmla="*/ 1895088 h 2458950"/>
              <a:gd name="connsiteX11" fmla="*/ 3882335 w 3886383"/>
              <a:gd name="connsiteY11" fmla="*/ 1409460 h 2458950"/>
              <a:gd name="connsiteX12" fmla="*/ 3835977 w 3886383"/>
              <a:gd name="connsiteY12" fmla="*/ 963442 h 2458950"/>
              <a:gd name="connsiteX13" fmla="*/ 3673630 w 3886383"/>
              <a:gd name="connsiteY13" fmla="*/ 413111 h 2458950"/>
              <a:gd name="connsiteX14" fmla="*/ 3087862 w 3886383"/>
              <a:gd name="connsiteY14" fmla="*/ 216555 h 2458950"/>
              <a:gd name="connsiteX15" fmla="*/ 2500948 w 3886383"/>
              <a:gd name="connsiteY15" fmla="*/ 24119 h 2458950"/>
              <a:gd name="connsiteX16" fmla="*/ 1449757 w 3886383"/>
              <a:gd name="connsiteY16" fmla="*/ 71838 h 2458950"/>
              <a:gd name="connsiteX0" fmla="*/ 1449757 w 3886383"/>
              <a:gd name="connsiteY0" fmla="*/ 71838 h 2458950"/>
              <a:gd name="connsiteX1" fmla="*/ 775592 w 3886383"/>
              <a:gd name="connsiteY1" fmla="*/ 55949 h 2458950"/>
              <a:gd name="connsiteX2" fmla="*/ 169456 w 3886383"/>
              <a:gd name="connsiteY2" fmla="*/ 336276 h 2458950"/>
              <a:gd name="connsiteX3" fmla="*/ 68591 w 3886383"/>
              <a:gd name="connsiteY3" fmla="*/ 926821 h 2458950"/>
              <a:gd name="connsiteX4" fmla="*/ 50056 w 3886383"/>
              <a:gd name="connsiteY4" fmla="*/ 1629100 h 2458950"/>
              <a:gd name="connsiteX5" fmla="*/ 345869 w 3886383"/>
              <a:gd name="connsiteY5" fmla="*/ 2339123 h 2458950"/>
              <a:gd name="connsiteX6" fmla="*/ 1083044 w 3886383"/>
              <a:gd name="connsiteY6" fmla="*/ 2348061 h 2458950"/>
              <a:gd name="connsiteX7" fmla="*/ 1903561 w 3886383"/>
              <a:gd name="connsiteY7" fmla="*/ 2327420 h 2458950"/>
              <a:gd name="connsiteX8" fmla="*/ 2859131 w 3886383"/>
              <a:gd name="connsiteY8" fmla="*/ 2319491 h 2458950"/>
              <a:gd name="connsiteX9" fmla="*/ 3633676 w 3886383"/>
              <a:gd name="connsiteY9" fmla="*/ 2165585 h 2458950"/>
              <a:gd name="connsiteX10" fmla="*/ 3811688 w 3886383"/>
              <a:gd name="connsiteY10" fmla="*/ 1895088 h 2458950"/>
              <a:gd name="connsiteX11" fmla="*/ 3882335 w 3886383"/>
              <a:gd name="connsiteY11" fmla="*/ 1409460 h 2458950"/>
              <a:gd name="connsiteX12" fmla="*/ 3835977 w 3886383"/>
              <a:gd name="connsiteY12" fmla="*/ 963442 h 2458950"/>
              <a:gd name="connsiteX13" fmla="*/ 3633218 w 3886383"/>
              <a:gd name="connsiteY13" fmla="*/ 317153 h 2458950"/>
              <a:gd name="connsiteX14" fmla="*/ 3087862 w 3886383"/>
              <a:gd name="connsiteY14" fmla="*/ 216555 h 2458950"/>
              <a:gd name="connsiteX15" fmla="*/ 2500948 w 3886383"/>
              <a:gd name="connsiteY15" fmla="*/ 24119 h 2458950"/>
              <a:gd name="connsiteX16" fmla="*/ 1449757 w 3886383"/>
              <a:gd name="connsiteY16" fmla="*/ 71838 h 2458950"/>
              <a:gd name="connsiteX0" fmla="*/ 1443984 w 3880610"/>
              <a:gd name="connsiteY0" fmla="*/ 71838 h 2426964"/>
              <a:gd name="connsiteX1" fmla="*/ 769819 w 3880610"/>
              <a:gd name="connsiteY1" fmla="*/ 55949 h 2426964"/>
              <a:gd name="connsiteX2" fmla="*/ 163683 w 3880610"/>
              <a:gd name="connsiteY2" fmla="*/ 336276 h 2426964"/>
              <a:gd name="connsiteX3" fmla="*/ 62818 w 3880610"/>
              <a:gd name="connsiteY3" fmla="*/ 926821 h 2426964"/>
              <a:gd name="connsiteX4" fmla="*/ 50056 w 3880610"/>
              <a:gd name="connsiteY4" fmla="*/ 1821017 h 2426964"/>
              <a:gd name="connsiteX5" fmla="*/ 340096 w 3880610"/>
              <a:gd name="connsiteY5" fmla="*/ 2339123 h 2426964"/>
              <a:gd name="connsiteX6" fmla="*/ 1077271 w 3880610"/>
              <a:gd name="connsiteY6" fmla="*/ 2348061 h 2426964"/>
              <a:gd name="connsiteX7" fmla="*/ 1897788 w 3880610"/>
              <a:gd name="connsiteY7" fmla="*/ 2327420 h 2426964"/>
              <a:gd name="connsiteX8" fmla="*/ 2853358 w 3880610"/>
              <a:gd name="connsiteY8" fmla="*/ 2319491 h 2426964"/>
              <a:gd name="connsiteX9" fmla="*/ 3627903 w 3880610"/>
              <a:gd name="connsiteY9" fmla="*/ 2165585 h 2426964"/>
              <a:gd name="connsiteX10" fmla="*/ 3805915 w 3880610"/>
              <a:gd name="connsiteY10" fmla="*/ 1895088 h 2426964"/>
              <a:gd name="connsiteX11" fmla="*/ 3876562 w 3880610"/>
              <a:gd name="connsiteY11" fmla="*/ 1409460 h 2426964"/>
              <a:gd name="connsiteX12" fmla="*/ 3830204 w 3880610"/>
              <a:gd name="connsiteY12" fmla="*/ 963442 h 2426964"/>
              <a:gd name="connsiteX13" fmla="*/ 3627445 w 3880610"/>
              <a:gd name="connsiteY13" fmla="*/ 317153 h 2426964"/>
              <a:gd name="connsiteX14" fmla="*/ 3082089 w 3880610"/>
              <a:gd name="connsiteY14" fmla="*/ 216555 h 2426964"/>
              <a:gd name="connsiteX15" fmla="*/ 2495175 w 3880610"/>
              <a:gd name="connsiteY15" fmla="*/ 24119 h 2426964"/>
              <a:gd name="connsiteX16" fmla="*/ 1443984 w 3880610"/>
              <a:gd name="connsiteY16" fmla="*/ 71838 h 2426964"/>
              <a:gd name="connsiteX0" fmla="*/ 1443984 w 3880610"/>
              <a:gd name="connsiteY0" fmla="*/ 59963 h 2415089"/>
              <a:gd name="connsiteX1" fmla="*/ 769819 w 3880610"/>
              <a:gd name="connsiteY1" fmla="*/ 44074 h 2415089"/>
              <a:gd name="connsiteX2" fmla="*/ 163683 w 3880610"/>
              <a:gd name="connsiteY2" fmla="*/ 324401 h 2415089"/>
              <a:gd name="connsiteX3" fmla="*/ 62818 w 3880610"/>
              <a:gd name="connsiteY3" fmla="*/ 914946 h 2415089"/>
              <a:gd name="connsiteX4" fmla="*/ 50056 w 3880610"/>
              <a:gd name="connsiteY4" fmla="*/ 1809142 h 2415089"/>
              <a:gd name="connsiteX5" fmla="*/ 340096 w 3880610"/>
              <a:gd name="connsiteY5" fmla="*/ 2327248 h 2415089"/>
              <a:gd name="connsiteX6" fmla="*/ 1077271 w 3880610"/>
              <a:gd name="connsiteY6" fmla="*/ 2336186 h 2415089"/>
              <a:gd name="connsiteX7" fmla="*/ 1897788 w 3880610"/>
              <a:gd name="connsiteY7" fmla="*/ 2315545 h 2415089"/>
              <a:gd name="connsiteX8" fmla="*/ 2853358 w 3880610"/>
              <a:gd name="connsiteY8" fmla="*/ 2307616 h 2415089"/>
              <a:gd name="connsiteX9" fmla="*/ 3627903 w 3880610"/>
              <a:gd name="connsiteY9" fmla="*/ 2153710 h 2415089"/>
              <a:gd name="connsiteX10" fmla="*/ 3805915 w 3880610"/>
              <a:gd name="connsiteY10" fmla="*/ 1883213 h 2415089"/>
              <a:gd name="connsiteX11" fmla="*/ 3876562 w 3880610"/>
              <a:gd name="connsiteY11" fmla="*/ 1397585 h 2415089"/>
              <a:gd name="connsiteX12" fmla="*/ 3830204 w 3880610"/>
              <a:gd name="connsiteY12" fmla="*/ 951567 h 2415089"/>
              <a:gd name="connsiteX13" fmla="*/ 3627445 w 3880610"/>
              <a:gd name="connsiteY13" fmla="*/ 305278 h 2415089"/>
              <a:gd name="connsiteX14" fmla="*/ 3076316 w 3880610"/>
              <a:gd name="connsiteY14" fmla="*/ 108720 h 2415089"/>
              <a:gd name="connsiteX15" fmla="*/ 2495175 w 3880610"/>
              <a:gd name="connsiteY15" fmla="*/ 12244 h 2415089"/>
              <a:gd name="connsiteX16" fmla="*/ 1443984 w 3880610"/>
              <a:gd name="connsiteY16" fmla="*/ 59963 h 2415089"/>
              <a:gd name="connsiteX0" fmla="*/ 1443984 w 3880610"/>
              <a:gd name="connsiteY0" fmla="*/ 59963 h 2415089"/>
              <a:gd name="connsiteX1" fmla="*/ 769819 w 3880610"/>
              <a:gd name="connsiteY1" fmla="*/ 44074 h 2415089"/>
              <a:gd name="connsiteX2" fmla="*/ 163683 w 3880610"/>
              <a:gd name="connsiteY2" fmla="*/ 324401 h 2415089"/>
              <a:gd name="connsiteX3" fmla="*/ 62818 w 3880610"/>
              <a:gd name="connsiteY3" fmla="*/ 914946 h 2415089"/>
              <a:gd name="connsiteX4" fmla="*/ 50056 w 3880610"/>
              <a:gd name="connsiteY4" fmla="*/ 1809142 h 2415089"/>
              <a:gd name="connsiteX5" fmla="*/ 340096 w 3880610"/>
              <a:gd name="connsiteY5" fmla="*/ 2327248 h 2415089"/>
              <a:gd name="connsiteX6" fmla="*/ 1077271 w 3880610"/>
              <a:gd name="connsiteY6" fmla="*/ 2336186 h 2415089"/>
              <a:gd name="connsiteX7" fmla="*/ 1897788 w 3880610"/>
              <a:gd name="connsiteY7" fmla="*/ 2315545 h 2415089"/>
              <a:gd name="connsiteX8" fmla="*/ 2853358 w 3880610"/>
              <a:gd name="connsiteY8" fmla="*/ 2307616 h 2415089"/>
              <a:gd name="connsiteX9" fmla="*/ 3627903 w 3880610"/>
              <a:gd name="connsiteY9" fmla="*/ 2153710 h 2415089"/>
              <a:gd name="connsiteX10" fmla="*/ 3805915 w 3880610"/>
              <a:gd name="connsiteY10" fmla="*/ 1883213 h 2415089"/>
              <a:gd name="connsiteX11" fmla="*/ 3876562 w 3880610"/>
              <a:gd name="connsiteY11" fmla="*/ 1397585 h 2415089"/>
              <a:gd name="connsiteX12" fmla="*/ 3830204 w 3880610"/>
              <a:gd name="connsiteY12" fmla="*/ 951567 h 2415089"/>
              <a:gd name="connsiteX13" fmla="*/ 3650538 w 3880610"/>
              <a:gd name="connsiteY13" fmla="*/ 257296 h 2415089"/>
              <a:gd name="connsiteX14" fmla="*/ 3076316 w 3880610"/>
              <a:gd name="connsiteY14" fmla="*/ 108720 h 2415089"/>
              <a:gd name="connsiteX15" fmla="*/ 2495175 w 3880610"/>
              <a:gd name="connsiteY15" fmla="*/ 12244 h 2415089"/>
              <a:gd name="connsiteX16" fmla="*/ 1443984 w 3880610"/>
              <a:gd name="connsiteY16" fmla="*/ 59963 h 2415089"/>
              <a:gd name="connsiteX0" fmla="*/ 1436292 w 3872918"/>
              <a:gd name="connsiteY0" fmla="*/ 59963 h 2559028"/>
              <a:gd name="connsiteX1" fmla="*/ 762127 w 3872918"/>
              <a:gd name="connsiteY1" fmla="*/ 44074 h 2559028"/>
              <a:gd name="connsiteX2" fmla="*/ 155991 w 3872918"/>
              <a:gd name="connsiteY2" fmla="*/ 324401 h 2559028"/>
              <a:gd name="connsiteX3" fmla="*/ 55126 w 3872918"/>
              <a:gd name="connsiteY3" fmla="*/ 914946 h 2559028"/>
              <a:gd name="connsiteX4" fmla="*/ 42364 w 3872918"/>
              <a:gd name="connsiteY4" fmla="*/ 1809142 h 2559028"/>
              <a:gd name="connsiteX5" fmla="*/ 309311 w 3872918"/>
              <a:gd name="connsiteY5" fmla="*/ 2471187 h 2559028"/>
              <a:gd name="connsiteX6" fmla="*/ 1069579 w 3872918"/>
              <a:gd name="connsiteY6" fmla="*/ 2336186 h 2559028"/>
              <a:gd name="connsiteX7" fmla="*/ 1890096 w 3872918"/>
              <a:gd name="connsiteY7" fmla="*/ 2315545 h 2559028"/>
              <a:gd name="connsiteX8" fmla="*/ 2845666 w 3872918"/>
              <a:gd name="connsiteY8" fmla="*/ 2307616 h 2559028"/>
              <a:gd name="connsiteX9" fmla="*/ 3620211 w 3872918"/>
              <a:gd name="connsiteY9" fmla="*/ 2153710 h 2559028"/>
              <a:gd name="connsiteX10" fmla="*/ 3798223 w 3872918"/>
              <a:gd name="connsiteY10" fmla="*/ 1883213 h 2559028"/>
              <a:gd name="connsiteX11" fmla="*/ 3868870 w 3872918"/>
              <a:gd name="connsiteY11" fmla="*/ 1397585 h 2559028"/>
              <a:gd name="connsiteX12" fmla="*/ 3822512 w 3872918"/>
              <a:gd name="connsiteY12" fmla="*/ 951567 h 2559028"/>
              <a:gd name="connsiteX13" fmla="*/ 3642846 w 3872918"/>
              <a:gd name="connsiteY13" fmla="*/ 257296 h 2559028"/>
              <a:gd name="connsiteX14" fmla="*/ 3068624 w 3872918"/>
              <a:gd name="connsiteY14" fmla="*/ 108720 h 2559028"/>
              <a:gd name="connsiteX15" fmla="*/ 2487483 w 3872918"/>
              <a:gd name="connsiteY15" fmla="*/ 12244 h 2559028"/>
              <a:gd name="connsiteX16" fmla="*/ 1436292 w 3872918"/>
              <a:gd name="connsiteY16" fmla="*/ 59963 h 2559028"/>
              <a:gd name="connsiteX0" fmla="*/ 1436292 w 3872918"/>
              <a:gd name="connsiteY0" fmla="*/ 59963 h 2587015"/>
              <a:gd name="connsiteX1" fmla="*/ 762127 w 3872918"/>
              <a:gd name="connsiteY1" fmla="*/ 44074 h 2587015"/>
              <a:gd name="connsiteX2" fmla="*/ 155991 w 3872918"/>
              <a:gd name="connsiteY2" fmla="*/ 324401 h 2587015"/>
              <a:gd name="connsiteX3" fmla="*/ 55126 w 3872918"/>
              <a:gd name="connsiteY3" fmla="*/ 914946 h 2587015"/>
              <a:gd name="connsiteX4" fmla="*/ 42364 w 3872918"/>
              <a:gd name="connsiteY4" fmla="*/ 1809142 h 2587015"/>
              <a:gd name="connsiteX5" fmla="*/ 309311 w 3872918"/>
              <a:gd name="connsiteY5" fmla="*/ 2471187 h 2587015"/>
              <a:gd name="connsiteX6" fmla="*/ 1052260 w 3872918"/>
              <a:gd name="connsiteY6" fmla="*/ 2504115 h 2587015"/>
              <a:gd name="connsiteX7" fmla="*/ 1890096 w 3872918"/>
              <a:gd name="connsiteY7" fmla="*/ 2315545 h 2587015"/>
              <a:gd name="connsiteX8" fmla="*/ 2845666 w 3872918"/>
              <a:gd name="connsiteY8" fmla="*/ 2307616 h 2587015"/>
              <a:gd name="connsiteX9" fmla="*/ 3620211 w 3872918"/>
              <a:gd name="connsiteY9" fmla="*/ 2153710 h 2587015"/>
              <a:gd name="connsiteX10" fmla="*/ 3798223 w 3872918"/>
              <a:gd name="connsiteY10" fmla="*/ 1883213 h 2587015"/>
              <a:gd name="connsiteX11" fmla="*/ 3868870 w 3872918"/>
              <a:gd name="connsiteY11" fmla="*/ 1397585 h 2587015"/>
              <a:gd name="connsiteX12" fmla="*/ 3822512 w 3872918"/>
              <a:gd name="connsiteY12" fmla="*/ 951567 h 2587015"/>
              <a:gd name="connsiteX13" fmla="*/ 3642846 w 3872918"/>
              <a:gd name="connsiteY13" fmla="*/ 257296 h 2587015"/>
              <a:gd name="connsiteX14" fmla="*/ 3068624 w 3872918"/>
              <a:gd name="connsiteY14" fmla="*/ 108720 h 2587015"/>
              <a:gd name="connsiteX15" fmla="*/ 2487483 w 3872918"/>
              <a:gd name="connsiteY15" fmla="*/ 12244 h 2587015"/>
              <a:gd name="connsiteX16" fmla="*/ 1436292 w 3872918"/>
              <a:gd name="connsiteY16" fmla="*/ 59963 h 2587015"/>
              <a:gd name="connsiteX0" fmla="*/ 1436292 w 3872918"/>
              <a:gd name="connsiteY0" fmla="*/ 59963 h 2636175"/>
              <a:gd name="connsiteX1" fmla="*/ 762127 w 3872918"/>
              <a:gd name="connsiteY1" fmla="*/ 44074 h 2636175"/>
              <a:gd name="connsiteX2" fmla="*/ 155991 w 3872918"/>
              <a:gd name="connsiteY2" fmla="*/ 324401 h 2636175"/>
              <a:gd name="connsiteX3" fmla="*/ 55126 w 3872918"/>
              <a:gd name="connsiteY3" fmla="*/ 914946 h 2636175"/>
              <a:gd name="connsiteX4" fmla="*/ 42364 w 3872918"/>
              <a:gd name="connsiteY4" fmla="*/ 1809142 h 2636175"/>
              <a:gd name="connsiteX5" fmla="*/ 309311 w 3872918"/>
              <a:gd name="connsiteY5" fmla="*/ 2471187 h 2636175"/>
              <a:gd name="connsiteX6" fmla="*/ 1052260 w 3872918"/>
              <a:gd name="connsiteY6" fmla="*/ 2504115 h 2636175"/>
              <a:gd name="connsiteX7" fmla="*/ 1872776 w 3872918"/>
              <a:gd name="connsiteY7" fmla="*/ 2603424 h 2636175"/>
              <a:gd name="connsiteX8" fmla="*/ 2845666 w 3872918"/>
              <a:gd name="connsiteY8" fmla="*/ 2307616 h 2636175"/>
              <a:gd name="connsiteX9" fmla="*/ 3620211 w 3872918"/>
              <a:gd name="connsiteY9" fmla="*/ 2153710 h 2636175"/>
              <a:gd name="connsiteX10" fmla="*/ 3798223 w 3872918"/>
              <a:gd name="connsiteY10" fmla="*/ 1883213 h 2636175"/>
              <a:gd name="connsiteX11" fmla="*/ 3868870 w 3872918"/>
              <a:gd name="connsiteY11" fmla="*/ 1397585 h 2636175"/>
              <a:gd name="connsiteX12" fmla="*/ 3822512 w 3872918"/>
              <a:gd name="connsiteY12" fmla="*/ 951567 h 2636175"/>
              <a:gd name="connsiteX13" fmla="*/ 3642846 w 3872918"/>
              <a:gd name="connsiteY13" fmla="*/ 257296 h 2636175"/>
              <a:gd name="connsiteX14" fmla="*/ 3068624 w 3872918"/>
              <a:gd name="connsiteY14" fmla="*/ 108720 h 2636175"/>
              <a:gd name="connsiteX15" fmla="*/ 2487483 w 3872918"/>
              <a:gd name="connsiteY15" fmla="*/ 12244 h 2636175"/>
              <a:gd name="connsiteX16" fmla="*/ 1436292 w 3872918"/>
              <a:gd name="connsiteY16" fmla="*/ 59963 h 2636175"/>
              <a:gd name="connsiteX0" fmla="*/ 1436292 w 3872918"/>
              <a:gd name="connsiteY0" fmla="*/ 59963 h 2616181"/>
              <a:gd name="connsiteX1" fmla="*/ 762127 w 3872918"/>
              <a:gd name="connsiteY1" fmla="*/ 44074 h 2616181"/>
              <a:gd name="connsiteX2" fmla="*/ 155991 w 3872918"/>
              <a:gd name="connsiteY2" fmla="*/ 324401 h 2616181"/>
              <a:gd name="connsiteX3" fmla="*/ 55126 w 3872918"/>
              <a:gd name="connsiteY3" fmla="*/ 914946 h 2616181"/>
              <a:gd name="connsiteX4" fmla="*/ 42364 w 3872918"/>
              <a:gd name="connsiteY4" fmla="*/ 1809142 h 2616181"/>
              <a:gd name="connsiteX5" fmla="*/ 309311 w 3872918"/>
              <a:gd name="connsiteY5" fmla="*/ 2471187 h 2616181"/>
              <a:gd name="connsiteX6" fmla="*/ 1052260 w 3872918"/>
              <a:gd name="connsiteY6" fmla="*/ 2504115 h 2616181"/>
              <a:gd name="connsiteX7" fmla="*/ 1872776 w 3872918"/>
              <a:gd name="connsiteY7" fmla="*/ 2603424 h 2616181"/>
              <a:gd name="connsiteX8" fmla="*/ 2851439 w 3872918"/>
              <a:gd name="connsiteY8" fmla="*/ 2427568 h 2616181"/>
              <a:gd name="connsiteX9" fmla="*/ 3620211 w 3872918"/>
              <a:gd name="connsiteY9" fmla="*/ 2153710 h 2616181"/>
              <a:gd name="connsiteX10" fmla="*/ 3798223 w 3872918"/>
              <a:gd name="connsiteY10" fmla="*/ 1883213 h 2616181"/>
              <a:gd name="connsiteX11" fmla="*/ 3868870 w 3872918"/>
              <a:gd name="connsiteY11" fmla="*/ 1397585 h 2616181"/>
              <a:gd name="connsiteX12" fmla="*/ 3822512 w 3872918"/>
              <a:gd name="connsiteY12" fmla="*/ 951567 h 2616181"/>
              <a:gd name="connsiteX13" fmla="*/ 3642846 w 3872918"/>
              <a:gd name="connsiteY13" fmla="*/ 257296 h 2616181"/>
              <a:gd name="connsiteX14" fmla="*/ 3068624 w 3872918"/>
              <a:gd name="connsiteY14" fmla="*/ 108720 h 2616181"/>
              <a:gd name="connsiteX15" fmla="*/ 2487483 w 3872918"/>
              <a:gd name="connsiteY15" fmla="*/ 12244 h 2616181"/>
              <a:gd name="connsiteX16" fmla="*/ 1436292 w 3872918"/>
              <a:gd name="connsiteY16" fmla="*/ 59963 h 2616181"/>
              <a:gd name="connsiteX0" fmla="*/ 1436292 w 3872918"/>
              <a:gd name="connsiteY0" fmla="*/ 59963 h 2587016"/>
              <a:gd name="connsiteX1" fmla="*/ 762127 w 3872918"/>
              <a:gd name="connsiteY1" fmla="*/ 44074 h 2587016"/>
              <a:gd name="connsiteX2" fmla="*/ 155991 w 3872918"/>
              <a:gd name="connsiteY2" fmla="*/ 324401 h 2587016"/>
              <a:gd name="connsiteX3" fmla="*/ 55126 w 3872918"/>
              <a:gd name="connsiteY3" fmla="*/ 914946 h 2587016"/>
              <a:gd name="connsiteX4" fmla="*/ 42364 w 3872918"/>
              <a:gd name="connsiteY4" fmla="*/ 1809142 h 2587016"/>
              <a:gd name="connsiteX5" fmla="*/ 309311 w 3872918"/>
              <a:gd name="connsiteY5" fmla="*/ 2471187 h 2587016"/>
              <a:gd name="connsiteX6" fmla="*/ 1052260 w 3872918"/>
              <a:gd name="connsiteY6" fmla="*/ 2504115 h 2587016"/>
              <a:gd name="connsiteX7" fmla="*/ 1872776 w 3872918"/>
              <a:gd name="connsiteY7" fmla="*/ 2507468 h 2587016"/>
              <a:gd name="connsiteX8" fmla="*/ 2851439 w 3872918"/>
              <a:gd name="connsiteY8" fmla="*/ 2427568 h 2587016"/>
              <a:gd name="connsiteX9" fmla="*/ 3620211 w 3872918"/>
              <a:gd name="connsiteY9" fmla="*/ 2153710 h 2587016"/>
              <a:gd name="connsiteX10" fmla="*/ 3798223 w 3872918"/>
              <a:gd name="connsiteY10" fmla="*/ 1883213 h 2587016"/>
              <a:gd name="connsiteX11" fmla="*/ 3868870 w 3872918"/>
              <a:gd name="connsiteY11" fmla="*/ 1397585 h 2587016"/>
              <a:gd name="connsiteX12" fmla="*/ 3822512 w 3872918"/>
              <a:gd name="connsiteY12" fmla="*/ 951567 h 2587016"/>
              <a:gd name="connsiteX13" fmla="*/ 3642846 w 3872918"/>
              <a:gd name="connsiteY13" fmla="*/ 257296 h 2587016"/>
              <a:gd name="connsiteX14" fmla="*/ 3068624 w 3872918"/>
              <a:gd name="connsiteY14" fmla="*/ 108720 h 2587016"/>
              <a:gd name="connsiteX15" fmla="*/ 2487483 w 3872918"/>
              <a:gd name="connsiteY15" fmla="*/ 12244 h 2587016"/>
              <a:gd name="connsiteX16" fmla="*/ 1436292 w 3872918"/>
              <a:gd name="connsiteY16" fmla="*/ 59963 h 2587016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51439 w 3872918"/>
              <a:gd name="connsiteY8" fmla="*/ 2427568 h 2583018"/>
              <a:gd name="connsiteX9" fmla="*/ 3620211 w 3872918"/>
              <a:gd name="connsiteY9" fmla="*/ 2153710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11027 w 3872918"/>
              <a:gd name="connsiteY8" fmla="*/ 2403579 h 2583018"/>
              <a:gd name="connsiteX9" fmla="*/ 3620211 w 3872918"/>
              <a:gd name="connsiteY9" fmla="*/ 2153710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2918"/>
              <a:gd name="connsiteY0" fmla="*/ 59963 h 2583018"/>
              <a:gd name="connsiteX1" fmla="*/ 762127 w 3872918"/>
              <a:gd name="connsiteY1" fmla="*/ 44074 h 2583018"/>
              <a:gd name="connsiteX2" fmla="*/ 155991 w 3872918"/>
              <a:gd name="connsiteY2" fmla="*/ 324401 h 2583018"/>
              <a:gd name="connsiteX3" fmla="*/ 55126 w 3872918"/>
              <a:gd name="connsiteY3" fmla="*/ 914946 h 2583018"/>
              <a:gd name="connsiteX4" fmla="*/ 42364 w 3872918"/>
              <a:gd name="connsiteY4" fmla="*/ 1809142 h 2583018"/>
              <a:gd name="connsiteX5" fmla="*/ 309311 w 3872918"/>
              <a:gd name="connsiteY5" fmla="*/ 2471187 h 2583018"/>
              <a:gd name="connsiteX6" fmla="*/ 1017621 w 3872918"/>
              <a:gd name="connsiteY6" fmla="*/ 2480126 h 2583018"/>
              <a:gd name="connsiteX7" fmla="*/ 1872776 w 3872918"/>
              <a:gd name="connsiteY7" fmla="*/ 2507468 h 2583018"/>
              <a:gd name="connsiteX8" fmla="*/ 2811027 w 3872918"/>
              <a:gd name="connsiteY8" fmla="*/ 2403579 h 2583018"/>
              <a:gd name="connsiteX9" fmla="*/ 3616513 w 3872918"/>
              <a:gd name="connsiteY9" fmla="*/ 2261292 h 2583018"/>
              <a:gd name="connsiteX10" fmla="*/ 3798223 w 3872918"/>
              <a:gd name="connsiteY10" fmla="*/ 1883213 h 2583018"/>
              <a:gd name="connsiteX11" fmla="*/ 3868870 w 3872918"/>
              <a:gd name="connsiteY11" fmla="*/ 1397585 h 2583018"/>
              <a:gd name="connsiteX12" fmla="*/ 3822512 w 3872918"/>
              <a:gd name="connsiteY12" fmla="*/ 951567 h 2583018"/>
              <a:gd name="connsiteX13" fmla="*/ 3642846 w 3872918"/>
              <a:gd name="connsiteY13" fmla="*/ 257296 h 2583018"/>
              <a:gd name="connsiteX14" fmla="*/ 3068624 w 3872918"/>
              <a:gd name="connsiteY14" fmla="*/ 108720 h 2583018"/>
              <a:gd name="connsiteX15" fmla="*/ 2487483 w 3872918"/>
              <a:gd name="connsiteY15" fmla="*/ 12244 h 2583018"/>
              <a:gd name="connsiteX16" fmla="*/ 1436292 w 3872918"/>
              <a:gd name="connsiteY16" fmla="*/ 59963 h 2583018"/>
              <a:gd name="connsiteX0" fmla="*/ 1436292 w 3870452"/>
              <a:gd name="connsiteY0" fmla="*/ 59963 h 2583018"/>
              <a:gd name="connsiteX1" fmla="*/ 762127 w 3870452"/>
              <a:gd name="connsiteY1" fmla="*/ 44074 h 2583018"/>
              <a:gd name="connsiteX2" fmla="*/ 155991 w 3870452"/>
              <a:gd name="connsiteY2" fmla="*/ 324401 h 2583018"/>
              <a:gd name="connsiteX3" fmla="*/ 55126 w 3870452"/>
              <a:gd name="connsiteY3" fmla="*/ 914946 h 2583018"/>
              <a:gd name="connsiteX4" fmla="*/ 42364 w 3870452"/>
              <a:gd name="connsiteY4" fmla="*/ 1809142 h 2583018"/>
              <a:gd name="connsiteX5" fmla="*/ 309311 w 3870452"/>
              <a:gd name="connsiteY5" fmla="*/ 2471187 h 2583018"/>
              <a:gd name="connsiteX6" fmla="*/ 1017621 w 3870452"/>
              <a:gd name="connsiteY6" fmla="*/ 2480126 h 2583018"/>
              <a:gd name="connsiteX7" fmla="*/ 1872776 w 3870452"/>
              <a:gd name="connsiteY7" fmla="*/ 2507468 h 2583018"/>
              <a:gd name="connsiteX8" fmla="*/ 2811027 w 3870452"/>
              <a:gd name="connsiteY8" fmla="*/ 2403579 h 2583018"/>
              <a:gd name="connsiteX9" fmla="*/ 3616513 w 3870452"/>
              <a:gd name="connsiteY9" fmla="*/ 2261292 h 2583018"/>
              <a:gd name="connsiteX10" fmla="*/ 3813017 w 3870452"/>
              <a:gd name="connsiteY10" fmla="*/ 1990795 h 2583018"/>
              <a:gd name="connsiteX11" fmla="*/ 3868870 w 3870452"/>
              <a:gd name="connsiteY11" fmla="*/ 1397585 h 2583018"/>
              <a:gd name="connsiteX12" fmla="*/ 3822512 w 3870452"/>
              <a:gd name="connsiteY12" fmla="*/ 951567 h 2583018"/>
              <a:gd name="connsiteX13" fmla="*/ 3642846 w 3870452"/>
              <a:gd name="connsiteY13" fmla="*/ 257296 h 2583018"/>
              <a:gd name="connsiteX14" fmla="*/ 3068624 w 3870452"/>
              <a:gd name="connsiteY14" fmla="*/ 108720 h 2583018"/>
              <a:gd name="connsiteX15" fmla="*/ 2487483 w 3870452"/>
              <a:gd name="connsiteY15" fmla="*/ 12244 h 2583018"/>
              <a:gd name="connsiteX16" fmla="*/ 1436292 w 3870452"/>
              <a:gd name="connsiteY16" fmla="*/ 59963 h 2583018"/>
              <a:gd name="connsiteX0" fmla="*/ 1501125 w 3935285"/>
              <a:gd name="connsiteY0" fmla="*/ 158387 h 2681442"/>
              <a:gd name="connsiteX1" fmla="*/ 826960 w 3935285"/>
              <a:gd name="connsiteY1" fmla="*/ 142498 h 2681442"/>
              <a:gd name="connsiteX2" fmla="*/ 119959 w 3935285"/>
              <a:gd name="connsiteY2" fmla="*/ 1013370 h 2681442"/>
              <a:gd name="connsiteX3" fmla="*/ 107197 w 3935285"/>
              <a:gd name="connsiteY3" fmla="*/ 1907566 h 2681442"/>
              <a:gd name="connsiteX4" fmla="*/ 374144 w 3935285"/>
              <a:gd name="connsiteY4" fmla="*/ 2569611 h 2681442"/>
              <a:gd name="connsiteX5" fmla="*/ 1082454 w 3935285"/>
              <a:gd name="connsiteY5" fmla="*/ 2578550 h 2681442"/>
              <a:gd name="connsiteX6" fmla="*/ 1937609 w 3935285"/>
              <a:gd name="connsiteY6" fmla="*/ 2605892 h 2681442"/>
              <a:gd name="connsiteX7" fmla="*/ 2875860 w 3935285"/>
              <a:gd name="connsiteY7" fmla="*/ 2502003 h 2681442"/>
              <a:gd name="connsiteX8" fmla="*/ 3681346 w 3935285"/>
              <a:gd name="connsiteY8" fmla="*/ 2359716 h 2681442"/>
              <a:gd name="connsiteX9" fmla="*/ 3877850 w 3935285"/>
              <a:gd name="connsiteY9" fmla="*/ 2089219 h 2681442"/>
              <a:gd name="connsiteX10" fmla="*/ 3933703 w 3935285"/>
              <a:gd name="connsiteY10" fmla="*/ 1496009 h 2681442"/>
              <a:gd name="connsiteX11" fmla="*/ 3887345 w 3935285"/>
              <a:gd name="connsiteY11" fmla="*/ 1049991 h 2681442"/>
              <a:gd name="connsiteX12" fmla="*/ 3707679 w 3935285"/>
              <a:gd name="connsiteY12" fmla="*/ 355720 h 2681442"/>
              <a:gd name="connsiteX13" fmla="*/ 3133457 w 3935285"/>
              <a:gd name="connsiteY13" fmla="*/ 207144 h 2681442"/>
              <a:gd name="connsiteX14" fmla="*/ 2552316 w 3935285"/>
              <a:gd name="connsiteY14" fmla="*/ 110668 h 2681442"/>
              <a:gd name="connsiteX15" fmla="*/ 1501125 w 3935285"/>
              <a:gd name="connsiteY15" fmla="*/ 158387 h 2681442"/>
              <a:gd name="connsiteX0" fmla="*/ 1450675 w 3884835"/>
              <a:gd name="connsiteY0" fmla="*/ 59756 h 2582811"/>
              <a:gd name="connsiteX1" fmla="*/ 473806 w 3884835"/>
              <a:gd name="connsiteY1" fmla="*/ 370574 h 2582811"/>
              <a:gd name="connsiteX2" fmla="*/ 69509 w 3884835"/>
              <a:gd name="connsiteY2" fmla="*/ 914739 h 2582811"/>
              <a:gd name="connsiteX3" fmla="*/ 56747 w 3884835"/>
              <a:gd name="connsiteY3" fmla="*/ 1808935 h 2582811"/>
              <a:gd name="connsiteX4" fmla="*/ 323694 w 3884835"/>
              <a:gd name="connsiteY4" fmla="*/ 2470980 h 2582811"/>
              <a:gd name="connsiteX5" fmla="*/ 1032004 w 3884835"/>
              <a:gd name="connsiteY5" fmla="*/ 2479919 h 2582811"/>
              <a:gd name="connsiteX6" fmla="*/ 1887159 w 3884835"/>
              <a:gd name="connsiteY6" fmla="*/ 2507261 h 2582811"/>
              <a:gd name="connsiteX7" fmla="*/ 2825410 w 3884835"/>
              <a:gd name="connsiteY7" fmla="*/ 2403372 h 2582811"/>
              <a:gd name="connsiteX8" fmla="*/ 3630896 w 3884835"/>
              <a:gd name="connsiteY8" fmla="*/ 2261085 h 2582811"/>
              <a:gd name="connsiteX9" fmla="*/ 3827400 w 3884835"/>
              <a:gd name="connsiteY9" fmla="*/ 1990588 h 2582811"/>
              <a:gd name="connsiteX10" fmla="*/ 3883253 w 3884835"/>
              <a:gd name="connsiteY10" fmla="*/ 1397378 h 2582811"/>
              <a:gd name="connsiteX11" fmla="*/ 3836895 w 3884835"/>
              <a:gd name="connsiteY11" fmla="*/ 951360 h 2582811"/>
              <a:gd name="connsiteX12" fmla="*/ 3657229 w 3884835"/>
              <a:gd name="connsiteY12" fmla="*/ 257089 h 2582811"/>
              <a:gd name="connsiteX13" fmla="*/ 3083007 w 3884835"/>
              <a:gd name="connsiteY13" fmla="*/ 108513 h 2582811"/>
              <a:gd name="connsiteX14" fmla="*/ 2501866 w 3884835"/>
              <a:gd name="connsiteY14" fmla="*/ 12037 h 2582811"/>
              <a:gd name="connsiteX15" fmla="*/ 1450675 w 3884835"/>
              <a:gd name="connsiteY15" fmla="*/ 59756 h 2582811"/>
              <a:gd name="connsiteX0" fmla="*/ 1290422 w 3884837"/>
              <a:gd name="connsiteY0" fmla="*/ 447342 h 2620898"/>
              <a:gd name="connsiteX1" fmla="*/ 473808 w 3884837"/>
              <a:gd name="connsiteY1" fmla="*/ 408661 h 2620898"/>
              <a:gd name="connsiteX2" fmla="*/ 69511 w 3884837"/>
              <a:gd name="connsiteY2" fmla="*/ 952826 h 2620898"/>
              <a:gd name="connsiteX3" fmla="*/ 56749 w 3884837"/>
              <a:gd name="connsiteY3" fmla="*/ 1847022 h 2620898"/>
              <a:gd name="connsiteX4" fmla="*/ 323696 w 3884837"/>
              <a:gd name="connsiteY4" fmla="*/ 2509067 h 2620898"/>
              <a:gd name="connsiteX5" fmla="*/ 1032006 w 3884837"/>
              <a:gd name="connsiteY5" fmla="*/ 2518006 h 2620898"/>
              <a:gd name="connsiteX6" fmla="*/ 1887161 w 3884837"/>
              <a:gd name="connsiteY6" fmla="*/ 2545348 h 2620898"/>
              <a:gd name="connsiteX7" fmla="*/ 2825412 w 3884837"/>
              <a:gd name="connsiteY7" fmla="*/ 2441459 h 2620898"/>
              <a:gd name="connsiteX8" fmla="*/ 3630898 w 3884837"/>
              <a:gd name="connsiteY8" fmla="*/ 2299172 h 2620898"/>
              <a:gd name="connsiteX9" fmla="*/ 3827402 w 3884837"/>
              <a:gd name="connsiteY9" fmla="*/ 2028675 h 2620898"/>
              <a:gd name="connsiteX10" fmla="*/ 3883255 w 3884837"/>
              <a:gd name="connsiteY10" fmla="*/ 1435465 h 2620898"/>
              <a:gd name="connsiteX11" fmla="*/ 3836897 w 3884837"/>
              <a:gd name="connsiteY11" fmla="*/ 989447 h 2620898"/>
              <a:gd name="connsiteX12" fmla="*/ 3657231 w 3884837"/>
              <a:gd name="connsiteY12" fmla="*/ 295176 h 2620898"/>
              <a:gd name="connsiteX13" fmla="*/ 3083009 w 3884837"/>
              <a:gd name="connsiteY13" fmla="*/ 146600 h 2620898"/>
              <a:gd name="connsiteX14" fmla="*/ 2501868 w 3884837"/>
              <a:gd name="connsiteY14" fmla="*/ 50124 h 2620898"/>
              <a:gd name="connsiteX15" fmla="*/ 1290422 w 3884837"/>
              <a:gd name="connsiteY15" fmla="*/ 447342 h 2620898"/>
              <a:gd name="connsiteX0" fmla="*/ 1290420 w 3884835"/>
              <a:gd name="connsiteY0" fmla="*/ 321948 h 2495504"/>
              <a:gd name="connsiteX1" fmla="*/ 473806 w 3884835"/>
              <a:gd name="connsiteY1" fmla="*/ 283267 h 2495504"/>
              <a:gd name="connsiteX2" fmla="*/ 69509 w 3884835"/>
              <a:gd name="connsiteY2" fmla="*/ 827432 h 2495504"/>
              <a:gd name="connsiteX3" fmla="*/ 56747 w 3884835"/>
              <a:gd name="connsiteY3" fmla="*/ 1721628 h 2495504"/>
              <a:gd name="connsiteX4" fmla="*/ 323694 w 3884835"/>
              <a:gd name="connsiteY4" fmla="*/ 2383673 h 2495504"/>
              <a:gd name="connsiteX5" fmla="*/ 1032004 w 3884835"/>
              <a:gd name="connsiteY5" fmla="*/ 2392612 h 2495504"/>
              <a:gd name="connsiteX6" fmla="*/ 1887159 w 3884835"/>
              <a:gd name="connsiteY6" fmla="*/ 2419954 h 2495504"/>
              <a:gd name="connsiteX7" fmla="*/ 2825410 w 3884835"/>
              <a:gd name="connsiteY7" fmla="*/ 2316065 h 2495504"/>
              <a:gd name="connsiteX8" fmla="*/ 3630896 w 3884835"/>
              <a:gd name="connsiteY8" fmla="*/ 2173778 h 2495504"/>
              <a:gd name="connsiteX9" fmla="*/ 3827400 w 3884835"/>
              <a:gd name="connsiteY9" fmla="*/ 1903281 h 2495504"/>
              <a:gd name="connsiteX10" fmla="*/ 3883253 w 3884835"/>
              <a:gd name="connsiteY10" fmla="*/ 1310071 h 2495504"/>
              <a:gd name="connsiteX11" fmla="*/ 3836895 w 3884835"/>
              <a:gd name="connsiteY11" fmla="*/ 864053 h 2495504"/>
              <a:gd name="connsiteX12" fmla="*/ 3657229 w 3884835"/>
              <a:gd name="connsiteY12" fmla="*/ 169782 h 2495504"/>
              <a:gd name="connsiteX13" fmla="*/ 3083007 w 3884835"/>
              <a:gd name="connsiteY13" fmla="*/ 21206 h 2495504"/>
              <a:gd name="connsiteX14" fmla="*/ 2564186 w 3884835"/>
              <a:gd name="connsiteY14" fmla="*/ 297026 h 2495504"/>
              <a:gd name="connsiteX15" fmla="*/ 1290420 w 3884835"/>
              <a:gd name="connsiteY15" fmla="*/ 321948 h 2495504"/>
              <a:gd name="connsiteX0" fmla="*/ 1290422 w 3884837"/>
              <a:gd name="connsiteY0" fmla="*/ 215395 h 2388951"/>
              <a:gd name="connsiteX1" fmla="*/ 473808 w 3884837"/>
              <a:gd name="connsiteY1" fmla="*/ 176714 h 2388951"/>
              <a:gd name="connsiteX2" fmla="*/ 69511 w 3884837"/>
              <a:gd name="connsiteY2" fmla="*/ 720879 h 2388951"/>
              <a:gd name="connsiteX3" fmla="*/ 56749 w 3884837"/>
              <a:gd name="connsiteY3" fmla="*/ 1615075 h 2388951"/>
              <a:gd name="connsiteX4" fmla="*/ 323696 w 3884837"/>
              <a:gd name="connsiteY4" fmla="*/ 2277120 h 2388951"/>
              <a:gd name="connsiteX5" fmla="*/ 1032006 w 3884837"/>
              <a:gd name="connsiteY5" fmla="*/ 2286059 h 2388951"/>
              <a:gd name="connsiteX6" fmla="*/ 1887161 w 3884837"/>
              <a:gd name="connsiteY6" fmla="*/ 2313401 h 2388951"/>
              <a:gd name="connsiteX7" fmla="*/ 2825412 w 3884837"/>
              <a:gd name="connsiteY7" fmla="*/ 2209512 h 2388951"/>
              <a:gd name="connsiteX8" fmla="*/ 3630898 w 3884837"/>
              <a:gd name="connsiteY8" fmla="*/ 2067225 h 2388951"/>
              <a:gd name="connsiteX9" fmla="*/ 3827402 w 3884837"/>
              <a:gd name="connsiteY9" fmla="*/ 1796728 h 2388951"/>
              <a:gd name="connsiteX10" fmla="*/ 3883255 w 3884837"/>
              <a:gd name="connsiteY10" fmla="*/ 1203518 h 2388951"/>
              <a:gd name="connsiteX11" fmla="*/ 3836897 w 3884837"/>
              <a:gd name="connsiteY11" fmla="*/ 757500 h 2388951"/>
              <a:gd name="connsiteX12" fmla="*/ 3657231 w 3884837"/>
              <a:gd name="connsiteY12" fmla="*/ 63229 h 2388951"/>
              <a:gd name="connsiteX13" fmla="*/ 3216555 w 3884837"/>
              <a:gd name="connsiteY13" fmla="*/ 378121 h 2388951"/>
              <a:gd name="connsiteX14" fmla="*/ 2564188 w 3884837"/>
              <a:gd name="connsiteY14" fmla="*/ 190473 h 2388951"/>
              <a:gd name="connsiteX15" fmla="*/ 1290422 w 3884837"/>
              <a:gd name="connsiteY15" fmla="*/ 215395 h 2388951"/>
              <a:gd name="connsiteX0" fmla="*/ 1290420 w 3884835"/>
              <a:gd name="connsiteY0" fmla="*/ 122928 h 2296484"/>
              <a:gd name="connsiteX1" fmla="*/ 473806 w 3884835"/>
              <a:gd name="connsiteY1" fmla="*/ 84247 h 2296484"/>
              <a:gd name="connsiteX2" fmla="*/ 69509 w 3884835"/>
              <a:gd name="connsiteY2" fmla="*/ 628412 h 2296484"/>
              <a:gd name="connsiteX3" fmla="*/ 56747 w 3884835"/>
              <a:gd name="connsiteY3" fmla="*/ 1522608 h 2296484"/>
              <a:gd name="connsiteX4" fmla="*/ 323694 w 3884835"/>
              <a:gd name="connsiteY4" fmla="*/ 2184653 h 2296484"/>
              <a:gd name="connsiteX5" fmla="*/ 1032004 w 3884835"/>
              <a:gd name="connsiteY5" fmla="*/ 2193592 h 2296484"/>
              <a:gd name="connsiteX6" fmla="*/ 1887159 w 3884835"/>
              <a:gd name="connsiteY6" fmla="*/ 2220934 h 2296484"/>
              <a:gd name="connsiteX7" fmla="*/ 2825410 w 3884835"/>
              <a:gd name="connsiteY7" fmla="*/ 2117045 h 2296484"/>
              <a:gd name="connsiteX8" fmla="*/ 3630896 w 3884835"/>
              <a:gd name="connsiteY8" fmla="*/ 1974758 h 2296484"/>
              <a:gd name="connsiteX9" fmla="*/ 3827400 w 3884835"/>
              <a:gd name="connsiteY9" fmla="*/ 1704261 h 2296484"/>
              <a:gd name="connsiteX10" fmla="*/ 3883253 w 3884835"/>
              <a:gd name="connsiteY10" fmla="*/ 1111051 h 2296484"/>
              <a:gd name="connsiteX11" fmla="*/ 3836895 w 3884835"/>
              <a:gd name="connsiteY11" fmla="*/ 665033 h 2296484"/>
              <a:gd name="connsiteX12" fmla="*/ 3643873 w 3884835"/>
              <a:gd name="connsiteY12" fmla="*/ 434235 h 2296484"/>
              <a:gd name="connsiteX13" fmla="*/ 3216553 w 3884835"/>
              <a:gd name="connsiteY13" fmla="*/ 285654 h 2296484"/>
              <a:gd name="connsiteX14" fmla="*/ 2564186 w 3884835"/>
              <a:gd name="connsiteY14" fmla="*/ 98006 h 2296484"/>
              <a:gd name="connsiteX15" fmla="*/ 1290420 w 3884835"/>
              <a:gd name="connsiteY15" fmla="*/ 122928 h 2296484"/>
              <a:gd name="connsiteX0" fmla="*/ 1290422 w 3930639"/>
              <a:gd name="connsiteY0" fmla="*/ 122928 h 2296484"/>
              <a:gd name="connsiteX1" fmla="*/ 473808 w 3930639"/>
              <a:gd name="connsiteY1" fmla="*/ 84247 h 2296484"/>
              <a:gd name="connsiteX2" fmla="*/ 69511 w 3930639"/>
              <a:gd name="connsiteY2" fmla="*/ 628412 h 2296484"/>
              <a:gd name="connsiteX3" fmla="*/ 56749 w 3930639"/>
              <a:gd name="connsiteY3" fmla="*/ 1522608 h 2296484"/>
              <a:gd name="connsiteX4" fmla="*/ 323696 w 3930639"/>
              <a:gd name="connsiteY4" fmla="*/ 2184653 h 2296484"/>
              <a:gd name="connsiteX5" fmla="*/ 1032006 w 3930639"/>
              <a:gd name="connsiteY5" fmla="*/ 2193592 h 2296484"/>
              <a:gd name="connsiteX6" fmla="*/ 1887161 w 3930639"/>
              <a:gd name="connsiteY6" fmla="*/ 2220934 h 2296484"/>
              <a:gd name="connsiteX7" fmla="*/ 2825412 w 3930639"/>
              <a:gd name="connsiteY7" fmla="*/ 2117045 h 2296484"/>
              <a:gd name="connsiteX8" fmla="*/ 3630898 w 3930639"/>
              <a:gd name="connsiteY8" fmla="*/ 1974758 h 2296484"/>
              <a:gd name="connsiteX9" fmla="*/ 3827402 w 3930639"/>
              <a:gd name="connsiteY9" fmla="*/ 1704261 h 2296484"/>
              <a:gd name="connsiteX10" fmla="*/ 3883255 w 3930639"/>
              <a:gd name="connsiteY10" fmla="*/ 1111051 h 2296484"/>
              <a:gd name="connsiteX11" fmla="*/ 3543097 w 3930639"/>
              <a:gd name="connsiteY11" fmla="*/ 892972 h 2296484"/>
              <a:gd name="connsiteX12" fmla="*/ 3643875 w 3930639"/>
              <a:gd name="connsiteY12" fmla="*/ 434235 h 2296484"/>
              <a:gd name="connsiteX13" fmla="*/ 3216555 w 3930639"/>
              <a:gd name="connsiteY13" fmla="*/ 285654 h 2296484"/>
              <a:gd name="connsiteX14" fmla="*/ 2564188 w 3930639"/>
              <a:gd name="connsiteY14" fmla="*/ 98006 h 2296484"/>
              <a:gd name="connsiteX15" fmla="*/ 1290422 w 3930639"/>
              <a:gd name="connsiteY15" fmla="*/ 122928 h 2296484"/>
              <a:gd name="connsiteX0" fmla="*/ 1290420 w 3836073"/>
              <a:gd name="connsiteY0" fmla="*/ 122928 h 2296484"/>
              <a:gd name="connsiteX1" fmla="*/ 473806 w 3836073"/>
              <a:gd name="connsiteY1" fmla="*/ 84247 h 2296484"/>
              <a:gd name="connsiteX2" fmla="*/ 69509 w 3836073"/>
              <a:gd name="connsiteY2" fmla="*/ 628412 h 2296484"/>
              <a:gd name="connsiteX3" fmla="*/ 56747 w 3836073"/>
              <a:gd name="connsiteY3" fmla="*/ 1522608 h 2296484"/>
              <a:gd name="connsiteX4" fmla="*/ 323694 w 3836073"/>
              <a:gd name="connsiteY4" fmla="*/ 2184653 h 2296484"/>
              <a:gd name="connsiteX5" fmla="*/ 1032004 w 3836073"/>
              <a:gd name="connsiteY5" fmla="*/ 2193592 h 2296484"/>
              <a:gd name="connsiteX6" fmla="*/ 1887159 w 3836073"/>
              <a:gd name="connsiteY6" fmla="*/ 2220934 h 2296484"/>
              <a:gd name="connsiteX7" fmla="*/ 2825410 w 3836073"/>
              <a:gd name="connsiteY7" fmla="*/ 2117045 h 2296484"/>
              <a:gd name="connsiteX8" fmla="*/ 3630896 w 3836073"/>
              <a:gd name="connsiteY8" fmla="*/ 1974758 h 2296484"/>
              <a:gd name="connsiteX9" fmla="*/ 3827400 w 3836073"/>
              <a:gd name="connsiteY9" fmla="*/ 1704261 h 2296484"/>
              <a:gd name="connsiteX10" fmla="*/ 3682934 w 3836073"/>
              <a:gd name="connsiteY10" fmla="*/ 1346587 h 2296484"/>
              <a:gd name="connsiteX11" fmla="*/ 3543095 w 3836073"/>
              <a:gd name="connsiteY11" fmla="*/ 892972 h 2296484"/>
              <a:gd name="connsiteX12" fmla="*/ 3643873 w 3836073"/>
              <a:gd name="connsiteY12" fmla="*/ 434235 h 2296484"/>
              <a:gd name="connsiteX13" fmla="*/ 3216553 w 3836073"/>
              <a:gd name="connsiteY13" fmla="*/ 285654 h 2296484"/>
              <a:gd name="connsiteX14" fmla="*/ 2564186 w 3836073"/>
              <a:gd name="connsiteY14" fmla="*/ 98006 h 2296484"/>
              <a:gd name="connsiteX15" fmla="*/ 1290420 w 3836073"/>
              <a:gd name="connsiteY15" fmla="*/ 122928 h 2296484"/>
              <a:gd name="connsiteX0" fmla="*/ 1290422 w 3836075"/>
              <a:gd name="connsiteY0" fmla="*/ 122928 h 2296484"/>
              <a:gd name="connsiteX1" fmla="*/ 473808 w 3836075"/>
              <a:gd name="connsiteY1" fmla="*/ 84247 h 2296484"/>
              <a:gd name="connsiteX2" fmla="*/ 69511 w 3836075"/>
              <a:gd name="connsiteY2" fmla="*/ 628412 h 2296484"/>
              <a:gd name="connsiteX3" fmla="*/ 56749 w 3836075"/>
              <a:gd name="connsiteY3" fmla="*/ 1522608 h 2296484"/>
              <a:gd name="connsiteX4" fmla="*/ 323696 w 3836075"/>
              <a:gd name="connsiteY4" fmla="*/ 2184653 h 2296484"/>
              <a:gd name="connsiteX5" fmla="*/ 1032006 w 3836075"/>
              <a:gd name="connsiteY5" fmla="*/ 2193592 h 2296484"/>
              <a:gd name="connsiteX6" fmla="*/ 1887161 w 3836075"/>
              <a:gd name="connsiteY6" fmla="*/ 2220934 h 2296484"/>
              <a:gd name="connsiteX7" fmla="*/ 2825412 w 3836075"/>
              <a:gd name="connsiteY7" fmla="*/ 2117045 h 2296484"/>
              <a:gd name="connsiteX8" fmla="*/ 3630898 w 3836075"/>
              <a:gd name="connsiteY8" fmla="*/ 1974758 h 2296484"/>
              <a:gd name="connsiteX9" fmla="*/ 3827402 w 3836075"/>
              <a:gd name="connsiteY9" fmla="*/ 1704261 h 2296484"/>
              <a:gd name="connsiteX10" fmla="*/ 3682936 w 3836075"/>
              <a:gd name="connsiteY10" fmla="*/ 1346587 h 2296484"/>
              <a:gd name="connsiteX11" fmla="*/ 3716707 w 3836075"/>
              <a:gd name="connsiteY11" fmla="*/ 870177 h 2296484"/>
              <a:gd name="connsiteX12" fmla="*/ 3643875 w 3836075"/>
              <a:gd name="connsiteY12" fmla="*/ 434235 h 2296484"/>
              <a:gd name="connsiteX13" fmla="*/ 3216555 w 3836075"/>
              <a:gd name="connsiteY13" fmla="*/ 285654 h 2296484"/>
              <a:gd name="connsiteX14" fmla="*/ 2564188 w 3836075"/>
              <a:gd name="connsiteY14" fmla="*/ 98006 h 2296484"/>
              <a:gd name="connsiteX15" fmla="*/ 1290422 w 3836075"/>
              <a:gd name="connsiteY15" fmla="*/ 122928 h 2296484"/>
              <a:gd name="connsiteX0" fmla="*/ 1290420 w 3836073"/>
              <a:gd name="connsiteY0" fmla="*/ 122928 h 2296484"/>
              <a:gd name="connsiteX1" fmla="*/ 473806 w 3836073"/>
              <a:gd name="connsiteY1" fmla="*/ 84247 h 2296484"/>
              <a:gd name="connsiteX2" fmla="*/ 69509 w 3836073"/>
              <a:gd name="connsiteY2" fmla="*/ 628412 h 2296484"/>
              <a:gd name="connsiteX3" fmla="*/ 56747 w 3836073"/>
              <a:gd name="connsiteY3" fmla="*/ 1522608 h 2296484"/>
              <a:gd name="connsiteX4" fmla="*/ 323694 w 3836073"/>
              <a:gd name="connsiteY4" fmla="*/ 2184653 h 2296484"/>
              <a:gd name="connsiteX5" fmla="*/ 1032004 w 3836073"/>
              <a:gd name="connsiteY5" fmla="*/ 2193592 h 2296484"/>
              <a:gd name="connsiteX6" fmla="*/ 1887159 w 3836073"/>
              <a:gd name="connsiteY6" fmla="*/ 2220934 h 2296484"/>
              <a:gd name="connsiteX7" fmla="*/ 2825410 w 3836073"/>
              <a:gd name="connsiteY7" fmla="*/ 2117045 h 2296484"/>
              <a:gd name="connsiteX8" fmla="*/ 3630896 w 3836073"/>
              <a:gd name="connsiteY8" fmla="*/ 1974758 h 2296484"/>
              <a:gd name="connsiteX9" fmla="*/ 3827400 w 3836073"/>
              <a:gd name="connsiteY9" fmla="*/ 1704261 h 2296484"/>
              <a:gd name="connsiteX10" fmla="*/ 3682934 w 3836073"/>
              <a:gd name="connsiteY10" fmla="*/ 1346587 h 2296484"/>
              <a:gd name="connsiteX11" fmla="*/ 3716705 w 3836073"/>
              <a:gd name="connsiteY11" fmla="*/ 870177 h 2296484"/>
              <a:gd name="connsiteX12" fmla="*/ 3505877 w 3836073"/>
              <a:gd name="connsiteY12" fmla="*/ 312669 h 2296484"/>
              <a:gd name="connsiteX13" fmla="*/ 3216553 w 3836073"/>
              <a:gd name="connsiteY13" fmla="*/ 285654 h 2296484"/>
              <a:gd name="connsiteX14" fmla="*/ 2564186 w 3836073"/>
              <a:gd name="connsiteY14" fmla="*/ 98006 h 2296484"/>
              <a:gd name="connsiteX15" fmla="*/ 1290420 w 3836073"/>
              <a:gd name="connsiteY15" fmla="*/ 122928 h 2296484"/>
              <a:gd name="connsiteX0" fmla="*/ 1290422 w 3836075"/>
              <a:gd name="connsiteY0" fmla="*/ 122928 h 2296484"/>
              <a:gd name="connsiteX1" fmla="*/ 473808 w 3836075"/>
              <a:gd name="connsiteY1" fmla="*/ 84247 h 2296484"/>
              <a:gd name="connsiteX2" fmla="*/ 69511 w 3836075"/>
              <a:gd name="connsiteY2" fmla="*/ 628412 h 2296484"/>
              <a:gd name="connsiteX3" fmla="*/ 56749 w 3836075"/>
              <a:gd name="connsiteY3" fmla="*/ 1522608 h 2296484"/>
              <a:gd name="connsiteX4" fmla="*/ 323696 w 3836075"/>
              <a:gd name="connsiteY4" fmla="*/ 2184653 h 2296484"/>
              <a:gd name="connsiteX5" fmla="*/ 1032006 w 3836075"/>
              <a:gd name="connsiteY5" fmla="*/ 2193592 h 2296484"/>
              <a:gd name="connsiteX6" fmla="*/ 1887161 w 3836075"/>
              <a:gd name="connsiteY6" fmla="*/ 2220934 h 2296484"/>
              <a:gd name="connsiteX7" fmla="*/ 2825412 w 3836075"/>
              <a:gd name="connsiteY7" fmla="*/ 2117045 h 2296484"/>
              <a:gd name="connsiteX8" fmla="*/ 3630898 w 3836075"/>
              <a:gd name="connsiteY8" fmla="*/ 1974758 h 2296484"/>
              <a:gd name="connsiteX9" fmla="*/ 3827402 w 3836075"/>
              <a:gd name="connsiteY9" fmla="*/ 1704261 h 2296484"/>
              <a:gd name="connsiteX10" fmla="*/ 3682936 w 3836075"/>
              <a:gd name="connsiteY10" fmla="*/ 1346587 h 2296484"/>
              <a:gd name="connsiteX11" fmla="*/ 3716707 w 3836075"/>
              <a:gd name="connsiteY11" fmla="*/ 870177 h 2296484"/>
              <a:gd name="connsiteX12" fmla="*/ 3505879 w 3836075"/>
              <a:gd name="connsiteY12" fmla="*/ 312669 h 2296484"/>
              <a:gd name="connsiteX13" fmla="*/ 3105267 w 3836075"/>
              <a:gd name="connsiteY13" fmla="*/ 194480 h 2296484"/>
              <a:gd name="connsiteX14" fmla="*/ 2564188 w 3836075"/>
              <a:gd name="connsiteY14" fmla="*/ 98006 h 2296484"/>
              <a:gd name="connsiteX15" fmla="*/ 1290422 w 3836075"/>
              <a:gd name="connsiteY15" fmla="*/ 122928 h 2296484"/>
              <a:gd name="connsiteX0" fmla="*/ 1290420 w 3836073"/>
              <a:gd name="connsiteY0" fmla="*/ 122928 h 2296484"/>
              <a:gd name="connsiteX1" fmla="*/ 473806 w 3836073"/>
              <a:gd name="connsiteY1" fmla="*/ 84247 h 2296484"/>
              <a:gd name="connsiteX2" fmla="*/ 69509 w 3836073"/>
              <a:gd name="connsiteY2" fmla="*/ 628412 h 2296484"/>
              <a:gd name="connsiteX3" fmla="*/ 56747 w 3836073"/>
              <a:gd name="connsiteY3" fmla="*/ 1522608 h 2296484"/>
              <a:gd name="connsiteX4" fmla="*/ 323694 w 3836073"/>
              <a:gd name="connsiteY4" fmla="*/ 2184653 h 2296484"/>
              <a:gd name="connsiteX5" fmla="*/ 1032004 w 3836073"/>
              <a:gd name="connsiteY5" fmla="*/ 2193592 h 2296484"/>
              <a:gd name="connsiteX6" fmla="*/ 1887159 w 3836073"/>
              <a:gd name="connsiteY6" fmla="*/ 2220934 h 2296484"/>
              <a:gd name="connsiteX7" fmla="*/ 2825410 w 3836073"/>
              <a:gd name="connsiteY7" fmla="*/ 2117045 h 2296484"/>
              <a:gd name="connsiteX8" fmla="*/ 3630896 w 3836073"/>
              <a:gd name="connsiteY8" fmla="*/ 1974758 h 2296484"/>
              <a:gd name="connsiteX9" fmla="*/ 3827400 w 3836073"/>
              <a:gd name="connsiteY9" fmla="*/ 1704261 h 2296484"/>
              <a:gd name="connsiteX10" fmla="*/ 3682934 w 3836073"/>
              <a:gd name="connsiteY10" fmla="*/ 1346587 h 2296484"/>
              <a:gd name="connsiteX11" fmla="*/ 3716705 w 3836073"/>
              <a:gd name="connsiteY11" fmla="*/ 870177 h 2296484"/>
              <a:gd name="connsiteX12" fmla="*/ 3505877 w 3836073"/>
              <a:gd name="connsiteY12" fmla="*/ 312669 h 2296484"/>
              <a:gd name="connsiteX13" fmla="*/ 2564186 w 3836073"/>
              <a:gd name="connsiteY13" fmla="*/ 98006 h 2296484"/>
              <a:gd name="connsiteX14" fmla="*/ 1290420 w 3836073"/>
              <a:gd name="connsiteY14" fmla="*/ 122928 h 2296484"/>
              <a:gd name="connsiteX0" fmla="*/ 1290422 w 3836075"/>
              <a:gd name="connsiteY0" fmla="*/ 122928 h 2296484"/>
              <a:gd name="connsiteX1" fmla="*/ 473808 w 3836075"/>
              <a:gd name="connsiteY1" fmla="*/ 84247 h 2296484"/>
              <a:gd name="connsiteX2" fmla="*/ 69511 w 3836075"/>
              <a:gd name="connsiteY2" fmla="*/ 628412 h 2296484"/>
              <a:gd name="connsiteX3" fmla="*/ 56749 w 3836075"/>
              <a:gd name="connsiteY3" fmla="*/ 1522608 h 2296484"/>
              <a:gd name="connsiteX4" fmla="*/ 323696 w 3836075"/>
              <a:gd name="connsiteY4" fmla="*/ 2184653 h 2296484"/>
              <a:gd name="connsiteX5" fmla="*/ 1032006 w 3836075"/>
              <a:gd name="connsiteY5" fmla="*/ 2193592 h 2296484"/>
              <a:gd name="connsiteX6" fmla="*/ 1887161 w 3836075"/>
              <a:gd name="connsiteY6" fmla="*/ 2220934 h 2296484"/>
              <a:gd name="connsiteX7" fmla="*/ 2825412 w 3836075"/>
              <a:gd name="connsiteY7" fmla="*/ 2117045 h 2296484"/>
              <a:gd name="connsiteX8" fmla="*/ 3630898 w 3836075"/>
              <a:gd name="connsiteY8" fmla="*/ 1974758 h 2296484"/>
              <a:gd name="connsiteX9" fmla="*/ 3827402 w 3836075"/>
              <a:gd name="connsiteY9" fmla="*/ 1704261 h 2296484"/>
              <a:gd name="connsiteX10" fmla="*/ 3682936 w 3836075"/>
              <a:gd name="connsiteY10" fmla="*/ 1346587 h 2296484"/>
              <a:gd name="connsiteX11" fmla="*/ 3716707 w 3836075"/>
              <a:gd name="connsiteY11" fmla="*/ 870177 h 2296484"/>
              <a:gd name="connsiteX12" fmla="*/ 3305560 w 3836075"/>
              <a:gd name="connsiteY12" fmla="*/ 312669 h 2296484"/>
              <a:gd name="connsiteX13" fmla="*/ 2564188 w 3836075"/>
              <a:gd name="connsiteY13" fmla="*/ 98006 h 2296484"/>
              <a:gd name="connsiteX14" fmla="*/ 1290422 w 3836075"/>
              <a:gd name="connsiteY14" fmla="*/ 122928 h 2296484"/>
              <a:gd name="connsiteX0" fmla="*/ 1290420 w 3779602"/>
              <a:gd name="connsiteY0" fmla="*/ 122928 h 2296484"/>
              <a:gd name="connsiteX1" fmla="*/ 473806 w 3779602"/>
              <a:gd name="connsiteY1" fmla="*/ 84247 h 2296484"/>
              <a:gd name="connsiteX2" fmla="*/ 69509 w 3779602"/>
              <a:gd name="connsiteY2" fmla="*/ 628412 h 2296484"/>
              <a:gd name="connsiteX3" fmla="*/ 56747 w 3779602"/>
              <a:gd name="connsiteY3" fmla="*/ 1522608 h 2296484"/>
              <a:gd name="connsiteX4" fmla="*/ 323694 w 3779602"/>
              <a:gd name="connsiteY4" fmla="*/ 2184653 h 2296484"/>
              <a:gd name="connsiteX5" fmla="*/ 1032004 w 3779602"/>
              <a:gd name="connsiteY5" fmla="*/ 2193592 h 2296484"/>
              <a:gd name="connsiteX6" fmla="*/ 1887159 w 3779602"/>
              <a:gd name="connsiteY6" fmla="*/ 2220934 h 2296484"/>
              <a:gd name="connsiteX7" fmla="*/ 2825410 w 3779602"/>
              <a:gd name="connsiteY7" fmla="*/ 2117045 h 2296484"/>
              <a:gd name="connsiteX8" fmla="*/ 3630896 w 3779602"/>
              <a:gd name="connsiteY8" fmla="*/ 1974758 h 2296484"/>
              <a:gd name="connsiteX9" fmla="*/ 3682934 w 3779602"/>
              <a:gd name="connsiteY9" fmla="*/ 1346587 h 2296484"/>
              <a:gd name="connsiteX10" fmla="*/ 3716705 w 3779602"/>
              <a:gd name="connsiteY10" fmla="*/ 870177 h 2296484"/>
              <a:gd name="connsiteX11" fmla="*/ 3305558 w 3779602"/>
              <a:gd name="connsiteY11" fmla="*/ 312669 h 2296484"/>
              <a:gd name="connsiteX12" fmla="*/ 2564186 w 3779602"/>
              <a:gd name="connsiteY12" fmla="*/ 98006 h 2296484"/>
              <a:gd name="connsiteX13" fmla="*/ 1290420 w 3779602"/>
              <a:gd name="connsiteY13" fmla="*/ 122928 h 2296484"/>
              <a:gd name="connsiteX0" fmla="*/ 1290422 w 3779602"/>
              <a:gd name="connsiteY0" fmla="*/ 122928 h 2296484"/>
              <a:gd name="connsiteX1" fmla="*/ 473808 w 3779602"/>
              <a:gd name="connsiteY1" fmla="*/ 84247 h 2296484"/>
              <a:gd name="connsiteX2" fmla="*/ 69511 w 3779602"/>
              <a:gd name="connsiteY2" fmla="*/ 628412 h 2296484"/>
              <a:gd name="connsiteX3" fmla="*/ 56749 w 3779602"/>
              <a:gd name="connsiteY3" fmla="*/ 1522608 h 2296484"/>
              <a:gd name="connsiteX4" fmla="*/ 323696 w 3779602"/>
              <a:gd name="connsiteY4" fmla="*/ 2184653 h 2296484"/>
              <a:gd name="connsiteX5" fmla="*/ 1032006 w 3779602"/>
              <a:gd name="connsiteY5" fmla="*/ 2193592 h 2296484"/>
              <a:gd name="connsiteX6" fmla="*/ 1887161 w 3779602"/>
              <a:gd name="connsiteY6" fmla="*/ 2220934 h 2296484"/>
              <a:gd name="connsiteX7" fmla="*/ 2825412 w 3779602"/>
              <a:gd name="connsiteY7" fmla="*/ 2117045 h 2296484"/>
              <a:gd name="connsiteX8" fmla="*/ 3439481 w 3779602"/>
              <a:gd name="connsiteY8" fmla="*/ 2035542 h 2296484"/>
              <a:gd name="connsiteX9" fmla="*/ 3682936 w 3779602"/>
              <a:gd name="connsiteY9" fmla="*/ 1346587 h 2296484"/>
              <a:gd name="connsiteX10" fmla="*/ 3716707 w 3779602"/>
              <a:gd name="connsiteY10" fmla="*/ 870177 h 2296484"/>
              <a:gd name="connsiteX11" fmla="*/ 3305560 w 3779602"/>
              <a:gd name="connsiteY11" fmla="*/ 312669 h 2296484"/>
              <a:gd name="connsiteX12" fmla="*/ 2564188 w 3779602"/>
              <a:gd name="connsiteY12" fmla="*/ 98006 h 2296484"/>
              <a:gd name="connsiteX13" fmla="*/ 1290422 w 3779602"/>
              <a:gd name="connsiteY13" fmla="*/ 122928 h 2296484"/>
              <a:gd name="connsiteX0" fmla="*/ 1290420 w 3695011"/>
              <a:gd name="connsiteY0" fmla="*/ 122928 h 2296484"/>
              <a:gd name="connsiteX1" fmla="*/ 473806 w 3695011"/>
              <a:gd name="connsiteY1" fmla="*/ 84247 h 2296484"/>
              <a:gd name="connsiteX2" fmla="*/ 69509 w 3695011"/>
              <a:gd name="connsiteY2" fmla="*/ 628412 h 2296484"/>
              <a:gd name="connsiteX3" fmla="*/ 56747 w 3695011"/>
              <a:gd name="connsiteY3" fmla="*/ 1522608 h 2296484"/>
              <a:gd name="connsiteX4" fmla="*/ 323694 w 3695011"/>
              <a:gd name="connsiteY4" fmla="*/ 2184653 h 2296484"/>
              <a:gd name="connsiteX5" fmla="*/ 1032004 w 3695011"/>
              <a:gd name="connsiteY5" fmla="*/ 2193592 h 2296484"/>
              <a:gd name="connsiteX6" fmla="*/ 1887159 w 3695011"/>
              <a:gd name="connsiteY6" fmla="*/ 2220934 h 2296484"/>
              <a:gd name="connsiteX7" fmla="*/ 2825410 w 3695011"/>
              <a:gd name="connsiteY7" fmla="*/ 2117045 h 2296484"/>
              <a:gd name="connsiteX8" fmla="*/ 3439479 w 3695011"/>
              <a:gd name="connsiteY8" fmla="*/ 2035542 h 2296484"/>
              <a:gd name="connsiteX9" fmla="*/ 3682934 w 3695011"/>
              <a:gd name="connsiteY9" fmla="*/ 1346587 h 2296484"/>
              <a:gd name="connsiteX10" fmla="*/ 3511934 w 3695011"/>
              <a:gd name="connsiteY10" fmla="*/ 794200 h 2296484"/>
              <a:gd name="connsiteX11" fmla="*/ 3305558 w 3695011"/>
              <a:gd name="connsiteY11" fmla="*/ 312669 h 2296484"/>
              <a:gd name="connsiteX12" fmla="*/ 2564186 w 3695011"/>
              <a:gd name="connsiteY12" fmla="*/ 98006 h 2296484"/>
              <a:gd name="connsiteX13" fmla="*/ 1290420 w 3695011"/>
              <a:gd name="connsiteY13" fmla="*/ 122928 h 2296484"/>
              <a:gd name="connsiteX0" fmla="*/ 1290422 w 3695011"/>
              <a:gd name="connsiteY0" fmla="*/ 122928 h 2296484"/>
              <a:gd name="connsiteX1" fmla="*/ 473808 w 3695011"/>
              <a:gd name="connsiteY1" fmla="*/ 84247 h 2296484"/>
              <a:gd name="connsiteX2" fmla="*/ 69511 w 3695011"/>
              <a:gd name="connsiteY2" fmla="*/ 628412 h 2296484"/>
              <a:gd name="connsiteX3" fmla="*/ 56749 w 3695011"/>
              <a:gd name="connsiteY3" fmla="*/ 1522608 h 2296484"/>
              <a:gd name="connsiteX4" fmla="*/ 323696 w 3695011"/>
              <a:gd name="connsiteY4" fmla="*/ 2184653 h 2296484"/>
              <a:gd name="connsiteX5" fmla="*/ 1032006 w 3695011"/>
              <a:gd name="connsiteY5" fmla="*/ 2193592 h 2296484"/>
              <a:gd name="connsiteX6" fmla="*/ 1856000 w 3695011"/>
              <a:gd name="connsiteY6" fmla="*/ 2023392 h 2296484"/>
              <a:gd name="connsiteX7" fmla="*/ 2825412 w 3695011"/>
              <a:gd name="connsiteY7" fmla="*/ 2117045 h 2296484"/>
              <a:gd name="connsiteX8" fmla="*/ 3439481 w 3695011"/>
              <a:gd name="connsiteY8" fmla="*/ 2035542 h 2296484"/>
              <a:gd name="connsiteX9" fmla="*/ 3682936 w 3695011"/>
              <a:gd name="connsiteY9" fmla="*/ 1346587 h 2296484"/>
              <a:gd name="connsiteX10" fmla="*/ 3511936 w 3695011"/>
              <a:gd name="connsiteY10" fmla="*/ 794200 h 2296484"/>
              <a:gd name="connsiteX11" fmla="*/ 3305560 w 3695011"/>
              <a:gd name="connsiteY11" fmla="*/ 312669 h 2296484"/>
              <a:gd name="connsiteX12" fmla="*/ 2564188 w 3695011"/>
              <a:gd name="connsiteY12" fmla="*/ 98006 h 2296484"/>
              <a:gd name="connsiteX13" fmla="*/ 1290422 w 3695011"/>
              <a:gd name="connsiteY13" fmla="*/ 122928 h 2296484"/>
              <a:gd name="connsiteX0" fmla="*/ 1290420 w 3695011"/>
              <a:gd name="connsiteY0" fmla="*/ 122928 h 2223698"/>
              <a:gd name="connsiteX1" fmla="*/ 473806 w 3695011"/>
              <a:gd name="connsiteY1" fmla="*/ 84247 h 2223698"/>
              <a:gd name="connsiteX2" fmla="*/ 69509 w 3695011"/>
              <a:gd name="connsiteY2" fmla="*/ 628412 h 2223698"/>
              <a:gd name="connsiteX3" fmla="*/ 56747 w 3695011"/>
              <a:gd name="connsiteY3" fmla="*/ 1522608 h 2223698"/>
              <a:gd name="connsiteX4" fmla="*/ 314792 w 3695011"/>
              <a:gd name="connsiteY4" fmla="*/ 1842751 h 2223698"/>
              <a:gd name="connsiteX5" fmla="*/ 1032004 w 3695011"/>
              <a:gd name="connsiteY5" fmla="*/ 2193592 h 2223698"/>
              <a:gd name="connsiteX6" fmla="*/ 1855998 w 3695011"/>
              <a:gd name="connsiteY6" fmla="*/ 2023392 h 2223698"/>
              <a:gd name="connsiteX7" fmla="*/ 2825410 w 3695011"/>
              <a:gd name="connsiteY7" fmla="*/ 2117045 h 2223698"/>
              <a:gd name="connsiteX8" fmla="*/ 3439479 w 3695011"/>
              <a:gd name="connsiteY8" fmla="*/ 2035542 h 2223698"/>
              <a:gd name="connsiteX9" fmla="*/ 3682934 w 3695011"/>
              <a:gd name="connsiteY9" fmla="*/ 1346587 h 2223698"/>
              <a:gd name="connsiteX10" fmla="*/ 3511934 w 3695011"/>
              <a:gd name="connsiteY10" fmla="*/ 794200 h 2223698"/>
              <a:gd name="connsiteX11" fmla="*/ 3305558 w 3695011"/>
              <a:gd name="connsiteY11" fmla="*/ 312669 h 2223698"/>
              <a:gd name="connsiteX12" fmla="*/ 2564186 w 3695011"/>
              <a:gd name="connsiteY12" fmla="*/ 98006 h 2223698"/>
              <a:gd name="connsiteX13" fmla="*/ 1290420 w 3695011"/>
              <a:gd name="connsiteY13" fmla="*/ 122928 h 2223698"/>
              <a:gd name="connsiteX0" fmla="*/ 1265194 w 3669783"/>
              <a:gd name="connsiteY0" fmla="*/ 122928 h 2223698"/>
              <a:gd name="connsiteX1" fmla="*/ 448580 w 3669783"/>
              <a:gd name="connsiteY1" fmla="*/ 84247 h 2223698"/>
              <a:gd name="connsiteX2" fmla="*/ 44283 w 3669783"/>
              <a:gd name="connsiteY2" fmla="*/ 628412 h 2223698"/>
              <a:gd name="connsiteX3" fmla="*/ 182873 w 3669783"/>
              <a:gd name="connsiteY3" fmla="*/ 1393443 h 2223698"/>
              <a:gd name="connsiteX4" fmla="*/ 289566 w 3669783"/>
              <a:gd name="connsiteY4" fmla="*/ 1842751 h 2223698"/>
              <a:gd name="connsiteX5" fmla="*/ 1006778 w 3669783"/>
              <a:gd name="connsiteY5" fmla="*/ 2193592 h 2223698"/>
              <a:gd name="connsiteX6" fmla="*/ 1830772 w 3669783"/>
              <a:gd name="connsiteY6" fmla="*/ 2023392 h 2223698"/>
              <a:gd name="connsiteX7" fmla="*/ 2800184 w 3669783"/>
              <a:gd name="connsiteY7" fmla="*/ 2117045 h 2223698"/>
              <a:gd name="connsiteX8" fmla="*/ 3414253 w 3669783"/>
              <a:gd name="connsiteY8" fmla="*/ 2035542 h 2223698"/>
              <a:gd name="connsiteX9" fmla="*/ 3657708 w 3669783"/>
              <a:gd name="connsiteY9" fmla="*/ 1346587 h 2223698"/>
              <a:gd name="connsiteX10" fmla="*/ 3486708 w 3669783"/>
              <a:gd name="connsiteY10" fmla="*/ 794200 h 2223698"/>
              <a:gd name="connsiteX11" fmla="*/ 3280332 w 3669783"/>
              <a:gd name="connsiteY11" fmla="*/ 312669 h 2223698"/>
              <a:gd name="connsiteX12" fmla="*/ 2538960 w 3669783"/>
              <a:gd name="connsiteY12" fmla="*/ 98006 h 2223698"/>
              <a:gd name="connsiteX13" fmla="*/ 1265194 w 3669783"/>
              <a:gd name="connsiteY13" fmla="*/ 122928 h 2223698"/>
              <a:gd name="connsiteX0" fmla="*/ 1136100 w 3540691"/>
              <a:gd name="connsiteY0" fmla="*/ 140656 h 2241426"/>
              <a:gd name="connsiteX1" fmla="*/ 319486 w 3540691"/>
              <a:gd name="connsiteY1" fmla="*/ 101975 h 2241426"/>
              <a:gd name="connsiteX2" fmla="*/ 44285 w 3540691"/>
              <a:gd name="connsiteY2" fmla="*/ 752511 h 2241426"/>
              <a:gd name="connsiteX3" fmla="*/ 53779 w 3540691"/>
              <a:gd name="connsiteY3" fmla="*/ 1411171 h 2241426"/>
              <a:gd name="connsiteX4" fmla="*/ 160472 w 3540691"/>
              <a:gd name="connsiteY4" fmla="*/ 1860479 h 2241426"/>
              <a:gd name="connsiteX5" fmla="*/ 877684 w 3540691"/>
              <a:gd name="connsiteY5" fmla="*/ 2211320 h 2241426"/>
              <a:gd name="connsiteX6" fmla="*/ 1701678 w 3540691"/>
              <a:gd name="connsiteY6" fmla="*/ 2041120 h 2241426"/>
              <a:gd name="connsiteX7" fmla="*/ 2671090 w 3540691"/>
              <a:gd name="connsiteY7" fmla="*/ 2134773 h 2241426"/>
              <a:gd name="connsiteX8" fmla="*/ 3285159 w 3540691"/>
              <a:gd name="connsiteY8" fmla="*/ 2053270 h 2241426"/>
              <a:gd name="connsiteX9" fmla="*/ 3528614 w 3540691"/>
              <a:gd name="connsiteY9" fmla="*/ 1364315 h 2241426"/>
              <a:gd name="connsiteX10" fmla="*/ 3357614 w 3540691"/>
              <a:gd name="connsiteY10" fmla="*/ 811928 h 2241426"/>
              <a:gd name="connsiteX11" fmla="*/ 3151238 w 3540691"/>
              <a:gd name="connsiteY11" fmla="*/ 330397 h 2241426"/>
              <a:gd name="connsiteX12" fmla="*/ 2409866 w 3540691"/>
              <a:gd name="connsiteY12" fmla="*/ 115734 h 2241426"/>
              <a:gd name="connsiteX13" fmla="*/ 1136100 w 3540691"/>
              <a:gd name="connsiteY13" fmla="*/ 140656 h 2241426"/>
              <a:gd name="connsiteX0" fmla="*/ 1150195 w 3554785"/>
              <a:gd name="connsiteY0" fmla="*/ 56546 h 2157316"/>
              <a:gd name="connsiteX1" fmla="*/ 418161 w 3554785"/>
              <a:gd name="connsiteY1" fmla="*/ 192613 h 2157316"/>
              <a:gd name="connsiteX2" fmla="*/ 58380 w 3554785"/>
              <a:gd name="connsiteY2" fmla="*/ 668401 h 2157316"/>
              <a:gd name="connsiteX3" fmla="*/ 67874 w 3554785"/>
              <a:gd name="connsiteY3" fmla="*/ 1327061 h 2157316"/>
              <a:gd name="connsiteX4" fmla="*/ 174567 w 3554785"/>
              <a:gd name="connsiteY4" fmla="*/ 1776369 h 2157316"/>
              <a:gd name="connsiteX5" fmla="*/ 891779 w 3554785"/>
              <a:gd name="connsiteY5" fmla="*/ 2127210 h 2157316"/>
              <a:gd name="connsiteX6" fmla="*/ 1715773 w 3554785"/>
              <a:gd name="connsiteY6" fmla="*/ 1957010 h 2157316"/>
              <a:gd name="connsiteX7" fmla="*/ 2685185 w 3554785"/>
              <a:gd name="connsiteY7" fmla="*/ 2050663 h 2157316"/>
              <a:gd name="connsiteX8" fmla="*/ 3299254 w 3554785"/>
              <a:gd name="connsiteY8" fmla="*/ 1969160 h 2157316"/>
              <a:gd name="connsiteX9" fmla="*/ 3542709 w 3554785"/>
              <a:gd name="connsiteY9" fmla="*/ 1280205 h 2157316"/>
              <a:gd name="connsiteX10" fmla="*/ 3371709 w 3554785"/>
              <a:gd name="connsiteY10" fmla="*/ 727818 h 2157316"/>
              <a:gd name="connsiteX11" fmla="*/ 3165333 w 3554785"/>
              <a:gd name="connsiteY11" fmla="*/ 246287 h 2157316"/>
              <a:gd name="connsiteX12" fmla="*/ 2423961 w 3554785"/>
              <a:gd name="connsiteY12" fmla="*/ 31624 h 2157316"/>
              <a:gd name="connsiteX13" fmla="*/ 1150195 w 3554785"/>
              <a:gd name="connsiteY13" fmla="*/ 56546 h 2157316"/>
              <a:gd name="connsiteX0" fmla="*/ 1150197 w 3554787"/>
              <a:gd name="connsiteY0" fmla="*/ 56546 h 2097570"/>
              <a:gd name="connsiteX1" fmla="*/ 418163 w 3554787"/>
              <a:gd name="connsiteY1" fmla="*/ 192613 h 2097570"/>
              <a:gd name="connsiteX2" fmla="*/ 58382 w 3554787"/>
              <a:gd name="connsiteY2" fmla="*/ 668401 h 2097570"/>
              <a:gd name="connsiteX3" fmla="*/ 67876 w 3554787"/>
              <a:gd name="connsiteY3" fmla="*/ 1327061 h 2097570"/>
              <a:gd name="connsiteX4" fmla="*/ 174569 w 3554787"/>
              <a:gd name="connsiteY4" fmla="*/ 1776369 h 2097570"/>
              <a:gd name="connsiteX5" fmla="*/ 829461 w 3554787"/>
              <a:gd name="connsiteY5" fmla="*/ 2043635 h 2097570"/>
              <a:gd name="connsiteX6" fmla="*/ 1715775 w 3554787"/>
              <a:gd name="connsiteY6" fmla="*/ 1957010 h 2097570"/>
              <a:gd name="connsiteX7" fmla="*/ 2685187 w 3554787"/>
              <a:gd name="connsiteY7" fmla="*/ 2050663 h 2097570"/>
              <a:gd name="connsiteX8" fmla="*/ 3299256 w 3554787"/>
              <a:gd name="connsiteY8" fmla="*/ 1969160 h 2097570"/>
              <a:gd name="connsiteX9" fmla="*/ 3542711 w 3554787"/>
              <a:gd name="connsiteY9" fmla="*/ 1280205 h 2097570"/>
              <a:gd name="connsiteX10" fmla="*/ 3371711 w 3554787"/>
              <a:gd name="connsiteY10" fmla="*/ 727818 h 2097570"/>
              <a:gd name="connsiteX11" fmla="*/ 3165335 w 3554787"/>
              <a:gd name="connsiteY11" fmla="*/ 246287 h 2097570"/>
              <a:gd name="connsiteX12" fmla="*/ 2423963 w 3554787"/>
              <a:gd name="connsiteY12" fmla="*/ 31624 h 2097570"/>
              <a:gd name="connsiteX13" fmla="*/ 1150197 w 3554787"/>
              <a:gd name="connsiteY13" fmla="*/ 56546 h 2097570"/>
              <a:gd name="connsiteX0" fmla="*/ 1150195 w 3554785"/>
              <a:gd name="connsiteY0" fmla="*/ 56546 h 2097570"/>
              <a:gd name="connsiteX1" fmla="*/ 418161 w 3554785"/>
              <a:gd name="connsiteY1" fmla="*/ 192613 h 2097570"/>
              <a:gd name="connsiteX2" fmla="*/ 58380 w 3554785"/>
              <a:gd name="connsiteY2" fmla="*/ 668401 h 2097570"/>
              <a:gd name="connsiteX3" fmla="*/ 67874 w 3554785"/>
              <a:gd name="connsiteY3" fmla="*/ 1327061 h 2097570"/>
              <a:gd name="connsiteX4" fmla="*/ 174567 w 3554785"/>
              <a:gd name="connsiteY4" fmla="*/ 1776369 h 2097570"/>
              <a:gd name="connsiteX5" fmla="*/ 829459 w 3554785"/>
              <a:gd name="connsiteY5" fmla="*/ 2043635 h 2097570"/>
              <a:gd name="connsiteX6" fmla="*/ 1702421 w 3554785"/>
              <a:gd name="connsiteY6" fmla="*/ 1994999 h 2097570"/>
              <a:gd name="connsiteX7" fmla="*/ 2685185 w 3554785"/>
              <a:gd name="connsiteY7" fmla="*/ 2050663 h 2097570"/>
              <a:gd name="connsiteX8" fmla="*/ 3299254 w 3554785"/>
              <a:gd name="connsiteY8" fmla="*/ 1969160 h 2097570"/>
              <a:gd name="connsiteX9" fmla="*/ 3542709 w 3554785"/>
              <a:gd name="connsiteY9" fmla="*/ 1280205 h 2097570"/>
              <a:gd name="connsiteX10" fmla="*/ 3371709 w 3554785"/>
              <a:gd name="connsiteY10" fmla="*/ 727818 h 2097570"/>
              <a:gd name="connsiteX11" fmla="*/ 3165333 w 3554785"/>
              <a:gd name="connsiteY11" fmla="*/ 246287 h 2097570"/>
              <a:gd name="connsiteX12" fmla="*/ 2423961 w 3554785"/>
              <a:gd name="connsiteY12" fmla="*/ 31624 h 2097570"/>
              <a:gd name="connsiteX13" fmla="*/ 1150195 w 3554785"/>
              <a:gd name="connsiteY13" fmla="*/ 56546 h 2097570"/>
              <a:gd name="connsiteX0" fmla="*/ 1150197 w 3554787"/>
              <a:gd name="connsiteY0" fmla="*/ 56546 h 2086173"/>
              <a:gd name="connsiteX1" fmla="*/ 418163 w 3554787"/>
              <a:gd name="connsiteY1" fmla="*/ 192613 h 2086173"/>
              <a:gd name="connsiteX2" fmla="*/ 58382 w 3554787"/>
              <a:gd name="connsiteY2" fmla="*/ 668401 h 2086173"/>
              <a:gd name="connsiteX3" fmla="*/ 67876 w 3554787"/>
              <a:gd name="connsiteY3" fmla="*/ 1327061 h 2086173"/>
              <a:gd name="connsiteX4" fmla="*/ 174569 w 3554787"/>
              <a:gd name="connsiteY4" fmla="*/ 1776369 h 2086173"/>
              <a:gd name="connsiteX5" fmla="*/ 829461 w 3554787"/>
              <a:gd name="connsiteY5" fmla="*/ 2043635 h 2086173"/>
              <a:gd name="connsiteX6" fmla="*/ 1702423 w 3554787"/>
              <a:gd name="connsiteY6" fmla="*/ 1994999 h 2086173"/>
              <a:gd name="connsiteX7" fmla="*/ 2689637 w 3554787"/>
              <a:gd name="connsiteY7" fmla="*/ 1982280 h 2086173"/>
              <a:gd name="connsiteX8" fmla="*/ 3299256 w 3554787"/>
              <a:gd name="connsiteY8" fmla="*/ 1969160 h 2086173"/>
              <a:gd name="connsiteX9" fmla="*/ 3542711 w 3554787"/>
              <a:gd name="connsiteY9" fmla="*/ 1280205 h 2086173"/>
              <a:gd name="connsiteX10" fmla="*/ 3371711 w 3554787"/>
              <a:gd name="connsiteY10" fmla="*/ 727818 h 2086173"/>
              <a:gd name="connsiteX11" fmla="*/ 3165335 w 3554787"/>
              <a:gd name="connsiteY11" fmla="*/ 246287 h 2086173"/>
              <a:gd name="connsiteX12" fmla="*/ 2423963 w 3554787"/>
              <a:gd name="connsiteY12" fmla="*/ 31624 h 2086173"/>
              <a:gd name="connsiteX13" fmla="*/ 1150197 w 3554787"/>
              <a:gd name="connsiteY13" fmla="*/ 56546 h 2086173"/>
              <a:gd name="connsiteX0" fmla="*/ 1150195 w 3554785"/>
              <a:gd name="connsiteY0" fmla="*/ 56546 h 2087669"/>
              <a:gd name="connsiteX1" fmla="*/ 418161 w 3554785"/>
              <a:gd name="connsiteY1" fmla="*/ 192613 h 2087669"/>
              <a:gd name="connsiteX2" fmla="*/ 58380 w 3554785"/>
              <a:gd name="connsiteY2" fmla="*/ 668401 h 2087669"/>
              <a:gd name="connsiteX3" fmla="*/ 67874 w 3554785"/>
              <a:gd name="connsiteY3" fmla="*/ 1327061 h 2087669"/>
              <a:gd name="connsiteX4" fmla="*/ 174567 w 3554785"/>
              <a:gd name="connsiteY4" fmla="*/ 1776369 h 2087669"/>
              <a:gd name="connsiteX5" fmla="*/ 829459 w 3554785"/>
              <a:gd name="connsiteY5" fmla="*/ 2043635 h 2087669"/>
              <a:gd name="connsiteX6" fmla="*/ 1693518 w 3554785"/>
              <a:gd name="connsiteY6" fmla="*/ 2040587 h 2087669"/>
              <a:gd name="connsiteX7" fmla="*/ 2689635 w 3554785"/>
              <a:gd name="connsiteY7" fmla="*/ 1982280 h 2087669"/>
              <a:gd name="connsiteX8" fmla="*/ 3299254 w 3554785"/>
              <a:gd name="connsiteY8" fmla="*/ 1969160 h 2087669"/>
              <a:gd name="connsiteX9" fmla="*/ 3542709 w 3554785"/>
              <a:gd name="connsiteY9" fmla="*/ 1280205 h 2087669"/>
              <a:gd name="connsiteX10" fmla="*/ 3371709 w 3554785"/>
              <a:gd name="connsiteY10" fmla="*/ 727818 h 2087669"/>
              <a:gd name="connsiteX11" fmla="*/ 3165333 w 3554785"/>
              <a:gd name="connsiteY11" fmla="*/ 246287 h 2087669"/>
              <a:gd name="connsiteX12" fmla="*/ 2423961 w 3554785"/>
              <a:gd name="connsiteY12" fmla="*/ 31624 h 2087669"/>
              <a:gd name="connsiteX13" fmla="*/ 1150195 w 3554785"/>
              <a:gd name="connsiteY13" fmla="*/ 56546 h 2087669"/>
              <a:gd name="connsiteX0" fmla="*/ 1102559 w 3507149"/>
              <a:gd name="connsiteY0" fmla="*/ 56546 h 2087672"/>
              <a:gd name="connsiteX1" fmla="*/ 370525 w 3507149"/>
              <a:gd name="connsiteY1" fmla="*/ 192613 h 2087672"/>
              <a:gd name="connsiteX2" fmla="*/ 81969 w 3507149"/>
              <a:gd name="connsiteY2" fmla="*/ 622812 h 2087672"/>
              <a:gd name="connsiteX3" fmla="*/ 20238 w 3507149"/>
              <a:gd name="connsiteY3" fmla="*/ 1327061 h 2087672"/>
              <a:gd name="connsiteX4" fmla="*/ 126931 w 3507149"/>
              <a:gd name="connsiteY4" fmla="*/ 1776369 h 2087672"/>
              <a:gd name="connsiteX5" fmla="*/ 781823 w 3507149"/>
              <a:gd name="connsiteY5" fmla="*/ 2043635 h 2087672"/>
              <a:gd name="connsiteX6" fmla="*/ 1645882 w 3507149"/>
              <a:gd name="connsiteY6" fmla="*/ 2040587 h 2087672"/>
              <a:gd name="connsiteX7" fmla="*/ 2641999 w 3507149"/>
              <a:gd name="connsiteY7" fmla="*/ 1982280 h 2087672"/>
              <a:gd name="connsiteX8" fmla="*/ 3251618 w 3507149"/>
              <a:gd name="connsiteY8" fmla="*/ 1969160 h 2087672"/>
              <a:gd name="connsiteX9" fmla="*/ 3495073 w 3507149"/>
              <a:gd name="connsiteY9" fmla="*/ 1280205 h 2087672"/>
              <a:gd name="connsiteX10" fmla="*/ 3324073 w 3507149"/>
              <a:gd name="connsiteY10" fmla="*/ 727818 h 2087672"/>
              <a:gd name="connsiteX11" fmla="*/ 3117697 w 3507149"/>
              <a:gd name="connsiteY11" fmla="*/ 246287 h 2087672"/>
              <a:gd name="connsiteX12" fmla="*/ 2376325 w 3507149"/>
              <a:gd name="connsiteY12" fmla="*/ 31624 h 2087672"/>
              <a:gd name="connsiteX13" fmla="*/ 1102559 w 3507149"/>
              <a:gd name="connsiteY13" fmla="*/ 56546 h 2087672"/>
              <a:gd name="connsiteX0" fmla="*/ 1102559 w 3507149"/>
              <a:gd name="connsiteY0" fmla="*/ 56546 h 2087672"/>
              <a:gd name="connsiteX1" fmla="*/ 446201 w 3507149"/>
              <a:gd name="connsiteY1" fmla="*/ 291384 h 2087672"/>
              <a:gd name="connsiteX2" fmla="*/ 81969 w 3507149"/>
              <a:gd name="connsiteY2" fmla="*/ 622812 h 2087672"/>
              <a:gd name="connsiteX3" fmla="*/ 20238 w 3507149"/>
              <a:gd name="connsiteY3" fmla="*/ 1327061 h 2087672"/>
              <a:gd name="connsiteX4" fmla="*/ 126931 w 3507149"/>
              <a:gd name="connsiteY4" fmla="*/ 1776369 h 2087672"/>
              <a:gd name="connsiteX5" fmla="*/ 781823 w 3507149"/>
              <a:gd name="connsiteY5" fmla="*/ 2043635 h 2087672"/>
              <a:gd name="connsiteX6" fmla="*/ 1645882 w 3507149"/>
              <a:gd name="connsiteY6" fmla="*/ 2040587 h 2087672"/>
              <a:gd name="connsiteX7" fmla="*/ 2641999 w 3507149"/>
              <a:gd name="connsiteY7" fmla="*/ 1982280 h 2087672"/>
              <a:gd name="connsiteX8" fmla="*/ 3251618 w 3507149"/>
              <a:gd name="connsiteY8" fmla="*/ 1969160 h 2087672"/>
              <a:gd name="connsiteX9" fmla="*/ 3495073 w 3507149"/>
              <a:gd name="connsiteY9" fmla="*/ 1280205 h 2087672"/>
              <a:gd name="connsiteX10" fmla="*/ 3324073 w 3507149"/>
              <a:gd name="connsiteY10" fmla="*/ 727818 h 2087672"/>
              <a:gd name="connsiteX11" fmla="*/ 3117697 w 3507149"/>
              <a:gd name="connsiteY11" fmla="*/ 246287 h 2087672"/>
              <a:gd name="connsiteX12" fmla="*/ 2376325 w 3507149"/>
              <a:gd name="connsiteY12" fmla="*/ 31624 h 2087672"/>
              <a:gd name="connsiteX13" fmla="*/ 1102559 w 3507149"/>
              <a:gd name="connsiteY13" fmla="*/ 56546 h 2087672"/>
              <a:gd name="connsiteX0" fmla="*/ 1200976 w 3605566"/>
              <a:gd name="connsiteY0" fmla="*/ 98532 h 2129658"/>
              <a:gd name="connsiteX1" fmla="*/ 180386 w 3605566"/>
              <a:gd name="connsiteY1" fmla="*/ 664798 h 2129658"/>
              <a:gd name="connsiteX2" fmla="*/ 118655 w 3605566"/>
              <a:gd name="connsiteY2" fmla="*/ 1369047 h 2129658"/>
              <a:gd name="connsiteX3" fmla="*/ 225348 w 3605566"/>
              <a:gd name="connsiteY3" fmla="*/ 1818355 h 2129658"/>
              <a:gd name="connsiteX4" fmla="*/ 880240 w 3605566"/>
              <a:gd name="connsiteY4" fmla="*/ 2085621 h 2129658"/>
              <a:gd name="connsiteX5" fmla="*/ 1744299 w 3605566"/>
              <a:gd name="connsiteY5" fmla="*/ 2082573 h 2129658"/>
              <a:gd name="connsiteX6" fmla="*/ 2740416 w 3605566"/>
              <a:gd name="connsiteY6" fmla="*/ 2024266 h 2129658"/>
              <a:gd name="connsiteX7" fmla="*/ 3350035 w 3605566"/>
              <a:gd name="connsiteY7" fmla="*/ 2011146 h 2129658"/>
              <a:gd name="connsiteX8" fmla="*/ 3593490 w 3605566"/>
              <a:gd name="connsiteY8" fmla="*/ 1322191 h 2129658"/>
              <a:gd name="connsiteX9" fmla="*/ 3422490 w 3605566"/>
              <a:gd name="connsiteY9" fmla="*/ 769804 h 2129658"/>
              <a:gd name="connsiteX10" fmla="*/ 3216114 w 3605566"/>
              <a:gd name="connsiteY10" fmla="*/ 288273 h 2129658"/>
              <a:gd name="connsiteX11" fmla="*/ 2474742 w 3605566"/>
              <a:gd name="connsiteY11" fmla="*/ 73610 h 2129658"/>
              <a:gd name="connsiteX12" fmla="*/ 1200976 w 3605566"/>
              <a:gd name="connsiteY12" fmla="*/ 98532 h 2129658"/>
              <a:gd name="connsiteX0" fmla="*/ 1108956 w 3513546"/>
              <a:gd name="connsiteY0" fmla="*/ 56546 h 2087672"/>
              <a:gd name="connsiteX1" fmla="*/ 293137 w 3513546"/>
              <a:gd name="connsiteY1" fmla="*/ 341689 h 2087672"/>
              <a:gd name="connsiteX2" fmla="*/ 26635 w 3513546"/>
              <a:gd name="connsiteY2" fmla="*/ 1327061 h 2087672"/>
              <a:gd name="connsiteX3" fmla="*/ 133328 w 3513546"/>
              <a:gd name="connsiteY3" fmla="*/ 1776369 h 2087672"/>
              <a:gd name="connsiteX4" fmla="*/ 788220 w 3513546"/>
              <a:gd name="connsiteY4" fmla="*/ 2043635 h 2087672"/>
              <a:gd name="connsiteX5" fmla="*/ 1652279 w 3513546"/>
              <a:gd name="connsiteY5" fmla="*/ 2040587 h 2087672"/>
              <a:gd name="connsiteX6" fmla="*/ 2648396 w 3513546"/>
              <a:gd name="connsiteY6" fmla="*/ 1982280 h 2087672"/>
              <a:gd name="connsiteX7" fmla="*/ 3258015 w 3513546"/>
              <a:gd name="connsiteY7" fmla="*/ 1969160 h 2087672"/>
              <a:gd name="connsiteX8" fmla="*/ 3501470 w 3513546"/>
              <a:gd name="connsiteY8" fmla="*/ 1280205 h 2087672"/>
              <a:gd name="connsiteX9" fmla="*/ 3330470 w 3513546"/>
              <a:gd name="connsiteY9" fmla="*/ 727818 h 2087672"/>
              <a:gd name="connsiteX10" fmla="*/ 3124094 w 3513546"/>
              <a:gd name="connsiteY10" fmla="*/ 246287 h 2087672"/>
              <a:gd name="connsiteX11" fmla="*/ 2382722 w 3513546"/>
              <a:gd name="connsiteY11" fmla="*/ 31624 h 2087672"/>
              <a:gd name="connsiteX12" fmla="*/ 1108956 w 3513546"/>
              <a:gd name="connsiteY12" fmla="*/ 56546 h 2087672"/>
              <a:gd name="connsiteX0" fmla="*/ 1102559 w 3507149"/>
              <a:gd name="connsiteY0" fmla="*/ 56744 h 2087870"/>
              <a:gd name="connsiteX1" fmla="*/ 242226 w 3507149"/>
              <a:gd name="connsiteY1" fmla="*/ 372278 h 2087870"/>
              <a:gd name="connsiteX2" fmla="*/ 20238 w 3507149"/>
              <a:gd name="connsiteY2" fmla="*/ 1327259 h 2087870"/>
              <a:gd name="connsiteX3" fmla="*/ 126931 w 3507149"/>
              <a:gd name="connsiteY3" fmla="*/ 1776567 h 2087870"/>
              <a:gd name="connsiteX4" fmla="*/ 781823 w 3507149"/>
              <a:gd name="connsiteY4" fmla="*/ 2043833 h 2087870"/>
              <a:gd name="connsiteX5" fmla="*/ 1645882 w 3507149"/>
              <a:gd name="connsiteY5" fmla="*/ 2040785 h 2087870"/>
              <a:gd name="connsiteX6" fmla="*/ 2641999 w 3507149"/>
              <a:gd name="connsiteY6" fmla="*/ 1982478 h 2087870"/>
              <a:gd name="connsiteX7" fmla="*/ 3251618 w 3507149"/>
              <a:gd name="connsiteY7" fmla="*/ 1969358 h 2087870"/>
              <a:gd name="connsiteX8" fmla="*/ 3495073 w 3507149"/>
              <a:gd name="connsiteY8" fmla="*/ 1280403 h 2087870"/>
              <a:gd name="connsiteX9" fmla="*/ 3324073 w 3507149"/>
              <a:gd name="connsiteY9" fmla="*/ 728016 h 2087870"/>
              <a:gd name="connsiteX10" fmla="*/ 3117697 w 3507149"/>
              <a:gd name="connsiteY10" fmla="*/ 246485 h 2087870"/>
              <a:gd name="connsiteX11" fmla="*/ 2376325 w 3507149"/>
              <a:gd name="connsiteY11" fmla="*/ 31822 h 2087870"/>
              <a:gd name="connsiteX12" fmla="*/ 1102559 w 3507149"/>
              <a:gd name="connsiteY12" fmla="*/ 56744 h 2087870"/>
              <a:gd name="connsiteX0" fmla="*/ 1065561 w 3470151"/>
              <a:gd name="connsiteY0" fmla="*/ 56744 h 2087870"/>
              <a:gd name="connsiteX1" fmla="*/ 205228 w 3470151"/>
              <a:gd name="connsiteY1" fmla="*/ 372278 h 2087870"/>
              <a:gd name="connsiteX2" fmla="*/ 89933 w 3470151"/>
              <a:gd name="connsiteY2" fmla="*/ 1776567 h 2087870"/>
              <a:gd name="connsiteX3" fmla="*/ 744825 w 3470151"/>
              <a:gd name="connsiteY3" fmla="*/ 2043833 h 2087870"/>
              <a:gd name="connsiteX4" fmla="*/ 1608884 w 3470151"/>
              <a:gd name="connsiteY4" fmla="*/ 2040785 h 2087870"/>
              <a:gd name="connsiteX5" fmla="*/ 2605001 w 3470151"/>
              <a:gd name="connsiteY5" fmla="*/ 1982478 h 2087870"/>
              <a:gd name="connsiteX6" fmla="*/ 3214620 w 3470151"/>
              <a:gd name="connsiteY6" fmla="*/ 1969358 h 2087870"/>
              <a:gd name="connsiteX7" fmla="*/ 3458075 w 3470151"/>
              <a:gd name="connsiteY7" fmla="*/ 1280403 h 2087870"/>
              <a:gd name="connsiteX8" fmla="*/ 3287075 w 3470151"/>
              <a:gd name="connsiteY8" fmla="*/ 728016 h 2087870"/>
              <a:gd name="connsiteX9" fmla="*/ 3080699 w 3470151"/>
              <a:gd name="connsiteY9" fmla="*/ 246485 h 2087870"/>
              <a:gd name="connsiteX10" fmla="*/ 2339327 w 3470151"/>
              <a:gd name="connsiteY10" fmla="*/ 31822 h 2087870"/>
              <a:gd name="connsiteX11" fmla="*/ 1065561 w 3470151"/>
              <a:gd name="connsiteY11" fmla="*/ 56744 h 2087870"/>
              <a:gd name="connsiteX0" fmla="*/ 1141237 w 3545827"/>
              <a:gd name="connsiteY0" fmla="*/ 56744 h 2128392"/>
              <a:gd name="connsiteX1" fmla="*/ 280904 w 3545827"/>
              <a:gd name="connsiteY1" fmla="*/ 372278 h 2128392"/>
              <a:gd name="connsiteX2" fmla="*/ 89934 w 3545827"/>
              <a:gd name="connsiteY2" fmla="*/ 1533435 h 2128392"/>
              <a:gd name="connsiteX3" fmla="*/ 820501 w 3545827"/>
              <a:gd name="connsiteY3" fmla="*/ 2043833 h 2128392"/>
              <a:gd name="connsiteX4" fmla="*/ 1684560 w 3545827"/>
              <a:gd name="connsiteY4" fmla="*/ 2040785 h 2128392"/>
              <a:gd name="connsiteX5" fmla="*/ 2680677 w 3545827"/>
              <a:gd name="connsiteY5" fmla="*/ 1982478 h 2128392"/>
              <a:gd name="connsiteX6" fmla="*/ 3290296 w 3545827"/>
              <a:gd name="connsiteY6" fmla="*/ 1969358 h 2128392"/>
              <a:gd name="connsiteX7" fmla="*/ 3533751 w 3545827"/>
              <a:gd name="connsiteY7" fmla="*/ 1280403 h 2128392"/>
              <a:gd name="connsiteX8" fmla="*/ 3362751 w 3545827"/>
              <a:gd name="connsiteY8" fmla="*/ 728016 h 2128392"/>
              <a:gd name="connsiteX9" fmla="*/ 3156375 w 3545827"/>
              <a:gd name="connsiteY9" fmla="*/ 246485 h 2128392"/>
              <a:gd name="connsiteX10" fmla="*/ 2415003 w 3545827"/>
              <a:gd name="connsiteY10" fmla="*/ 31822 h 2128392"/>
              <a:gd name="connsiteX11" fmla="*/ 1141237 w 3545827"/>
              <a:gd name="connsiteY11" fmla="*/ 56744 h 2128392"/>
              <a:gd name="connsiteX0" fmla="*/ 1100430 w 3505020"/>
              <a:gd name="connsiteY0" fmla="*/ 56744 h 2098001"/>
              <a:gd name="connsiteX1" fmla="*/ 240097 w 3505020"/>
              <a:gd name="connsiteY1" fmla="*/ 372278 h 2098001"/>
              <a:gd name="connsiteX2" fmla="*/ 49127 w 3505020"/>
              <a:gd name="connsiteY2" fmla="*/ 1533435 h 2098001"/>
              <a:gd name="connsiteX3" fmla="*/ 534858 w 3505020"/>
              <a:gd name="connsiteY3" fmla="*/ 2013444 h 2098001"/>
              <a:gd name="connsiteX4" fmla="*/ 1643753 w 3505020"/>
              <a:gd name="connsiteY4" fmla="*/ 2040785 h 2098001"/>
              <a:gd name="connsiteX5" fmla="*/ 2639870 w 3505020"/>
              <a:gd name="connsiteY5" fmla="*/ 1982478 h 2098001"/>
              <a:gd name="connsiteX6" fmla="*/ 3249489 w 3505020"/>
              <a:gd name="connsiteY6" fmla="*/ 1969358 h 2098001"/>
              <a:gd name="connsiteX7" fmla="*/ 3492944 w 3505020"/>
              <a:gd name="connsiteY7" fmla="*/ 1280403 h 2098001"/>
              <a:gd name="connsiteX8" fmla="*/ 3321944 w 3505020"/>
              <a:gd name="connsiteY8" fmla="*/ 728016 h 2098001"/>
              <a:gd name="connsiteX9" fmla="*/ 3115568 w 3505020"/>
              <a:gd name="connsiteY9" fmla="*/ 246485 h 2098001"/>
              <a:gd name="connsiteX10" fmla="*/ 2374196 w 3505020"/>
              <a:gd name="connsiteY10" fmla="*/ 31822 h 2098001"/>
              <a:gd name="connsiteX11" fmla="*/ 1100430 w 3505020"/>
              <a:gd name="connsiteY11" fmla="*/ 56744 h 2098001"/>
              <a:gd name="connsiteX0" fmla="*/ 1140492 w 3545082"/>
              <a:gd name="connsiteY0" fmla="*/ 56744 h 2124595"/>
              <a:gd name="connsiteX1" fmla="*/ 280159 w 3545082"/>
              <a:gd name="connsiteY1" fmla="*/ 372278 h 2124595"/>
              <a:gd name="connsiteX2" fmla="*/ 49127 w 3545082"/>
              <a:gd name="connsiteY2" fmla="*/ 1373881 h 2124595"/>
              <a:gd name="connsiteX3" fmla="*/ 574920 w 3545082"/>
              <a:gd name="connsiteY3" fmla="*/ 2013444 h 2124595"/>
              <a:gd name="connsiteX4" fmla="*/ 1683815 w 3545082"/>
              <a:gd name="connsiteY4" fmla="*/ 2040785 h 2124595"/>
              <a:gd name="connsiteX5" fmla="*/ 2679932 w 3545082"/>
              <a:gd name="connsiteY5" fmla="*/ 1982478 h 2124595"/>
              <a:gd name="connsiteX6" fmla="*/ 3289551 w 3545082"/>
              <a:gd name="connsiteY6" fmla="*/ 1969358 h 2124595"/>
              <a:gd name="connsiteX7" fmla="*/ 3533006 w 3545082"/>
              <a:gd name="connsiteY7" fmla="*/ 1280403 h 2124595"/>
              <a:gd name="connsiteX8" fmla="*/ 3362006 w 3545082"/>
              <a:gd name="connsiteY8" fmla="*/ 728016 h 2124595"/>
              <a:gd name="connsiteX9" fmla="*/ 3155630 w 3545082"/>
              <a:gd name="connsiteY9" fmla="*/ 246485 h 2124595"/>
              <a:gd name="connsiteX10" fmla="*/ 2414258 w 3545082"/>
              <a:gd name="connsiteY10" fmla="*/ 31822 h 2124595"/>
              <a:gd name="connsiteX11" fmla="*/ 1140492 w 3545082"/>
              <a:gd name="connsiteY11" fmla="*/ 56744 h 2124595"/>
              <a:gd name="connsiteX0" fmla="*/ 1140492 w 3545082"/>
              <a:gd name="connsiteY0" fmla="*/ 56744 h 2119528"/>
              <a:gd name="connsiteX1" fmla="*/ 280159 w 3545082"/>
              <a:gd name="connsiteY1" fmla="*/ 372278 h 2119528"/>
              <a:gd name="connsiteX2" fmla="*/ 49127 w 3545082"/>
              <a:gd name="connsiteY2" fmla="*/ 1373881 h 2119528"/>
              <a:gd name="connsiteX3" fmla="*/ 574920 w 3545082"/>
              <a:gd name="connsiteY3" fmla="*/ 2013444 h 2119528"/>
              <a:gd name="connsiteX4" fmla="*/ 1296530 w 3545082"/>
              <a:gd name="connsiteY4" fmla="*/ 2010393 h 2119528"/>
              <a:gd name="connsiteX5" fmla="*/ 2679932 w 3545082"/>
              <a:gd name="connsiteY5" fmla="*/ 1982478 h 2119528"/>
              <a:gd name="connsiteX6" fmla="*/ 3289551 w 3545082"/>
              <a:gd name="connsiteY6" fmla="*/ 1969358 h 2119528"/>
              <a:gd name="connsiteX7" fmla="*/ 3533006 w 3545082"/>
              <a:gd name="connsiteY7" fmla="*/ 1280403 h 2119528"/>
              <a:gd name="connsiteX8" fmla="*/ 3362006 w 3545082"/>
              <a:gd name="connsiteY8" fmla="*/ 728016 h 2119528"/>
              <a:gd name="connsiteX9" fmla="*/ 3155630 w 3545082"/>
              <a:gd name="connsiteY9" fmla="*/ 246485 h 2119528"/>
              <a:gd name="connsiteX10" fmla="*/ 2414258 w 3545082"/>
              <a:gd name="connsiteY10" fmla="*/ 31822 h 2119528"/>
              <a:gd name="connsiteX11" fmla="*/ 1140492 w 3545082"/>
              <a:gd name="connsiteY11" fmla="*/ 56744 h 2119528"/>
              <a:gd name="connsiteX0" fmla="*/ 1140492 w 3545082"/>
              <a:gd name="connsiteY0" fmla="*/ 56744 h 2119528"/>
              <a:gd name="connsiteX1" fmla="*/ 280159 w 3545082"/>
              <a:gd name="connsiteY1" fmla="*/ 372278 h 2119528"/>
              <a:gd name="connsiteX2" fmla="*/ 49127 w 3545082"/>
              <a:gd name="connsiteY2" fmla="*/ 1373881 h 2119528"/>
              <a:gd name="connsiteX3" fmla="*/ 574920 w 3545082"/>
              <a:gd name="connsiteY3" fmla="*/ 2013444 h 2119528"/>
              <a:gd name="connsiteX4" fmla="*/ 1296530 w 3545082"/>
              <a:gd name="connsiteY4" fmla="*/ 2010393 h 2119528"/>
              <a:gd name="connsiteX5" fmla="*/ 1974378 w 3545082"/>
              <a:gd name="connsiteY5" fmla="*/ 2057099 h 2119528"/>
              <a:gd name="connsiteX6" fmla="*/ 2679932 w 3545082"/>
              <a:gd name="connsiteY6" fmla="*/ 1982478 h 2119528"/>
              <a:gd name="connsiteX7" fmla="*/ 3289551 w 3545082"/>
              <a:gd name="connsiteY7" fmla="*/ 1969358 h 2119528"/>
              <a:gd name="connsiteX8" fmla="*/ 3533006 w 3545082"/>
              <a:gd name="connsiteY8" fmla="*/ 1280403 h 2119528"/>
              <a:gd name="connsiteX9" fmla="*/ 3362006 w 3545082"/>
              <a:gd name="connsiteY9" fmla="*/ 728016 h 2119528"/>
              <a:gd name="connsiteX10" fmla="*/ 3155630 w 3545082"/>
              <a:gd name="connsiteY10" fmla="*/ 246485 h 2119528"/>
              <a:gd name="connsiteX11" fmla="*/ 2414258 w 3545082"/>
              <a:gd name="connsiteY11" fmla="*/ 31822 h 2119528"/>
              <a:gd name="connsiteX12" fmla="*/ 1140492 w 3545082"/>
              <a:gd name="connsiteY12" fmla="*/ 56744 h 2119528"/>
              <a:gd name="connsiteX0" fmla="*/ 1140492 w 3559177"/>
              <a:gd name="connsiteY0" fmla="*/ 56744 h 2119528"/>
              <a:gd name="connsiteX1" fmla="*/ 280159 w 3559177"/>
              <a:gd name="connsiteY1" fmla="*/ 372278 h 2119528"/>
              <a:gd name="connsiteX2" fmla="*/ 49127 w 3559177"/>
              <a:gd name="connsiteY2" fmla="*/ 1373881 h 2119528"/>
              <a:gd name="connsiteX3" fmla="*/ 574920 w 3559177"/>
              <a:gd name="connsiteY3" fmla="*/ 2013444 h 2119528"/>
              <a:gd name="connsiteX4" fmla="*/ 1296530 w 3559177"/>
              <a:gd name="connsiteY4" fmla="*/ 2010393 h 2119528"/>
              <a:gd name="connsiteX5" fmla="*/ 1974378 w 3559177"/>
              <a:gd name="connsiteY5" fmla="*/ 2057099 h 2119528"/>
              <a:gd name="connsiteX6" fmla="*/ 2679932 w 3559177"/>
              <a:gd name="connsiteY6" fmla="*/ 1982478 h 2119528"/>
              <a:gd name="connsiteX7" fmla="*/ 3204972 w 3559177"/>
              <a:gd name="connsiteY7" fmla="*/ 1992152 h 2119528"/>
              <a:gd name="connsiteX8" fmla="*/ 3533006 w 3559177"/>
              <a:gd name="connsiteY8" fmla="*/ 1280403 h 2119528"/>
              <a:gd name="connsiteX9" fmla="*/ 3362006 w 3559177"/>
              <a:gd name="connsiteY9" fmla="*/ 728016 h 2119528"/>
              <a:gd name="connsiteX10" fmla="*/ 3155630 w 3559177"/>
              <a:gd name="connsiteY10" fmla="*/ 246485 h 2119528"/>
              <a:gd name="connsiteX11" fmla="*/ 2414258 w 3559177"/>
              <a:gd name="connsiteY11" fmla="*/ 31822 h 2119528"/>
              <a:gd name="connsiteX12" fmla="*/ 1140492 w 3559177"/>
              <a:gd name="connsiteY12" fmla="*/ 56744 h 2119528"/>
              <a:gd name="connsiteX0" fmla="*/ 1140492 w 3425630"/>
              <a:gd name="connsiteY0" fmla="*/ 56744 h 2126892"/>
              <a:gd name="connsiteX1" fmla="*/ 280159 w 3425630"/>
              <a:gd name="connsiteY1" fmla="*/ 372278 h 2126892"/>
              <a:gd name="connsiteX2" fmla="*/ 49127 w 3425630"/>
              <a:gd name="connsiteY2" fmla="*/ 1373881 h 2126892"/>
              <a:gd name="connsiteX3" fmla="*/ 574920 w 3425630"/>
              <a:gd name="connsiteY3" fmla="*/ 2013444 h 2126892"/>
              <a:gd name="connsiteX4" fmla="*/ 1296530 w 3425630"/>
              <a:gd name="connsiteY4" fmla="*/ 2010393 h 2126892"/>
              <a:gd name="connsiteX5" fmla="*/ 1974378 w 3425630"/>
              <a:gd name="connsiteY5" fmla="*/ 2057099 h 2126892"/>
              <a:gd name="connsiteX6" fmla="*/ 2679932 w 3425630"/>
              <a:gd name="connsiteY6" fmla="*/ 1982478 h 2126892"/>
              <a:gd name="connsiteX7" fmla="*/ 3204972 w 3425630"/>
              <a:gd name="connsiteY7" fmla="*/ 1992152 h 2126892"/>
              <a:gd name="connsiteX8" fmla="*/ 3399458 w 3425630"/>
              <a:gd name="connsiteY8" fmla="*/ 1174031 h 2126892"/>
              <a:gd name="connsiteX9" fmla="*/ 3362006 w 3425630"/>
              <a:gd name="connsiteY9" fmla="*/ 728016 h 2126892"/>
              <a:gd name="connsiteX10" fmla="*/ 3155630 w 3425630"/>
              <a:gd name="connsiteY10" fmla="*/ 246485 h 2126892"/>
              <a:gd name="connsiteX11" fmla="*/ 2414258 w 3425630"/>
              <a:gd name="connsiteY11" fmla="*/ 31822 h 2126892"/>
              <a:gd name="connsiteX12" fmla="*/ 1140492 w 3425630"/>
              <a:gd name="connsiteY12" fmla="*/ 56744 h 2126892"/>
              <a:gd name="connsiteX0" fmla="*/ 1140492 w 3417468"/>
              <a:gd name="connsiteY0" fmla="*/ 56744 h 2126892"/>
              <a:gd name="connsiteX1" fmla="*/ 280159 w 3417468"/>
              <a:gd name="connsiteY1" fmla="*/ 372278 h 2126892"/>
              <a:gd name="connsiteX2" fmla="*/ 49127 w 3417468"/>
              <a:gd name="connsiteY2" fmla="*/ 1373881 h 2126892"/>
              <a:gd name="connsiteX3" fmla="*/ 574920 w 3417468"/>
              <a:gd name="connsiteY3" fmla="*/ 2013444 h 2126892"/>
              <a:gd name="connsiteX4" fmla="*/ 1296530 w 3417468"/>
              <a:gd name="connsiteY4" fmla="*/ 2010393 h 2126892"/>
              <a:gd name="connsiteX5" fmla="*/ 1974378 w 3417468"/>
              <a:gd name="connsiteY5" fmla="*/ 2057099 h 2126892"/>
              <a:gd name="connsiteX6" fmla="*/ 2679932 w 3417468"/>
              <a:gd name="connsiteY6" fmla="*/ 1982478 h 2126892"/>
              <a:gd name="connsiteX7" fmla="*/ 3204972 w 3417468"/>
              <a:gd name="connsiteY7" fmla="*/ 1992152 h 2126892"/>
              <a:gd name="connsiteX8" fmla="*/ 3399458 w 3417468"/>
              <a:gd name="connsiteY8" fmla="*/ 1174031 h 2126892"/>
              <a:gd name="connsiteX9" fmla="*/ 3313041 w 3417468"/>
              <a:gd name="connsiteY9" fmla="*/ 606450 h 2126892"/>
              <a:gd name="connsiteX10" fmla="*/ 3155630 w 3417468"/>
              <a:gd name="connsiteY10" fmla="*/ 246485 h 2126892"/>
              <a:gd name="connsiteX11" fmla="*/ 2414258 w 3417468"/>
              <a:gd name="connsiteY11" fmla="*/ 31822 h 2126892"/>
              <a:gd name="connsiteX12" fmla="*/ 1140492 w 3417468"/>
              <a:gd name="connsiteY12" fmla="*/ 56744 h 2126892"/>
              <a:gd name="connsiteX0" fmla="*/ 1140492 w 3417470"/>
              <a:gd name="connsiteY0" fmla="*/ 56744 h 2126892"/>
              <a:gd name="connsiteX1" fmla="*/ 280159 w 3417470"/>
              <a:gd name="connsiteY1" fmla="*/ 372278 h 2126892"/>
              <a:gd name="connsiteX2" fmla="*/ 49127 w 3417470"/>
              <a:gd name="connsiteY2" fmla="*/ 1373881 h 2126892"/>
              <a:gd name="connsiteX3" fmla="*/ 574920 w 3417470"/>
              <a:gd name="connsiteY3" fmla="*/ 2013444 h 2126892"/>
              <a:gd name="connsiteX4" fmla="*/ 1296530 w 3417470"/>
              <a:gd name="connsiteY4" fmla="*/ 2010393 h 2126892"/>
              <a:gd name="connsiteX5" fmla="*/ 1974378 w 3417470"/>
              <a:gd name="connsiteY5" fmla="*/ 2057099 h 2126892"/>
              <a:gd name="connsiteX6" fmla="*/ 2679932 w 3417470"/>
              <a:gd name="connsiteY6" fmla="*/ 1982478 h 2126892"/>
              <a:gd name="connsiteX7" fmla="*/ 3204972 w 3417470"/>
              <a:gd name="connsiteY7" fmla="*/ 1992152 h 2126892"/>
              <a:gd name="connsiteX8" fmla="*/ 3399458 w 3417470"/>
              <a:gd name="connsiteY8" fmla="*/ 1174031 h 2126892"/>
              <a:gd name="connsiteX9" fmla="*/ 3313041 w 3417470"/>
              <a:gd name="connsiteY9" fmla="*/ 606450 h 2126892"/>
              <a:gd name="connsiteX10" fmla="*/ 2915246 w 3417470"/>
              <a:gd name="connsiteY10" fmla="*/ 216093 h 2126892"/>
              <a:gd name="connsiteX11" fmla="*/ 2414258 w 3417470"/>
              <a:gd name="connsiteY11" fmla="*/ 31822 h 2126892"/>
              <a:gd name="connsiteX12" fmla="*/ 1140492 w 3417470"/>
              <a:gd name="connsiteY12" fmla="*/ 56744 h 2126892"/>
              <a:gd name="connsiteX0" fmla="*/ 1140492 w 3417468"/>
              <a:gd name="connsiteY0" fmla="*/ 54211 h 2124359"/>
              <a:gd name="connsiteX1" fmla="*/ 280159 w 3417468"/>
              <a:gd name="connsiteY1" fmla="*/ 369745 h 2124359"/>
              <a:gd name="connsiteX2" fmla="*/ 49127 w 3417468"/>
              <a:gd name="connsiteY2" fmla="*/ 1371348 h 2124359"/>
              <a:gd name="connsiteX3" fmla="*/ 574920 w 3417468"/>
              <a:gd name="connsiteY3" fmla="*/ 2010911 h 2124359"/>
              <a:gd name="connsiteX4" fmla="*/ 1296530 w 3417468"/>
              <a:gd name="connsiteY4" fmla="*/ 2007860 h 2124359"/>
              <a:gd name="connsiteX5" fmla="*/ 1974378 w 3417468"/>
              <a:gd name="connsiteY5" fmla="*/ 2054566 h 2124359"/>
              <a:gd name="connsiteX6" fmla="*/ 2679932 w 3417468"/>
              <a:gd name="connsiteY6" fmla="*/ 1979945 h 2124359"/>
              <a:gd name="connsiteX7" fmla="*/ 3204972 w 3417468"/>
              <a:gd name="connsiteY7" fmla="*/ 1989619 h 2124359"/>
              <a:gd name="connsiteX8" fmla="*/ 3399458 w 3417468"/>
              <a:gd name="connsiteY8" fmla="*/ 1171498 h 2124359"/>
              <a:gd name="connsiteX9" fmla="*/ 3313041 w 3417468"/>
              <a:gd name="connsiteY9" fmla="*/ 603917 h 2124359"/>
              <a:gd name="connsiteX10" fmla="*/ 2915246 w 3417468"/>
              <a:gd name="connsiteY10" fmla="*/ 213560 h 2124359"/>
              <a:gd name="connsiteX11" fmla="*/ 1920137 w 3417468"/>
              <a:gd name="connsiteY11" fmla="*/ 44488 h 2124359"/>
              <a:gd name="connsiteX12" fmla="*/ 1140492 w 3417468"/>
              <a:gd name="connsiteY12" fmla="*/ 54211 h 2124359"/>
              <a:gd name="connsiteX0" fmla="*/ 1140492 w 3417470"/>
              <a:gd name="connsiteY0" fmla="*/ 49144 h 2119292"/>
              <a:gd name="connsiteX1" fmla="*/ 280159 w 3417470"/>
              <a:gd name="connsiteY1" fmla="*/ 364678 h 2119292"/>
              <a:gd name="connsiteX2" fmla="*/ 49127 w 3417470"/>
              <a:gd name="connsiteY2" fmla="*/ 1366281 h 2119292"/>
              <a:gd name="connsiteX3" fmla="*/ 574920 w 3417470"/>
              <a:gd name="connsiteY3" fmla="*/ 2005844 h 2119292"/>
              <a:gd name="connsiteX4" fmla="*/ 1296530 w 3417470"/>
              <a:gd name="connsiteY4" fmla="*/ 2002793 h 2119292"/>
              <a:gd name="connsiteX5" fmla="*/ 1974378 w 3417470"/>
              <a:gd name="connsiteY5" fmla="*/ 2049499 h 2119292"/>
              <a:gd name="connsiteX6" fmla="*/ 2679932 w 3417470"/>
              <a:gd name="connsiteY6" fmla="*/ 1974878 h 2119292"/>
              <a:gd name="connsiteX7" fmla="*/ 3204972 w 3417470"/>
              <a:gd name="connsiteY7" fmla="*/ 1984552 h 2119292"/>
              <a:gd name="connsiteX8" fmla="*/ 3399458 w 3417470"/>
              <a:gd name="connsiteY8" fmla="*/ 1166431 h 2119292"/>
              <a:gd name="connsiteX9" fmla="*/ 3313041 w 3417470"/>
              <a:gd name="connsiteY9" fmla="*/ 598850 h 2119292"/>
              <a:gd name="connsiteX10" fmla="*/ 2915246 w 3417470"/>
              <a:gd name="connsiteY10" fmla="*/ 208493 h 2119292"/>
              <a:gd name="connsiteX11" fmla="*/ 1911235 w 3417470"/>
              <a:gd name="connsiteY11" fmla="*/ 69812 h 2119292"/>
              <a:gd name="connsiteX12" fmla="*/ 1140492 w 3417470"/>
              <a:gd name="connsiteY12" fmla="*/ 49144 h 2119292"/>
              <a:gd name="connsiteX0" fmla="*/ 1104880 w 3417468"/>
              <a:gd name="connsiteY0" fmla="*/ 62876 h 2064642"/>
              <a:gd name="connsiteX1" fmla="*/ 280159 w 3417468"/>
              <a:gd name="connsiteY1" fmla="*/ 310028 h 2064642"/>
              <a:gd name="connsiteX2" fmla="*/ 49127 w 3417468"/>
              <a:gd name="connsiteY2" fmla="*/ 1311631 h 2064642"/>
              <a:gd name="connsiteX3" fmla="*/ 574920 w 3417468"/>
              <a:gd name="connsiteY3" fmla="*/ 1951194 h 2064642"/>
              <a:gd name="connsiteX4" fmla="*/ 1296530 w 3417468"/>
              <a:gd name="connsiteY4" fmla="*/ 1948143 h 2064642"/>
              <a:gd name="connsiteX5" fmla="*/ 1974378 w 3417468"/>
              <a:gd name="connsiteY5" fmla="*/ 1994849 h 2064642"/>
              <a:gd name="connsiteX6" fmla="*/ 2679932 w 3417468"/>
              <a:gd name="connsiteY6" fmla="*/ 1920228 h 2064642"/>
              <a:gd name="connsiteX7" fmla="*/ 3204972 w 3417468"/>
              <a:gd name="connsiteY7" fmla="*/ 1929902 h 2064642"/>
              <a:gd name="connsiteX8" fmla="*/ 3399458 w 3417468"/>
              <a:gd name="connsiteY8" fmla="*/ 1111781 h 2064642"/>
              <a:gd name="connsiteX9" fmla="*/ 3313041 w 3417468"/>
              <a:gd name="connsiteY9" fmla="*/ 544200 h 2064642"/>
              <a:gd name="connsiteX10" fmla="*/ 2915246 w 3417468"/>
              <a:gd name="connsiteY10" fmla="*/ 153843 h 2064642"/>
              <a:gd name="connsiteX11" fmla="*/ 1911235 w 3417468"/>
              <a:gd name="connsiteY11" fmla="*/ 15162 h 2064642"/>
              <a:gd name="connsiteX12" fmla="*/ 1104880 w 3417468"/>
              <a:gd name="connsiteY12" fmla="*/ 62876 h 2064642"/>
              <a:gd name="connsiteX0" fmla="*/ 1104880 w 3417470"/>
              <a:gd name="connsiteY0" fmla="*/ 54398 h 2056164"/>
              <a:gd name="connsiteX1" fmla="*/ 280159 w 3417470"/>
              <a:gd name="connsiteY1" fmla="*/ 301550 h 2056164"/>
              <a:gd name="connsiteX2" fmla="*/ 49127 w 3417470"/>
              <a:gd name="connsiteY2" fmla="*/ 1303153 h 2056164"/>
              <a:gd name="connsiteX3" fmla="*/ 574920 w 3417470"/>
              <a:gd name="connsiteY3" fmla="*/ 1942716 h 2056164"/>
              <a:gd name="connsiteX4" fmla="*/ 1296530 w 3417470"/>
              <a:gd name="connsiteY4" fmla="*/ 1939665 h 2056164"/>
              <a:gd name="connsiteX5" fmla="*/ 1974378 w 3417470"/>
              <a:gd name="connsiteY5" fmla="*/ 1986371 h 2056164"/>
              <a:gd name="connsiteX6" fmla="*/ 2679932 w 3417470"/>
              <a:gd name="connsiteY6" fmla="*/ 1911750 h 2056164"/>
              <a:gd name="connsiteX7" fmla="*/ 3204972 w 3417470"/>
              <a:gd name="connsiteY7" fmla="*/ 1921424 h 2056164"/>
              <a:gd name="connsiteX8" fmla="*/ 3399458 w 3417470"/>
              <a:gd name="connsiteY8" fmla="*/ 1103303 h 2056164"/>
              <a:gd name="connsiteX9" fmla="*/ 3313041 w 3417470"/>
              <a:gd name="connsiteY9" fmla="*/ 535722 h 2056164"/>
              <a:gd name="connsiteX10" fmla="*/ 2915246 w 3417470"/>
              <a:gd name="connsiteY10" fmla="*/ 145365 h 2056164"/>
              <a:gd name="connsiteX11" fmla="*/ 2472950 w 3417470"/>
              <a:gd name="connsiteY11" fmla="*/ 94505 h 2056164"/>
              <a:gd name="connsiteX12" fmla="*/ 1911235 w 3417470"/>
              <a:gd name="connsiteY12" fmla="*/ 6684 h 2056164"/>
              <a:gd name="connsiteX13" fmla="*/ 1104880 w 3417470"/>
              <a:gd name="connsiteY13" fmla="*/ 54398 h 2056164"/>
              <a:gd name="connsiteX0" fmla="*/ 1104880 w 3412277"/>
              <a:gd name="connsiteY0" fmla="*/ 54398 h 2048800"/>
              <a:gd name="connsiteX1" fmla="*/ 280159 w 3412277"/>
              <a:gd name="connsiteY1" fmla="*/ 301550 h 2048800"/>
              <a:gd name="connsiteX2" fmla="*/ 49127 w 3412277"/>
              <a:gd name="connsiteY2" fmla="*/ 1303153 h 2048800"/>
              <a:gd name="connsiteX3" fmla="*/ 574920 w 3412277"/>
              <a:gd name="connsiteY3" fmla="*/ 1942716 h 2048800"/>
              <a:gd name="connsiteX4" fmla="*/ 1296530 w 3412277"/>
              <a:gd name="connsiteY4" fmla="*/ 1939665 h 2048800"/>
              <a:gd name="connsiteX5" fmla="*/ 1974378 w 3412277"/>
              <a:gd name="connsiteY5" fmla="*/ 1986371 h 2048800"/>
              <a:gd name="connsiteX6" fmla="*/ 2679932 w 3412277"/>
              <a:gd name="connsiteY6" fmla="*/ 1911750 h 2048800"/>
              <a:gd name="connsiteX7" fmla="*/ 3236133 w 3412277"/>
              <a:gd name="connsiteY7" fmla="*/ 1815052 h 2048800"/>
              <a:gd name="connsiteX8" fmla="*/ 3399458 w 3412277"/>
              <a:gd name="connsiteY8" fmla="*/ 1103303 h 2048800"/>
              <a:gd name="connsiteX9" fmla="*/ 3313041 w 3412277"/>
              <a:gd name="connsiteY9" fmla="*/ 535722 h 2048800"/>
              <a:gd name="connsiteX10" fmla="*/ 2915246 w 3412277"/>
              <a:gd name="connsiteY10" fmla="*/ 145365 h 2048800"/>
              <a:gd name="connsiteX11" fmla="*/ 2472950 w 3412277"/>
              <a:gd name="connsiteY11" fmla="*/ 94505 h 2048800"/>
              <a:gd name="connsiteX12" fmla="*/ 1911235 w 3412277"/>
              <a:gd name="connsiteY12" fmla="*/ 6684 h 2048800"/>
              <a:gd name="connsiteX13" fmla="*/ 1104880 w 3412277"/>
              <a:gd name="connsiteY13" fmla="*/ 54398 h 2048800"/>
              <a:gd name="connsiteX0" fmla="*/ 1104880 w 3443438"/>
              <a:gd name="connsiteY0" fmla="*/ 54398 h 2048800"/>
              <a:gd name="connsiteX1" fmla="*/ 280159 w 3443438"/>
              <a:gd name="connsiteY1" fmla="*/ 301550 h 2048800"/>
              <a:gd name="connsiteX2" fmla="*/ 49127 w 3443438"/>
              <a:gd name="connsiteY2" fmla="*/ 1303153 h 2048800"/>
              <a:gd name="connsiteX3" fmla="*/ 574920 w 3443438"/>
              <a:gd name="connsiteY3" fmla="*/ 1942716 h 2048800"/>
              <a:gd name="connsiteX4" fmla="*/ 1296530 w 3443438"/>
              <a:gd name="connsiteY4" fmla="*/ 1939665 h 2048800"/>
              <a:gd name="connsiteX5" fmla="*/ 1974378 w 3443438"/>
              <a:gd name="connsiteY5" fmla="*/ 1986371 h 2048800"/>
              <a:gd name="connsiteX6" fmla="*/ 2679932 w 3443438"/>
              <a:gd name="connsiteY6" fmla="*/ 1911750 h 2048800"/>
              <a:gd name="connsiteX7" fmla="*/ 3236133 w 3443438"/>
              <a:gd name="connsiteY7" fmla="*/ 1815052 h 2048800"/>
              <a:gd name="connsiteX8" fmla="*/ 3430620 w 3443438"/>
              <a:gd name="connsiteY8" fmla="*/ 1103303 h 2048800"/>
              <a:gd name="connsiteX9" fmla="*/ 3313041 w 3443438"/>
              <a:gd name="connsiteY9" fmla="*/ 535722 h 2048800"/>
              <a:gd name="connsiteX10" fmla="*/ 2915246 w 3443438"/>
              <a:gd name="connsiteY10" fmla="*/ 145365 h 2048800"/>
              <a:gd name="connsiteX11" fmla="*/ 2472950 w 3443438"/>
              <a:gd name="connsiteY11" fmla="*/ 94505 h 2048800"/>
              <a:gd name="connsiteX12" fmla="*/ 1911235 w 3443438"/>
              <a:gd name="connsiteY12" fmla="*/ 6684 h 2048800"/>
              <a:gd name="connsiteX13" fmla="*/ 1104880 w 3443438"/>
              <a:gd name="connsiteY13" fmla="*/ 54398 h 2048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443438" h="2048800">
                <a:moveTo>
                  <a:pt x="1104880" y="54398"/>
                </a:moveTo>
                <a:cubicBezTo>
                  <a:pt x="833034" y="103542"/>
                  <a:pt x="456118" y="93424"/>
                  <a:pt x="280159" y="301550"/>
                </a:cubicBezTo>
                <a:cubicBezTo>
                  <a:pt x="104200" y="509676"/>
                  <a:pt x="0" y="1029625"/>
                  <a:pt x="49127" y="1303153"/>
                </a:cubicBezTo>
                <a:cubicBezTo>
                  <a:pt x="98254" y="1576681"/>
                  <a:pt x="367019" y="1836631"/>
                  <a:pt x="574920" y="1942716"/>
                </a:cubicBezTo>
                <a:cubicBezTo>
                  <a:pt x="782821" y="2048801"/>
                  <a:pt x="1062545" y="1942520"/>
                  <a:pt x="1296530" y="1939665"/>
                </a:cubicBezTo>
                <a:lnTo>
                  <a:pt x="1974378" y="1986371"/>
                </a:lnTo>
                <a:lnTo>
                  <a:pt x="2679932" y="1911750"/>
                </a:lnTo>
                <a:cubicBezTo>
                  <a:pt x="3012102" y="1904911"/>
                  <a:pt x="3111018" y="1949793"/>
                  <a:pt x="3236133" y="1815052"/>
                </a:cubicBezTo>
                <a:cubicBezTo>
                  <a:pt x="3361248" y="1680311"/>
                  <a:pt x="3417802" y="1316525"/>
                  <a:pt x="3430620" y="1103303"/>
                </a:cubicBezTo>
                <a:cubicBezTo>
                  <a:pt x="3443438" y="890081"/>
                  <a:pt x="3398937" y="695378"/>
                  <a:pt x="3313041" y="535722"/>
                </a:cubicBezTo>
                <a:cubicBezTo>
                  <a:pt x="3227145" y="376066"/>
                  <a:pt x="3055261" y="218901"/>
                  <a:pt x="2915246" y="145365"/>
                </a:cubicBezTo>
                <a:cubicBezTo>
                  <a:pt x="2775231" y="71829"/>
                  <a:pt x="2640285" y="117619"/>
                  <a:pt x="2472950" y="94505"/>
                </a:cubicBezTo>
                <a:cubicBezTo>
                  <a:pt x="2305615" y="71392"/>
                  <a:pt x="2139247" y="13368"/>
                  <a:pt x="1911235" y="6684"/>
                </a:cubicBezTo>
                <a:cubicBezTo>
                  <a:pt x="1683223" y="0"/>
                  <a:pt x="1376726" y="5254"/>
                  <a:pt x="1104880" y="54398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  <a:ln w="28575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6755779" y="5145301"/>
          <a:ext cx="1573213" cy="504825"/>
        </p:xfrm>
        <a:graphic>
          <a:graphicData uri="http://schemas.openxmlformats.org/presentationml/2006/ole">
            <p:oleObj spid="_x0000_s207882" name="Equation" r:id="rId8" imgW="749160" imgH="241200" progId="Equation.DSMT4">
              <p:embed/>
            </p:oleObj>
          </a:graphicData>
        </a:graphic>
      </p:graphicFrame>
      <p:sp>
        <p:nvSpPr>
          <p:cNvPr id="46" name="Text Box 214"/>
          <p:cNvSpPr txBox="1">
            <a:spLocks noChangeArrowheads="1"/>
          </p:cNvSpPr>
          <p:nvPr/>
        </p:nvSpPr>
        <p:spPr bwMode="auto">
          <a:xfrm>
            <a:off x="6197086" y="5696932"/>
            <a:ext cx="28855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99FF"/>
                </a:solidFill>
              </a:rPr>
              <a:t>(Assumes </a:t>
            </a:r>
            <a:r>
              <a:rPr lang="en-US" b="1" dirty="0" err="1" smtClean="0">
                <a:solidFill>
                  <a:srgbClr val="3399FF"/>
                </a:solidFill>
              </a:rPr>
              <a:t>B</a:t>
            </a:r>
            <a:r>
              <a:rPr lang="en-US" dirty="0" err="1" smtClean="0">
                <a:solidFill>
                  <a:srgbClr val="3399FF"/>
                </a:solidFill>
              </a:rPr>
              <a:t>a</a:t>
            </a:r>
            <a:r>
              <a:rPr lang="en-US" baseline="-25000" dirty="0" err="1" smtClean="0">
                <a:solidFill>
                  <a:srgbClr val="3399FF"/>
                </a:solidFill>
              </a:rPr>
              <a:t>k</a:t>
            </a:r>
            <a:r>
              <a:rPr lang="en-US" baseline="-25000" dirty="0" smtClean="0">
                <a:solidFill>
                  <a:srgbClr val="3399FF"/>
                </a:solidFill>
              </a:rPr>
              <a:t> </a:t>
            </a:r>
            <a:r>
              <a:rPr lang="en-US" dirty="0" smtClean="0">
                <a:solidFill>
                  <a:srgbClr val="3399FF"/>
                </a:solidFill>
              </a:rPr>
              <a:t>is normalized)</a:t>
            </a:r>
          </a:p>
        </p:txBody>
      </p:sp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5185605" y="1294480"/>
          <a:ext cx="1289536" cy="1575240"/>
        </p:xfrm>
        <a:graphic>
          <a:graphicData uri="http://schemas.openxmlformats.org/presentationml/2006/ole">
            <p:oleObj spid="_x0000_s207883" name="Equation" r:id="rId9" imgW="228600" imgH="27936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667000" y="1924662"/>
          <a:ext cx="393700" cy="314325"/>
        </p:xfrm>
        <a:graphic>
          <a:graphicData uri="http://schemas.openxmlformats.org/presentationml/2006/ole">
            <p:oleObj spid="_x0000_s207884" name="Equation" r:id="rId10" imgW="126720" imgH="10152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955529" y="1303866"/>
          <a:ext cx="863294" cy="1439334"/>
        </p:xfrm>
        <a:graphic>
          <a:graphicData uri="http://schemas.openxmlformats.org/presentationml/2006/ole">
            <p:oleObj spid="_x0000_s207885" name="Equation" r:id="rId11" imgW="152280" imgH="25380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60140" y="1708943"/>
          <a:ext cx="639763" cy="668337"/>
        </p:xfrm>
        <a:graphic>
          <a:graphicData uri="http://schemas.openxmlformats.org/presentationml/2006/ole">
            <p:oleObj spid="_x0000_s207886" name="Equation" r:id="rId12" imgW="291960" imgH="304560" progId="Equation.DSMT4">
              <p:embed/>
            </p:oleObj>
          </a:graphicData>
        </a:graphic>
      </p:graphicFrame>
      <p:grpSp>
        <p:nvGrpSpPr>
          <p:cNvPr id="53" name="Group 209"/>
          <p:cNvGrpSpPr/>
          <p:nvPr/>
        </p:nvGrpSpPr>
        <p:grpSpPr>
          <a:xfrm>
            <a:off x="1856016" y="1410088"/>
            <a:ext cx="789214" cy="982449"/>
            <a:chOff x="1975758" y="1639608"/>
            <a:chExt cx="789214" cy="982449"/>
          </a:xfrm>
        </p:grpSpPr>
        <p:sp>
          <p:nvSpPr>
            <p:cNvPr id="54" name="Text Box 283"/>
            <p:cNvSpPr txBox="1">
              <a:spLocks noChangeArrowheads="1"/>
            </p:cNvSpPr>
            <p:nvPr/>
          </p:nvSpPr>
          <p:spPr bwMode="auto">
            <a:xfrm>
              <a:off x="1975758" y="1791060"/>
              <a:ext cx="789214" cy="8309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4800" b="0" i="1" baseline="-250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US" sz="4800" b="0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087564" y="1639608"/>
              <a:ext cx="3382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MT Extra"/>
                </a:rPr>
                <a:t>~</a:t>
              </a:r>
              <a:endPara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627518" y="1997468"/>
            <a:ext cx="33825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endParaRPr lang="en-US" sz="9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447800" y="1454045"/>
          <a:ext cx="373856" cy="1141777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3464"/>
                <a:gridCol w="93464"/>
                <a:gridCol w="93464"/>
                <a:gridCol w="93464"/>
              </a:tblGrid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7197802" y="1668174"/>
          <a:ext cx="1663700" cy="657225"/>
        </p:xfrm>
        <a:graphic>
          <a:graphicData uri="http://schemas.openxmlformats.org/presentationml/2006/ole">
            <p:oleObj spid="_x0000_s207887" name="Equation" r:id="rId13" imgW="609480" imgH="24120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508595" y="1711472"/>
            <a:ext cx="69509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chemeClr val="bg1"/>
                </a:solidFill>
              </a:rPr>
              <a:t>s.t</a:t>
            </a:r>
            <a:r>
              <a:rPr lang="en-US" sz="3000" dirty="0" smtClean="0">
                <a:solidFill>
                  <a:schemeClr val="bg1"/>
                </a:solidFill>
              </a:rPr>
              <a:t>.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60" name="Text Box 285"/>
          <p:cNvSpPr txBox="1">
            <a:spLocks noChangeArrowheads="1"/>
          </p:cNvSpPr>
          <p:nvPr/>
        </p:nvSpPr>
        <p:spPr bwMode="auto">
          <a:xfrm>
            <a:off x="4672016" y="1677656"/>
            <a:ext cx="6191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i="1" baseline="-25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200" i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284"/>
          <p:cNvSpPr txBox="1">
            <a:spLocks noChangeArrowheads="1"/>
          </p:cNvSpPr>
          <p:nvPr/>
        </p:nvSpPr>
        <p:spPr bwMode="auto">
          <a:xfrm>
            <a:off x="5236786" y="1427058"/>
            <a:ext cx="463346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32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i="1" baseline="30000" dirty="0">
              <a:solidFill>
                <a:schemeClr val="bg1"/>
              </a:solidFill>
            </a:endParaRPr>
          </a:p>
        </p:txBody>
      </p:sp>
      <p:sp>
        <p:nvSpPr>
          <p:cNvPr id="62" name="Text Box 286"/>
          <p:cNvSpPr txBox="1">
            <a:spLocks noChangeArrowheads="1"/>
          </p:cNvSpPr>
          <p:nvPr/>
        </p:nvSpPr>
        <p:spPr bwMode="auto">
          <a:xfrm>
            <a:off x="5425623" y="1552470"/>
            <a:ext cx="25220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baseline="30000" dirty="0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267742" y="1399671"/>
            <a:ext cx="29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Table 63"/>
          <p:cNvGraphicFramePr>
            <a:graphicFrameLocks noGrp="1"/>
          </p:cNvGraphicFramePr>
          <p:nvPr/>
        </p:nvGraphicFramePr>
        <p:xfrm>
          <a:off x="4550314" y="1454045"/>
          <a:ext cx="95999" cy="1141777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5999"/>
              </a:tblGrid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5" name="Group 202"/>
          <p:cNvGrpSpPr/>
          <p:nvPr/>
        </p:nvGrpSpPr>
        <p:grpSpPr>
          <a:xfrm>
            <a:off x="3198972" y="1464555"/>
            <a:ext cx="1112455" cy="1112455"/>
            <a:chOff x="3321204" y="1601146"/>
            <a:chExt cx="1112455" cy="1112455"/>
          </a:xfrm>
        </p:grpSpPr>
        <p:sp>
          <p:nvSpPr>
            <p:cNvPr id="66" name="AutoShape 213"/>
            <p:cNvSpPr>
              <a:spLocks noChangeArrowheads="1"/>
            </p:cNvSpPr>
            <p:nvPr/>
          </p:nvSpPr>
          <p:spPr bwMode="auto">
            <a:xfrm>
              <a:off x="3321204" y="1601146"/>
              <a:ext cx="1112455" cy="1112455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67" name="Picture 3" descr="C:\Users\Ron\Downloads\MC900441735.PNG"/>
            <p:cNvPicPr>
              <a:picLocks noChangeAspect="1" noChangeArrowheads="1"/>
            </p:cNvPicPr>
            <p:nvPr/>
          </p:nvPicPr>
          <p:blipFill>
            <a:blip r:embed="rId14" cstate="print">
              <a:lum bright="-30000" contrast="-30000"/>
            </a:blip>
            <a:srcRect/>
            <a:stretch>
              <a:fillRect/>
            </a:stretch>
          </p:blipFill>
          <p:spPr bwMode="auto">
            <a:xfrm>
              <a:off x="3425248" y="1705189"/>
              <a:ext cx="918324" cy="918326"/>
            </a:xfrm>
            <a:prstGeom prst="rect">
              <a:avLst/>
            </a:prstGeom>
            <a:noFill/>
          </p:spPr>
        </p:pic>
        <p:sp>
          <p:nvSpPr>
            <p:cNvPr id="68" name="TextBox 67"/>
            <p:cNvSpPr txBox="1"/>
            <p:nvPr/>
          </p:nvSpPr>
          <p:spPr>
            <a:xfrm>
              <a:off x="3620428" y="1741875"/>
              <a:ext cx="514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9" name="Table 68"/>
          <p:cNvGraphicFramePr>
            <a:graphicFrameLocks noGrp="1"/>
          </p:cNvGraphicFramePr>
          <p:nvPr/>
        </p:nvGraphicFramePr>
        <p:xfrm>
          <a:off x="4827288" y="1432891"/>
          <a:ext cx="373856" cy="87829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3464"/>
                <a:gridCol w="93464"/>
                <a:gridCol w="93464"/>
                <a:gridCol w="93464"/>
              </a:tblGrid>
              <a:tr h="87829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70" name="Text Box 286"/>
          <p:cNvSpPr txBox="1">
            <a:spLocks noChangeArrowheads="1"/>
          </p:cNvSpPr>
          <p:nvPr/>
        </p:nvSpPr>
        <p:spPr bwMode="auto">
          <a:xfrm>
            <a:off x="5410200" y="1877374"/>
            <a:ext cx="25220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i="1" baseline="30000" dirty="0" smtClean="0">
                <a:solidFill>
                  <a:schemeClr val="bg1"/>
                </a:solidFill>
              </a:rPr>
              <a:t>k</a:t>
            </a:r>
            <a:endParaRPr lang="en-US" sz="2400" b="0" i="1" baseline="30000" dirty="0">
              <a:solidFill>
                <a:schemeClr val="bg1"/>
              </a:solidFill>
            </a:endParaRPr>
          </a:p>
        </p:txBody>
      </p:sp>
      <p:sp>
        <p:nvSpPr>
          <p:cNvPr id="71" name="Rectangle 163"/>
          <p:cNvSpPr>
            <a:spLocks noChangeArrowheads="1"/>
          </p:cNvSpPr>
          <p:nvPr/>
        </p:nvSpPr>
        <p:spPr bwMode="auto">
          <a:xfrm rot="5400000">
            <a:off x="4016171" y="1954100"/>
            <a:ext cx="1171076" cy="137586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2" name="Rectangle 163"/>
          <p:cNvSpPr>
            <a:spLocks noChangeArrowheads="1"/>
          </p:cNvSpPr>
          <p:nvPr/>
        </p:nvSpPr>
        <p:spPr bwMode="auto">
          <a:xfrm rot="5400000">
            <a:off x="4955325" y="1284028"/>
            <a:ext cx="107156" cy="389998"/>
          </a:xfrm>
          <a:prstGeom prst="rect">
            <a:avLst/>
          </a:prstGeom>
          <a:solidFill>
            <a:srgbClr val="4B5CFF">
              <a:alpha val="51765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93648" y="2895600"/>
            <a:ext cx="5573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/>
            <a:r>
              <a:rPr lang="en-US" sz="2400" b="1" dirty="0" smtClean="0">
                <a:solidFill>
                  <a:srgbClr val="3399FF"/>
                </a:solidFill>
              </a:rPr>
              <a:t>Block relaxation:</a:t>
            </a:r>
            <a:endParaRPr lang="en-US" sz="2400" b="1" dirty="0">
              <a:solidFill>
                <a:srgbClr val="3399FF"/>
              </a:solidFill>
            </a:endParaRPr>
          </a:p>
        </p:txBody>
      </p:sp>
      <p:sp>
        <p:nvSpPr>
          <p:cNvPr id="76" name="Left-Right Arrow 75"/>
          <p:cNvSpPr/>
          <p:nvPr/>
        </p:nvSpPr>
        <p:spPr>
          <a:xfrm>
            <a:off x="5570602" y="4459462"/>
            <a:ext cx="802062" cy="675394"/>
          </a:xfrm>
          <a:prstGeom prst="leftRightArrow">
            <a:avLst>
              <a:gd name="adj1" fmla="val 46644"/>
              <a:gd name="adj2" fmla="val 37486"/>
            </a:avLst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</p:cSld>
  <p:clrMapOvr>
    <a:masterClrMapping/>
  </p:clrMapOvr>
  <p:transition advTm="917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5" dur="25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16" dur="25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41" dur="250" autoRev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42" dur="250" autoRev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animBg="1"/>
      <p:bldP spid="191" grpId="0" animBg="1"/>
      <p:bldP spid="192" grpId="0"/>
      <p:bldP spid="47" grpId="0" animBg="1"/>
      <p:bldP spid="46" grpId="0"/>
      <p:bldP spid="71" grpId="1" animBg="1"/>
      <p:bldP spid="71" grpId="2" animBg="1"/>
      <p:bldP spid="72" grpId="1" animBg="1"/>
      <p:bldP spid="72" grpId="2" animBg="1"/>
      <p:bldP spid="72" grpId="3" animBg="1"/>
      <p:bldP spid="74" grpId="0"/>
      <p:bldP spid="7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4661582" y="1610300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arse K-SVD: Summary</a:t>
            </a:r>
            <a:endParaRPr lang="en-US" dirty="0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695967" y="1610300"/>
          <a:ext cx="198901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  <a:gridCol w="86479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804132" y="1729835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6419950" y="1608043"/>
          <a:ext cx="1988994" cy="1429122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  <a:gridCol w="86478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58898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AutoShape 213"/>
          <p:cNvSpPr>
            <a:spLocks noChangeArrowheads="1"/>
          </p:cNvSpPr>
          <p:nvPr/>
        </p:nvSpPr>
        <p:spPr bwMode="auto">
          <a:xfrm>
            <a:off x="634058" y="1566862"/>
            <a:ext cx="2117611" cy="118086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6346902" y="1573266"/>
            <a:ext cx="2145497" cy="1517993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AutoShape 213"/>
          <p:cNvSpPr>
            <a:spLocks noChangeArrowheads="1"/>
          </p:cNvSpPr>
          <p:nvPr/>
        </p:nvSpPr>
        <p:spPr bwMode="auto">
          <a:xfrm>
            <a:off x="4586868" y="1566862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7703266" y="185886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3" name="AutoShape 213"/>
          <p:cNvSpPr>
            <a:spLocks noChangeArrowheads="1"/>
          </p:cNvSpPr>
          <p:nvPr/>
        </p:nvSpPr>
        <p:spPr bwMode="auto">
          <a:xfrm>
            <a:off x="3321204" y="1601146"/>
            <a:ext cx="1112455" cy="1112455"/>
          </a:xfrm>
          <a:prstGeom prst="rect">
            <a:avLst/>
          </a:prstGeom>
          <a:solidFill>
            <a:schemeClr val="tx1"/>
          </a:solidFill>
          <a:ln w="127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4" name="Picture 3" descr="C:\Users\Ron\Downloads\MC900441735.PNG"/>
          <p:cNvPicPr>
            <a:picLocks noChangeAspect="1" noChangeArrowheads="1"/>
          </p:cNvPicPr>
          <p:nvPr/>
        </p:nvPicPr>
        <p:blipFill>
          <a:blip r:embed="rId3" cstate="print">
            <a:lum bright="-30000" contrast="-30000"/>
          </a:blip>
          <a:srcRect/>
          <a:stretch>
            <a:fillRect/>
          </a:stretch>
        </p:blipFill>
        <p:spPr bwMode="auto">
          <a:xfrm>
            <a:off x="3425248" y="1705189"/>
            <a:ext cx="918324" cy="918326"/>
          </a:xfrm>
          <a:prstGeom prst="rect">
            <a:avLst/>
          </a:prstGeom>
          <a:noFill/>
        </p:spPr>
      </p:pic>
      <p:sp>
        <p:nvSpPr>
          <p:cNvPr id="50" name="TextBox 49"/>
          <p:cNvSpPr txBox="1"/>
          <p:nvPr/>
        </p:nvSpPr>
        <p:spPr>
          <a:xfrm>
            <a:off x="3620428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163"/>
          <p:cNvSpPr>
            <a:spLocks noChangeArrowheads="1"/>
          </p:cNvSpPr>
          <p:nvPr/>
        </p:nvSpPr>
        <p:spPr bwMode="auto">
          <a:xfrm rot="5400000">
            <a:off x="18753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1" name="Rectangle 163"/>
          <p:cNvSpPr>
            <a:spLocks noChangeArrowheads="1"/>
          </p:cNvSpPr>
          <p:nvPr/>
        </p:nvSpPr>
        <p:spPr bwMode="auto">
          <a:xfrm rot="5400000">
            <a:off x="27445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Rectangle 163"/>
          <p:cNvSpPr>
            <a:spLocks noChangeArrowheads="1"/>
          </p:cNvSpPr>
          <p:nvPr/>
        </p:nvSpPr>
        <p:spPr bwMode="auto">
          <a:xfrm rot="5400000">
            <a:off x="36136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7" name="Rectangle 163"/>
          <p:cNvSpPr>
            <a:spLocks noChangeArrowheads="1"/>
          </p:cNvSpPr>
          <p:nvPr/>
        </p:nvSpPr>
        <p:spPr bwMode="auto">
          <a:xfrm rot="5400000">
            <a:off x="44828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8" name="Rectangle 163"/>
          <p:cNvSpPr>
            <a:spLocks noChangeArrowheads="1"/>
          </p:cNvSpPr>
          <p:nvPr/>
        </p:nvSpPr>
        <p:spPr bwMode="auto">
          <a:xfrm rot="5400000">
            <a:off x="53519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Rectangle 163"/>
          <p:cNvSpPr>
            <a:spLocks noChangeArrowheads="1"/>
          </p:cNvSpPr>
          <p:nvPr/>
        </p:nvSpPr>
        <p:spPr bwMode="auto">
          <a:xfrm rot="5400000">
            <a:off x="62211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Rectangle 163"/>
          <p:cNvSpPr>
            <a:spLocks noChangeArrowheads="1"/>
          </p:cNvSpPr>
          <p:nvPr/>
        </p:nvSpPr>
        <p:spPr bwMode="auto">
          <a:xfrm rot="5400000">
            <a:off x="70902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2" name="Rectangle 163"/>
          <p:cNvSpPr>
            <a:spLocks noChangeArrowheads="1"/>
          </p:cNvSpPr>
          <p:nvPr/>
        </p:nvSpPr>
        <p:spPr bwMode="auto">
          <a:xfrm rot="5400000">
            <a:off x="79594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3" name="Rectangle 163"/>
          <p:cNvSpPr>
            <a:spLocks noChangeArrowheads="1"/>
          </p:cNvSpPr>
          <p:nvPr/>
        </p:nvSpPr>
        <p:spPr bwMode="auto">
          <a:xfrm rot="5400000">
            <a:off x="88285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4" name="Rectangle 163"/>
          <p:cNvSpPr>
            <a:spLocks noChangeArrowheads="1"/>
          </p:cNvSpPr>
          <p:nvPr/>
        </p:nvSpPr>
        <p:spPr bwMode="auto">
          <a:xfrm rot="5400000">
            <a:off x="96977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5" name="Rectangle 163"/>
          <p:cNvSpPr>
            <a:spLocks noChangeArrowheads="1"/>
          </p:cNvSpPr>
          <p:nvPr/>
        </p:nvSpPr>
        <p:spPr bwMode="auto">
          <a:xfrm rot="5400000">
            <a:off x="105668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6" name="Rectangle 163"/>
          <p:cNvSpPr>
            <a:spLocks noChangeArrowheads="1"/>
          </p:cNvSpPr>
          <p:nvPr/>
        </p:nvSpPr>
        <p:spPr bwMode="auto">
          <a:xfrm rot="5400000">
            <a:off x="114360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2" name="Rectangle 163"/>
          <p:cNvSpPr>
            <a:spLocks noChangeArrowheads="1"/>
          </p:cNvSpPr>
          <p:nvPr/>
        </p:nvSpPr>
        <p:spPr bwMode="auto">
          <a:xfrm rot="5400000">
            <a:off x="1317430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3" name="Rectangle 163"/>
          <p:cNvSpPr>
            <a:spLocks noChangeArrowheads="1"/>
          </p:cNvSpPr>
          <p:nvPr/>
        </p:nvSpPr>
        <p:spPr bwMode="auto">
          <a:xfrm rot="5400000">
            <a:off x="1404346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5" name="Rectangle 163"/>
          <p:cNvSpPr>
            <a:spLocks noChangeArrowheads="1"/>
          </p:cNvSpPr>
          <p:nvPr/>
        </p:nvSpPr>
        <p:spPr bwMode="auto">
          <a:xfrm rot="5400000">
            <a:off x="1830594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6" name="Rectangle 163"/>
          <p:cNvSpPr>
            <a:spLocks noChangeArrowheads="1"/>
          </p:cNvSpPr>
          <p:nvPr/>
        </p:nvSpPr>
        <p:spPr bwMode="auto">
          <a:xfrm rot="5400000">
            <a:off x="1917906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7" name="Rectangle 163"/>
          <p:cNvSpPr>
            <a:spLocks noChangeArrowheads="1"/>
          </p:cNvSpPr>
          <p:nvPr/>
        </p:nvSpPr>
        <p:spPr bwMode="auto">
          <a:xfrm rot="5400000">
            <a:off x="2005218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8" name="Rectangle 163"/>
          <p:cNvSpPr>
            <a:spLocks noChangeArrowheads="1"/>
          </p:cNvSpPr>
          <p:nvPr/>
        </p:nvSpPr>
        <p:spPr bwMode="auto">
          <a:xfrm rot="5400000">
            <a:off x="2092531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9" name="Rectangle 163"/>
          <p:cNvSpPr>
            <a:spLocks noChangeArrowheads="1"/>
          </p:cNvSpPr>
          <p:nvPr/>
        </p:nvSpPr>
        <p:spPr bwMode="auto">
          <a:xfrm rot="5400000">
            <a:off x="1230515" y="2115135"/>
            <a:ext cx="1098926" cy="8334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466468" y="1736206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163"/>
          <p:cNvSpPr>
            <a:spLocks noChangeArrowheads="1"/>
          </p:cNvSpPr>
          <p:nvPr/>
        </p:nvSpPr>
        <p:spPr bwMode="auto">
          <a:xfrm rot="5400000">
            <a:off x="574119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1" name="Rectangle 163"/>
          <p:cNvSpPr>
            <a:spLocks noChangeArrowheads="1"/>
          </p:cNvSpPr>
          <p:nvPr/>
        </p:nvSpPr>
        <p:spPr bwMode="auto">
          <a:xfrm rot="5400000">
            <a:off x="582810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2" name="Rectangle 163"/>
          <p:cNvSpPr>
            <a:spLocks noChangeArrowheads="1"/>
          </p:cNvSpPr>
          <p:nvPr/>
        </p:nvSpPr>
        <p:spPr bwMode="auto">
          <a:xfrm rot="5400000">
            <a:off x="591502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3" name="Rectangle 163"/>
          <p:cNvSpPr>
            <a:spLocks noChangeArrowheads="1"/>
          </p:cNvSpPr>
          <p:nvPr/>
        </p:nvSpPr>
        <p:spPr bwMode="auto">
          <a:xfrm rot="5400000">
            <a:off x="600193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4" name="Rectangle 163"/>
          <p:cNvSpPr>
            <a:spLocks noChangeArrowheads="1"/>
          </p:cNvSpPr>
          <p:nvPr/>
        </p:nvSpPr>
        <p:spPr bwMode="auto">
          <a:xfrm rot="5400000">
            <a:off x="6088852" y="2271706"/>
            <a:ext cx="1445419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5" name="Rectangle 163"/>
          <p:cNvSpPr>
            <a:spLocks noChangeArrowheads="1"/>
          </p:cNvSpPr>
          <p:nvPr/>
        </p:nvSpPr>
        <p:spPr bwMode="auto">
          <a:xfrm rot="5400000">
            <a:off x="617576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6" name="Rectangle 163"/>
          <p:cNvSpPr>
            <a:spLocks noChangeArrowheads="1"/>
          </p:cNvSpPr>
          <p:nvPr/>
        </p:nvSpPr>
        <p:spPr bwMode="auto">
          <a:xfrm rot="5400000">
            <a:off x="626268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7" name="Rectangle 163"/>
          <p:cNvSpPr>
            <a:spLocks noChangeArrowheads="1"/>
          </p:cNvSpPr>
          <p:nvPr/>
        </p:nvSpPr>
        <p:spPr bwMode="auto">
          <a:xfrm rot="5400000">
            <a:off x="634959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8" name="Rectangle 163"/>
          <p:cNvSpPr>
            <a:spLocks noChangeArrowheads="1"/>
          </p:cNvSpPr>
          <p:nvPr/>
        </p:nvSpPr>
        <p:spPr bwMode="auto">
          <a:xfrm rot="5400000">
            <a:off x="643651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9" name="Rectangle 163"/>
          <p:cNvSpPr>
            <a:spLocks noChangeArrowheads="1"/>
          </p:cNvSpPr>
          <p:nvPr/>
        </p:nvSpPr>
        <p:spPr bwMode="auto">
          <a:xfrm rot="5400000">
            <a:off x="652342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1" name="Rectangle 163"/>
          <p:cNvSpPr>
            <a:spLocks noChangeArrowheads="1"/>
          </p:cNvSpPr>
          <p:nvPr/>
        </p:nvSpPr>
        <p:spPr bwMode="auto">
          <a:xfrm rot="5400000">
            <a:off x="661034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3" name="Rectangle 163"/>
          <p:cNvSpPr>
            <a:spLocks noChangeArrowheads="1"/>
          </p:cNvSpPr>
          <p:nvPr/>
        </p:nvSpPr>
        <p:spPr bwMode="auto">
          <a:xfrm rot="5400000">
            <a:off x="687108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4" name="Rectangle 163"/>
          <p:cNvSpPr>
            <a:spLocks noChangeArrowheads="1"/>
          </p:cNvSpPr>
          <p:nvPr/>
        </p:nvSpPr>
        <p:spPr bwMode="auto">
          <a:xfrm rot="5400000">
            <a:off x="695562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5" name="Rectangle 163"/>
          <p:cNvSpPr>
            <a:spLocks noChangeArrowheads="1"/>
          </p:cNvSpPr>
          <p:nvPr/>
        </p:nvSpPr>
        <p:spPr bwMode="auto">
          <a:xfrm rot="5400000">
            <a:off x="7384251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6" name="Rectangle 163"/>
          <p:cNvSpPr>
            <a:spLocks noChangeArrowheads="1"/>
          </p:cNvSpPr>
          <p:nvPr/>
        </p:nvSpPr>
        <p:spPr bwMode="auto">
          <a:xfrm rot="5400000">
            <a:off x="7471563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7" name="Rectangle 163"/>
          <p:cNvSpPr>
            <a:spLocks noChangeArrowheads="1"/>
          </p:cNvSpPr>
          <p:nvPr/>
        </p:nvSpPr>
        <p:spPr bwMode="auto">
          <a:xfrm rot="5400000">
            <a:off x="7558875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8" name="Rectangle 163"/>
          <p:cNvSpPr>
            <a:spLocks noChangeArrowheads="1"/>
          </p:cNvSpPr>
          <p:nvPr/>
        </p:nvSpPr>
        <p:spPr bwMode="auto">
          <a:xfrm rot="5400000">
            <a:off x="7646188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9" name="Rectangle 163"/>
          <p:cNvSpPr>
            <a:spLocks noChangeArrowheads="1"/>
          </p:cNvSpPr>
          <p:nvPr/>
        </p:nvSpPr>
        <p:spPr bwMode="auto">
          <a:xfrm rot="5400000">
            <a:off x="6784172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" name="Rectangle 163"/>
          <p:cNvSpPr>
            <a:spLocks noChangeArrowheads="1"/>
          </p:cNvSpPr>
          <p:nvPr/>
        </p:nvSpPr>
        <p:spPr bwMode="auto">
          <a:xfrm rot="5400000">
            <a:off x="6697257" y="2271705"/>
            <a:ext cx="1445420" cy="92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4" name="Rectangle 163"/>
          <p:cNvSpPr>
            <a:spLocks noChangeArrowheads="1"/>
          </p:cNvSpPr>
          <p:nvPr/>
        </p:nvSpPr>
        <p:spPr bwMode="auto">
          <a:xfrm rot="5400000">
            <a:off x="415658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Rectangle 163"/>
          <p:cNvSpPr>
            <a:spLocks noChangeArrowheads="1"/>
          </p:cNvSpPr>
          <p:nvPr/>
        </p:nvSpPr>
        <p:spPr bwMode="auto">
          <a:xfrm rot="5400000">
            <a:off x="4242311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6" name="Rectangle 163"/>
          <p:cNvSpPr>
            <a:spLocks noChangeArrowheads="1"/>
          </p:cNvSpPr>
          <p:nvPr/>
        </p:nvSpPr>
        <p:spPr bwMode="auto">
          <a:xfrm rot="5400000">
            <a:off x="432803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Rectangle 163"/>
          <p:cNvSpPr>
            <a:spLocks noChangeArrowheads="1"/>
          </p:cNvSpPr>
          <p:nvPr/>
        </p:nvSpPr>
        <p:spPr bwMode="auto">
          <a:xfrm rot="5400000">
            <a:off x="4413761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8" name="Rectangle 163"/>
          <p:cNvSpPr>
            <a:spLocks noChangeArrowheads="1"/>
          </p:cNvSpPr>
          <p:nvPr/>
        </p:nvSpPr>
        <p:spPr bwMode="auto">
          <a:xfrm rot="5400000">
            <a:off x="449948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9" name="Rectangle 163"/>
          <p:cNvSpPr>
            <a:spLocks noChangeArrowheads="1"/>
          </p:cNvSpPr>
          <p:nvPr/>
        </p:nvSpPr>
        <p:spPr bwMode="auto">
          <a:xfrm rot="5400000">
            <a:off x="4585211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0" name="Rectangle 163"/>
          <p:cNvSpPr>
            <a:spLocks noChangeArrowheads="1"/>
          </p:cNvSpPr>
          <p:nvPr/>
        </p:nvSpPr>
        <p:spPr bwMode="auto">
          <a:xfrm rot="5400000">
            <a:off x="467093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1" name="Rectangle 163"/>
          <p:cNvSpPr>
            <a:spLocks noChangeArrowheads="1"/>
          </p:cNvSpPr>
          <p:nvPr/>
        </p:nvSpPr>
        <p:spPr bwMode="auto">
          <a:xfrm rot="5400000">
            <a:off x="4756661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2" name="Rectangle 163"/>
          <p:cNvSpPr>
            <a:spLocks noChangeArrowheads="1"/>
          </p:cNvSpPr>
          <p:nvPr/>
        </p:nvSpPr>
        <p:spPr bwMode="auto">
          <a:xfrm rot="5400000">
            <a:off x="4928110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3" name="Rectangle 163"/>
          <p:cNvSpPr>
            <a:spLocks noChangeArrowheads="1"/>
          </p:cNvSpPr>
          <p:nvPr/>
        </p:nvSpPr>
        <p:spPr bwMode="auto">
          <a:xfrm rot="5400000">
            <a:off x="5014712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4" name="Rectangle 163"/>
          <p:cNvSpPr>
            <a:spLocks noChangeArrowheads="1"/>
          </p:cNvSpPr>
          <p:nvPr/>
        </p:nvSpPr>
        <p:spPr bwMode="auto">
          <a:xfrm rot="5400000">
            <a:off x="510104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5" name="Rectangle 163"/>
          <p:cNvSpPr>
            <a:spLocks noChangeArrowheads="1"/>
          </p:cNvSpPr>
          <p:nvPr/>
        </p:nvSpPr>
        <p:spPr bwMode="auto">
          <a:xfrm rot="5400000">
            <a:off x="5273714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6" name="Rectangle 163"/>
          <p:cNvSpPr>
            <a:spLocks noChangeArrowheads="1"/>
          </p:cNvSpPr>
          <p:nvPr/>
        </p:nvSpPr>
        <p:spPr bwMode="auto">
          <a:xfrm rot="5400000">
            <a:off x="5360048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7" name="Rectangle 163"/>
          <p:cNvSpPr>
            <a:spLocks noChangeArrowheads="1"/>
          </p:cNvSpPr>
          <p:nvPr/>
        </p:nvSpPr>
        <p:spPr bwMode="auto">
          <a:xfrm rot="5400000">
            <a:off x="5446382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8" name="Rectangle 163"/>
          <p:cNvSpPr>
            <a:spLocks noChangeArrowheads="1"/>
          </p:cNvSpPr>
          <p:nvPr/>
        </p:nvSpPr>
        <p:spPr bwMode="auto">
          <a:xfrm rot="5400000">
            <a:off x="5187383" y="2113482"/>
            <a:ext cx="1093002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9" name="Rectangle 163"/>
          <p:cNvSpPr>
            <a:spLocks noChangeArrowheads="1"/>
          </p:cNvSpPr>
          <p:nvPr/>
        </p:nvSpPr>
        <p:spPr bwMode="auto">
          <a:xfrm rot="5400000">
            <a:off x="5532713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2" name="Rectangle 163"/>
          <p:cNvSpPr>
            <a:spLocks noChangeArrowheads="1"/>
          </p:cNvSpPr>
          <p:nvPr/>
        </p:nvSpPr>
        <p:spPr bwMode="auto">
          <a:xfrm rot="10800000">
            <a:off x="6419028" y="1609725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3" name="Rectangle 163"/>
          <p:cNvSpPr>
            <a:spLocks noChangeArrowheads="1"/>
          </p:cNvSpPr>
          <p:nvPr/>
        </p:nvSpPr>
        <p:spPr bwMode="auto">
          <a:xfrm rot="10800000">
            <a:off x="6419028" y="1693693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4" name="Rectangle 163"/>
          <p:cNvSpPr>
            <a:spLocks noChangeArrowheads="1"/>
          </p:cNvSpPr>
          <p:nvPr/>
        </p:nvSpPr>
        <p:spPr bwMode="auto">
          <a:xfrm rot="10800000">
            <a:off x="6419028" y="1861629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5" name="Rectangle 163"/>
          <p:cNvSpPr>
            <a:spLocks noChangeArrowheads="1"/>
          </p:cNvSpPr>
          <p:nvPr/>
        </p:nvSpPr>
        <p:spPr bwMode="auto">
          <a:xfrm rot="10800000">
            <a:off x="6419028" y="1945597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6" name="Rectangle 163"/>
          <p:cNvSpPr>
            <a:spLocks noChangeArrowheads="1"/>
          </p:cNvSpPr>
          <p:nvPr/>
        </p:nvSpPr>
        <p:spPr bwMode="auto">
          <a:xfrm rot="10800000">
            <a:off x="6419028" y="2029565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7" name="Rectangle 163"/>
          <p:cNvSpPr>
            <a:spLocks noChangeArrowheads="1"/>
          </p:cNvSpPr>
          <p:nvPr/>
        </p:nvSpPr>
        <p:spPr bwMode="auto">
          <a:xfrm rot="10800000">
            <a:off x="6419028" y="2113533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0" name="Rectangle 163"/>
          <p:cNvSpPr>
            <a:spLocks noChangeArrowheads="1"/>
          </p:cNvSpPr>
          <p:nvPr/>
        </p:nvSpPr>
        <p:spPr bwMode="auto">
          <a:xfrm rot="10800000">
            <a:off x="6419028" y="2197501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2" name="Rectangle 163"/>
          <p:cNvSpPr>
            <a:spLocks noChangeArrowheads="1"/>
          </p:cNvSpPr>
          <p:nvPr/>
        </p:nvSpPr>
        <p:spPr bwMode="auto">
          <a:xfrm rot="10800000">
            <a:off x="6419028" y="2281469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3" name="Rectangle 163"/>
          <p:cNvSpPr>
            <a:spLocks noChangeArrowheads="1"/>
          </p:cNvSpPr>
          <p:nvPr/>
        </p:nvSpPr>
        <p:spPr bwMode="auto">
          <a:xfrm rot="10800000">
            <a:off x="6419028" y="2365437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4" name="Rectangle 163"/>
          <p:cNvSpPr>
            <a:spLocks noChangeArrowheads="1"/>
          </p:cNvSpPr>
          <p:nvPr/>
        </p:nvSpPr>
        <p:spPr bwMode="auto">
          <a:xfrm rot="10800000">
            <a:off x="6419028" y="2449405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5" name="Rectangle 163"/>
          <p:cNvSpPr>
            <a:spLocks noChangeArrowheads="1"/>
          </p:cNvSpPr>
          <p:nvPr/>
        </p:nvSpPr>
        <p:spPr bwMode="auto">
          <a:xfrm rot="10800000">
            <a:off x="6419028" y="2533373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6" name="Rectangle 163"/>
          <p:cNvSpPr>
            <a:spLocks noChangeArrowheads="1"/>
          </p:cNvSpPr>
          <p:nvPr/>
        </p:nvSpPr>
        <p:spPr bwMode="auto">
          <a:xfrm rot="10800000">
            <a:off x="6419028" y="2617341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7" name="Rectangle 163"/>
          <p:cNvSpPr>
            <a:spLocks noChangeArrowheads="1"/>
          </p:cNvSpPr>
          <p:nvPr/>
        </p:nvSpPr>
        <p:spPr bwMode="auto">
          <a:xfrm rot="10800000">
            <a:off x="6419028" y="2701309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8" name="Rectangle 163"/>
          <p:cNvSpPr>
            <a:spLocks noChangeArrowheads="1"/>
          </p:cNvSpPr>
          <p:nvPr/>
        </p:nvSpPr>
        <p:spPr bwMode="auto">
          <a:xfrm rot="10800000">
            <a:off x="6419028" y="2785277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9" name="Rectangle 163"/>
          <p:cNvSpPr>
            <a:spLocks noChangeArrowheads="1"/>
          </p:cNvSpPr>
          <p:nvPr/>
        </p:nvSpPr>
        <p:spPr bwMode="auto">
          <a:xfrm rot="10800000">
            <a:off x="6419028" y="2869245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0" name="Rectangle 163"/>
          <p:cNvSpPr>
            <a:spLocks noChangeArrowheads="1"/>
          </p:cNvSpPr>
          <p:nvPr/>
        </p:nvSpPr>
        <p:spPr bwMode="auto">
          <a:xfrm rot="10800000">
            <a:off x="6419028" y="1777661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1" name="Rectangle 163"/>
          <p:cNvSpPr>
            <a:spLocks noChangeArrowheads="1"/>
          </p:cNvSpPr>
          <p:nvPr/>
        </p:nvSpPr>
        <p:spPr bwMode="auto">
          <a:xfrm rot="10800000">
            <a:off x="6419028" y="2953218"/>
            <a:ext cx="1998689" cy="80736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2" name="Rectangle 163"/>
          <p:cNvSpPr>
            <a:spLocks noChangeArrowheads="1"/>
          </p:cNvSpPr>
          <p:nvPr/>
        </p:nvSpPr>
        <p:spPr bwMode="auto">
          <a:xfrm rot="5400000">
            <a:off x="4842386" y="2113482"/>
            <a:ext cx="1093008" cy="8549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134057" y="173620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157444" y="1737732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AutoShape 148"/>
          <p:cNvSpPr>
            <a:spLocks noChangeArrowheads="1"/>
          </p:cNvSpPr>
          <p:nvPr/>
        </p:nvSpPr>
        <p:spPr bwMode="auto">
          <a:xfrm rot="16200000">
            <a:off x="2905488" y="4028996"/>
            <a:ext cx="342900" cy="466232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" name="AutoShape 151"/>
          <p:cNvSpPr>
            <a:spLocks noChangeArrowheads="1"/>
          </p:cNvSpPr>
          <p:nvPr/>
        </p:nvSpPr>
        <p:spPr bwMode="auto">
          <a:xfrm rot="16200000">
            <a:off x="5634620" y="4033513"/>
            <a:ext cx="342900" cy="457197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Freeform 202"/>
          <p:cNvSpPr>
            <a:spLocks/>
          </p:cNvSpPr>
          <p:nvPr/>
        </p:nvSpPr>
        <p:spPr bwMode="auto">
          <a:xfrm rot="16200000">
            <a:off x="5504346" y="4192214"/>
            <a:ext cx="700087" cy="2252546"/>
          </a:xfrm>
          <a:custGeom>
            <a:avLst/>
            <a:gdLst/>
            <a:ahLst/>
            <a:cxnLst>
              <a:cxn ang="0">
                <a:pos x="260" y="332"/>
              </a:cxn>
              <a:cxn ang="0">
                <a:pos x="0" y="332"/>
              </a:cxn>
              <a:cxn ang="0">
                <a:pos x="0" y="0"/>
              </a:cxn>
              <a:cxn ang="0">
                <a:pos x="260" y="0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" name="Text Box 146"/>
          <p:cNvSpPr txBox="1">
            <a:spLocks noChangeArrowheads="1"/>
          </p:cNvSpPr>
          <p:nvPr/>
        </p:nvSpPr>
        <p:spPr bwMode="auto">
          <a:xfrm>
            <a:off x="594729" y="3546088"/>
            <a:ext cx="2249424" cy="1423174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Initialize Dictionary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1" name="Text Box 149"/>
          <p:cNvSpPr txBox="1">
            <a:spLocks noChangeArrowheads="1"/>
          </p:cNvSpPr>
          <p:nvPr/>
        </p:nvSpPr>
        <p:spPr bwMode="auto">
          <a:xfrm>
            <a:off x="3323063" y="3546088"/>
            <a:ext cx="2249424" cy="1423174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</a:rPr>
              <a:t>Sparse </a:t>
            </a:r>
            <a:r>
              <a:rPr lang="en-US" sz="2800" b="0" dirty="0" smtClean="0">
                <a:solidFill>
                  <a:schemeClr val="bg1"/>
                </a:solidFill>
              </a:rPr>
              <a:t>Cod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Over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 smtClean="0">
                <a:solidFill>
                  <a:srgbClr val="FF0000"/>
                </a:solidFill>
              </a:rPr>
              <a:t> using OMP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142" name="Text Box 153"/>
          <p:cNvSpPr txBox="1">
            <a:spLocks noChangeArrowheads="1"/>
          </p:cNvSpPr>
          <p:nvPr/>
        </p:nvSpPr>
        <p:spPr bwMode="auto">
          <a:xfrm>
            <a:off x="6045613" y="3546088"/>
            <a:ext cx="2459049" cy="1423174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800" b="0" dirty="0" smtClean="0">
                <a:solidFill>
                  <a:schemeClr val="bg1"/>
                </a:solidFill>
              </a:rPr>
              <a:t>Dictionary Update</a:t>
            </a:r>
            <a:endParaRPr lang="en-US" b="0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OMP for each atom + 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="0" baseline="-250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395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9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8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9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2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3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4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600"/>
                            </p:stCondLst>
                            <p:childTnLst>
                              <p:par>
                                <p:cTn id="206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40" grpId="0" animBg="1"/>
      <p:bldP spid="47" grpId="0" animBg="1"/>
      <p:bldP spid="63" grpId="0" animBg="1"/>
      <p:bldP spid="65" grpId="0" animBg="1"/>
      <p:bldP spid="67" grpId="0" animBg="1"/>
      <p:bldP spid="68" grpId="0" animBg="1"/>
      <p:bldP spid="68" grpId="1" animBg="1"/>
      <p:bldP spid="69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6" grpId="0" animBg="1"/>
      <p:bldP spid="107" grpId="0" animBg="1"/>
      <p:bldP spid="108" grpId="0" animBg="1"/>
      <p:bldP spid="109" grpId="0" animBg="1"/>
      <p:bldP spid="109" grpId="1" animBg="1"/>
      <p:bldP spid="113" grpId="0" animBg="1"/>
      <p:bldP spid="114" grpId="0" animBg="1"/>
      <p:bldP spid="115" grpId="0" animBg="1"/>
      <p:bldP spid="116" grpId="0" animBg="1"/>
      <p:bldP spid="117" grpId="0" animBg="1"/>
      <p:bldP spid="120" grpId="0" animBg="1"/>
      <p:bldP spid="123" grpId="0" animBg="1"/>
      <p:bldP spid="124" grpId="0" animBg="1"/>
      <p:bldP spid="125" grpId="0" animBg="1"/>
      <p:bldP spid="126" grpId="0" animBg="1"/>
      <p:bldP spid="128" grpId="0" animBg="1"/>
      <p:bldP spid="129" grpId="0" animBg="1"/>
      <p:bldP spid="130" grpId="0" animBg="1"/>
      <p:bldP spid="131" grpId="0" animBg="1"/>
      <p:bldP spid="131" grpId="1" animBg="1"/>
      <p:bldP spid="132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06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3766" y="2057400"/>
            <a:ext cx="25050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alysis and synthesis signal model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 few words on dictionary desig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troduction to sparse representation</a:t>
            </a:r>
            <a:endParaRPr lang="en-US" sz="2800" dirty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background on sparsity and the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The sparse dictionary model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>
                    <a:lumMod val="65000"/>
                  </a:schemeClr>
                </a:solidFill>
              </a:rPr>
              <a:t>and </a:t>
            </a: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Why sparse dictionaries are good for you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/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ummary and conclusions</a:t>
            </a:r>
            <a:endParaRPr lang="en-US" sz="2000" b="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486400" y="1984684"/>
            <a:ext cx="3048000" cy="1981200"/>
          </a:xfrm>
          <a:prstGeom prst="rect">
            <a:avLst/>
          </a:prstGeom>
          <a:solidFill>
            <a:schemeClr val="tx1">
              <a:alpha val="1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18468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s are Everywhe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1524000"/>
            <a:ext cx="8229600" cy="1492716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marL="282575" marR="0" lvl="0" indent="-282575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Interpolation: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631825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Bilinear, </a:t>
            </a:r>
            <a:r>
              <a:rPr lang="en-US" sz="2400" dirty="0" err="1" smtClean="0">
                <a:solidFill>
                  <a:schemeClr val="bg1"/>
                </a:solidFill>
              </a:rPr>
              <a:t>bicubic</a:t>
            </a:r>
            <a:r>
              <a:rPr lang="en-US" sz="2400" dirty="0" smtClean="0">
                <a:solidFill>
                  <a:schemeClr val="bg1"/>
                </a:solidFill>
              </a:rPr>
              <a:t>: signals are piecewise-smooth </a:t>
            </a:r>
          </a:p>
          <a:p>
            <a:pPr marL="631825" lvl="1" indent="-342900">
              <a:spcBef>
                <a:spcPts val="576"/>
              </a:spcBef>
              <a:buFont typeface="Arial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</a:rPr>
              <a:t>Lanczos</a:t>
            </a:r>
            <a:r>
              <a:rPr lang="en-US" sz="2400" dirty="0" smtClean="0">
                <a:solidFill>
                  <a:schemeClr val="bg1"/>
                </a:solidFill>
              </a:rPr>
              <a:t>: signals are band-limited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57200" y="3401163"/>
            <a:ext cx="8229600" cy="1932837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Compression: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631825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PNG: neighboring pixels have similar intensities</a:t>
            </a:r>
          </a:p>
          <a:p>
            <a:pPr marL="631825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JPEG: small image patches are smooth</a:t>
            </a:r>
          </a:p>
          <a:p>
            <a:pPr marL="631825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JPEG2K: images are smooth except for simple singularities</a:t>
            </a:r>
          </a:p>
        </p:txBody>
      </p:sp>
    </p:spTree>
  </p:cSld>
  <p:clrMapOvr>
    <a:masterClrMapping/>
  </p:clrMapOvr>
  <p:transition advTm="25906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versus Explicit Dictio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7342" y="1469358"/>
            <a:ext cx="6233160" cy="4359012"/>
          </a:xfrm>
        </p:spPr>
        <p:txBody>
          <a:bodyPr>
            <a:normAutofit/>
          </a:bodyPr>
          <a:lstStyle/>
          <a:p>
            <a:pPr marL="0" indent="0">
              <a:spcBef>
                <a:spcPts val="2500"/>
              </a:spcBef>
              <a:buClr>
                <a:srgbClr val="2FBF36"/>
              </a:buClr>
              <a:buSzPct val="110000"/>
              <a:buNone/>
            </a:pPr>
            <a:r>
              <a:rPr lang="en-US" sz="3200" b="1" dirty="0" smtClean="0"/>
              <a:t>Effici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Enable processing of larger signals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spcBef>
                <a:spcPts val="2500"/>
              </a:spcBef>
              <a:buClr>
                <a:srgbClr val="2FBF36"/>
              </a:buClr>
              <a:buSzPct val="110000"/>
              <a:buNone/>
            </a:pPr>
            <a:r>
              <a:rPr lang="en-US" sz="3200" b="1" dirty="0" smtClean="0"/>
              <a:t>Compac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Easy to store and transmit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spcBef>
                <a:spcPts val="2500"/>
              </a:spcBef>
              <a:buClr>
                <a:srgbClr val="2FBF36"/>
              </a:buClr>
              <a:buSzPct val="110000"/>
              <a:buNone/>
            </a:pPr>
            <a:r>
              <a:rPr lang="en-US" sz="3200" b="1" dirty="0" smtClean="0"/>
              <a:t>Stable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equire less training examples due to reduced </a:t>
            </a:r>
            <a:r>
              <a:rPr lang="en-US" sz="2000" dirty="0" err="1" smtClean="0">
                <a:solidFill>
                  <a:schemeClr val="bg1">
                    <a:lumMod val="65000"/>
                  </a:schemeClr>
                </a:solidFill>
              </a:rPr>
              <a:t>overfitting</a:t>
            </a:r>
            <a:endParaRPr lang="en-US" sz="32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spcBef>
                <a:spcPts val="2500"/>
              </a:spcBef>
              <a:buClr>
                <a:srgbClr val="2FBF36"/>
              </a:buClr>
              <a:buSzPct val="110000"/>
              <a:buNone/>
            </a:pPr>
            <a:r>
              <a:rPr lang="en-US" sz="3200" b="1" dirty="0" smtClean="0"/>
              <a:t>Structur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llow meaningful constructions to be described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749680" y="1392414"/>
            <a:ext cx="1153462" cy="102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927" name="Picture 7"/>
          <p:cNvPicPr>
            <a:picLocks noChangeAspect="1" noChangeArrowheads="1"/>
          </p:cNvPicPr>
          <p:nvPr/>
        </p:nvPicPr>
        <p:blipFill>
          <a:blip r:embed="rId4" cstate="print">
            <a:lum bright="-10000"/>
          </a:blip>
          <a:srcRect/>
          <a:stretch>
            <a:fillRect/>
          </a:stretch>
        </p:blipFill>
        <p:spPr bwMode="auto">
          <a:xfrm>
            <a:off x="849352" y="3766039"/>
            <a:ext cx="886151" cy="750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30" name="Picture 10" descr="C:\Users\Ron\Desktop\block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745400"/>
            <a:ext cx="1184020" cy="1077262"/>
          </a:xfrm>
          <a:prstGeom prst="rect">
            <a:avLst/>
          </a:prstGeom>
          <a:noFill/>
        </p:spPr>
      </p:pic>
      <p:grpSp>
        <p:nvGrpSpPr>
          <p:cNvPr id="28" name="Group 27"/>
          <p:cNvGrpSpPr/>
          <p:nvPr/>
        </p:nvGrpSpPr>
        <p:grpSpPr>
          <a:xfrm>
            <a:off x="752708" y="2497872"/>
            <a:ext cx="982795" cy="1042276"/>
            <a:chOff x="602166" y="2460702"/>
            <a:chExt cx="982795" cy="1042276"/>
          </a:xfrm>
        </p:grpSpPr>
        <p:pic>
          <p:nvPicPr>
            <p:cNvPr id="209931" name="Picture 11" descr="C:\Users\Ron\Desktop\hand.png"/>
            <p:cNvPicPr>
              <a:picLocks noChangeAspect="1" noChangeArrowheads="1"/>
            </p:cNvPicPr>
            <p:nvPr/>
          </p:nvPicPr>
          <p:blipFill>
            <a:blip r:embed="rId6" cstate="print">
              <a:grayscl/>
              <a:lum bright="-5000"/>
            </a:blip>
            <a:srcRect l="27338" t="19402"/>
            <a:stretch>
              <a:fillRect/>
            </a:stretch>
          </p:blipFill>
          <p:spPr bwMode="auto">
            <a:xfrm>
              <a:off x="602166" y="2460702"/>
              <a:ext cx="982795" cy="1042276"/>
            </a:xfrm>
            <a:prstGeom prst="rect">
              <a:avLst/>
            </a:prstGeom>
            <a:noFill/>
          </p:spPr>
        </p:pic>
        <p:pic>
          <p:nvPicPr>
            <p:cNvPr id="209934" name="Picture 14" descr="C:\Users\Ron\Desktop\small table 3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8708" y="2786063"/>
              <a:ext cx="423332" cy="328282"/>
            </a:xfrm>
            <a:prstGeom prst="rect">
              <a:avLst/>
            </a:prstGeom>
            <a:noFill/>
            <a:effectLst>
              <a:glow rad="63500">
                <a:schemeClr val="tx1">
                  <a:lumMod val="95000"/>
                  <a:lumOff val="5000"/>
                  <a:alpha val="40000"/>
                </a:schemeClr>
              </a:glow>
            </a:effectLst>
          </p:spPr>
        </p:pic>
      </p:grpSp>
    </p:spTree>
    <p:custDataLst>
      <p:tags r:id="rId1"/>
    </p:custDataLst>
  </p:cSld>
  <p:clrMapOvr>
    <a:masterClrMapping/>
  </p:clrMapOvr>
  <p:transition advTm="503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3-D </a:t>
            </a:r>
            <a:r>
              <a:rPr lang="en-US" smtClean="0"/>
              <a:t>Image </a:t>
            </a:r>
            <a:r>
              <a:rPr lang="en-US" dirty="0" err="1" smtClean="0"/>
              <a:t>Denoising</a:t>
            </a:r>
            <a:endParaRPr lang="en-US" dirty="0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2" cstate="print">
            <a:lum contrast="10000"/>
          </a:blip>
          <a:srcRect/>
          <a:stretch>
            <a:fillRect/>
          </a:stretch>
        </p:blipFill>
        <p:spPr bwMode="auto">
          <a:xfrm>
            <a:off x="5715000" y="1419091"/>
            <a:ext cx="2971800" cy="4091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3238" name="Picture 6"/>
          <p:cNvPicPr>
            <a:picLocks noChangeAspect="1" noChangeArrowheads="1"/>
          </p:cNvPicPr>
          <p:nvPr/>
        </p:nvPicPr>
        <p:blipFill>
          <a:blip r:embed="rId3" cstate="print">
            <a:lum contrast="10000"/>
          </a:blip>
          <a:srcRect t="6154" b="7877"/>
          <a:stretch>
            <a:fillRect/>
          </a:stretch>
        </p:blipFill>
        <p:spPr bwMode="auto">
          <a:xfrm>
            <a:off x="685800" y="1828800"/>
            <a:ext cx="1604004" cy="1886975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4" cstate="print">
            <a:lum contrast="10000"/>
          </a:blip>
          <a:srcRect t="6154" b="7877"/>
          <a:stretch>
            <a:fillRect/>
          </a:stretch>
        </p:blipFill>
        <p:spPr bwMode="auto">
          <a:xfrm>
            <a:off x="3348996" y="1828800"/>
            <a:ext cx="1604004" cy="1886975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6820830" y="5658125"/>
            <a:ext cx="2246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* Images curtsey of the NIH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2518404" y="2353102"/>
            <a:ext cx="637477" cy="8383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" y="4114800"/>
            <a:ext cx="4876800" cy="1369606"/>
          </a:xfrm>
          <a:prstGeom prst="rect">
            <a:avLst/>
          </a:prstGeom>
          <a:noFill/>
          <a:ln w="28575">
            <a:noFill/>
          </a:ln>
        </p:spPr>
        <p:txBody>
          <a:bodyPr wrap="square" lIns="91440" tIns="91440" rIns="91440" bIns="91440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hallenge: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chemeClr val="bg1"/>
                </a:solidFill>
              </a:rPr>
              <a:t>3-D signals much larger than 2-D  =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Larger time &amp; memory requirement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38047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33"/>
          <p:cNvSpPr/>
          <p:nvPr/>
        </p:nvSpPr>
        <p:spPr>
          <a:xfrm>
            <a:off x="2808226" y="1538289"/>
            <a:ext cx="3466210" cy="2007846"/>
          </a:xfrm>
          <a:custGeom>
            <a:avLst/>
            <a:gdLst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184679 w 4479925"/>
              <a:gd name="connsiteY10" fmla="*/ 1088496 h 2515659"/>
              <a:gd name="connsiteX11" fmla="*/ 89429 w 4479925"/>
              <a:gd name="connsiteY11" fmla="*/ 1250421 h 2515659"/>
              <a:gd name="connsiteX12" fmla="*/ 529 w 4479925"/>
              <a:gd name="connsiteY12" fmla="*/ 1472671 h 2515659"/>
              <a:gd name="connsiteX13" fmla="*/ 92604 w 4479925"/>
              <a:gd name="connsiteY13" fmla="*/ 1653646 h 2515659"/>
              <a:gd name="connsiteX14" fmla="*/ 257704 w 4479925"/>
              <a:gd name="connsiteY14" fmla="*/ 1802871 h 2515659"/>
              <a:gd name="connsiteX15" fmla="*/ 454554 w 4479925"/>
              <a:gd name="connsiteY15" fmla="*/ 1882246 h 2515659"/>
              <a:gd name="connsiteX16" fmla="*/ 676804 w 4479925"/>
              <a:gd name="connsiteY16" fmla="*/ 1866371 h 2515659"/>
              <a:gd name="connsiteX17" fmla="*/ 784754 w 4479925"/>
              <a:gd name="connsiteY17" fmla="*/ 1942571 h 2515659"/>
              <a:gd name="connsiteX18" fmla="*/ 943504 w 4479925"/>
              <a:gd name="connsiteY18" fmla="*/ 2167996 h 2515659"/>
              <a:gd name="connsiteX19" fmla="*/ 1060979 w 4479925"/>
              <a:gd name="connsiteY19" fmla="*/ 2361671 h 2515659"/>
              <a:gd name="connsiteX20" fmla="*/ 1356254 w 4479925"/>
              <a:gd name="connsiteY20" fmla="*/ 2444221 h 2515659"/>
              <a:gd name="connsiteX21" fmla="*/ 1616604 w 4479925"/>
              <a:gd name="connsiteY21" fmla="*/ 2453746 h 2515659"/>
              <a:gd name="connsiteX22" fmla="*/ 2016654 w 4479925"/>
              <a:gd name="connsiteY22" fmla="*/ 2298171 h 2515659"/>
              <a:gd name="connsiteX23" fmla="*/ 2318279 w 4479925"/>
              <a:gd name="connsiteY23" fmla="*/ 2364846 h 2515659"/>
              <a:gd name="connsiteX24" fmla="*/ 2632604 w 4479925"/>
              <a:gd name="connsiteY24" fmla="*/ 2495021 h 2515659"/>
              <a:gd name="connsiteX25" fmla="*/ 3035829 w 4479925"/>
              <a:gd name="connsiteY25" fmla="*/ 2488671 h 2515659"/>
              <a:gd name="connsiteX26" fmla="*/ 3280304 w 4479925"/>
              <a:gd name="connsiteY26" fmla="*/ 2399771 h 2515659"/>
              <a:gd name="connsiteX27" fmla="*/ 3439054 w 4479925"/>
              <a:gd name="connsiteY27" fmla="*/ 2253721 h 2515659"/>
              <a:gd name="connsiteX28" fmla="*/ 3620029 w 4479925"/>
              <a:gd name="connsiteY28" fmla="*/ 2164821 h 2515659"/>
              <a:gd name="connsiteX29" fmla="*/ 3886729 w 4479925"/>
              <a:gd name="connsiteY29" fmla="*/ 2139421 h 2515659"/>
              <a:gd name="connsiteX30" fmla="*/ 4150254 w 4479925"/>
              <a:gd name="connsiteY30" fmla="*/ 2123546 h 2515659"/>
              <a:gd name="connsiteX31" fmla="*/ 4270904 w 4479925"/>
              <a:gd name="connsiteY31" fmla="*/ 1987021 h 2515659"/>
              <a:gd name="connsiteX32" fmla="*/ 4264554 w 4479925"/>
              <a:gd name="connsiteY32" fmla="*/ 1755246 h 2515659"/>
              <a:gd name="connsiteX33" fmla="*/ 4362979 w 4479925"/>
              <a:gd name="connsiteY33" fmla="*/ 1561571 h 2515659"/>
              <a:gd name="connsiteX34" fmla="*/ 4448704 w 4479925"/>
              <a:gd name="connsiteY34" fmla="*/ 1393296 h 2515659"/>
              <a:gd name="connsiteX35" fmla="*/ 4458229 w 4479925"/>
              <a:gd name="connsiteY35" fmla="*/ 1190096 h 2515659"/>
              <a:gd name="connsiteX36" fmla="*/ 4318529 w 4479925"/>
              <a:gd name="connsiteY36" fmla="*/ 999596 h 2515659"/>
              <a:gd name="connsiteX37" fmla="*/ 4283604 w 4479925"/>
              <a:gd name="connsiteY37" fmla="*/ 793221 h 2515659"/>
              <a:gd name="connsiteX38" fmla="*/ 4369329 w 4479925"/>
              <a:gd name="connsiteY38" fmla="*/ 529696 h 2515659"/>
              <a:gd name="connsiteX39" fmla="*/ 4124854 w 4479925"/>
              <a:gd name="connsiteY39" fmla="*/ 231246 h 2515659"/>
              <a:gd name="connsiteX40" fmla="*/ 3851804 w 4479925"/>
              <a:gd name="connsiteY40" fmla="*/ 142346 h 2515659"/>
              <a:gd name="connsiteX41" fmla="*/ 3426354 w 4479925"/>
              <a:gd name="connsiteY41" fmla="*/ 161396 h 2515659"/>
              <a:gd name="connsiteX42" fmla="*/ 3232679 w 4479925"/>
              <a:gd name="connsiteY42" fmla="*/ 243946 h 2515659"/>
              <a:gd name="connsiteX43" fmla="*/ 2956454 w 4479925"/>
              <a:gd name="connsiteY43" fmla="*/ 256646 h 2515659"/>
              <a:gd name="connsiteX44" fmla="*/ 2483379 w 4479925"/>
              <a:gd name="connsiteY44" fmla="*/ 40746 h 2515659"/>
              <a:gd name="connsiteX45" fmla="*/ 2156354 w 4479925"/>
              <a:gd name="connsiteY45" fmla="*/ 12171 h 2515659"/>
              <a:gd name="connsiteX46" fmla="*/ 1981729 w 4479925"/>
              <a:gd name="connsiteY46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889529 w 4479925"/>
              <a:gd name="connsiteY5" fmla="*/ 370946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943504 w 4479925"/>
              <a:gd name="connsiteY4" fmla="*/ 247121 h 2515659"/>
              <a:gd name="connsiteX5" fmla="*/ 763550 w 4479925"/>
              <a:gd name="connsiteY5" fmla="*/ 381000 h 2515659"/>
              <a:gd name="connsiteX6" fmla="*/ 521229 w 4479925"/>
              <a:gd name="connsiteY6" fmla="*/ 443971 h 2515659"/>
              <a:gd name="connsiteX7" fmla="*/ 216429 w 4479925"/>
              <a:gd name="connsiteY7" fmla="*/ 532871 h 2515659"/>
              <a:gd name="connsiteX8" fmla="*/ 156104 w 4479925"/>
              <a:gd name="connsiteY8" fmla="*/ 726546 h 2515659"/>
              <a:gd name="connsiteX9" fmla="*/ 175154 w 4479925"/>
              <a:gd name="connsiteY9" fmla="*/ 999596 h 2515659"/>
              <a:gd name="connsiteX10" fmla="*/ 89429 w 4479925"/>
              <a:gd name="connsiteY10" fmla="*/ 1250421 h 2515659"/>
              <a:gd name="connsiteX11" fmla="*/ 529 w 4479925"/>
              <a:gd name="connsiteY11" fmla="*/ 1472671 h 2515659"/>
              <a:gd name="connsiteX12" fmla="*/ 92604 w 4479925"/>
              <a:gd name="connsiteY12" fmla="*/ 1653646 h 2515659"/>
              <a:gd name="connsiteX13" fmla="*/ 257704 w 4479925"/>
              <a:gd name="connsiteY13" fmla="*/ 1802871 h 2515659"/>
              <a:gd name="connsiteX14" fmla="*/ 454554 w 4479925"/>
              <a:gd name="connsiteY14" fmla="*/ 1882246 h 2515659"/>
              <a:gd name="connsiteX15" fmla="*/ 676804 w 4479925"/>
              <a:gd name="connsiteY15" fmla="*/ 1866371 h 2515659"/>
              <a:gd name="connsiteX16" fmla="*/ 784754 w 4479925"/>
              <a:gd name="connsiteY16" fmla="*/ 1942571 h 2515659"/>
              <a:gd name="connsiteX17" fmla="*/ 943504 w 4479925"/>
              <a:gd name="connsiteY17" fmla="*/ 2167996 h 2515659"/>
              <a:gd name="connsiteX18" fmla="*/ 1060979 w 4479925"/>
              <a:gd name="connsiteY18" fmla="*/ 2361671 h 2515659"/>
              <a:gd name="connsiteX19" fmla="*/ 1356254 w 4479925"/>
              <a:gd name="connsiteY19" fmla="*/ 2444221 h 2515659"/>
              <a:gd name="connsiteX20" fmla="*/ 1616604 w 4479925"/>
              <a:gd name="connsiteY20" fmla="*/ 2453746 h 2515659"/>
              <a:gd name="connsiteX21" fmla="*/ 2016654 w 4479925"/>
              <a:gd name="connsiteY21" fmla="*/ 2298171 h 2515659"/>
              <a:gd name="connsiteX22" fmla="*/ 2318279 w 4479925"/>
              <a:gd name="connsiteY22" fmla="*/ 2364846 h 2515659"/>
              <a:gd name="connsiteX23" fmla="*/ 2632604 w 4479925"/>
              <a:gd name="connsiteY23" fmla="*/ 2495021 h 2515659"/>
              <a:gd name="connsiteX24" fmla="*/ 3035829 w 4479925"/>
              <a:gd name="connsiteY24" fmla="*/ 2488671 h 2515659"/>
              <a:gd name="connsiteX25" fmla="*/ 3280304 w 4479925"/>
              <a:gd name="connsiteY25" fmla="*/ 2399771 h 2515659"/>
              <a:gd name="connsiteX26" fmla="*/ 3439054 w 4479925"/>
              <a:gd name="connsiteY26" fmla="*/ 2253721 h 2515659"/>
              <a:gd name="connsiteX27" fmla="*/ 3620029 w 4479925"/>
              <a:gd name="connsiteY27" fmla="*/ 2164821 h 2515659"/>
              <a:gd name="connsiteX28" fmla="*/ 3886729 w 4479925"/>
              <a:gd name="connsiteY28" fmla="*/ 2139421 h 2515659"/>
              <a:gd name="connsiteX29" fmla="*/ 4150254 w 4479925"/>
              <a:gd name="connsiteY29" fmla="*/ 2123546 h 2515659"/>
              <a:gd name="connsiteX30" fmla="*/ 4270904 w 4479925"/>
              <a:gd name="connsiteY30" fmla="*/ 1987021 h 2515659"/>
              <a:gd name="connsiteX31" fmla="*/ 4264554 w 4479925"/>
              <a:gd name="connsiteY31" fmla="*/ 1755246 h 2515659"/>
              <a:gd name="connsiteX32" fmla="*/ 4362979 w 4479925"/>
              <a:gd name="connsiteY32" fmla="*/ 1561571 h 2515659"/>
              <a:gd name="connsiteX33" fmla="*/ 4448704 w 4479925"/>
              <a:gd name="connsiteY33" fmla="*/ 1393296 h 2515659"/>
              <a:gd name="connsiteX34" fmla="*/ 4458229 w 4479925"/>
              <a:gd name="connsiteY34" fmla="*/ 1190096 h 2515659"/>
              <a:gd name="connsiteX35" fmla="*/ 4318529 w 4479925"/>
              <a:gd name="connsiteY35" fmla="*/ 999596 h 2515659"/>
              <a:gd name="connsiteX36" fmla="*/ 4283604 w 4479925"/>
              <a:gd name="connsiteY36" fmla="*/ 793221 h 2515659"/>
              <a:gd name="connsiteX37" fmla="*/ 4369329 w 4479925"/>
              <a:gd name="connsiteY37" fmla="*/ 529696 h 2515659"/>
              <a:gd name="connsiteX38" fmla="*/ 4124854 w 4479925"/>
              <a:gd name="connsiteY38" fmla="*/ 231246 h 2515659"/>
              <a:gd name="connsiteX39" fmla="*/ 3851804 w 4479925"/>
              <a:gd name="connsiteY39" fmla="*/ 142346 h 2515659"/>
              <a:gd name="connsiteX40" fmla="*/ 3426354 w 4479925"/>
              <a:gd name="connsiteY40" fmla="*/ 161396 h 2515659"/>
              <a:gd name="connsiteX41" fmla="*/ 3232679 w 4479925"/>
              <a:gd name="connsiteY41" fmla="*/ 243946 h 2515659"/>
              <a:gd name="connsiteX42" fmla="*/ 2956454 w 4479925"/>
              <a:gd name="connsiteY42" fmla="*/ 256646 h 2515659"/>
              <a:gd name="connsiteX43" fmla="*/ 2483379 w 4479925"/>
              <a:gd name="connsiteY43" fmla="*/ 40746 h 2515659"/>
              <a:gd name="connsiteX44" fmla="*/ 2156354 w 4479925"/>
              <a:gd name="connsiteY44" fmla="*/ 12171 h 2515659"/>
              <a:gd name="connsiteX45" fmla="*/ 1981729 w 4479925"/>
              <a:gd name="connsiteY45" fmla="*/ 62971 h 2515659"/>
              <a:gd name="connsiteX0" fmla="*/ 1981729 w 4479925"/>
              <a:gd name="connsiteY0" fmla="*/ 62971 h 2515659"/>
              <a:gd name="connsiteX1" fmla="*/ 1384829 w 4479925"/>
              <a:gd name="connsiteY1" fmla="*/ 94721 h 2515659"/>
              <a:gd name="connsiteX2" fmla="*/ 1384829 w 4479925"/>
              <a:gd name="connsiteY2" fmla="*/ 94721 h 2515659"/>
              <a:gd name="connsiteX3" fmla="*/ 997479 w 4479925"/>
              <a:gd name="connsiteY3" fmla="*/ 94721 h 2515659"/>
              <a:gd name="connsiteX4" fmla="*/ 763550 w 4479925"/>
              <a:gd name="connsiteY4" fmla="*/ 381000 h 2515659"/>
              <a:gd name="connsiteX5" fmla="*/ 521229 w 4479925"/>
              <a:gd name="connsiteY5" fmla="*/ 443971 h 2515659"/>
              <a:gd name="connsiteX6" fmla="*/ 216429 w 4479925"/>
              <a:gd name="connsiteY6" fmla="*/ 532871 h 2515659"/>
              <a:gd name="connsiteX7" fmla="*/ 156104 w 4479925"/>
              <a:gd name="connsiteY7" fmla="*/ 726546 h 2515659"/>
              <a:gd name="connsiteX8" fmla="*/ 175154 w 4479925"/>
              <a:gd name="connsiteY8" fmla="*/ 999596 h 2515659"/>
              <a:gd name="connsiteX9" fmla="*/ 89429 w 4479925"/>
              <a:gd name="connsiteY9" fmla="*/ 1250421 h 2515659"/>
              <a:gd name="connsiteX10" fmla="*/ 529 w 4479925"/>
              <a:gd name="connsiteY10" fmla="*/ 1472671 h 2515659"/>
              <a:gd name="connsiteX11" fmla="*/ 92604 w 4479925"/>
              <a:gd name="connsiteY11" fmla="*/ 1653646 h 2515659"/>
              <a:gd name="connsiteX12" fmla="*/ 257704 w 4479925"/>
              <a:gd name="connsiteY12" fmla="*/ 1802871 h 2515659"/>
              <a:gd name="connsiteX13" fmla="*/ 454554 w 4479925"/>
              <a:gd name="connsiteY13" fmla="*/ 1882246 h 2515659"/>
              <a:gd name="connsiteX14" fmla="*/ 676804 w 4479925"/>
              <a:gd name="connsiteY14" fmla="*/ 1866371 h 2515659"/>
              <a:gd name="connsiteX15" fmla="*/ 784754 w 4479925"/>
              <a:gd name="connsiteY15" fmla="*/ 1942571 h 2515659"/>
              <a:gd name="connsiteX16" fmla="*/ 943504 w 4479925"/>
              <a:gd name="connsiteY16" fmla="*/ 2167996 h 2515659"/>
              <a:gd name="connsiteX17" fmla="*/ 1060979 w 4479925"/>
              <a:gd name="connsiteY17" fmla="*/ 2361671 h 2515659"/>
              <a:gd name="connsiteX18" fmla="*/ 1356254 w 4479925"/>
              <a:gd name="connsiteY18" fmla="*/ 2444221 h 2515659"/>
              <a:gd name="connsiteX19" fmla="*/ 1616604 w 4479925"/>
              <a:gd name="connsiteY19" fmla="*/ 2453746 h 2515659"/>
              <a:gd name="connsiteX20" fmla="*/ 2016654 w 4479925"/>
              <a:gd name="connsiteY20" fmla="*/ 2298171 h 2515659"/>
              <a:gd name="connsiteX21" fmla="*/ 2318279 w 4479925"/>
              <a:gd name="connsiteY21" fmla="*/ 2364846 h 2515659"/>
              <a:gd name="connsiteX22" fmla="*/ 2632604 w 4479925"/>
              <a:gd name="connsiteY22" fmla="*/ 2495021 h 2515659"/>
              <a:gd name="connsiteX23" fmla="*/ 3035829 w 4479925"/>
              <a:gd name="connsiteY23" fmla="*/ 2488671 h 2515659"/>
              <a:gd name="connsiteX24" fmla="*/ 3280304 w 4479925"/>
              <a:gd name="connsiteY24" fmla="*/ 2399771 h 2515659"/>
              <a:gd name="connsiteX25" fmla="*/ 3439054 w 4479925"/>
              <a:gd name="connsiteY25" fmla="*/ 2253721 h 2515659"/>
              <a:gd name="connsiteX26" fmla="*/ 3620029 w 4479925"/>
              <a:gd name="connsiteY26" fmla="*/ 2164821 h 2515659"/>
              <a:gd name="connsiteX27" fmla="*/ 3886729 w 4479925"/>
              <a:gd name="connsiteY27" fmla="*/ 2139421 h 2515659"/>
              <a:gd name="connsiteX28" fmla="*/ 4150254 w 4479925"/>
              <a:gd name="connsiteY28" fmla="*/ 2123546 h 2515659"/>
              <a:gd name="connsiteX29" fmla="*/ 4270904 w 4479925"/>
              <a:gd name="connsiteY29" fmla="*/ 1987021 h 2515659"/>
              <a:gd name="connsiteX30" fmla="*/ 4264554 w 4479925"/>
              <a:gd name="connsiteY30" fmla="*/ 1755246 h 2515659"/>
              <a:gd name="connsiteX31" fmla="*/ 4362979 w 4479925"/>
              <a:gd name="connsiteY31" fmla="*/ 1561571 h 2515659"/>
              <a:gd name="connsiteX32" fmla="*/ 4448704 w 4479925"/>
              <a:gd name="connsiteY32" fmla="*/ 1393296 h 2515659"/>
              <a:gd name="connsiteX33" fmla="*/ 4458229 w 4479925"/>
              <a:gd name="connsiteY33" fmla="*/ 1190096 h 2515659"/>
              <a:gd name="connsiteX34" fmla="*/ 4318529 w 4479925"/>
              <a:gd name="connsiteY34" fmla="*/ 999596 h 2515659"/>
              <a:gd name="connsiteX35" fmla="*/ 4283604 w 4479925"/>
              <a:gd name="connsiteY35" fmla="*/ 793221 h 2515659"/>
              <a:gd name="connsiteX36" fmla="*/ 4369329 w 4479925"/>
              <a:gd name="connsiteY36" fmla="*/ 529696 h 2515659"/>
              <a:gd name="connsiteX37" fmla="*/ 4124854 w 4479925"/>
              <a:gd name="connsiteY37" fmla="*/ 231246 h 2515659"/>
              <a:gd name="connsiteX38" fmla="*/ 3851804 w 4479925"/>
              <a:gd name="connsiteY38" fmla="*/ 142346 h 2515659"/>
              <a:gd name="connsiteX39" fmla="*/ 3426354 w 4479925"/>
              <a:gd name="connsiteY39" fmla="*/ 161396 h 2515659"/>
              <a:gd name="connsiteX40" fmla="*/ 3232679 w 4479925"/>
              <a:gd name="connsiteY40" fmla="*/ 243946 h 2515659"/>
              <a:gd name="connsiteX41" fmla="*/ 2956454 w 4479925"/>
              <a:gd name="connsiteY41" fmla="*/ 256646 h 2515659"/>
              <a:gd name="connsiteX42" fmla="*/ 2483379 w 4479925"/>
              <a:gd name="connsiteY42" fmla="*/ 40746 h 2515659"/>
              <a:gd name="connsiteX43" fmla="*/ 2156354 w 4479925"/>
              <a:gd name="connsiteY43" fmla="*/ 12171 h 2515659"/>
              <a:gd name="connsiteX44" fmla="*/ 1981729 w 4479925"/>
              <a:gd name="connsiteY44" fmla="*/ 62971 h 2515659"/>
              <a:gd name="connsiteX0" fmla="*/ 1981729 w 4479925"/>
              <a:gd name="connsiteY0" fmla="*/ 54504 h 2507192"/>
              <a:gd name="connsiteX1" fmla="*/ 1384829 w 4479925"/>
              <a:gd name="connsiteY1" fmla="*/ 86254 h 2507192"/>
              <a:gd name="connsiteX2" fmla="*/ 1384829 w 4479925"/>
              <a:gd name="connsiteY2" fmla="*/ 86254 h 2507192"/>
              <a:gd name="connsiteX3" fmla="*/ 997479 w 4479925"/>
              <a:gd name="connsiteY3" fmla="*/ 86254 h 2507192"/>
              <a:gd name="connsiteX4" fmla="*/ 763550 w 4479925"/>
              <a:gd name="connsiteY4" fmla="*/ 372533 h 2507192"/>
              <a:gd name="connsiteX5" fmla="*/ 521229 w 4479925"/>
              <a:gd name="connsiteY5" fmla="*/ 435504 h 2507192"/>
              <a:gd name="connsiteX6" fmla="*/ 216429 w 4479925"/>
              <a:gd name="connsiteY6" fmla="*/ 524404 h 2507192"/>
              <a:gd name="connsiteX7" fmla="*/ 156104 w 4479925"/>
              <a:gd name="connsiteY7" fmla="*/ 718079 h 2507192"/>
              <a:gd name="connsiteX8" fmla="*/ 175154 w 4479925"/>
              <a:gd name="connsiteY8" fmla="*/ 991129 h 2507192"/>
              <a:gd name="connsiteX9" fmla="*/ 89429 w 4479925"/>
              <a:gd name="connsiteY9" fmla="*/ 1241954 h 2507192"/>
              <a:gd name="connsiteX10" fmla="*/ 529 w 4479925"/>
              <a:gd name="connsiteY10" fmla="*/ 1464204 h 2507192"/>
              <a:gd name="connsiteX11" fmla="*/ 92604 w 4479925"/>
              <a:gd name="connsiteY11" fmla="*/ 1645179 h 2507192"/>
              <a:gd name="connsiteX12" fmla="*/ 257704 w 4479925"/>
              <a:gd name="connsiteY12" fmla="*/ 1794404 h 2507192"/>
              <a:gd name="connsiteX13" fmla="*/ 454554 w 4479925"/>
              <a:gd name="connsiteY13" fmla="*/ 1873779 h 2507192"/>
              <a:gd name="connsiteX14" fmla="*/ 676804 w 4479925"/>
              <a:gd name="connsiteY14" fmla="*/ 1857904 h 2507192"/>
              <a:gd name="connsiteX15" fmla="*/ 784754 w 4479925"/>
              <a:gd name="connsiteY15" fmla="*/ 1934104 h 2507192"/>
              <a:gd name="connsiteX16" fmla="*/ 943504 w 4479925"/>
              <a:gd name="connsiteY16" fmla="*/ 2159529 h 2507192"/>
              <a:gd name="connsiteX17" fmla="*/ 1060979 w 4479925"/>
              <a:gd name="connsiteY17" fmla="*/ 2353204 h 2507192"/>
              <a:gd name="connsiteX18" fmla="*/ 1356254 w 4479925"/>
              <a:gd name="connsiteY18" fmla="*/ 2435754 h 2507192"/>
              <a:gd name="connsiteX19" fmla="*/ 1616604 w 4479925"/>
              <a:gd name="connsiteY19" fmla="*/ 2445279 h 2507192"/>
              <a:gd name="connsiteX20" fmla="*/ 2016654 w 4479925"/>
              <a:gd name="connsiteY20" fmla="*/ 2289704 h 2507192"/>
              <a:gd name="connsiteX21" fmla="*/ 2318279 w 4479925"/>
              <a:gd name="connsiteY21" fmla="*/ 2356379 h 2507192"/>
              <a:gd name="connsiteX22" fmla="*/ 2632604 w 4479925"/>
              <a:gd name="connsiteY22" fmla="*/ 2486554 h 2507192"/>
              <a:gd name="connsiteX23" fmla="*/ 3035829 w 4479925"/>
              <a:gd name="connsiteY23" fmla="*/ 2480204 h 2507192"/>
              <a:gd name="connsiteX24" fmla="*/ 3280304 w 4479925"/>
              <a:gd name="connsiteY24" fmla="*/ 2391304 h 2507192"/>
              <a:gd name="connsiteX25" fmla="*/ 3439054 w 4479925"/>
              <a:gd name="connsiteY25" fmla="*/ 2245254 h 2507192"/>
              <a:gd name="connsiteX26" fmla="*/ 3620029 w 4479925"/>
              <a:gd name="connsiteY26" fmla="*/ 2156354 h 2507192"/>
              <a:gd name="connsiteX27" fmla="*/ 3886729 w 4479925"/>
              <a:gd name="connsiteY27" fmla="*/ 2130954 h 2507192"/>
              <a:gd name="connsiteX28" fmla="*/ 4150254 w 4479925"/>
              <a:gd name="connsiteY28" fmla="*/ 2115079 h 2507192"/>
              <a:gd name="connsiteX29" fmla="*/ 4270904 w 4479925"/>
              <a:gd name="connsiteY29" fmla="*/ 1978554 h 2507192"/>
              <a:gd name="connsiteX30" fmla="*/ 4264554 w 4479925"/>
              <a:gd name="connsiteY30" fmla="*/ 1746779 h 2507192"/>
              <a:gd name="connsiteX31" fmla="*/ 4362979 w 4479925"/>
              <a:gd name="connsiteY31" fmla="*/ 1553104 h 2507192"/>
              <a:gd name="connsiteX32" fmla="*/ 4448704 w 4479925"/>
              <a:gd name="connsiteY32" fmla="*/ 1384829 h 2507192"/>
              <a:gd name="connsiteX33" fmla="*/ 4458229 w 4479925"/>
              <a:gd name="connsiteY33" fmla="*/ 1181629 h 2507192"/>
              <a:gd name="connsiteX34" fmla="*/ 4318529 w 4479925"/>
              <a:gd name="connsiteY34" fmla="*/ 991129 h 2507192"/>
              <a:gd name="connsiteX35" fmla="*/ 4283604 w 4479925"/>
              <a:gd name="connsiteY35" fmla="*/ 784754 h 2507192"/>
              <a:gd name="connsiteX36" fmla="*/ 4369329 w 4479925"/>
              <a:gd name="connsiteY36" fmla="*/ 521229 h 2507192"/>
              <a:gd name="connsiteX37" fmla="*/ 4124854 w 4479925"/>
              <a:gd name="connsiteY37" fmla="*/ 222779 h 2507192"/>
              <a:gd name="connsiteX38" fmla="*/ 3851804 w 4479925"/>
              <a:gd name="connsiteY38" fmla="*/ 133879 h 2507192"/>
              <a:gd name="connsiteX39" fmla="*/ 3426354 w 4479925"/>
              <a:gd name="connsiteY39" fmla="*/ 152929 h 2507192"/>
              <a:gd name="connsiteX40" fmla="*/ 3232679 w 4479925"/>
              <a:gd name="connsiteY40" fmla="*/ 235479 h 2507192"/>
              <a:gd name="connsiteX41" fmla="*/ 2956454 w 4479925"/>
              <a:gd name="connsiteY41" fmla="*/ 248179 h 2507192"/>
              <a:gd name="connsiteX42" fmla="*/ 2483379 w 4479925"/>
              <a:gd name="connsiteY42" fmla="*/ 32279 h 2507192"/>
              <a:gd name="connsiteX43" fmla="*/ 1981729 w 4479925"/>
              <a:gd name="connsiteY43" fmla="*/ 54504 h 2507192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3232679 w 4479925"/>
              <a:gd name="connsiteY40" fmla="*/ 250296 h 2522009"/>
              <a:gd name="connsiteX41" fmla="*/ 2956454 w 4479925"/>
              <a:gd name="connsiteY41" fmla="*/ 262996 h 2522009"/>
              <a:gd name="connsiteX42" fmla="*/ 2483379 w 4479925"/>
              <a:gd name="connsiteY42" fmla="*/ 47096 h 2522009"/>
              <a:gd name="connsiteX43" fmla="*/ 1981729 w 4479925"/>
              <a:gd name="connsiteY43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257704 w 4479925"/>
              <a:gd name="connsiteY12" fmla="*/ 1809221 h 2522009"/>
              <a:gd name="connsiteX13" fmla="*/ 454554 w 4479925"/>
              <a:gd name="connsiteY13" fmla="*/ 1888596 h 2522009"/>
              <a:gd name="connsiteX14" fmla="*/ 676804 w 4479925"/>
              <a:gd name="connsiteY14" fmla="*/ 1872721 h 2522009"/>
              <a:gd name="connsiteX15" fmla="*/ 784754 w 4479925"/>
              <a:gd name="connsiteY15" fmla="*/ 1948921 h 2522009"/>
              <a:gd name="connsiteX16" fmla="*/ 943504 w 4479925"/>
              <a:gd name="connsiteY16" fmla="*/ 2174346 h 2522009"/>
              <a:gd name="connsiteX17" fmla="*/ 1060979 w 4479925"/>
              <a:gd name="connsiteY17" fmla="*/ 2368021 h 2522009"/>
              <a:gd name="connsiteX18" fmla="*/ 1356254 w 4479925"/>
              <a:gd name="connsiteY18" fmla="*/ 2450571 h 2522009"/>
              <a:gd name="connsiteX19" fmla="*/ 1616604 w 4479925"/>
              <a:gd name="connsiteY19" fmla="*/ 2460096 h 2522009"/>
              <a:gd name="connsiteX20" fmla="*/ 2016654 w 4479925"/>
              <a:gd name="connsiteY20" fmla="*/ 2304521 h 2522009"/>
              <a:gd name="connsiteX21" fmla="*/ 2318279 w 4479925"/>
              <a:gd name="connsiteY21" fmla="*/ 2371196 h 2522009"/>
              <a:gd name="connsiteX22" fmla="*/ 2632604 w 4479925"/>
              <a:gd name="connsiteY22" fmla="*/ 2501371 h 2522009"/>
              <a:gd name="connsiteX23" fmla="*/ 3035829 w 4479925"/>
              <a:gd name="connsiteY23" fmla="*/ 2495021 h 2522009"/>
              <a:gd name="connsiteX24" fmla="*/ 3280304 w 4479925"/>
              <a:gd name="connsiteY24" fmla="*/ 2406121 h 2522009"/>
              <a:gd name="connsiteX25" fmla="*/ 3439054 w 4479925"/>
              <a:gd name="connsiteY25" fmla="*/ 2260071 h 2522009"/>
              <a:gd name="connsiteX26" fmla="*/ 3620029 w 4479925"/>
              <a:gd name="connsiteY26" fmla="*/ 2171171 h 2522009"/>
              <a:gd name="connsiteX27" fmla="*/ 3886729 w 4479925"/>
              <a:gd name="connsiteY27" fmla="*/ 2145771 h 2522009"/>
              <a:gd name="connsiteX28" fmla="*/ 4150254 w 4479925"/>
              <a:gd name="connsiteY28" fmla="*/ 2129896 h 2522009"/>
              <a:gd name="connsiteX29" fmla="*/ 4270904 w 4479925"/>
              <a:gd name="connsiteY29" fmla="*/ 1993371 h 2522009"/>
              <a:gd name="connsiteX30" fmla="*/ 4264554 w 4479925"/>
              <a:gd name="connsiteY30" fmla="*/ 1761596 h 2522009"/>
              <a:gd name="connsiteX31" fmla="*/ 4362979 w 4479925"/>
              <a:gd name="connsiteY31" fmla="*/ 1567921 h 2522009"/>
              <a:gd name="connsiteX32" fmla="*/ 4448704 w 4479925"/>
              <a:gd name="connsiteY32" fmla="*/ 1399646 h 2522009"/>
              <a:gd name="connsiteX33" fmla="*/ 4458229 w 4479925"/>
              <a:gd name="connsiteY33" fmla="*/ 1196446 h 2522009"/>
              <a:gd name="connsiteX34" fmla="*/ 4318529 w 4479925"/>
              <a:gd name="connsiteY34" fmla="*/ 1005946 h 2522009"/>
              <a:gd name="connsiteX35" fmla="*/ 4283604 w 4479925"/>
              <a:gd name="connsiteY35" fmla="*/ 799571 h 2522009"/>
              <a:gd name="connsiteX36" fmla="*/ 4369329 w 4479925"/>
              <a:gd name="connsiteY36" fmla="*/ 536046 h 2522009"/>
              <a:gd name="connsiteX37" fmla="*/ 4124854 w 4479925"/>
              <a:gd name="connsiteY37" fmla="*/ 237596 h 2522009"/>
              <a:gd name="connsiteX38" fmla="*/ 3851804 w 4479925"/>
              <a:gd name="connsiteY38" fmla="*/ 148696 h 2522009"/>
              <a:gd name="connsiteX39" fmla="*/ 3426354 w 4479925"/>
              <a:gd name="connsiteY39" fmla="*/ 167746 h 2522009"/>
              <a:gd name="connsiteX40" fmla="*/ 2956454 w 4479925"/>
              <a:gd name="connsiteY40" fmla="*/ 262996 h 2522009"/>
              <a:gd name="connsiteX41" fmla="*/ 2483379 w 4479925"/>
              <a:gd name="connsiteY41" fmla="*/ 47096 h 2522009"/>
              <a:gd name="connsiteX42" fmla="*/ 1981729 w 4479925"/>
              <a:gd name="connsiteY42" fmla="*/ 69321 h 2522009"/>
              <a:gd name="connsiteX0" fmla="*/ 1981729 w 4479925"/>
              <a:gd name="connsiteY0" fmla="*/ 69321 h 2522009"/>
              <a:gd name="connsiteX1" fmla="*/ 1384829 w 4479925"/>
              <a:gd name="connsiteY1" fmla="*/ 101071 h 2522009"/>
              <a:gd name="connsiteX2" fmla="*/ 1384829 w 4479925"/>
              <a:gd name="connsiteY2" fmla="*/ 101071 h 2522009"/>
              <a:gd name="connsiteX3" fmla="*/ 997479 w 4479925"/>
              <a:gd name="connsiteY3" fmla="*/ 101071 h 2522009"/>
              <a:gd name="connsiteX4" fmla="*/ 763550 w 4479925"/>
              <a:gd name="connsiteY4" fmla="*/ 387350 h 2522009"/>
              <a:gd name="connsiteX5" fmla="*/ 521229 w 4479925"/>
              <a:gd name="connsiteY5" fmla="*/ 450321 h 2522009"/>
              <a:gd name="connsiteX6" fmla="*/ 216429 w 4479925"/>
              <a:gd name="connsiteY6" fmla="*/ 539221 h 2522009"/>
              <a:gd name="connsiteX7" fmla="*/ 156104 w 4479925"/>
              <a:gd name="connsiteY7" fmla="*/ 732896 h 2522009"/>
              <a:gd name="connsiteX8" fmla="*/ 175154 w 4479925"/>
              <a:gd name="connsiteY8" fmla="*/ 1005946 h 2522009"/>
              <a:gd name="connsiteX9" fmla="*/ 89429 w 4479925"/>
              <a:gd name="connsiteY9" fmla="*/ 1256771 h 2522009"/>
              <a:gd name="connsiteX10" fmla="*/ 529 w 4479925"/>
              <a:gd name="connsiteY10" fmla="*/ 1479021 h 2522009"/>
              <a:gd name="connsiteX11" fmla="*/ 92604 w 4479925"/>
              <a:gd name="connsiteY11" fmla="*/ 1659996 h 2522009"/>
              <a:gd name="connsiteX12" fmla="*/ 454554 w 4479925"/>
              <a:gd name="connsiteY12" fmla="*/ 1888596 h 2522009"/>
              <a:gd name="connsiteX13" fmla="*/ 676804 w 4479925"/>
              <a:gd name="connsiteY13" fmla="*/ 1872721 h 2522009"/>
              <a:gd name="connsiteX14" fmla="*/ 784754 w 4479925"/>
              <a:gd name="connsiteY14" fmla="*/ 1948921 h 2522009"/>
              <a:gd name="connsiteX15" fmla="*/ 943504 w 4479925"/>
              <a:gd name="connsiteY15" fmla="*/ 2174346 h 2522009"/>
              <a:gd name="connsiteX16" fmla="*/ 1060979 w 4479925"/>
              <a:gd name="connsiteY16" fmla="*/ 2368021 h 2522009"/>
              <a:gd name="connsiteX17" fmla="*/ 1356254 w 4479925"/>
              <a:gd name="connsiteY17" fmla="*/ 2450571 h 2522009"/>
              <a:gd name="connsiteX18" fmla="*/ 1616604 w 4479925"/>
              <a:gd name="connsiteY18" fmla="*/ 2460096 h 2522009"/>
              <a:gd name="connsiteX19" fmla="*/ 2016654 w 4479925"/>
              <a:gd name="connsiteY19" fmla="*/ 2304521 h 2522009"/>
              <a:gd name="connsiteX20" fmla="*/ 2318279 w 4479925"/>
              <a:gd name="connsiteY20" fmla="*/ 2371196 h 2522009"/>
              <a:gd name="connsiteX21" fmla="*/ 2632604 w 4479925"/>
              <a:gd name="connsiteY21" fmla="*/ 2501371 h 2522009"/>
              <a:gd name="connsiteX22" fmla="*/ 3035829 w 4479925"/>
              <a:gd name="connsiteY22" fmla="*/ 2495021 h 2522009"/>
              <a:gd name="connsiteX23" fmla="*/ 3280304 w 4479925"/>
              <a:gd name="connsiteY23" fmla="*/ 2406121 h 2522009"/>
              <a:gd name="connsiteX24" fmla="*/ 3439054 w 4479925"/>
              <a:gd name="connsiteY24" fmla="*/ 2260071 h 2522009"/>
              <a:gd name="connsiteX25" fmla="*/ 3620029 w 4479925"/>
              <a:gd name="connsiteY25" fmla="*/ 2171171 h 2522009"/>
              <a:gd name="connsiteX26" fmla="*/ 3886729 w 4479925"/>
              <a:gd name="connsiteY26" fmla="*/ 2145771 h 2522009"/>
              <a:gd name="connsiteX27" fmla="*/ 4150254 w 4479925"/>
              <a:gd name="connsiteY27" fmla="*/ 2129896 h 2522009"/>
              <a:gd name="connsiteX28" fmla="*/ 4270904 w 4479925"/>
              <a:gd name="connsiteY28" fmla="*/ 1993371 h 2522009"/>
              <a:gd name="connsiteX29" fmla="*/ 4264554 w 4479925"/>
              <a:gd name="connsiteY29" fmla="*/ 1761596 h 2522009"/>
              <a:gd name="connsiteX30" fmla="*/ 4362979 w 4479925"/>
              <a:gd name="connsiteY30" fmla="*/ 1567921 h 2522009"/>
              <a:gd name="connsiteX31" fmla="*/ 4448704 w 4479925"/>
              <a:gd name="connsiteY31" fmla="*/ 1399646 h 2522009"/>
              <a:gd name="connsiteX32" fmla="*/ 4458229 w 4479925"/>
              <a:gd name="connsiteY32" fmla="*/ 1196446 h 2522009"/>
              <a:gd name="connsiteX33" fmla="*/ 4318529 w 4479925"/>
              <a:gd name="connsiteY33" fmla="*/ 1005946 h 2522009"/>
              <a:gd name="connsiteX34" fmla="*/ 4283604 w 4479925"/>
              <a:gd name="connsiteY34" fmla="*/ 799571 h 2522009"/>
              <a:gd name="connsiteX35" fmla="*/ 4369329 w 4479925"/>
              <a:gd name="connsiteY35" fmla="*/ 536046 h 2522009"/>
              <a:gd name="connsiteX36" fmla="*/ 4124854 w 4479925"/>
              <a:gd name="connsiteY36" fmla="*/ 237596 h 2522009"/>
              <a:gd name="connsiteX37" fmla="*/ 3851804 w 4479925"/>
              <a:gd name="connsiteY37" fmla="*/ 148696 h 2522009"/>
              <a:gd name="connsiteX38" fmla="*/ 3426354 w 4479925"/>
              <a:gd name="connsiteY38" fmla="*/ 167746 h 2522009"/>
              <a:gd name="connsiteX39" fmla="*/ 2956454 w 4479925"/>
              <a:gd name="connsiteY39" fmla="*/ 262996 h 2522009"/>
              <a:gd name="connsiteX40" fmla="*/ 2483379 w 4479925"/>
              <a:gd name="connsiteY40" fmla="*/ 47096 h 2522009"/>
              <a:gd name="connsiteX41" fmla="*/ 1981729 w 447992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1071739 w 4490685"/>
              <a:gd name="connsiteY16" fmla="*/ 2368021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54264 w 4490685"/>
              <a:gd name="connsiteY15" fmla="*/ 2174346 h 2522009"/>
              <a:gd name="connsiteX16" fmla="*/ 965863 w 4490685"/>
              <a:gd name="connsiteY16" fmla="*/ 2368550 h 2522009"/>
              <a:gd name="connsiteX17" fmla="*/ 1367014 w 4490685"/>
              <a:gd name="connsiteY17" fmla="*/ 2450571 h 2522009"/>
              <a:gd name="connsiteX18" fmla="*/ 1627364 w 4490685"/>
              <a:gd name="connsiteY18" fmla="*/ 2460096 h 2522009"/>
              <a:gd name="connsiteX19" fmla="*/ 2027414 w 4490685"/>
              <a:gd name="connsiteY19" fmla="*/ 2304521 h 2522009"/>
              <a:gd name="connsiteX20" fmla="*/ 2329039 w 4490685"/>
              <a:gd name="connsiteY20" fmla="*/ 2371196 h 2522009"/>
              <a:gd name="connsiteX21" fmla="*/ 2643364 w 4490685"/>
              <a:gd name="connsiteY21" fmla="*/ 2501371 h 2522009"/>
              <a:gd name="connsiteX22" fmla="*/ 3046589 w 4490685"/>
              <a:gd name="connsiteY22" fmla="*/ 2495021 h 2522009"/>
              <a:gd name="connsiteX23" fmla="*/ 3291064 w 4490685"/>
              <a:gd name="connsiteY23" fmla="*/ 2406121 h 2522009"/>
              <a:gd name="connsiteX24" fmla="*/ 3449814 w 4490685"/>
              <a:gd name="connsiteY24" fmla="*/ 2260071 h 2522009"/>
              <a:gd name="connsiteX25" fmla="*/ 3630789 w 4490685"/>
              <a:gd name="connsiteY25" fmla="*/ 2171171 h 2522009"/>
              <a:gd name="connsiteX26" fmla="*/ 3897489 w 4490685"/>
              <a:gd name="connsiteY26" fmla="*/ 2145771 h 2522009"/>
              <a:gd name="connsiteX27" fmla="*/ 4161014 w 4490685"/>
              <a:gd name="connsiteY27" fmla="*/ 2129896 h 2522009"/>
              <a:gd name="connsiteX28" fmla="*/ 4281664 w 4490685"/>
              <a:gd name="connsiteY28" fmla="*/ 1993371 h 2522009"/>
              <a:gd name="connsiteX29" fmla="*/ 4275314 w 4490685"/>
              <a:gd name="connsiteY29" fmla="*/ 1761596 h 2522009"/>
              <a:gd name="connsiteX30" fmla="*/ 4373739 w 4490685"/>
              <a:gd name="connsiteY30" fmla="*/ 1567921 h 2522009"/>
              <a:gd name="connsiteX31" fmla="*/ 4459464 w 4490685"/>
              <a:gd name="connsiteY31" fmla="*/ 1399646 h 2522009"/>
              <a:gd name="connsiteX32" fmla="*/ 4468989 w 4490685"/>
              <a:gd name="connsiteY32" fmla="*/ 1196446 h 2522009"/>
              <a:gd name="connsiteX33" fmla="*/ 4329289 w 4490685"/>
              <a:gd name="connsiteY33" fmla="*/ 1005946 h 2522009"/>
              <a:gd name="connsiteX34" fmla="*/ 4294364 w 4490685"/>
              <a:gd name="connsiteY34" fmla="*/ 799571 h 2522009"/>
              <a:gd name="connsiteX35" fmla="*/ 4380089 w 4490685"/>
              <a:gd name="connsiteY35" fmla="*/ 536046 h 2522009"/>
              <a:gd name="connsiteX36" fmla="*/ 4135614 w 4490685"/>
              <a:gd name="connsiteY36" fmla="*/ 237596 h 2522009"/>
              <a:gd name="connsiteX37" fmla="*/ 3862564 w 4490685"/>
              <a:gd name="connsiteY37" fmla="*/ 148696 h 2522009"/>
              <a:gd name="connsiteX38" fmla="*/ 3437114 w 4490685"/>
              <a:gd name="connsiteY38" fmla="*/ 167746 h 2522009"/>
              <a:gd name="connsiteX39" fmla="*/ 2967214 w 4490685"/>
              <a:gd name="connsiteY39" fmla="*/ 262996 h 2522009"/>
              <a:gd name="connsiteX40" fmla="*/ 2494139 w 4490685"/>
              <a:gd name="connsiteY40" fmla="*/ 47096 h 2522009"/>
              <a:gd name="connsiteX41" fmla="*/ 1992489 w 4490685"/>
              <a:gd name="connsiteY41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795514 w 4490685"/>
              <a:gd name="connsiteY14" fmla="*/ 1948921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687564 w 4490685"/>
              <a:gd name="connsiteY13" fmla="*/ 1872721 h 2522009"/>
              <a:gd name="connsiteX14" fmla="*/ 929923 w 4490685"/>
              <a:gd name="connsiteY14" fmla="*/ 2063750 h 2522009"/>
              <a:gd name="connsiteX15" fmla="*/ 965863 w 4490685"/>
              <a:gd name="connsiteY15" fmla="*/ 2368550 h 2522009"/>
              <a:gd name="connsiteX16" fmla="*/ 1367014 w 4490685"/>
              <a:gd name="connsiteY16" fmla="*/ 2450571 h 2522009"/>
              <a:gd name="connsiteX17" fmla="*/ 1627364 w 4490685"/>
              <a:gd name="connsiteY17" fmla="*/ 2460096 h 2522009"/>
              <a:gd name="connsiteX18" fmla="*/ 2027414 w 4490685"/>
              <a:gd name="connsiteY18" fmla="*/ 2304521 h 2522009"/>
              <a:gd name="connsiteX19" fmla="*/ 2329039 w 4490685"/>
              <a:gd name="connsiteY19" fmla="*/ 2371196 h 2522009"/>
              <a:gd name="connsiteX20" fmla="*/ 2643364 w 4490685"/>
              <a:gd name="connsiteY20" fmla="*/ 2501371 h 2522009"/>
              <a:gd name="connsiteX21" fmla="*/ 3046589 w 4490685"/>
              <a:gd name="connsiteY21" fmla="*/ 2495021 h 2522009"/>
              <a:gd name="connsiteX22" fmla="*/ 3291064 w 4490685"/>
              <a:gd name="connsiteY22" fmla="*/ 2406121 h 2522009"/>
              <a:gd name="connsiteX23" fmla="*/ 3449814 w 4490685"/>
              <a:gd name="connsiteY23" fmla="*/ 2260071 h 2522009"/>
              <a:gd name="connsiteX24" fmla="*/ 3630789 w 4490685"/>
              <a:gd name="connsiteY24" fmla="*/ 2171171 h 2522009"/>
              <a:gd name="connsiteX25" fmla="*/ 3897489 w 4490685"/>
              <a:gd name="connsiteY25" fmla="*/ 2145771 h 2522009"/>
              <a:gd name="connsiteX26" fmla="*/ 4161014 w 4490685"/>
              <a:gd name="connsiteY26" fmla="*/ 2129896 h 2522009"/>
              <a:gd name="connsiteX27" fmla="*/ 4281664 w 4490685"/>
              <a:gd name="connsiteY27" fmla="*/ 1993371 h 2522009"/>
              <a:gd name="connsiteX28" fmla="*/ 4275314 w 4490685"/>
              <a:gd name="connsiteY28" fmla="*/ 1761596 h 2522009"/>
              <a:gd name="connsiteX29" fmla="*/ 4373739 w 4490685"/>
              <a:gd name="connsiteY29" fmla="*/ 1567921 h 2522009"/>
              <a:gd name="connsiteX30" fmla="*/ 4459464 w 4490685"/>
              <a:gd name="connsiteY30" fmla="*/ 1399646 h 2522009"/>
              <a:gd name="connsiteX31" fmla="*/ 4468989 w 4490685"/>
              <a:gd name="connsiteY31" fmla="*/ 1196446 h 2522009"/>
              <a:gd name="connsiteX32" fmla="*/ 4329289 w 4490685"/>
              <a:gd name="connsiteY32" fmla="*/ 1005946 h 2522009"/>
              <a:gd name="connsiteX33" fmla="*/ 4294364 w 4490685"/>
              <a:gd name="connsiteY33" fmla="*/ 799571 h 2522009"/>
              <a:gd name="connsiteX34" fmla="*/ 4380089 w 4490685"/>
              <a:gd name="connsiteY34" fmla="*/ 536046 h 2522009"/>
              <a:gd name="connsiteX35" fmla="*/ 4135614 w 4490685"/>
              <a:gd name="connsiteY35" fmla="*/ 237596 h 2522009"/>
              <a:gd name="connsiteX36" fmla="*/ 3862564 w 4490685"/>
              <a:gd name="connsiteY36" fmla="*/ 148696 h 2522009"/>
              <a:gd name="connsiteX37" fmla="*/ 3437114 w 4490685"/>
              <a:gd name="connsiteY37" fmla="*/ 167746 h 2522009"/>
              <a:gd name="connsiteX38" fmla="*/ 2967214 w 4490685"/>
              <a:gd name="connsiteY38" fmla="*/ 262996 h 2522009"/>
              <a:gd name="connsiteX39" fmla="*/ 2494139 w 4490685"/>
              <a:gd name="connsiteY39" fmla="*/ 47096 h 2522009"/>
              <a:gd name="connsiteX40" fmla="*/ 1992489 w 4490685"/>
              <a:gd name="connsiteY40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20637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774310 w 4490685"/>
              <a:gd name="connsiteY13" fmla="*/ 19113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367014 w 4490685"/>
              <a:gd name="connsiteY15" fmla="*/ 2450571 h 2522009"/>
              <a:gd name="connsiteX16" fmla="*/ 1627364 w 4490685"/>
              <a:gd name="connsiteY16" fmla="*/ 2460096 h 2522009"/>
              <a:gd name="connsiteX17" fmla="*/ 2027414 w 4490685"/>
              <a:gd name="connsiteY17" fmla="*/ 2304521 h 2522009"/>
              <a:gd name="connsiteX18" fmla="*/ 2329039 w 4490685"/>
              <a:gd name="connsiteY18" fmla="*/ 2371196 h 2522009"/>
              <a:gd name="connsiteX19" fmla="*/ 2643364 w 4490685"/>
              <a:gd name="connsiteY19" fmla="*/ 2501371 h 2522009"/>
              <a:gd name="connsiteX20" fmla="*/ 3046589 w 4490685"/>
              <a:gd name="connsiteY20" fmla="*/ 2495021 h 2522009"/>
              <a:gd name="connsiteX21" fmla="*/ 3291064 w 4490685"/>
              <a:gd name="connsiteY21" fmla="*/ 2406121 h 2522009"/>
              <a:gd name="connsiteX22" fmla="*/ 3449814 w 4490685"/>
              <a:gd name="connsiteY22" fmla="*/ 2260071 h 2522009"/>
              <a:gd name="connsiteX23" fmla="*/ 3630789 w 4490685"/>
              <a:gd name="connsiteY23" fmla="*/ 2171171 h 2522009"/>
              <a:gd name="connsiteX24" fmla="*/ 3897489 w 4490685"/>
              <a:gd name="connsiteY24" fmla="*/ 2145771 h 2522009"/>
              <a:gd name="connsiteX25" fmla="*/ 4161014 w 4490685"/>
              <a:gd name="connsiteY25" fmla="*/ 2129896 h 2522009"/>
              <a:gd name="connsiteX26" fmla="*/ 4281664 w 4490685"/>
              <a:gd name="connsiteY26" fmla="*/ 1993371 h 2522009"/>
              <a:gd name="connsiteX27" fmla="*/ 4275314 w 4490685"/>
              <a:gd name="connsiteY27" fmla="*/ 1761596 h 2522009"/>
              <a:gd name="connsiteX28" fmla="*/ 4373739 w 4490685"/>
              <a:gd name="connsiteY28" fmla="*/ 1567921 h 2522009"/>
              <a:gd name="connsiteX29" fmla="*/ 4459464 w 4490685"/>
              <a:gd name="connsiteY29" fmla="*/ 1399646 h 2522009"/>
              <a:gd name="connsiteX30" fmla="*/ 4468989 w 4490685"/>
              <a:gd name="connsiteY30" fmla="*/ 1196446 h 2522009"/>
              <a:gd name="connsiteX31" fmla="*/ 4329289 w 4490685"/>
              <a:gd name="connsiteY31" fmla="*/ 1005946 h 2522009"/>
              <a:gd name="connsiteX32" fmla="*/ 4294364 w 4490685"/>
              <a:gd name="connsiteY32" fmla="*/ 799571 h 2522009"/>
              <a:gd name="connsiteX33" fmla="*/ 4380089 w 4490685"/>
              <a:gd name="connsiteY33" fmla="*/ 536046 h 2522009"/>
              <a:gd name="connsiteX34" fmla="*/ 4135614 w 4490685"/>
              <a:gd name="connsiteY34" fmla="*/ 237596 h 2522009"/>
              <a:gd name="connsiteX35" fmla="*/ 3862564 w 4490685"/>
              <a:gd name="connsiteY35" fmla="*/ 148696 h 2522009"/>
              <a:gd name="connsiteX36" fmla="*/ 3437114 w 4490685"/>
              <a:gd name="connsiteY36" fmla="*/ 167746 h 2522009"/>
              <a:gd name="connsiteX37" fmla="*/ 2967214 w 4490685"/>
              <a:gd name="connsiteY37" fmla="*/ 262996 h 2522009"/>
              <a:gd name="connsiteX38" fmla="*/ 2494139 w 4490685"/>
              <a:gd name="connsiteY38" fmla="*/ 47096 h 2522009"/>
              <a:gd name="connsiteX39" fmla="*/ 1992489 w 4490685"/>
              <a:gd name="connsiteY39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96586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929923 w 4490685"/>
              <a:gd name="connsiteY13" fmla="*/ 1987550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818880 w 4490685"/>
              <a:gd name="connsiteY13" fmla="*/ 2106484 h 2522009"/>
              <a:gd name="connsiteX14" fmla="*/ 1158523 w 4490685"/>
              <a:gd name="connsiteY14" fmla="*/ 2368550 h 2522009"/>
              <a:gd name="connsiteX15" fmla="*/ 1627364 w 4490685"/>
              <a:gd name="connsiteY15" fmla="*/ 2460096 h 2522009"/>
              <a:gd name="connsiteX16" fmla="*/ 2027414 w 4490685"/>
              <a:gd name="connsiteY16" fmla="*/ 2304521 h 2522009"/>
              <a:gd name="connsiteX17" fmla="*/ 2329039 w 4490685"/>
              <a:gd name="connsiteY17" fmla="*/ 2371196 h 2522009"/>
              <a:gd name="connsiteX18" fmla="*/ 2643364 w 4490685"/>
              <a:gd name="connsiteY18" fmla="*/ 2501371 h 2522009"/>
              <a:gd name="connsiteX19" fmla="*/ 3046589 w 4490685"/>
              <a:gd name="connsiteY19" fmla="*/ 2495021 h 2522009"/>
              <a:gd name="connsiteX20" fmla="*/ 3291064 w 4490685"/>
              <a:gd name="connsiteY20" fmla="*/ 2406121 h 2522009"/>
              <a:gd name="connsiteX21" fmla="*/ 3449814 w 4490685"/>
              <a:gd name="connsiteY21" fmla="*/ 2260071 h 2522009"/>
              <a:gd name="connsiteX22" fmla="*/ 3630789 w 4490685"/>
              <a:gd name="connsiteY22" fmla="*/ 2171171 h 2522009"/>
              <a:gd name="connsiteX23" fmla="*/ 3897489 w 4490685"/>
              <a:gd name="connsiteY23" fmla="*/ 2145771 h 2522009"/>
              <a:gd name="connsiteX24" fmla="*/ 4161014 w 4490685"/>
              <a:gd name="connsiteY24" fmla="*/ 2129896 h 2522009"/>
              <a:gd name="connsiteX25" fmla="*/ 4281664 w 4490685"/>
              <a:gd name="connsiteY25" fmla="*/ 1993371 h 2522009"/>
              <a:gd name="connsiteX26" fmla="*/ 4275314 w 4490685"/>
              <a:gd name="connsiteY26" fmla="*/ 1761596 h 2522009"/>
              <a:gd name="connsiteX27" fmla="*/ 4373739 w 4490685"/>
              <a:gd name="connsiteY27" fmla="*/ 1567921 h 2522009"/>
              <a:gd name="connsiteX28" fmla="*/ 4459464 w 4490685"/>
              <a:gd name="connsiteY28" fmla="*/ 1399646 h 2522009"/>
              <a:gd name="connsiteX29" fmla="*/ 4468989 w 4490685"/>
              <a:gd name="connsiteY29" fmla="*/ 1196446 h 2522009"/>
              <a:gd name="connsiteX30" fmla="*/ 4329289 w 4490685"/>
              <a:gd name="connsiteY30" fmla="*/ 1005946 h 2522009"/>
              <a:gd name="connsiteX31" fmla="*/ 4294364 w 4490685"/>
              <a:gd name="connsiteY31" fmla="*/ 799571 h 2522009"/>
              <a:gd name="connsiteX32" fmla="*/ 4380089 w 4490685"/>
              <a:gd name="connsiteY32" fmla="*/ 536046 h 2522009"/>
              <a:gd name="connsiteX33" fmla="*/ 4135614 w 4490685"/>
              <a:gd name="connsiteY33" fmla="*/ 237596 h 2522009"/>
              <a:gd name="connsiteX34" fmla="*/ 3862564 w 4490685"/>
              <a:gd name="connsiteY34" fmla="*/ 148696 h 2522009"/>
              <a:gd name="connsiteX35" fmla="*/ 3437114 w 4490685"/>
              <a:gd name="connsiteY35" fmla="*/ 167746 h 2522009"/>
              <a:gd name="connsiteX36" fmla="*/ 2967214 w 4490685"/>
              <a:gd name="connsiteY36" fmla="*/ 262996 h 2522009"/>
              <a:gd name="connsiteX37" fmla="*/ 2494139 w 4490685"/>
              <a:gd name="connsiteY37" fmla="*/ 47096 h 2522009"/>
              <a:gd name="connsiteX38" fmla="*/ 1992489 w 4490685"/>
              <a:gd name="connsiteY38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465314 w 4490685"/>
              <a:gd name="connsiteY12" fmla="*/ 1888596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92489 w 4490685"/>
              <a:gd name="connsiteY0" fmla="*/ 69321 h 2522009"/>
              <a:gd name="connsiteX1" fmla="*/ 1395589 w 4490685"/>
              <a:gd name="connsiteY1" fmla="*/ 101071 h 2522009"/>
              <a:gd name="connsiteX2" fmla="*/ 1395589 w 4490685"/>
              <a:gd name="connsiteY2" fmla="*/ 101071 h 2522009"/>
              <a:gd name="connsiteX3" fmla="*/ 1008239 w 4490685"/>
              <a:gd name="connsiteY3" fmla="*/ 101071 h 2522009"/>
              <a:gd name="connsiteX4" fmla="*/ 774310 w 4490685"/>
              <a:gd name="connsiteY4" fmla="*/ 387350 h 2522009"/>
              <a:gd name="connsiteX5" fmla="*/ 531989 w 4490685"/>
              <a:gd name="connsiteY5" fmla="*/ 450321 h 2522009"/>
              <a:gd name="connsiteX6" fmla="*/ 227189 w 4490685"/>
              <a:gd name="connsiteY6" fmla="*/ 539221 h 2522009"/>
              <a:gd name="connsiteX7" fmla="*/ 166864 w 4490685"/>
              <a:gd name="connsiteY7" fmla="*/ 732896 h 2522009"/>
              <a:gd name="connsiteX8" fmla="*/ 185914 w 4490685"/>
              <a:gd name="connsiteY8" fmla="*/ 1005946 h 2522009"/>
              <a:gd name="connsiteX9" fmla="*/ 100189 w 4490685"/>
              <a:gd name="connsiteY9" fmla="*/ 1256771 h 2522009"/>
              <a:gd name="connsiteX10" fmla="*/ 11289 w 4490685"/>
              <a:gd name="connsiteY10" fmla="*/ 1479021 h 2522009"/>
              <a:gd name="connsiteX11" fmla="*/ 167923 w 4490685"/>
              <a:gd name="connsiteY11" fmla="*/ 1764240 h 2522009"/>
              <a:gd name="connsiteX12" fmla="*/ 965863 w 4490685"/>
              <a:gd name="connsiteY12" fmla="*/ 2032247 h 2522009"/>
              <a:gd name="connsiteX13" fmla="*/ 1158523 w 4490685"/>
              <a:gd name="connsiteY13" fmla="*/ 2368550 h 2522009"/>
              <a:gd name="connsiteX14" fmla="*/ 1627364 w 4490685"/>
              <a:gd name="connsiteY14" fmla="*/ 2460096 h 2522009"/>
              <a:gd name="connsiteX15" fmla="*/ 2027414 w 4490685"/>
              <a:gd name="connsiteY15" fmla="*/ 2304521 h 2522009"/>
              <a:gd name="connsiteX16" fmla="*/ 2329039 w 4490685"/>
              <a:gd name="connsiteY16" fmla="*/ 2371196 h 2522009"/>
              <a:gd name="connsiteX17" fmla="*/ 2643364 w 4490685"/>
              <a:gd name="connsiteY17" fmla="*/ 2501371 h 2522009"/>
              <a:gd name="connsiteX18" fmla="*/ 3046589 w 4490685"/>
              <a:gd name="connsiteY18" fmla="*/ 2495021 h 2522009"/>
              <a:gd name="connsiteX19" fmla="*/ 3291064 w 4490685"/>
              <a:gd name="connsiteY19" fmla="*/ 2406121 h 2522009"/>
              <a:gd name="connsiteX20" fmla="*/ 3449814 w 4490685"/>
              <a:gd name="connsiteY20" fmla="*/ 2260071 h 2522009"/>
              <a:gd name="connsiteX21" fmla="*/ 3630789 w 4490685"/>
              <a:gd name="connsiteY21" fmla="*/ 2171171 h 2522009"/>
              <a:gd name="connsiteX22" fmla="*/ 3897489 w 4490685"/>
              <a:gd name="connsiteY22" fmla="*/ 2145771 h 2522009"/>
              <a:gd name="connsiteX23" fmla="*/ 4161014 w 4490685"/>
              <a:gd name="connsiteY23" fmla="*/ 2129896 h 2522009"/>
              <a:gd name="connsiteX24" fmla="*/ 4281664 w 4490685"/>
              <a:gd name="connsiteY24" fmla="*/ 1993371 h 2522009"/>
              <a:gd name="connsiteX25" fmla="*/ 4275314 w 4490685"/>
              <a:gd name="connsiteY25" fmla="*/ 1761596 h 2522009"/>
              <a:gd name="connsiteX26" fmla="*/ 4373739 w 4490685"/>
              <a:gd name="connsiteY26" fmla="*/ 1567921 h 2522009"/>
              <a:gd name="connsiteX27" fmla="*/ 4459464 w 4490685"/>
              <a:gd name="connsiteY27" fmla="*/ 1399646 h 2522009"/>
              <a:gd name="connsiteX28" fmla="*/ 4468989 w 4490685"/>
              <a:gd name="connsiteY28" fmla="*/ 1196446 h 2522009"/>
              <a:gd name="connsiteX29" fmla="*/ 4329289 w 4490685"/>
              <a:gd name="connsiteY29" fmla="*/ 1005946 h 2522009"/>
              <a:gd name="connsiteX30" fmla="*/ 4294364 w 4490685"/>
              <a:gd name="connsiteY30" fmla="*/ 799571 h 2522009"/>
              <a:gd name="connsiteX31" fmla="*/ 4380089 w 4490685"/>
              <a:gd name="connsiteY31" fmla="*/ 536046 h 2522009"/>
              <a:gd name="connsiteX32" fmla="*/ 4135614 w 4490685"/>
              <a:gd name="connsiteY32" fmla="*/ 237596 h 2522009"/>
              <a:gd name="connsiteX33" fmla="*/ 3862564 w 4490685"/>
              <a:gd name="connsiteY33" fmla="*/ 148696 h 2522009"/>
              <a:gd name="connsiteX34" fmla="*/ 3437114 w 4490685"/>
              <a:gd name="connsiteY34" fmla="*/ 167746 h 2522009"/>
              <a:gd name="connsiteX35" fmla="*/ 2967214 w 4490685"/>
              <a:gd name="connsiteY35" fmla="*/ 262996 h 2522009"/>
              <a:gd name="connsiteX36" fmla="*/ 2494139 w 4490685"/>
              <a:gd name="connsiteY36" fmla="*/ 47096 h 2522009"/>
              <a:gd name="connsiteX37" fmla="*/ 1992489 w 4490685"/>
              <a:gd name="connsiteY37" fmla="*/ 69321 h 2522009"/>
              <a:gd name="connsiteX0" fmla="*/ 1984198 w 4482394"/>
              <a:gd name="connsiteY0" fmla="*/ 69321 h 2522009"/>
              <a:gd name="connsiteX1" fmla="*/ 1387298 w 4482394"/>
              <a:gd name="connsiteY1" fmla="*/ 101071 h 2522009"/>
              <a:gd name="connsiteX2" fmla="*/ 1387298 w 4482394"/>
              <a:gd name="connsiteY2" fmla="*/ 101071 h 2522009"/>
              <a:gd name="connsiteX3" fmla="*/ 999948 w 4482394"/>
              <a:gd name="connsiteY3" fmla="*/ 101071 h 2522009"/>
              <a:gd name="connsiteX4" fmla="*/ 766019 w 4482394"/>
              <a:gd name="connsiteY4" fmla="*/ 387350 h 2522009"/>
              <a:gd name="connsiteX5" fmla="*/ 523698 w 4482394"/>
              <a:gd name="connsiteY5" fmla="*/ 450321 h 2522009"/>
              <a:gd name="connsiteX6" fmla="*/ 218898 w 4482394"/>
              <a:gd name="connsiteY6" fmla="*/ 539221 h 2522009"/>
              <a:gd name="connsiteX7" fmla="*/ 158573 w 4482394"/>
              <a:gd name="connsiteY7" fmla="*/ 732896 h 2522009"/>
              <a:gd name="connsiteX8" fmla="*/ 177623 w 4482394"/>
              <a:gd name="connsiteY8" fmla="*/ 1005946 h 2522009"/>
              <a:gd name="connsiteX9" fmla="*/ 2998 w 4482394"/>
              <a:gd name="connsiteY9" fmla="*/ 1479021 h 2522009"/>
              <a:gd name="connsiteX10" fmla="*/ 159632 w 4482394"/>
              <a:gd name="connsiteY10" fmla="*/ 1764240 h 2522009"/>
              <a:gd name="connsiteX11" fmla="*/ 957572 w 4482394"/>
              <a:gd name="connsiteY11" fmla="*/ 2032247 h 2522009"/>
              <a:gd name="connsiteX12" fmla="*/ 1150232 w 4482394"/>
              <a:gd name="connsiteY12" fmla="*/ 2368550 h 2522009"/>
              <a:gd name="connsiteX13" fmla="*/ 1619073 w 4482394"/>
              <a:gd name="connsiteY13" fmla="*/ 2460096 h 2522009"/>
              <a:gd name="connsiteX14" fmla="*/ 2019123 w 4482394"/>
              <a:gd name="connsiteY14" fmla="*/ 2304521 h 2522009"/>
              <a:gd name="connsiteX15" fmla="*/ 2320748 w 4482394"/>
              <a:gd name="connsiteY15" fmla="*/ 2371196 h 2522009"/>
              <a:gd name="connsiteX16" fmla="*/ 2635073 w 4482394"/>
              <a:gd name="connsiteY16" fmla="*/ 2501371 h 2522009"/>
              <a:gd name="connsiteX17" fmla="*/ 3038298 w 4482394"/>
              <a:gd name="connsiteY17" fmla="*/ 2495021 h 2522009"/>
              <a:gd name="connsiteX18" fmla="*/ 3282773 w 4482394"/>
              <a:gd name="connsiteY18" fmla="*/ 2406121 h 2522009"/>
              <a:gd name="connsiteX19" fmla="*/ 3441523 w 4482394"/>
              <a:gd name="connsiteY19" fmla="*/ 2260071 h 2522009"/>
              <a:gd name="connsiteX20" fmla="*/ 3622498 w 4482394"/>
              <a:gd name="connsiteY20" fmla="*/ 2171171 h 2522009"/>
              <a:gd name="connsiteX21" fmla="*/ 3889198 w 4482394"/>
              <a:gd name="connsiteY21" fmla="*/ 2145771 h 2522009"/>
              <a:gd name="connsiteX22" fmla="*/ 4152723 w 4482394"/>
              <a:gd name="connsiteY22" fmla="*/ 2129896 h 2522009"/>
              <a:gd name="connsiteX23" fmla="*/ 4273373 w 4482394"/>
              <a:gd name="connsiteY23" fmla="*/ 1993371 h 2522009"/>
              <a:gd name="connsiteX24" fmla="*/ 4267023 w 4482394"/>
              <a:gd name="connsiteY24" fmla="*/ 1761596 h 2522009"/>
              <a:gd name="connsiteX25" fmla="*/ 4365448 w 4482394"/>
              <a:gd name="connsiteY25" fmla="*/ 1567921 h 2522009"/>
              <a:gd name="connsiteX26" fmla="*/ 4451173 w 4482394"/>
              <a:gd name="connsiteY26" fmla="*/ 1399646 h 2522009"/>
              <a:gd name="connsiteX27" fmla="*/ 4460698 w 4482394"/>
              <a:gd name="connsiteY27" fmla="*/ 1196446 h 2522009"/>
              <a:gd name="connsiteX28" fmla="*/ 4320998 w 4482394"/>
              <a:gd name="connsiteY28" fmla="*/ 1005946 h 2522009"/>
              <a:gd name="connsiteX29" fmla="*/ 4286073 w 4482394"/>
              <a:gd name="connsiteY29" fmla="*/ 799571 h 2522009"/>
              <a:gd name="connsiteX30" fmla="*/ 4371798 w 4482394"/>
              <a:gd name="connsiteY30" fmla="*/ 536046 h 2522009"/>
              <a:gd name="connsiteX31" fmla="*/ 4127323 w 4482394"/>
              <a:gd name="connsiteY31" fmla="*/ 237596 h 2522009"/>
              <a:gd name="connsiteX32" fmla="*/ 3854273 w 4482394"/>
              <a:gd name="connsiteY32" fmla="*/ 148696 h 2522009"/>
              <a:gd name="connsiteX33" fmla="*/ 3428823 w 4482394"/>
              <a:gd name="connsiteY33" fmla="*/ 167746 h 2522009"/>
              <a:gd name="connsiteX34" fmla="*/ 2958923 w 4482394"/>
              <a:gd name="connsiteY34" fmla="*/ 262996 h 2522009"/>
              <a:gd name="connsiteX35" fmla="*/ 2485848 w 4482394"/>
              <a:gd name="connsiteY35" fmla="*/ 47096 h 2522009"/>
              <a:gd name="connsiteX36" fmla="*/ 1984198 w 448239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372328 w 4482924"/>
              <a:gd name="connsiteY30" fmla="*/ 536046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4127853 w 4482924"/>
              <a:gd name="connsiteY31" fmla="*/ 237596 h 2522009"/>
              <a:gd name="connsiteX32" fmla="*/ 3854803 w 4482924"/>
              <a:gd name="connsiteY32" fmla="*/ 148696 h 2522009"/>
              <a:gd name="connsiteX33" fmla="*/ 3429353 w 4482924"/>
              <a:gd name="connsiteY33" fmla="*/ 167746 h 2522009"/>
              <a:gd name="connsiteX34" fmla="*/ 2959453 w 4482924"/>
              <a:gd name="connsiteY34" fmla="*/ 262996 h 2522009"/>
              <a:gd name="connsiteX35" fmla="*/ 2486378 w 4482924"/>
              <a:gd name="connsiteY35" fmla="*/ 47096 h 2522009"/>
              <a:gd name="connsiteX36" fmla="*/ 1984728 w 4482924"/>
              <a:gd name="connsiteY36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74961 w 4482924"/>
              <a:gd name="connsiteY30" fmla="*/ 399025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03524 w 4482924"/>
              <a:gd name="connsiteY30" fmla="*/ 301589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227337 w 4482924"/>
              <a:gd name="connsiteY30" fmla="*/ 310868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286603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29353 w 4482924"/>
              <a:gd name="connsiteY32" fmla="*/ 167746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148696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84728 w 4482924"/>
              <a:gd name="connsiteY0" fmla="*/ 69321 h 2522009"/>
              <a:gd name="connsiteX1" fmla="*/ 1387828 w 4482924"/>
              <a:gd name="connsiteY1" fmla="*/ 101071 h 2522009"/>
              <a:gd name="connsiteX2" fmla="*/ 1387828 w 4482924"/>
              <a:gd name="connsiteY2" fmla="*/ 101071 h 2522009"/>
              <a:gd name="connsiteX3" fmla="*/ 1000478 w 4482924"/>
              <a:gd name="connsiteY3" fmla="*/ 101071 h 2522009"/>
              <a:gd name="connsiteX4" fmla="*/ 766549 w 4482924"/>
              <a:gd name="connsiteY4" fmla="*/ 387350 h 2522009"/>
              <a:gd name="connsiteX5" fmla="*/ 524228 w 4482924"/>
              <a:gd name="connsiteY5" fmla="*/ 450321 h 2522009"/>
              <a:gd name="connsiteX6" fmla="*/ 219428 w 4482924"/>
              <a:gd name="connsiteY6" fmla="*/ 539221 h 2522009"/>
              <a:gd name="connsiteX7" fmla="*/ 159103 w 4482924"/>
              <a:gd name="connsiteY7" fmla="*/ 732896 h 2522009"/>
              <a:gd name="connsiteX8" fmla="*/ 178153 w 4482924"/>
              <a:gd name="connsiteY8" fmla="*/ 1005946 h 2522009"/>
              <a:gd name="connsiteX9" fmla="*/ 2998 w 4482924"/>
              <a:gd name="connsiteY9" fmla="*/ 1364111 h 2522009"/>
              <a:gd name="connsiteX10" fmla="*/ 160162 w 4482924"/>
              <a:gd name="connsiteY10" fmla="*/ 1764240 h 2522009"/>
              <a:gd name="connsiteX11" fmla="*/ 958102 w 4482924"/>
              <a:gd name="connsiteY11" fmla="*/ 2032247 h 2522009"/>
              <a:gd name="connsiteX12" fmla="*/ 1150762 w 4482924"/>
              <a:gd name="connsiteY12" fmla="*/ 2368550 h 2522009"/>
              <a:gd name="connsiteX13" fmla="*/ 1619603 w 4482924"/>
              <a:gd name="connsiteY13" fmla="*/ 2460096 h 2522009"/>
              <a:gd name="connsiteX14" fmla="*/ 2019653 w 4482924"/>
              <a:gd name="connsiteY14" fmla="*/ 2304521 h 2522009"/>
              <a:gd name="connsiteX15" fmla="*/ 2321278 w 4482924"/>
              <a:gd name="connsiteY15" fmla="*/ 2371196 h 2522009"/>
              <a:gd name="connsiteX16" fmla="*/ 2635603 w 4482924"/>
              <a:gd name="connsiteY16" fmla="*/ 2501371 h 2522009"/>
              <a:gd name="connsiteX17" fmla="*/ 3038828 w 4482924"/>
              <a:gd name="connsiteY17" fmla="*/ 2495021 h 2522009"/>
              <a:gd name="connsiteX18" fmla="*/ 3283303 w 4482924"/>
              <a:gd name="connsiteY18" fmla="*/ 2406121 h 2522009"/>
              <a:gd name="connsiteX19" fmla="*/ 3442053 w 4482924"/>
              <a:gd name="connsiteY19" fmla="*/ 2260071 h 2522009"/>
              <a:gd name="connsiteX20" fmla="*/ 3623028 w 4482924"/>
              <a:gd name="connsiteY20" fmla="*/ 2171171 h 2522009"/>
              <a:gd name="connsiteX21" fmla="*/ 3889728 w 4482924"/>
              <a:gd name="connsiteY21" fmla="*/ 2145771 h 2522009"/>
              <a:gd name="connsiteX22" fmla="*/ 4153253 w 4482924"/>
              <a:gd name="connsiteY22" fmla="*/ 2129896 h 2522009"/>
              <a:gd name="connsiteX23" fmla="*/ 4273903 w 4482924"/>
              <a:gd name="connsiteY23" fmla="*/ 1993371 h 2522009"/>
              <a:gd name="connsiteX24" fmla="*/ 4267553 w 4482924"/>
              <a:gd name="connsiteY24" fmla="*/ 1761596 h 2522009"/>
              <a:gd name="connsiteX25" fmla="*/ 4365978 w 4482924"/>
              <a:gd name="connsiteY25" fmla="*/ 1567921 h 2522009"/>
              <a:gd name="connsiteX26" fmla="*/ 4451703 w 4482924"/>
              <a:gd name="connsiteY26" fmla="*/ 1399646 h 2522009"/>
              <a:gd name="connsiteX27" fmla="*/ 4461228 w 4482924"/>
              <a:gd name="connsiteY27" fmla="*/ 1196446 h 2522009"/>
              <a:gd name="connsiteX28" fmla="*/ 4321528 w 4482924"/>
              <a:gd name="connsiteY28" fmla="*/ 1005946 h 2522009"/>
              <a:gd name="connsiteX29" fmla="*/ 4176902 w 4482924"/>
              <a:gd name="connsiteY29" fmla="*/ 799571 h 2522009"/>
              <a:gd name="connsiteX30" fmla="*/ 4146889 w 4482924"/>
              <a:gd name="connsiteY30" fmla="*/ 378333 h 2522009"/>
              <a:gd name="connsiteX31" fmla="*/ 3854803 w 4482924"/>
              <a:gd name="connsiteY31" fmla="*/ 210538 h 2522009"/>
              <a:gd name="connsiteX32" fmla="*/ 3465920 w 4482924"/>
              <a:gd name="connsiteY32" fmla="*/ 240832 h 2522009"/>
              <a:gd name="connsiteX33" fmla="*/ 2959453 w 4482924"/>
              <a:gd name="connsiteY33" fmla="*/ 262996 h 2522009"/>
              <a:gd name="connsiteX34" fmla="*/ 2486378 w 4482924"/>
              <a:gd name="connsiteY34" fmla="*/ 47096 h 2522009"/>
              <a:gd name="connsiteX35" fmla="*/ 1984728 w 4482924"/>
              <a:gd name="connsiteY35" fmla="*/ 69321 h 2522009"/>
              <a:gd name="connsiteX0" fmla="*/ 1970342 w 4468538"/>
              <a:gd name="connsiteY0" fmla="*/ 69321 h 2522009"/>
              <a:gd name="connsiteX1" fmla="*/ 1373442 w 4468538"/>
              <a:gd name="connsiteY1" fmla="*/ 101071 h 2522009"/>
              <a:gd name="connsiteX2" fmla="*/ 1373442 w 4468538"/>
              <a:gd name="connsiteY2" fmla="*/ 101071 h 2522009"/>
              <a:gd name="connsiteX3" fmla="*/ 986092 w 4468538"/>
              <a:gd name="connsiteY3" fmla="*/ 101071 h 2522009"/>
              <a:gd name="connsiteX4" fmla="*/ 752163 w 4468538"/>
              <a:gd name="connsiteY4" fmla="*/ 387350 h 2522009"/>
              <a:gd name="connsiteX5" fmla="*/ 509842 w 4468538"/>
              <a:gd name="connsiteY5" fmla="*/ 450321 h 2522009"/>
              <a:gd name="connsiteX6" fmla="*/ 205042 w 4468538"/>
              <a:gd name="connsiteY6" fmla="*/ 539221 h 2522009"/>
              <a:gd name="connsiteX7" fmla="*/ 144717 w 4468538"/>
              <a:gd name="connsiteY7" fmla="*/ 732896 h 2522009"/>
              <a:gd name="connsiteX8" fmla="*/ 163767 w 4468538"/>
              <a:gd name="connsiteY8" fmla="*/ 1005946 h 2522009"/>
              <a:gd name="connsiteX9" fmla="*/ 69060 w 4468538"/>
              <a:gd name="connsiteY9" fmla="*/ 1370059 h 2522009"/>
              <a:gd name="connsiteX10" fmla="*/ 145776 w 4468538"/>
              <a:gd name="connsiteY10" fmla="*/ 1764240 h 2522009"/>
              <a:gd name="connsiteX11" fmla="*/ 943716 w 4468538"/>
              <a:gd name="connsiteY11" fmla="*/ 2032247 h 2522009"/>
              <a:gd name="connsiteX12" fmla="*/ 1136376 w 4468538"/>
              <a:gd name="connsiteY12" fmla="*/ 2368550 h 2522009"/>
              <a:gd name="connsiteX13" fmla="*/ 1605217 w 4468538"/>
              <a:gd name="connsiteY13" fmla="*/ 2460096 h 2522009"/>
              <a:gd name="connsiteX14" fmla="*/ 2005267 w 4468538"/>
              <a:gd name="connsiteY14" fmla="*/ 2304521 h 2522009"/>
              <a:gd name="connsiteX15" fmla="*/ 2306892 w 4468538"/>
              <a:gd name="connsiteY15" fmla="*/ 2371196 h 2522009"/>
              <a:gd name="connsiteX16" fmla="*/ 2621217 w 4468538"/>
              <a:gd name="connsiteY16" fmla="*/ 2501371 h 2522009"/>
              <a:gd name="connsiteX17" fmla="*/ 3024442 w 4468538"/>
              <a:gd name="connsiteY17" fmla="*/ 2495021 h 2522009"/>
              <a:gd name="connsiteX18" fmla="*/ 3268917 w 4468538"/>
              <a:gd name="connsiteY18" fmla="*/ 2406121 h 2522009"/>
              <a:gd name="connsiteX19" fmla="*/ 3427667 w 4468538"/>
              <a:gd name="connsiteY19" fmla="*/ 2260071 h 2522009"/>
              <a:gd name="connsiteX20" fmla="*/ 3608642 w 4468538"/>
              <a:gd name="connsiteY20" fmla="*/ 2171171 h 2522009"/>
              <a:gd name="connsiteX21" fmla="*/ 3875342 w 4468538"/>
              <a:gd name="connsiteY21" fmla="*/ 2145771 h 2522009"/>
              <a:gd name="connsiteX22" fmla="*/ 4138867 w 4468538"/>
              <a:gd name="connsiteY22" fmla="*/ 2129896 h 2522009"/>
              <a:gd name="connsiteX23" fmla="*/ 4259517 w 4468538"/>
              <a:gd name="connsiteY23" fmla="*/ 1993371 h 2522009"/>
              <a:gd name="connsiteX24" fmla="*/ 4253167 w 4468538"/>
              <a:gd name="connsiteY24" fmla="*/ 1761596 h 2522009"/>
              <a:gd name="connsiteX25" fmla="*/ 4351592 w 4468538"/>
              <a:gd name="connsiteY25" fmla="*/ 1567921 h 2522009"/>
              <a:gd name="connsiteX26" fmla="*/ 4437317 w 4468538"/>
              <a:gd name="connsiteY26" fmla="*/ 1399646 h 2522009"/>
              <a:gd name="connsiteX27" fmla="*/ 4446842 w 4468538"/>
              <a:gd name="connsiteY27" fmla="*/ 1196446 h 2522009"/>
              <a:gd name="connsiteX28" fmla="*/ 4307142 w 4468538"/>
              <a:gd name="connsiteY28" fmla="*/ 1005946 h 2522009"/>
              <a:gd name="connsiteX29" fmla="*/ 4162516 w 4468538"/>
              <a:gd name="connsiteY29" fmla="*/ 799571 h 2522009"/>
              <a:gd name="connsiteX30" fmla="*/ 4132503 w 4468538"/>
              <a:gd name="connsiteY30" fmla="*/ 378333 h 2522009"/>
              <a:gd name="connsiteX31" fmla="*/ 3840417 w 4468538"/>
              <a:gd name="connsiteY31" fmla="*/ 210538 h 2522009"/>
              <a:gd name="connsiteX32" fmla="*/ 3451534 w 4468538"/>
              <a:gd name="connsiteY32" fmla="*/ 240832 h 2522009"/>
              <a:gd name="connsiteX33" fmla="*/ 2945067 w 4468538"/>
              <a:gd name="connsiteY33" fmla="*/ 262996 h 2522009"/>
              <a:gd name="connsiteX34" fmla="*/ 2471992 w 4468538"/>
              <a:gd name="connsiteY34" fmla="*/ 47096 h 2522009"/>
              <a:gd name="connsiteX35" fmla="*/ 1970342 w 4468538"/>
              <a:gd name="connsiteY35" fmla="*/ 69321 h 2522009"/>
              <a:gd name="connsiteX0" fmla="*/ 1927537 w 4425733"/>
              <a:gd name="connsiteY0" fmla="*/ 69321 h 2522009"/>
              <a:gd name="connsiteX1" fmla="*/ 1330637 w 4425733"/>
              <a:gd name="connsiteY1" fmla="*/ 101071 h 2522009"/>
              <a:gd name="connsiteX2" fmla="*/ 1330637 w 4425733"/>
              <a:gd name="connsiteY2" fmla="*/ 101071 h 2522009"/>
              <a:gd name="connsiteX3" fmla="*/ 943287 w 4425733"/>
              <a:gd name="connsiteY3" fmla="*/ 101071 h 2522009"/>
              <a:gd name="connsiteX4" fmla="*/ 709358 w 4425733"/>
              <a:gd name="connsiteY4" fmla="*/ 387350 h 2522009"/>
              <a:gd name="connsiteX5" fmla="*/ 467037 w 4425733"/>
              <a:gd name="connsiteY5" fmla="*/ 450321 h 2522009"/>
              <a:gd name="connsiteX6" fmla="*/ 162237 w 4425733"/>
              <a:gd name="connsiteY6" fmla="*/ 539221 h 2522009"/>
              <a:gd name="connsiteX7" fmla="*/ 101912 w 4425733"/>
              <a:gd name="connsiteY7" fmla="*/ 732896 h 2522009"/>
              <a:gd name="connsiteX8" fmla="*/ 120962 w 4425733"/>
              <a:gd name="connsiteY8" fmla="*/ 1005946 h 2522009"/>
              <a:gd name="connsiteX9" fmla="*/ 26255 w 4425733"/>
              <a:gd name="connsiteY9" fmla="*/ 1370059 h 2522009"/>
              <a:gd name="connsiteX10" fmla="*/ 278493 w 4425733"/>
              <a:gd name="connsiteY10" fmla="*/ 1752344 h 2522009"/>
              <a:gd name="connsiteX11" fmla="*/ 900911 w 4425733"/>
              <a:gd name="connsiteY11" fmla="*/ 2032247 h 2522009"/>
              <a:gd name="connsiteX12" fmla="*/ 1093571 w 4425733"/>
              <a:gd name="connsiteY12" fmla="*/ 2368550 h 2522009"/>
              <a:gd name="connsiteX13" fmla="*/ 1562412 w 4425733"/>
              <a:gd name="connsiteY13" fmla="*/ 2460096 h 2522009"/>
              <a:gd name="connsiteX14" fmla="*/ 1962462 w 4425733"/>
              <a:gd name="connsiteY14" fmla="*/ 2304521 h 2522009"/>
              <a:gd name="connsiteX15" fmla="*/ 2264087 w 4425733"/>
              <a:gd name="connsiteY15" fmla="*/ 2371196 h 2522009"/>
              <a:gd name="connsiteX16" fmla="*/ 2578412 w 4425733"/>
              <a:gd name="connsiteY16" fmla="*/ 2501371 h 2522009"/>
              <a:gd name="connsiteX17" fmla="*/ 2981637 w 4425733"/>
              <a:gd name="connsiteY17" fmla="*/ 2495021 h 2522009"/>
              <a:gd name="connsiteX18" fmla="*/ 3226112 w 4425733"/>
              <a:gd name="connsiteY18" fmla="*/ 2406121 h 2522009"/>
              <a:gd name="connsiteX19" fmla="*/ 3384862 w 4425733"/>
              <a:gd name="connsiteY19" fmla="*/ 2260071 h 2522009"/>
              <a:gd name="connsiteX20" fmla="*/ 3565837 w 4425733"/>
              <a:gd name="connsiteY20" fmla="*/ 2171171 h 2522009"/>
              <a:gd name="connsiteX21" fmla="*/ 3832537 w 4425733"/>
              <a:gd name="connsiteY21" fmla="*/ 2145771 h 2522009"/>
              <a:gd name="connsiteX22" fmla="*/ 4096062 w 4425733"/>
              <a:gd name="connsiteY22" fmla="*/ 2129896 h 2522009"/>
              <a:gd name="connsiteX23" fmla="*/ 4216712 w 4425733"/>
              <a:gd name="connsiteY23" fmla="*/ 1993371 h 2522009"/>
              <a:gd name="connsiteX24" fmla="*/ 4210362 w 4425733"/>
              <a:gd name="connsiteY24" fmla="*/ 1761596 h 2522009"/>
              <a:gd name="connsiteX25" fmla="*/ 4308787 w 4425733"/>
              <a:gd name="connsiteY25" fmla="*/ 1567921 h 2522009"/>
              <a:gd name="connsiteX26" fmla="*/ 4394512 w 4425733"/>
              <a:gd name="connsiteY26" fmla="*/ 1399646 h 2522009"/>
              <a:gd name="connsiteX27" fmla="*/ 4404037 w 4425733"/>
              <a:gd name="connsiteY27" fmla="*/ 1196446 h 2522009"/>
              <a:gd name="connsiteX28" fmla="*/ 4264337 w 4425733"/>
              <a:gd name="connsiteY28" fmla="*/ 1005946 h 2522009"/>
              <a:gd name="connsiteX29" fmla="*/ 4119711 w 4425733"/>
              <a:gd name="connsiteY29" fmla="*/ 799571 h 2522009"/>
              <a:gd name="connsiteX30" fmla="*/ 4089698 w 4425733"/>
              <a:gd name="connsiteY30" fmla="*/ 378333 h 2522009"/>
              <a:gd name="connsiteX31" fmla="*/ 3797612 w 4425733"/>
              <a:gd name="connsiteY31" fmla="*/ 210538 h 2522009"/>
              <a:gd name="connsiteX32" fmla="*/ 3408729 w 4425733"/>
              <a:gd name="connsiteY32" fmla="*/ 240832 h 2522009"/>
              <a:gd name="connsiteX33" fmla="*/ 2902262 w 4425733"/>
              <a:gd name="connsiteY33" fmla="*/ 262996 h 2522009"/>
              <a:gd name="connsiteX34" fmla="*/ 2429187 w 4425733"/>
              <a:gd name="connsiteY34" fmla="*/ 47096 h 2522009"/>
              <a:gd name="connsiteX35" fmla="*/ 1927537 w 442573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90942 w 4414763"/>
              <a:gd name="connsiteY7" fmla="*/ 732896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151267 w 4414763"/>
              <a:gd name="connsiteY6" fmla="*/ 539221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456067 w 4414763"/>
              <a:gd name="connsiteY5" fmla="*/ 450321 h 2522009"/>
              <a:gd name="connsiteX6" fmla="*/ 202461 w 4414763"/>
              <a:gd name="connsiteY6" fmla="*/ 557066 h 2522009"/>
              <a:gd name="connsiteX7" fmla="*/ 134823 w 4414763"/>
              <a:gd name="connsiteY7" fmla="*/ 715051 h 2522009"/>
              <a:gd name="connsiteX8" fmla="*/ 175812 w 4414763"/>
              <a:gd name="connsiteY8" fmla="*/ 1017842 h 2522009"/>
              <a:gd name="connsiteX9" fmla="*/ 15285 w 4414763"/>
              <a:gd name="connsiteY9" fmla="*/ 1370059 h 2522009"/>
              <a:gd name="connsiteX10" fmla="*/ 267523 w 4414763"/>
              <a:gd name="connsiteY10" fmla="*/ 1752344 h 2522009"/>
              <a:gd name="connsiteX11" fmla="*/ 889941 w 4414763"/>
              <a:gd name="connsiteY11" fmla="*/ 2032247 h 2522009"/>
              <a:gd name="connsiteX12" fmla="*/ 1082601 w 4414763"/>
              <a:gd name="connsiteY12" fmla="*/ 2368550 h 2522009"/>
              <a:gd name="connsiteX13" fmla="*/ 1551442 w 4414763"/>
              <a:gd name="connsiteY13" fmla="*/ 2460096 h 2522009"/>
              <a:gd name="connsiteX14" fmla="*/ 1951492 w 4414763"/>
              <a:gd name="connsiteY14" fmla="*/ 2304521 h 2522009"/>
              <a:gd name="connsiteX15" fmla="*/ 2253117 w 4414763"/>
              <a:gd name="connsiteY15" fmla="*/ 2371196 h 2522009"/>
              <a:gd name="connsiteX16" fmla="*/ 2567442 w 4414763"/>
              <a:gd name="connsiteY16" fmla="*/ 2501371 h 2522009"/>
              <a:gd name="connsiteX17" fmla="*/ 2970667 w 4414763"/>
              <a:gd name="connsiteY17" fmla="*/ 2495021 h 2522009"/>
              <a:gd name="connsiteX18" fmla="*/ 3215142 w 4414763"/>
              <a:gd name="connsiteY18" fmla="*/ 2406121 h 2522009"/>
              <a:gd name="connsiteX19" fmla="*/ 3373892 w 4414763"/>
              <a:gd name="connsiteY19" fmla="*/ 2260071 h 2522009"/>
              <a:gd name="connsiteX20" fmla="*/ 3554867 w 4414763"/>
              <a:gd name="connsiteY20" fmla="*/ 2171171 h 2522009"/>
              <a:gd name="connsiteX21" fmla="*/ 3821567 w 4414763"/>
              <a:gd name="connsiteY21" fmla="*/ 2145771 h 2522009"/>
              <a:gd name="connsiteX22" fmla="*/ 4085092 w 4414763"/>
              <a:gd name="connsiteY22" fmla="*/ 2129896 h 2522009"/>
              <a:gd name="connsiteX23" fmla="*/ 4205742 w 4414763"/>
              <a:gd name="connsiteY23" fmla="*/ 1993371 h 2522009"/>
              <a:gd name="connsiteX24" fmla="*/ 4199392 w 4414763"/>
              <a:gd name="connsiteY24" fmla="*/ 1761596 h 2522009"/>
              <a:gd name="connsiteX25" fmla="*/ 4297817 w 4414763"/>
              <a:gd name="connsiteY25" fmla="*/ 1567921 h 2522009"/>
              <a:gd name="connsiteX26" fmla="*/ 4383542 w 4414763"/>
              <a:gd name="connsiteY26" fmla="*/ 1399646 h 2522009"/>
              <a:gd name="connsiteX27" fmla="*/ 4393067 w 4414763"/>
              <a:gd name="connsiteY27" fmla="*/ 1196446 h 2522009"/>
              <a:gd name="connsiteX28" fmla="*/ 4253367 w 4414763"/>
              <a:gd name="connsiteY28" fmla="*/ 1005946 h 2522009"/>
              <a:gd name="connsiteX29" fmla="*/ 4108741 w 4414763"/>
              <a:gd name="connsiteY29" fmla="*/ 799571 h 2522009"/>
              <a:gd name="connsiteX30" fmla="*/ 4078728 w 4414763"/>
              <a:gd name="connsiteY30" fmla="*/ 378333 h 2522009"/>
              <a:gd name="connsiteX31" fmla="*/ 3786642 w 4414763"/>
              <a:gd name="connsiteY31" fmla="*/ 210538 h 2522009"/>
              <a:gd name="connsiteX32" fmla="*/ 3397759 w 4414763"/>
              <a:gd name="connsiteY32" fmla="*/ 240832 h 2522009"/>
              <a:gd name="connsiteX33" fmla="*/ 2891292 w 4414763"/>
              <a:gd name="connsiteY33" fmla="*/ 262996 h 2522009"/>
              <a:gd name="connsiteX34" fmla="*/ 2418217 w 4414763"/>
              <a:gd name="connsiteY34" fmla="*/ 47096 h 2522009"/>
              <a:gd name="connsiteX35" fmla="*/ 1916567 w 4414763"/>
              <a:gd name="connsiteY35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02461 w 4414763"/>
              <a:gd name="connsiteY5" fmla="*/ 557066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16567 w 4414763"/>
              <a:gd name="connsiteY0" fmla="*/ 69321 h 2522009"/>
              <a:gd name="connsiteX1" fmla="*/ 1319667 w 4414763"/>
              <a:gd name="connsiteY1" fmla="*/ 101071 h 2522009"/>
              <a:gd name="connsiteX2" fmla="*/ 1319667 w 4414763"/>
              <a:gd name="connsiteY2" fmla="*/ 101071 h 2522009"/>
              <a:gd name="connsiteX3" fmla="*/ 932317 w 4414763"/>
              <a:gd name="connsiteY3" fmla="*/ 101071 h 2522009"/>
              <a:gd name="connsiteX4" fmla="*/ 698388 w 4414763"/>
              <a:gd name="connsiteY4" fmla="*/ 387350 h 2522009"/>
              <a:gd name="connsiteX5" fmla="*/ 241858 w 4414763"/>
              <a:gd name="connsiteY5" fmla="*/ 471390 h 2522009"/>
              <a:gd name="connsiteX6" fmla="*/ 134823 w 4414763"/>
              <a:gd name="connsiteY6" fmla="*/ 715051 h 2522009"/>
              <a:gd name="connsiteX7" fmla="*/ 175812 w 4414763"/>
              <a:gd name="connsiteY7" fmla="*/ 1017842 h 2522009"/>
              <a:gd name="connsiteX8" fmla="*/ 15285 w 4414763"/>
              <a:gd name="connsiteY8" fmla="*/ 1370059 h 2522009"/>
              <a:gd name="connsiteX9" fmla="*/ 267523 w 4414763"/>
              <a:gd name="connsiteY9" fmla="*/ 1752344 h 2522009"/>
              <a:gd name="connsiteX10" fmla="*/ 889941 w 4414763"/>
              <a:gd name="connsiteY10" fmla="*/ 2032247 h 2522009"/>
              <a:gd name="connsiteX11" fmla="*/ 1082601 w 4414763"/>
              <a:gd name="connsiteY11" fmla="*/ 2368550 h 2522009"/>
              <a:gd name="connsiteX12" fmla="*/ 1551442 w 4414763"/>
              <a:gd name="connsiteY12" fmla="*/ 2460096 h 2522009"/>
              <a:gd name="connsiteX13" fmla="*/ 1951492 w 4414763"/>
              <a:gd name="connsiteY13" fmla="*/ 2304521 h 2522009"/>
              <a:gd name="connsiteX14" fmla="*/ 2253117 w 4414763"/>
              <a:gd name="connsiteY14" fmla="*/ 2371196 h 2522009"/>
              <a:gd name="connsiteX15" fmla="*/ 2567442 w 4414763"/>
              <a:gd name="connsiteY15" fmla="*/ 2501371 h 2522009"/>
              <a:gd name="connsiteX16" fmla="*/ 2970667 w 4414763"/>
              <a:gd name="connsiteY16" fmla="*/ 2495021 h 2522009"/>
              <a:gd name="connsiteX17" fmla="*/ 3215142 w 4414763"/>
              <a:gd name="connsiteY17" fmla="*/ 2406121 h 2522009"/>
              <a:gd name="connsiteX18" fmla="*/ 3373892 w 4414763"/>
              <a:gd name="connsiteY18" fmla="*/ 2260071 h 2522009"/>
              <a:gd name="connsiteX19" fmla="*/ 3554867 w 4414763"/>
              <a:gd name="connsiteY19" fmla="*/ 2171171 h 2522009"/>
              <a:gd name="connsiteX20" fmla="*/ 3821567 w 4414763"/>
              <a:gd name="connsiteY20" fmla="*/ 2145771 h 2522009"/>
              <a:gd name="connsiteX21" fmla="*/ 4085092 w 4414763"/>
              <a:gd name="connsiteY21" fmla="*/ 2129896 h 2522009"/>
              <a:gd name="connsiteX22" fmla="*/ 4205742 w 4414763"/>
              <a:gd name="connsiteY22" fmla="*/ 1993371 h 2522009"/>
              <a:gd name="connsiteX23" fmla="*/ 4199392 w 4414763"/>
              <a:gd name="connsiteY23" fmla="*/ 1761596 h 2522009"/>
              <a:gd name="connsiteX24" fmla="*/ 4297817 w 4414763"/>
              <a:gd name="connsiteY24" fmla="*/ 1567921 h 2522009"/>
              <a:gd name="connsiteX25" fmla="*/ 4383542 w 4414763"/>
              <a:gd name="connsiteY25" fmla="*/ 1399646 h 2522009"/>
              <a:gd name="connsiteX26" fmla="*/ 4393067 w 4414763"/>
              <a:gd name="connsiteY26" fmla="*/ 1196446 h 2522009"/>
              <a:gd name="connsiteX27" fmla="*/ 4253367 w 4414763"/>
              <a:gd name="connsiteY27" fmla="*/ 1005946 h 2522009"/>
              <a:gd name="connsiteX28" fmla="*/ 4108741 w 4414763"/>
              <a:gd name="connsiteY28" fmla="*/ 799571 h 2522009"/>
              <a:gd name="connsiteX29" fmla="*/ 4078728 w 4414763"/>
              <a:gd name="connsiteY29" fmla="*/ 378333 h 2522009"/>
              <a:gd name="connsiteX30" fmla="*/ 3786642 w 4414763"/>
              <a:gd name="connsiteY30" fmla="*/ 210538 h 2522009"/>
              <a:gd name="connsiteX31" fmla="*/ 3397759 w 4414763"/>
              <a:gd name="connsiteY31" fmla="*/ 240832 h 2522009"/>
              <a:gd name="connsiteX32" fmla="*/ 2891292 w 4414763"/>
              <a:gd name="connsiteY32" fmla="*/ 262996 h 2522009"/>
              <a:gd name="connsiteX33" fmla="*/ 2418217 w 4414763"/>
              <a:gd name="connsiteY33" fmla="*/ 47096 h 2522009"/>
              <a:gd name="connsiteX34" fmla="*/ 1916567 w 4414763"/>
              <a:gd name="connsiteY34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705220 w 4421595"/>
              <a:gd name="connsiteY4" fmla="*/ 387350 h 2522009"/>
              <a:gd name="connsiteX5" fmla="*/ 248690 w 4421595"/>
              <a:gd name="connsiteY5" fmla="*/ 471390 h 2522009"/>
              <a:gd name="connsiteX6" fmla="*/ 141655 w 4421595"/>
              <a:gd name="connsiteY6" fmla="*/ 715051 h 2522009"/>
              <a:gd name="connsiteX7" fmla="*/ 22117 w 4421595"/>
              <a:gd name="connsiteY7" fmla="*/ 1370059 h 2522009"/>
              <a:gd name="connsiteX8" fmla="*/ 274355 w 4421595"/>
              <a:gd name="connsiteY8" fmla="*/ 1752344 h 2522009"/>
              <a:gd name="connsiteX9" fmla="*/ 896773 w 4421595"/>
              <a:gd name="connsiteY9" fmla="*/ 2032247 h 2522009"/>
              <a:gd name="connsiteX10" fmla="*/ 1089433 w 4421595"/>
              <a:gd name="connsiteY10" fmla="*/ 2368550 h 2522009"/>
              <a:gd name="connsiteX11" fmla="*/ 1558274 w 4421595"/>
              <a:gd name="connsiteY11" fmla="*/ 2460096 h 2522009"/>
              <a:gd name="connsiteX12" fmla="*/ 1958324 w 4421595"/>
              <a:gd name="connsiteY12" fmla="*/ 2304521 h 2522009"/>
              <a:gd name="connsiteX13" fmla="*/ 2259949 w 4421595"/>
              <a:gd name="connsiteY13" fmla="*/ 2371196 h 2522009"/>
              <a:gd name="connsiteX14" fmla="*/ 2574274 w 4421595"/>
              <a:gd name="connsiteY14" fmla="*/ 2501371 h 2522009"/>
              <a:gd name="connsiteX15" fmla="*/ 2977499 w 4421595"/>
              <a:gd name="connsiteY15" fmla="*/ 2495021 h 2522009"/>
              <a:gd name="connsiteX16" fmla="*/ 3221974 w 4421595"/>
              <a:gd name="connsiteY16" fmla="*/ 2406121 h 2522009"/>
              <a:gd name="connsiteX17" fmla="*/ 3380724 w 4421595"/>
              <a:gd name="connsiteY17" fmla="*/ 2260071 h 2522009"/>
              <a:gd name="connsiteX18" fmla="*/ 3561699 w 4421595"/>
              <a:gd name="connsiteY18" fmla="*/ 2171171 h 2522009"/>
              <a:gd name="connsiteX19" fmla="*/ 3828399 w 4421595"/>
              <a:gd name="connsiteY19" fmla="*/ 2145771 h 2522009"/>
              <a:gd name="connsiteX20" fmla="*/ 4091924 w 4421595"/>
              <a:gd name="connsiteY20" fmla="*/ 2129896 h 2522009"/>
              <a:gd name="connsiteX21" fmla="*/ 4212574 w 4421595"/>
              <a:gd name="connsiteY21" fmla="*/ 1993371 h 2522009"/>
              <a:gd name="connsiteX22" fmla="*/ 4206224 w 4421595"/>
              <a:gd name="connsiteY22" fmla="*/ 1761596 h 2522009"/>
              <a:gd name="connsiteX23" fmla="*/ 4304649 w 4421595"/>
              <a:gd name="connsiteY23" fmla="*/ 1567921 h 2522009"/>
              <a:gd name="connsiteX24" fmla="*/ 4390374 w 4421595"/>
              <a:gd name="connsiteY24" fmla="*/ 1399646 h 2522009"/>
              <a:gd name="connsiteX25" fmla="*/ 4399899 w 4421595"/>
              <a:gd name="connsiteY25" fmla="*/ 1196446 h 2522009"/>
              <a:gd name="connsiteX26" fmla="*/ 4260199 w 4421595"/>
              <a:gd name="connsiteY26" fmla="*/ 1005946 h 2522009"/>
              <a:gd name="connsiteX27" fmla="*/ 4115573 w 4421595"/>
              <a:gd name="connsiteY27" fmla="*/ 799571 h 2522009"/>
              <a:gd name="connsiteX28" fmla="*/ 4085560 w 4421595"/>
              <a:gd name="connsiteY28" fmla="*/ 378333 h 2522009"/>
              <a:gd name="connsiteX29" fmla="*/ 3793474 w 4421595"/>
              <a:gd name="connsiteY29" fmla="*/ 210538 h 2522009"/>
              <a:gd name="connsiteX30" fmla="*/ 3404591 w 4421595"/>
              <a:gd name="connsiteY30" fmla="*/ 240832 h 2522009"/>
              <a:gd name="connsiteX31" fmla="*/ 2898124 w 4421595"/>
              <a:gd name="connsiteY31" fmla="*/ 262996 h 2522009"/>
              <a:gd name="connsiteX32" fmla="*/ 2425049 w 4421595"/>
              <a:gd name="connsiteY32" fmla="*/ 47096 h 2522009"/>
              <a:gd name="connsiteX33" fmla="*/ 1923399 w 4421595"/>
              <a:gd name="connsiteY33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1958324 w 4421595"/>
              <a:gd name="connsiteY11" fmla="*/ 2304521 h 2522009"/>
              <a:gd name="connsiteX12" fmla="*/ 2259949 w 4421595"/>
              <a:gd name="connsiteY12" fmla="*/ 2371196 h 2522009"/>
              <a:gd name="connsiteX13" fmla="*/ 2574274 w 4421595"/>
              <a:gd name="connsiteY13" fmla="*/ 2501371 h 2522009"/>
              <a:gd name="connsiteX14" fmla="*/ 2977499 w 4421595"/>
              <a:gd name="connsiteY14" fmla="*/ 2495021 h 2522009"/>
              <a:gd name="connsiteX15" fmla="*/ 3221974 w 4421595"/>
              <a:gd name="connsiteY15" fmla="*/ 2406121 h 2522009"/>
              <a:gd name="connsiteX16" fmla="*/ 3380724 w 4421595"/>
              <a:gd name="connsiteY16" fmla="*/ 2260071 h 2522009"/>
              <a:gd name="connsiteX17" fmla="*/ 3561699 w 4421595"/>
              <a:gd name="connsiteY17" fmla="*/ 2171171 h 2522009"/>
              <a:gd name="connsiteX18" fmla="*/ 3828399 w 4421595"/>
              <a:gd name="connsiteY18" fmla="*/ 2145771 h 2522009"/>
              <a:gd name="connsiteX19" fmla="*/ 4091924 w 4421595"/>
              <a:gd name="connsiteY19" fmla="*/ 2129896 h 2522009"/>
              <a:gd name="connsiteX20" fmla="*/ 4212574 w 4421595"/>
              <a:gd name="connsiteY20" fmla="*/ 1993371 h 2522009"/>
              <a:gd name="connsiteX21" fmla="*/ 4206224 w 4421595"/>
              <a:gd name="connsiteY21" fmla="*/ 1761596 h 2522009"/>
              <a:gd name="connsiteX22" fmla="*/ 4304649 w 4421595"/>
              <a:gd name="connsiteY22" fmla="*/ 1567921 h 2522009"/>
              <a:gd name="connsiteX23" fmla="*/ 4390374 w 4421595"/>
              <a:gd name="connsiteY23" fmla="*/ 1399646 h 2522009"/>
              <a:gd name="connsiteX24" fmla="*/ 4399899 w 4421595"/>
              <a:gd name="connsiteY24" fmla="*/ 1196446 h 2522009"/>
              <a:gd name="connsiteX25" fmla="*/ 4260199 w 4421595"/>
              <a:gd name="connsiteY25" fmla="*/ 1005946 h 2522009"/>
              <a:gd name="connsiteX26" fmla="*/ 4115573 w 4421595"/>
              <a:gd name="connsiteY26" fmla="*/ 799571 h 2522009"/>
              <a:gd name="connsiteX27" fmla="*/ 4085560 w 4421595"/>
              <a:gd name="connsiteY27" fmla="*/ 378333 h 2522009"/>
              <a:gd name="connsiteX28" fmla="*/ 3793474 w 4421595"/>
              <a:gd name="connsiteY28" fmla="*/ 210538 h 2522009"/>
              <a:gd name="connsiteX29" fmla="*/ 3404591 w 4421595"/>
              <a:gd name="connsiteY29" fmla="*/ 240832 h 2522009"/>
              <a:gd name="connsiteX30" fmla="*/ 2898124 w 4421595"/>
              <a:gd name="connsiteY30" fmla="*/ 262996 h 2522009"/>
              <a:gd name="connsiteX31" fmla="*/ 2425049 w 4421595"/>
              <a:gd name="connsiteY31" fmla="*/ 47096 h 2522009"/>
              <a:gd name="connsiteX32" fmla="*/ 1923399 w 4421595"/>
              <a:gd name="connsiteY32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1958324 w 4421595"/>
              <a:gd name="connsiteY11" fmla="*/ 2304521 h 2522009"/>
              <a:gd name="connsiteX12" fmla="*/ 2259949 w 4421595"/>
              <a:gd name="connsiteY12" fmla="*/ 2371196 h 2522009"/>
              <a:gd name="connsiteX13" fmla="*/ 2574274 w 4421595"/>
              <a:gd name="connsiteY13" fmla="*/ 2501371 h 2522009"/>
              <a:gd name="connsiteX14" fmla="*/ 2977499 w 4421595"/>
              <a:gd name="connsiteY14" fmla="*/ 2495021 h 2522009"/>
              <a:gd name="connsiteX15" fmla="*/ 3221974 w 4421595"/>
              <a:gd name="connsiteY15" fmla="*/ 2406121 h 2522009"/>
              <a:gd name="connsiteX16" fmla="*/ 3380724 w 4421595"/>
              <a:gd name="connsiteY16" fmla="*/ 2260071 h 2522009"/>
              <a:gd name="connsiteX17" fmla="*/ 3561699 w 4421595"/>
              <a:gd name="connsiteY17" fmla="*/ 2171171 h 2522009"/>
              <a:gd name="connsiteX18" fmla="*/ 3828399 w 4421595"/>
              <a:gd name="connsiteY18" fmla="*/ 2145771 h 2522009"/>
              <a:gd name="connsiteX19" fmla="*/ 4091924 w 4421595"/>
              <a:gd name="connsiteY19" fmla="*/ 2129896 h 2522009"/>
              <a:gd name="connsiteX20" fmla="*/ 4212574 w 4421595"/>
              <a:gd name="connsiteY20" fmla="*/ 1993371 h 2522009"/>
              <a:gd name="connsiteX21" fmla="*/ 4206224 w 4421595"/>
              <a:gd name="connsiteY21" fmla="*/ 1761596 h 2522009"/>
              <a:gd name="connsiteX22" fmla="*/ 4304649 w 4421595"/>
              <a:gd name="connsiteY22" fmla="*/ 1567921 h 2522009"/>
              <a:gd name="connsiteX23" fmla="*/ 4390374 w 4421595"/>
              <a:gd name="connsiteY23" fmla="*/ 1399646 h 2522009"/>
              <a:gd name="connsiteX24" fmla="*/ 4399899 w 4421595"/>
              <a:gd name="connsiteY24" fmla="*/ 1196446 h 2522009"/>
              <a:gd name="connsiteX25" fmla="*/ 4260199 w 4421595"/>
              <a:gd name="connsiteY25" fmla="*/ 1005946 h 2522009"/>
              <a:gd name="connsiteX26" fmla="*/ 4115573 w 4421595"/>
              <a:gd name="connsiteY26" fmla="*/ 799571 h 2522009"/>
              <a:gd name="connsiteX27" fmla="*/ 4085560 w 4421595"/>
              <a:gd name="connsiteY27" fmla="*/ 378333 h 2522009"/>
              <a:gd name="connsiteX28" fmla="*/ 3793474 w 4421595"/>
              <a:gd name="connsiteY28" fmla="*/ 210538 h 2522009"/>
              <a:gd name="connsiteX29" fmla="*/ 3404591 w 4421595"/>
              <a:gd name="connsiteY29" fmla="*/ 240832 h 2522009"/>
              <a:gd name="connsiteX30" fmla="*/ 2425049 w 4421595"/>
              <a:gd name="connsiteY30" fmla="*/ 47096 h 2522009"/>
              <a:gd name="connsiteX31" fmla="*/ 1923399 w 4421595"/>
              <a:gd name="connsiteY31" fmla="*/ 69321 h 2522009"/>
              <a:gd name="connsiteX0" fmla="*/ 1923399 w 4421595"/>
              <a:gd name="connsiteY0" fmla="*/ 69321 h 2522009"/>
              <a:gd name="connsiteX1" fmla="*/ 1326499 w 4421595"/>
              <a:gd name="connsiteY1" fmla="*/ 101071 h 2522009"/>
              <a:gd name="connsiteX2" fmla="*/ 1326499 w 4421595"/>
              <a:gd name="connsiteY2" fmla="*/ 101071 h 2522009"/>
              <a:gd name="connsiteX3" fmla="*/ 939149 w 4421595"/>
              <a:gd name="connsiteY3" fmla="*/ 101071 h 2522009"/>
              <a:gd name="connsiteX4" fmla="*/ 248690 w 4421595"/>
              <a:gd name="connsiteY4" fmla="*/ 471390 h 2522009"/>
              <a:gd name="connsiteX5" fmla="*/ 141655 w 4421595"/>
              <a:gd name="connsiteY5" fmla="*/ 715051 h 2522009"/>
              <a:gd name="connsiteX6" fmla="*/ 22117 w 4421595"/>
              <a:gd name="connsiteY6" fmla="*/ 1370059 h 2522009"/>
              <a:gd name="connsiteX7" fmla="*/ 274355 w 4421595"/>
              <a:gd name="connsiteY7" fmla="*/ 1752344 h 2522009"/>
              <a:gd name="connsiteX8" fmla="*/ 896773 w 4421595"/>
              <a:gd name="connsiteY8" fmla="*/ 2032247 h 2522009"/>
              <a:gd name="connsiteX9" fmla="*/ 1089433 w 4421595"/>
              <a:gd name="connsiteY9" fmla="*/ 2368550 h 2522009"/>
              <a:gd name="connsiteX10" fmla="*/ 1558274 w 4421595"/>
              <a:gd name="connsiteY10" fmla="*/ 2460096 h 2522009"/>
              <a:gd name="connsiteX11" fmla="*/ 2259949 w 4421595"/>
              <a:gd name="connsiteY11" fmla="*/ 2371196 h 2522009"/>
              <a:gd name="connsiteX12" fmla="*/ 2574274 w 4421595"/>
              <a:gd name="connsiteY12" fmla="*/ 2501371 h 2522009"/>
              <a:gd name="connsiteX13" fmla="*/ 2977499 w 4421595"/>
              <a:gd name="connsiteY13" fmla="*/ 2495021 h 2522009"/>
              <a:gd name="connsiteX14" fmla="*/ 3221974 w 4421595"/>
              <a:gd name="connsiteY14" fmla="*/ 2406121 h 2522009"/>
              <a:gd name="connsiteX15" fmla="*/ 3380724 w 4421595"/>
              <a:gd name="connsiteY15" fmla="*/ 2260071 h 2522009"/>
              <a:gd name="connsiteX16" fmla="*/ 3561699 w 4421595"/>
              <a:gd name="connsiteY16" fmla="*/ 2171171 h 2522009"/>
              <a:gd name="connsiteX17" fmla="*/ 3828399 w 4421595"/>
              <a:gd name="connsiteY17" fmla="*/ 2145771 h 2522009"/>
              <a:gd name="connsiteX18" fmla="*/ 4091924 w 4421595"/>
              <a:gd name="connsiteY18" fmla="*/ 2129896 h 2522009"/>
              <a:gd name="connsiteX19" fmla="*/ 4212574 w 4421595"/>
              <a:gd name="connsiteY19" fmla="*/ 1993371 h 2522009"/>
              <a:gd name="connsiteX20" fmla="*/ 4206224 w 4421595"/>
              <a:gd name="connsiteY20" fmla="*/ 1761596 h 2522009"/>
              <a:gd name="connsiteX21" fmla="*/ 4304649 w 4421595"/>
              <a:gd name="connsiteY21" fmla="*/ 1567921 h 2522009"/>
              <a:gd name="connsiteX22" fmla="*/ 4390374 w 4421595"/>
              <a:gd name="connsiteY22" fmla="*/ 1399646 h 2522009"/>
              <a:gd name="connsiteX23" fmla="*/ 4399899 w 4421595"/>
              <a:gd name="connsiteY23" fmla="*/ 1196446 h 2522009"/>
              <a:gd name="connsiteX24" fmla="*/ 4260199 w 4421595"/>
              <a:gd name="connsiteY24" fmla="*/ 1005946 h 2522009"/>
              <a:gd name="connsiteX25" fmla="*/ 4115573 w 4421595"/>
              <a:gd name="connsiteY25" fmla="*/ 799571 h 2522009"/>
              <a:gd name="connsiteX26" fmla="*/ 4085560 w 4421595"/>
              <a:gd name="connsiteY26" fmla="*/ 378333 h 2522009"/>
              <a:gd name="connsiteX27" fmla="*/ 3793474 w 4421595"/>
              <a:gd name="connsiteY27" fmla="*/ 210538 h 2522009"/>
              <a:gd name="connsiteX28" fmla="*/ 3404591 w 4421595"/>
              <a:gd name="connsiteY28" fmla="*/ 240832 h 2522009"/>
              <a:gd name="connsiteX29" fmla="*/ 2425049 w 4421595"/>
              <a:gd name="connsiteY29" fmla="*/ 47096 h 2522009"/>
              <a:gd name="connsiteX30" fmla="*/ 1923399 w 4421595"/>
              <a:gd name="connsiteY30" fmla="*/ 69321 h 2522009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896773 w 4421595"/>
              <a:gd name="connsiteY8" fmla="*/ 2032247 h 2510896"/>
              <a:gd name="connsiteX9" fmla="*/ 1089433 w 4421595"/>
              <a:gd name="connsiteY9" fmla="*/ 2368550 h 2510896"/>
              <a:gd name="connsiteX10" fmla="*/ 1558274 w 4421595"/>
              <a:gd name="connsiteY10" fmla="*/ 2460096 h 2510896"/>
              <a:gd name="connsiteX11" fmla="*/ 2574274 w 4421595"/>
              <a:gd name="connsiteY11" fmla="*/ 2501371 h 2510896"/>
              <a:gd name="connsiteX12" fmla="*/ 2977499 w 4421595"/>
              <a:gd name="connsiteY12" fmla="*/ 2495021 h 2510896"/>
              <a:gd name="connsiteX13" fmla="*/ 3221974 w 4421595"/>
              <a:gd name="connsiteY13" fmla="*/ 2406121 h 2510896"/>
              <a:gd name="connsiteX14" fmla="*/ 3380724 w 4421595"/>
              <a:gd name="connsiteY14" fmla="*/ 2260071 h 2510896"/>
              <a:gd name="connsiteX15" fmla="*/ 3561699 w 4421595"/>
              <a:gd name="connsiteY15" fmla="*/ 2171171 h 2510896"/>
              <a:gd name="connsiteX16" fmla="*/ 3828399 w 4421595"/>
              <a:gd name="connsiteY16" fmla="*/ 2145771 h 2510896"/>
              <a:gd name="connsiteX17" fmla="*/ 4091924 w 4421595"/>
              <a:gd name="connsiteY17" fmla="*/ 2129896 h 2510896"/>
              <a:gd name="connsiteX18" fmla="*/ 4212574 w 4421595"/>
              <a:gd name="connsiteY18" fmla="*/ 1993371 h 2510896"/>
              <a:gd name="connsiteX19" fmla="*/ 4206224 w 4421595"/>
              <a:gd name="connsiteY19" fmla="*/ 1761596 h 2510896"/>
              <a:gd name="connsiteX20" fmla="*/ 4304649 w 4421595"/>
              <a:gd name="connsiteY20" fmla="*/ 1567921 h 2510896"/>
              <a:gd name="connsiteX21" fmla="*/ 4390374 w 4421595"/>
              <a:gd name="connsiteY21" fmla="*/ 1399646 h 2510896"/>
              <a:gd name="connsiteX22" fmla="*/ 4399899 w 4421595"/>
              <a:gd name="connsiteY22" fmla="*/ 1196446 h 2510896"/>
              <a:gd name="connsiteX23" fmla="*/ 4260199 w 4421595"/>
              <a:gd name="connsiteY23" fmla="*/ 1005946 h 2510896"/>
              <a:gd name="connsiteX24" fmla="*/ 4115573 w 4421595"/>
              <a:gd name="connsiteY24" fmla="*/ 799571 h 2510896"/>
              <a:gd name="connsiteX25" fmla="*/ 4085560 w 4421595"/>
              <a:gd name="connsiteY25" fmla="*/ 378333 h 2510896"/>
              <a:gd name="connsiteX26" fmla="*/ 3793474 w 4421595"/>
              <a:gd name="connsiteY26" fmla="*/ 210538 h 2510896"/>
              <a:gd name="connsiteX27" fmla="*/ 3404591 w 4421595"/>
              <a:gd name="connsiteY27" fmla="*/ 240832 h 2510896"/>
              <a:gd name="connsiteX28" fmla="*/ 2425049 w 4421595"/>
              <a:gd name="connsiteY28" fmla="*/ 47096 h 2510896"/>
              <a:gd name="connsiteX29" fmla="*/ 1923399 w 4421595"/>
              <a:gd name="connsiteY29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380724 w 4421595"/>
              <a:gd name="connsiteY13" fmla="*/ 2260071 h 2510896"/>
              <a:gd name="connsiteX14" fmla="*/ 3561699 w 4421595"/>
              <a:gd name="connsiteY14" fmla="*/ 2171171 h 2510896"/>
              <a:gd name="connsiteX15" fmla="*/ 3828399 w 4421595"/>
              <a:gd name="connsiteY15" fmla="*/ 2145771 h 2510896"/>
              <a:gd name="connsiteX16" fmla="*/ 4091924 w 4421595"/>
              <a:gd name="connsiteY16" fmla="*/ 2129896 h 2510896"/>
              <a:gd name="connsiteX17" fmla="*/ 4212574 w 4421595"/>
              <a:gd name="connsiteY17" fmla="*/ 1993371 h 2510896"/>
              <a:gd name="connsiteX18" fmla="*/ 4206224 w 4421595"/>
              <a:gd name="connsiteY18" fmla="*/ 1761596 h 2510896"/>
              <a:gd name="connsiteX19" fmla="*/ 4304649 w 4421595"/>
              <a:gd name="connsiteY19" fmla="*/ 1567921 h 2510896"/>
              <a:gd name="connsiteX20" fmla="*/ 4390374 w 4421595"/>
              <a:gd name="connsiteY20" fmla="*/ 1399646 h 2510896"/>
              <a:gd name="connsiteX21" fmla="*/ 4399899 w 4421595"/>
              <a:gd name="connsiteY21" fmla="*/ 1196446 h 2510896"/>
              <a:gd name="connsiteX22" fmla="*/ 4260199 w 4421595"/>
              <a:gd name="connsiteY22" fmla="*/ 1005946 h 2510896"/>
              <a:gd name="connsiteX23" fmla="*/ 4115573 w 4421595"/>
              <a:gd name="connsiteY23" fmla="*/ 799571 h 2510896"/>
              <a:gd name="connsiteX24" fmla="*/ 4085560 w 4421595"/>
              <a:gd name="connsiteY24" fmla="*/ 378333 h 2510896"/>
              <a:gd name="connsiteX25" fmla="*/ 3793474 w 4421595"/>
              <a:gd name="connsiteY25" fmla="*/ 210538 h 2510896"/>
              <a:gd name="connsiteX26" fmla="*/ 3404591 w 4421595"/>
              <a:gd name="connsiteY26" fmla="*/ 240832 h 2510896"/>
              <a:gd name="connsiteX27" fmla="*/ 2425049 w 4421595"/>
              <a:gd name="connsiteY27" fmla="*/ 47096 h 2510896"/>
              <a:gd name="connsiteX28" fmla="*/ 1923399 w 4421595"/>
              <a:gd name="connsiteY28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561699 w 4421595"/>
              <a:gd name="connsiteY13" fmla="*/ 2171171 h 2510896"/>
              <a:gd name="connsiteX14" fmla="*/ 3828399 w 4421595"/>
              <a:gd name="connsiteY14" fmla="*/ 2145771 h 2510896"/>
              <a:gd name="connsiteX15" fmla="*/ 4091924 w 4421595"/>
              <a:gd name="connsiteY15" fmla="*/ 2129896 h 2510896"/>
              <a:gd name="connsiteX16" fmla="*/ 4212574 w 4421595"/>
              <a:gd name="connsiteY16" fmla="*/ 1993371 h 2510896"/>
              <a:gd name="connsiteX17" fmla="*/ 4206224 w 4421595"/>
              <a:gd name="connsiteY17" fmla="*/ 1761596 h 2510896"/>
              <a:gd name="connsiteX18" fmla="*/ 4304649 w 4421595"/>
              <a:gd name="connsiteY18" fmla="*/ 1567921 h 2510896"/>
              <a:gd name="connsiteX19" fmla="*/ 4390374 w 4421595"/>
              <a:gd name="connsiteY19" fmla="*/ 1399646 h 2510896"/>
              <a:gd name="connsiteX20" fmla="*/ 4399899 w 4421595"/>
              <a:gd name="connsiteY20" fmla="*/ 1196446 h 2510896"/>
              <a:gd name="connsiteX21" fmla="*/ 4260199 w 4421595"/>
              <a:gd name="connsiteY21" fmla="*/ 1005946 h 2510896"/>
              <a:gd name="connsiteX22" fmla="*/ 4115573 w 4421595"/>
              <a:gd name="connsiteY22" fmla="*/ 799571 h 2510896"/>
              <a:gd name="connsiteX23" fmla="*/ 4085560 w 4421595"/>
              <a:gd name="connsiteY23" fmla="*/ 378333 h 2510896"/>
              <a:gd name="connsiteX24" fmla="*/ 3793474 w 4421595"/>
              <a:gd name="connsiteY24" fmla="*/ 210538 h 2510896"/>
              <a:gd name="connsiteX25" fmla="*/ 3404591 w 4421595"/>
              <a:gd name="connsiteY25" fmla="*/ 240832 h 2510896"/>
              <a:gd name="connsiteX26" fmla="*/ 2425049 w 4421595"/>
              <a:gd name="connsiteY26" fmla="*/ 47096 h 2510896"/>
              <a:gd name="connsiteX27" fmla="*/ 1923399 w 4421595"/>
              <a:gd name="connsiteY27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3828399 w 4421595"/>
              <a:gd name="connsiteY13" fmla="*/ 2145771 h 2510896"/>
              <a:gd name="connsiteX14" fmla="*/ 4091924 w 4421595"/>
              <a:gd name="connsiteY14" fmla="*/ 2129896 h 2510896"/>
              <a:gd name="connsiteX15" fmla="*/ 4212574 w 4421595"/>
              <a:gd name="connsiteY15" fmla="*/ 1993371 h 2510896"/>
              <a:gd name="connsiteX16" fmla="*/ 4206224 w 4421595"/>
              <a:gd name="connsiteY16" fmla="*/ 1761596 h 2510896"/>
              <a:gd name="connsiteX17" fmla="*/ 4304649 w 4421595"/>
              <a:gd name="connsiteY17" fmla="*/ 1567921 h 2510896"/>
              <a:gd name="connsiteX18" fmla="*/ 4390374 w 4421595"/>
              <a:gd name="connsiteY18" fmla="*/ 1399646 h 2510896"/>
              <a:gd name="connsiteX19" fmla="*/ 4399899 w 4421595"/>
              <a:gd name="connsiteY19" fmla="*/ 1196446 h 2510896"/>
              <a:gd name="connsiteX20" fmla="*/ 4260199 w 4421595"/>
              <a:gd name="connsiteY20" fmla="*/ 1005946 h 2510896"/>
              <a:gd name="connsiteX21" fmla="*/ 4115573 w 4421595"/>
              <a:gd name="connsiteY21" fmla="*/ 799571 h 2510896"/>
              <a:gd name="connsiteX22" fmla="*/ 4085560 w 4421595"/>
              <a:gd name="connsiteY22" fmla="*/ 378333 h 2510896"/>
              <a:gd name="connsiteX23" fmla="*/ 3793474 w 4421595"/>
              <a:gd name="connsiteY23" fmla="*/ 210538 h 2510896"/>
              <a:gd name="connsiteX24" fmla="*/ 3404591 w 4421595"/>
              <a:gd name="connsiteY24" fmla="*/ 240832 h 2510896"/>
              <a:gd name="connsiteX25" fmla="*/ 2425049 w 4421595"/>
              <a:gd name="connsiteY25" fmla="*/ 47096 h 2510896"/>
              <a:gd name="connsiteX26" fmla="*/ 1923399 w 4421595"/>
              <a:gd name="connsiteY26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4091924 w 4421595"/>
              <a:gd name="connsiteY13" fmla="*/ 2129896 h 2510896"/>
              <a:gd name="connsiteX14" fmla="*/ 4212574 w 4421595"/>
              <a:gd name="connsiteY14" fmla="*/ 1993371 h 2510896"/>
              <a:gd name="connsiteX15" fmla="*/ 4206224 w 4421595"/>
              <a:gd name="connsiteY15" fmla="*/ 1761596 h 2510896"/>
              <a:gd name="connsiteX16" fmla="*/ 4304649 w 4421595"/>
              <a:gd name="connsiteY16" fmla="*/ 1567921 h 2510896"/>
              <a:gd name="connsiteX17" fmla="*/ 4390374 w 4421595"/>
              <a:gd name="connsiteY17" fmla="*/ 1399646 h 2510896"/>
              <a:gd name="connsiteX18" fmla="*/ 4399899 w 4421595"/>
              <a:gd name="connsiteY18" fmla="*/ 1196446 h 2510896"/>
              <a:gd name="connsiteX19" fmla="*/ 4260199 w 4421595"/>
              <a:gd name="connsiteY19" fmla="*/ 1005946 h 2510896"/>
              <a:gd name="connsiteX20" fmla="*/ 4115573 w 4421595"/>
              <a:gd name="connsiteY20" fmla="*/ 799571 h 2510896"/>
              <a:gd name="connsiteX21" fmla="*/ 4085560 w 4421595"/>
              <a:gd name="connsiteY21" fmla="*/ 378333 h 2510896"/>
              <a:gd name="connsiteX22" fmla="*/ 3793474 w 4421595"/>
              <a:gd name="connsiteY22" fmla="*/ 210538 h 2510896"/>
              <a:gd name="connsiteX23" fmla="*/ 3404591 w 4421595"/>
              <a:gd name="connsiteY23" fmla="*/ 240832 h 2510896"/>
              <a:gd name="connsiteX24" fmla="*/ 2425049 w 4421595"/>
              <a:gd name="connsiteY24" fmla="*/ 47096 h 2510896"/>
              <a:gd name="connsiteX25" fmla="*/ 1923399 w 4421595"/>
              <a:gd name="connsiteY25" fmla="*/ 69321 h 2510896"/>
              <a:gd name="connsiteX0" fmla="*/ 1923399 w 4421595"/>
              <a:gd name="connsiteY0" fmla="*/ 69321 h 2510896"/>
              <a:gd name="connsiteX1" fmla="*/ 1326499 w 4421595"/>
              <a:gd name="connsiteY1" fmla="*/ 101071 h 2510896"/>
              <a:gd name="connsiteX2" fmla="*/ 1326499 w 4421595"/>
              <a:gd name="connsiteY2" fmla="*/ 101071 h 2510896"/>
              <a:gd name="connsiteX3" fmla="*/ 939149 w 4421595"/>
              <a:gd name="connsiteY3" fmla="*/ 101071 h 2510896"/>
              <a:gd name="connsiteX4" fmla="*/ 248690 w 4421595"/>
              <a:gd name="connsiteY4" fmla="*/ 471390 h 2510896"/>
              <a:gd name="connsiteX5" fmla="*/ 141655 w 4421595"/>
              <a:gd name="connsiteY5" fmla="*/ 715051 h 2510896"/>
              <a:gd name="connsiteX6" fmla="*/ 22117 w 4421595"/>
              <a:gd name="connsiteY6" fmla="*/ 1370059 h 2510896"/>
              <a:gd name="connsiteX7" fmla="*/ 274355 w 4421595"/>
              <a:gd name="connsiteY7" fmla="*/ 1752344 h 2510896"/>
              <a:gd name="connsiteX8" fmla="*/ 1089433 w 4421595"/>
              <a:gd name="connsiteY8" fmla="*/ 2368550 h 2510896"/>
              <a:gd name="connsiteX9" fmla="*/ 1558274 w 4421595"/>
              <a:gd name="connsiteY9" fmla="*/ 2460096 h 2510896"/>
              <a:gd name="connsiteX10" fmla="*/ 2574274 w 4421595"/>
              <a:gd name="connsiteY10" fmla="*/ 2501371 h 2510896"/>
              <a:gd name="connsiteX11" fmla="*/ 2977499 w 4421595"/>
              <a:gd name="connsiteY11" fmla="*/ 2495021 h 2510896"/>
              <a:gd name="connsiteX12" fmla="*/ 3221974 w 4421595"/>
              <a:gd name="connsiteY12" fmla="*/ 2406121 h 2510896"/>
              <a:gd name="connsiteX13" fmla="*/ 4091924 w 4421595"/>
              <a:gd name="connsiteY13" fmla="*/ 2129896 h 2510896"/>
              <a:gd name="connsiteX14" fmla="*/ 4206224 w 4421595"/>
              <a:gd name="connsiteY14" fmla="*/ 1761596 h 2510896"/>
              <a:gd name="connsiteX15" fmla="*/ 4304649 w 4421595"/>
              <a:gd name="connsiteY15" fmla="*/ 1567921 h 2510896"/>
              <a:gd name="connsiteX16" fmla="*/ 4390374 w 4421595"/>
              <a:gd name="connsiteY16" fmla="*/ 1399646 h 2510896"/>
              <a:gd name="connsiteX17" fmla="*/ 4399899 w 4421595"/>
              <a:gd name="connsiteY17" fmla="*/ 1196446 h 2510896"/>
              <a:gd name="connsiteX18" fmla="*/ 4260199 w 4421595"/>
              <a:gd name="connsiteY18" fmla="*/ 1005946 h 2510896"/>
              <a:gd name="connsiteX19" fmla="*/ 4115573 w 4421595"/>
              <a:gd name="connsiteY19" fmla="*/ 799571 h 2510896"/>
              <a:gd name="connsiteX20" fmla="*/ 4085560 w 4421595"/>
              <a:gd name="connsiteY20" fmla="*/ 378333 h 2510896"/>
              <a:gd name="connsiteX21" fmla="*/ 3793474 w 4421595"/>
              <a:gd name="connsiteY21" fmla="*/ 210538 h 2510896"/>
              <a:gd name="connsiteX22" fmla="*/ 3404591 w 4421595"/>
              <a:gd name="connsiteY22" fmla="*/ 240832 h 2510896"/>
              <a:gd name="connsiteX23" fmla="*/ 2425049 w 4421595"/>
              <a:gd name="connsiteY23" fmla="*/ 47096 h 2510896"/>
              <a:gd name="connsiteX24" fmla="*/ 1923399 w 4421595"/>
              <a:gd name="connsiteY24" fmla="*/ 69321 h 2510896"/>
              <a:gd name="connsiteX0" fmla="*/ 1923399 w 4407307"/>
              <a:gd name="connsiteY0" fmla="*/ 69321 h 2510896"/>
              <a:gd name="connsiteX1" fmla="*/ 1326499 w 4407307"/>
              <a:gd name="connsiteY1" fmla="*/ 101071 h 2510896"/>
              <a:gd name="connsiteX2" fmla="*/ 1326499 w 4407307"/>
              <a:gd name="connsiteY2" fmla="*/ 101071 h 2510896"/>
              <a:gd name="connsiteX3" fmla="*/ 939149 w 4407307"/>
              <a:gd name="connsiteY3" fmla="*/ 101071 h 2510896"/>
              <a:gd name="connsiteX4" fmla="*/ 248690 w 4407307"/>
              <a:gd name="connsiteY4" fmla="*/ 471390 h 2510896"/>
              <a:gd name="connsiteX5" fmla="*/ 141655 w 4407307"/>
              <a:gd name="connsiteY5" fmla="*/ 715051 h 2510896"/>
              <a:gd name="connsiteX6" fmla="*/ 22117 w 4407307"/>
              <a:gd name="connsiteY6" fmla="*/ 1370059 h 2510896"/>
              <a:gd name="connsiteX7" fmla="*/ 274355 w 4407307"/>
              <a:gd name="connsiteY7" fmla="*/ 1752344 h 2510896"/>
              <a:gd name="connsiteX8" fmla="*/ 1089433 w 4407307"/>
              <a:gd name="connsiteY8" fmla="*/ 2368550 h 2510896"/>
              <a:gd name="connsiteX9" fmla="*/ 1558274 w 4407307"/>
              <a:gd name="connsiteY9" fmla="*/ 2460096 h 2510896"/>
              <a:gd name="connsiteX10" fmla="*/ 2574274 w 4407307"/>
              <a:gd name="connsiteY10" fmla="*/ 2501371 h 2510896"/>
              <a:gd name="connsiteX11" fmla="*/ 2977499 w 4407307"/>
              <a:gd name="connsiteY11" fmla="*/ 2495021 h 2510896"/>
              <a:gd name="connsiteX12" fmla="*/ 3221974 w 4407307"/>
              <a:gd name="connsiteY12" fmla="*/ 2406121 h 2510896"/>
              <a:gd name="connsiteX13" fmla="*/ 4091924 w 4407307"/>
              <a:gd name="connsiteY13" fmla="*/ 2129896 h 2510896"/>
              <a:gd name="connsiteX14" fmla="*/ 4206224 w 4407307"/>
              <a:gd name="connsiteY14" fmla="*/ 1761596 h 2510896"/>
              <a:gd name="connsiteX15" fmla="*/ 4304649 w 4407307"/>
              <a:gd name="connsiteY15" fmla="*/ 1567921 h 2510896"/>
              <a:gd name="connsiteX16" fmla="*/ 4399899 w 4407307"/>
              <a:gd name="connsiteY16" fmla="*/ 1196446 h 2510896"/>
              <a:gd name="connsiteX17" fmla="*/ 4260199 w 4407307"/>
              <a:gd name="connsiteY17" fmla="*/ 1005946 h 2510896"/>
              <a:gd name="connsiteX18" fmla="*/ 4115573 w 4407307"/>
              <a:gd name="connsiteY18" fmla="*/ 799571 h 2510896"/>
              <a:gd name="connsiteX19" fmla="*/ 4085560 w 4407307"/>
              <a:gd name="connsiteY19" fmla="*/ 378333 h 2510896"/>
              <a:gd name="connsiteX20" fmla="*/ 3793474 w 4407307"/>
              <a:gd name="connsiteY20" fmla="*/ 210538 h 2510896"/>
              <a:gd name="connsiteX21" fmla="*/ 3404591 w 4407307"/>
              <a:gd name="connsiteY21" fmla="*/ 240832 h 2510896"/>
              <a:gd name="connsiteX22" fmla="*/ 2425049 w 4407307"/>
              <a:gd name="connsiteY22" fmla="*/ 47096 h 2510896"/>
              <a:gd name="connsiteX23" fmla="*/ 1923399 w 4407307"/>
              <a:gd name="connsiteY23" fmla="*/ 69321 h 2510896"/>
              <a:gd name="connsiteX0" fmla="*/ 1923399 w 4407307"/>
              <a:gd name="connsiteY0" fmla="*/ 69321 h 2510896"/>
              <a:gd name="connsiteX1" fmla="*/ 1326499 w 4407307"/>
              <a:gd name="connsiteY1" fmla="*/ 101071 h 2510896"/>
              <a:gd name="connsiteX2" fmla="*/ 1326499 w 4407307"/>
              <a:gd name="connsiteY2" fmla="*/ 101071 h 2510896"/>
              <a:gd name="connsiteX3" fmla="*/ 939149 w 4407307"/>
              <a:gd name="connsiteY3" fmla="*/ 101071 h 2510896"/>
              <a:gd name="connsiteX4" fmla="*/ 248690 w 4407307"/>
              <a:gd name="connsiteY4" fmla="*/ 471390 h 2510896"/>
              <a:gd name="connsiteX5" fmla="*/ 141655 w 4407307"/>
              <a:gd name="connsiteY5" fmla="*/ 715051 h 2510896"/>
              <a:gd name="connsiteX6" fmla="*/ 22117 w 4407307"/>
              <a:gd name="connsiteY6" fmla="*/ 1370059 h 2510896"/>
              <a:gd name="connsiteX7" fmla="*/ 274355 w 4407307"/>
              <a:gd name="connsiteY7" fmla="*/ 1752344 h 2510896"/>
              <a:gd name="connsiteX8" fmla="*/ 1089433 w 4407307"/>
              <a:gd name="connsiteY8" fmla="*/ 2368550 h 2510896"/>
              <a:gd name="connsiteX9" fmla="*/ 1558274 w 4407307"/>
              <a:gd name="connsiteY9" fmla="*/ 2460096 h 2510896"/>
              <a:gd name="connsiteX10" fmla="*/ 2574274 w 4407307"/>
              <a:gd name="connsiteY10" fmla="*/ 2501371 h 2510896"/>
              <a:gd name="connsiteX11" fmla="*/ 2977499 w 4407307"/>
              <a:gd name="connsiteY11" fmla="*/ 2495021 h 2510896"/>
              <a:gd name="connsiteX12" fmla="*/ 3221974 w 4407307"/>
              <a:gd name="connsiteY12" fmla="*/ 2406121 h 2510896"/>
              <a:gd name="connsiteX13" fmla="*/ 4091924 w 4407307"/>
              <a:gd name="connsiteY13" fmla="*/ 2129896 h 2510896"/>
              <a:gd name="connsiteX14" fmla="*/ 4206224 w 4407307"/>
              <a:gd name="connsiteY14" fmla="*/ 1761596 h 2510896"/>
              <a:gd name="connsiteX15" fmla="*/ 4304649 w 4407307"/>
              <a:gd name="connsiteY15" fmla="*/ 1567921 h 2510896"/>
              <a:gd name="connsiteX16" fmla="*/ 4399899 w 4407307"/>
              <a:gd name="connsiteY16" fmla="*/ 1196446 h 2510896"/>
              <a:gd name="connsiteX17" fmla="*/ 4260199 w 4407307"/>
              <a:gd name="connsiteY17" fmla="*/ 1005946 h 2510896"/>
              <a:gd name="connsiteX18" fmla="*/ 4085560 w 4407307"/>
              <a:gd name="connsiteY18" fmla="*/ 378333 h 2510896"/>
              <a:gd name="connsiteX19" fmla="*/ 3793474 w 4407307"/>
              <a:gd name="connsiteY19" fmla="*/ 210538 h 2510896"/>
              <a:gd name="connsiteX20" fmla="*/ 3404591 w 4407307"/>
              <a:gd name="connsiteY20" fmla="*/ 240832 h 2510896"/>
              <a:gd name="connsiteX21" fmla="*/ 2425049 w 4407307"/>
              <a:gd name="connsiteY21" fmla="*/ 47096 h 2510896"/>
              <a:gd name="connsiteX22" fmla="*/ 1923399 w 4407307"/>
              <a:gd name="connsiteY22" fmla="*/ 69321 h 2510896"/>
              <a:gd name="connsiteX0" fmla="*/ 1923399 w 4410285"/>
              <a:gd name="connsiteY0" fmla="*/ 69321 h 2510896"/>
              <a:gd name="connsiteX1" fmla="*/ 1326499 w 4410285"/>
              <a:gd name="connsiteY1" fmla="*/ 101071 h 2510896"/>
              <a:gd name="connsiteX2" fmla="*/ 1326499 w 4410285"/>
              <a:gd name="connsiteY2" fmla="*/ 101071 h 2510896"/>
              <a:gd name="connsiteX3" fmla="*/ 939149 w 4410285"/>
              <a:gd name="connsiteY3" fmla="*/ 101071 h 2510896"/>
              <a:gd name="connsiteX4" fmla="*/ 248690 w 4410285"/>
              <a:gd name="connsiteY4" fmla="*/ 471390 h 2510896"/>
              <a:gd name="connsiteX5" fmla="*/ 141655 w 4410285"/>
              <a:gd name="connsiteY5" fmla="*/ 715051 h 2510896"/>
              <a:gd name="connsiteX6" fmla="*/ 22117 w 4410285"/>
              <a:gd name="connsiteY6" fmla="*/ 1370059 h 2510896"/>
              <a:gd name="connsiteX7" fmla="*/ 274355 w 4410285"/>
              <a:gd name="connsiteY7" fmla="*/ 1752344 h 2510896"/>
              <a:gd name="connsiteX8" fmla="*/ 1089433 w 4410285"/>
              <a:gd name="connsiteY8" fmla="*/ 2368550 h 2510896"/>
              <a:gd name="connsiteX9" fmla="*/ 1558274 w 4410285"/>
              <a:gd name="connsiteY9" fmla="*/ 2460096 h 2510896"/>
              <a:gd name="connsiteX10" fmla="*/ 2574274 w 4410285"/>
              <a:gd name="connsiteY10" fmla="*/ 2501371 h 2510896"/>
              <a:gd name="connsiteX11" fmla="*/ 2977499 w 4410285"/>
              <a:gd name="connsiteY11" fmla="*/ 2495021 h 2510896"/>
              <a:gd name="connsiteX12" fmla="*/ 3221974 w 4410285"/>
              <a:gd name="connsiteY12" fmla="*/ 2406121 h 2510896"/>
              <a:gd name="connsiteX13" fmla="*/ 4091924 w 4410285"/>
              <a:gd name="connsiteY13" fmla="*/ 2129896 h 2510896"/>
              <a:gd name="connsiteX14" fmla="*/ 4206224 w 4410285"/>
              <a:gd name="connsiteY14" fmla="*/ 1761596 h 2510896"/>
              <a:gd name="connsiteX15" fmla="*/ 4304649 w 4410285"/>
              <a:gd name="connsiteY15" fmla="*/ 1567921 h 2510896"/>
              <a:gd name="connsiteX16" fmla="*/ 4399899 w 4410285"/>
              <a:gd name="connsiteY16" fmla="*/ 1196446 h 2510896"/>
              <a:gd name="connsiteX17" fmla="*/ 4242334 w 4410285"/>
              <a:gd name="connsiteY17" fmla="*/ 660243 h 2510896"/>
              <a:gd name="connsiteX18" fmla="*/ 4085560 w 4410285"/>
              <a:gd name="connsiteY18" fmla="*/ 378333 h 2510896"/>
              <a:gd name="connsiteX19" fmla="*/ 3793474 w 4410285"/>
              <a:gd name="connsiteY19" fmla="*/ 210538 h 2510896"/>
              <a:gd name="connsiteX20" fmla="*/ 3404591 w 4410285"/>
              <a:gd name="connsiteY20" fmla="*/ 240832 h 2510896"/>
              <a:gd name="connsiteX21" fmla="*/ 2425049 w 4410285"/>
              <a:gd name="connsiteY21" fmla="*/ 47096 h 2510896"/>
              <a:gd name="connsiteX22" fmla="*/ 1923399 w 4410285"/>
              <a:gd name="connsiteY22" fmla="*/ 69321 h 2510896"/>
              <a:gd name="connsiteX0" fmla="*/ 1923399 w 4410285"/>
              <a:gd name="connsiteY0" fmla="*/ 69321 h 2523077"/>
              <a:gd name="connsiteX1" fmla="*/ 1326499 w 4410285"/>
              <a:gd name="connsiteY1" fmla="*/ 101071 h 2523077"/>
              <a:gd name="connsiteX2" fmla="*/ 1326499 w 4410285"/>
              <a:gd name="connsiteY2" fmla="*/ 101071 h 2523077"/>
              <a:gd name="connsiteX3" fmla="*/ 939149 w 4410285"/>
              <a:gd name="connsiteY3" fmla="*/ 101071 h 2523077"/>
              <a:gd name="connsiteX4" fmla="*/ 248690 w 4410285"/>
              <a:gd name="connsiteY4" fmla="*/ 471390 h 2523077"/>
              <a:gd name="connsiteX5" fmla="*/ 141655 w 4410285"/>
              <a:gd name="connsiteY5" fmla="*/ 715051 h 2523077"/>
              <a:gd name="connsiteX6" fmla="*/ 22117 w 4410285"/>
              <a:gd name="connsiteY6" fmla="*/ 1370059 h 2523077"/>
              <a:gd name="connsiteX7" fmla="*/ 274355 w 4410285"/>
              <a:gd name="connsiteY7" fmla="*/ 1752344 h 2523077"/>
              <a:gd name="connsiteX8" fmla="*/ 990074 w 4410285"/>
              <a:gd name="connsiteY8" fmla="*/ 2123484 h 2523077"/>
              <a:gd name="connsiteX9" fmla="*/ 1558274 w 4410285"/>
              <a:gd name="connsiteY9" fmla="*/ 2460096 h 2523077"/>
              <a:gd name="connsiteX10" fmla="*/ 2574274 w 4410285"/>
              <a:gd name="connsiteY10" fmla="*/ 2501371 h 2523077"/>
              <a:gd name="connsiteX11" fmla="*/ 2977499 w 4410285"/>
              <a:gd name="connsiteY11" fmla="*/ 2495021 h 2523077"/>
              <a:gd name="connsiteX12" fmla="*/ 3221974 w 4410285"/>
              <a:gd name="connsiteY12" fmla="*/ 2406121 h 2523077"/>
              <a:gd name="connsiteX13" fmla="*/ 4091924 w 4410285"/>
              <a:gd name="connsiteY13" fmla="*/ 2129896 h 2523077"/>
              <a:gd name="connsiteX14" fmla="*/ 4206224 w 4410285"/>
              <a:gd name="connsiteY14" fmla="*/ 1761596 h 2523077"/>
              <a:gd name="connsiteX15" fmla="*/ 4304649 w 4410285"/>
              <a:gd name="connsiteY15" fmla="*/ 1567921 h 2523077"/>
              <a:gd name="connsiteX16" fmla="*/ 4399899 w 4410285"/>
              <a:gd name="connsiteY16" fmla="*/ 1196446 h 2523077"/>
              <a:gd name="connsiteX17" fmla="*/ 4242334 w 4410285"/>
              <a:gd name="connsiteY17" fmla="*/ 660243 h 2523077"/>
              <a:gd name="connsiteX18" fmla="*/ 4085560 w 4410285"/>
              <a:gd name="connsiteY18" fmla="*/ 378333 h 2523077"/>
              <a:gd name="connsiteX19" fmla="*/ 3793474 w 4410285"/>
              <a:gd name="connsiteY19" fmla="*/ 210538 h 2523077"/>
              <a:gd name="connsiteX20" fmla="*/ 3404591 w 4410285"/>
              <a:gd name="connsiteY20" fmla="*/ 240832 h 2523077"/>
              <a:gd name="connsiteX21" fmla="*/ 2425049 w 4410285"/>
              <a:gd name="connsiteY21" fmla="*/ 47096 h 2523077"/>
              <a:gd name="connsiteX22" fmla="*/ 1923399 w 4410285"/>
              <a:gd name="connsiteY22" fmla="*/ 69321 h 2523077"/>
              <a:gd name="connsiteX0" fmla="*/ 1923399 w 4410285"/>
              <a:gd name="connsiteY0" fmla="*/ 69321 h 2542971"/>
              <a:gd name="connsiteX1" fmla="*/ 1326499 w 4410285"/>
              <a:gd name="connsiteY1" fmla="*/ 101071 h 2542971"/>
              <a:gd name="connsiteX2" fmla="*/ 1326499 w 4410285"/>
              <a:gd name="connsiteY2" fmla="*/ 101071 h 2542971"/>
              <a:gd name="connsiteX3" fmla="*/ 939149 w 4410285"/>
              <a:gd name="connsiteY3" fmla="*/ 101071 h 2542971"/>
              <a:gd name="connsiteX4" fmla="*/ 248690 w 4410285"/>
              <a:gd name="connsiteY4" fmla="*/ 471390 h 2542971"/>
              <a:gd name="connsiteX5" fmla="*/ 141655 w 4410285"/>
              <a:gd name="connsiteY5" fmla="*/ 715051 h 2542971"/>
              <a:gd name="connsiteX6" fmla="*/ 22117 w 4410285"/>
              <a:gd name="connsiteY6" fmla="*/ 1370059 h 2542971"/>
              <a:gd name="connsiteX7" fmla="*/ 274355 w 4410285"/>
              <a:gd name="connsiteY7" fmla="*/ 1752344 h 2542971"/>
              <a:gd name="connsiteX8" fmla="*/ 990074 w 4410285"/>
              <a:gd name="connsiteY8" fmla="*/ 2123484 h 2542971"/>
              <a:gd name="connsiteX9" fmla="*/ 1695371 w 4410285"/>
              <a:gd name="connsiteY9" fmla="*/ 2245421 h 2542971"/>
              <a:gd name="connsiteX10" fmla="*/ 2574274 w 4410285"/>
              <a:gd name="connsiteY10" fmla="*/ 2501371 h 2542971"/>
              <a:gd name="connsiteX11" fmla="*/ 2977499 w 4410285"/>
              <a:gd name="connsiteY11" fmla="*/ 2495021 h 2542971"/>
              <a:gd name="connsiteX12" fmla="*/ 3221974 w 4410285"/>
              <a:gd name="connsiteY12" fmla="*/ 2406121 h 2542971"/>
              <a:gd name="connsiteX13" fmla="*/ 4091924 w 4410285"/>
              <a:gd name="connsiteY13" fmla="*/ 2129896 h 2542971"/>
              <a:gd name="connsiteX14" fmla="*/ 4206224 w 4410285"/>
              <a:gd name="connsiteY14" fmla="*/ 1761596 h 2542971"/>
              <a:gd name="connsiteX15" fmla="*/ 4304649 w 4410285"/>
              <a:gd name="connsiteY15" fmla="*/ 1567921 h 2542971"/>
              <a:gd name="connsiteX16" fmla="*/ 4399899 w 4410285"/>
              <a:gd name="connsiteY16" fmla="*/ 1196446 h 2542971"/>
              <a:gd name="connsiteX17" fmla="*/ 4242334 w 4410285"/>
              <a:gd name="connsiteY17" fmla="*/ 660243 h 2542971"/>
              <a:gd name="connsiteX18" fmla="*/ 4085560 w 4410285"/>
              <a:gd name="connsiteY18" fmla="*/ 378333 h 2542971"/>
              <a:gd name="connsiteX19" fmla="*/ 3793474 w 4410285"/>
              <a:gd name="connsiteY19" fmla="*/ 210538 h 2542971"/>
              <a:gd name="connsiteX20" fmla="*/ 3404591 w 4410285"/>
              <a:gd name="connsiteY20" fmla="*/ 240832 h 2542971"/>
              <a:gd name="connsiteX21" fmla="*/ 2425049 w 4410285"/>
              <a:gd name="connsiteY21" fmla="*/ 47096 h 2542971"/>
              <a:gd name="connsiteX22" fmla="*/ 1923399 w 4410285"/>
              <a:gd name="connsiteY22" fmla="*/ 69321 h 2542971"/>
              <a:gd name="connsiteX0" fmla="*/ 1923399 w 4410285"/>
              <a:gd name="connsiteY0" fmla="*/ 69321 h 2521804"/>
              <a:gd name="connsiteX1" fmla="*/ 1326499 w 4410285"/>
              <a:gd name="connsiteY1" fmla="*/ 101071 h 2521804"/>
              <a:gd name="connsiteX2" fmla="*/ 1326499 w 4410285"/>
              <a:gd name="connsiteY2" fmla="*/ 101071 h 2521804"/>
              <a:gd name="connsiteX3" fmla="*/ 939149 w 4410285"/>
              <a:gd name="connsiteY3" fmla="*/ 101071 h 2521804"/>
              <a:gd name="connsiteX4" fmla="*/ 248690 w 4410285"/>
              <a:gd name="connsiteY4" fmla="*/ 471390 h 2521804"/>
              <a:gd name="connsiteX5" fmla="*/ 141655 w 4410285"/>
              <a:gd name="connsiteY5" fmla="*/ 715051 h 2521804"/>
              <a:gd name="connsiteX6" fmla="*/ 22117 w 4410285"/>
              <a:gd name="connsiteY6" fmla="*/ 1370059 h 2521804"/>
              <a:gd name="connsiteX7" fmla="*/ 274355 w 4410285"/>
              <a:gd name="connsiteY7" fmla="*/ 1752344 h 2521804"/>
              <a:gd name="connsiteX8" fmla="*/ 990074 w 4410285"/>
              <a:gd name="connsiteY8" fmla="*/ 2123484 h 2521804"/>
              <a:gd name="connsiteX9" fmla="*/ 1695371 w 4410285"/>
              <a:gd name="connsiteY9" fmla="*/ 2245421 h 2521804"/>
              <a:gd name="connsiteX10" fmla="*/ 2977499 w 4410285"/>
              <a:gd name="connsiteY10" fmla="*/ 2495021 h 2521804"/>
              <a:gd name="connsiteX11" fmla="*/ 3221974 w 4410285"/>
              <a:gd name="connsiteY11" fmla="*/ 2406121 h 2521804"/>
              <a:gd name="connsiteX12" fmla="*/ 4091924 w 4410285"/>
              <a:gd name="connsiteY12" fmla="*/ 2129896 h 2521804"/>
              <a:gd name="connsiteX13" fmla="*/ 4206224 w 4410285"/>
              <a:gd name="connsiteY13" fmla="*/ 1761596 h 2521804"/>
              <a:gd name="connsiteX14" fmla="*/ 4304649 w 4410285"/>
              <a:gd name="connsiteY14" fmla="*/ 1567921 h 2521804"/>
              <a:gd name="connsiteX15" fmla="*/ 4399899 w 4410285"/>
              <a:gd name="connsiteY15" fmla="*/ 1196446 h 2521804"/>
              <a:gd name="connsiteX16" fmla="*/ 4242334 w 4410285"/>
              <a:gd name="connsiteY16" fmla="*/ 660243 h 2521804"/>
              <a:gd name="connsiteX17" fmla="*/ 4085560 w 4410285"/>
              <a:gd name="connsiteY17" fmla="*/ 378333 h 2521804"/>
              <a:gd name="connsiteX18" fmla="*/ 3793474 w 4410285"/>
              <a:gd name="connsiteY18" fmla="*/ 210538 h 2521804"/>
              <a:gd name="connsiteX19" fmla="*/ 3404591 w 4410285"/>
              <a:gd name="connsiteY19" fmla="*/ 240832 h 2521804"/>
              <a:gd name="connsiteX20" fmla="*/ 2425049 w 4410285"/>
              <a:gd name="connsiteY20" fmla="*/ 47096 h 2521804"/>
              <a:gd name="connsiteX21" fmla="*/ 1923399 w 4410285"/>
              <a:gd name="connsiteY21" fmla="*/ 69321 h 2521804"/>
              <a:gd name="connsiteX0" fmla="*/ 1923399 w 4410285"/>
              <a:gd name="connsiteY0" fmla="*/ 69321 h 2445698"/>
              <a:gd name="connsiteX1" fmla="*/ 1326499 w 4410285"/>
              <a:gd name="connsiteY1" fmla="*/ 101071 h 2445698"/>
              <a:gd name="connsiteX2" fmla="*/ 1326499 w 4410285"/>
              <a:gd name="connsiteY2" fmla="*/ 101071 h 2445698"/>
              <a:gd name="connsiteX3" fmla="*/ 939149 w 4410285"/>
              <a:gd name="connsiteY3" fmla="*/ 101071 h 2445698"/>
              <a:gd name="connsiteX4" fmla="*/ 248690 w 4410285"/>
              <a:gd name="connsiteY4" fmla="*/ 471390 h 2445698"/>
              <a:gd name="connsiteX5" fmla="*/ 141655 w 4410285"/>
              <a:gd name="connsiteY5" fmla="*/ 715051 h 2445698"/>
              <a:gd name="connsiteX6" fmla="*/ 22117 w 4410285"/>
              <a:gd name="connsiteY6" fmla="*/ 1370059 h 2445698"/>
              <a:gd name="connsiteX7" fmla="*/ 274355 w 4410285"/>
              <a:gd name="connsiteY7" fmla="*/ 1752344 h 2445698"/>
              <a:gd name="connsiteX8" fmla="*/ 990074 w 4410285"/>
              <a:gd name="connsiteY8" fmla="*/ 2123484 h 2445698"/>
              <a:gd name="connsiteX9" fmla="*/ 1695371 w 4410285"/>
              <a:gd name="connsiteY9" fmla="*/ 2245421 h 2445698"/>
              <a:gd name="connsiteX10" fmla="*/ 2654021 w 4410285"/>
              <a:gd name="connsiteY10" fmla="*/ 2367358 h 2445698"/>
              <a:gd name="connsiteX11" fmla="*/ 3221974 w 4410285"/>
              <a:gd name="connsiteY11" fmla="*/ 2406121 h 2445698"/>
              <a:gd name="connsiteX12" fmla="*/ 4091924 w 4410285"/>
              <a:gd name="connsiteY12" fmla="*/ 2129896 h 2445698"/>
              <a:gd name="connsiteX13" fmla="*/ 4206224 w 4410285"/>
              <a:gd name="connsiteY13" fmla="*/ 1761596 h 2445698"/>
              <a:gd name="connsiteX14" fmla="*/ 4304649 w 4410285"/>
              <a:gd name="connsiteY14" fmla="*/ 1567921 h 2445698"/>
              <a:gd name="connsiteX15" fmla="*/ 4399899 w 4410285"/>
              <a:gd name="connsiteY15" fmla="*/ 1196446 h 2445698"/>
              <a:gd name="connsiteX16" fmla="*/ 4242334 w 4410285"/>
              <a:gd name="connsiteY16" fmla="*/ 660243 h 2445698"/>
              <a:gd name="connsiteX17" fmla="*/ 4085560 w 4410285"/>
              <a:gd name="connsiteY17" fmla="*/ 378333 h 2445698"/>
              <a:gd name="connsiteX18" fmla="*/ 3793474 w 4410285"/>
              <a:gd name="connsiteY18" fmla="*/ 210538 h 2445698"/>
              <a:gd name="connsiteX19" fmla="*/ 3404591 w 4410285"/>
              <a:gd name="connsiteY19" fmla="*/ 240832 h 2445698"/>
              <a:gd name="connsiteX20" fmla="*/ 2425049 w 4410285"/>
              <a:gd name="connsiteY20" fmla="*/ 47096 h 2445698"/>
              <a:gd name="connsiteX21" fmla="*/ 1923399 w 4410285"/>
              <a:gd name="connsiteY21" fmla="*/ 69321 h 2445698"/>
              <a:gd name="connsiteX0" fmla="*/ 1923399 w 4410285"/>
              <a:gd name="connsiteY0" fmla="*/ 69321 h 2377519"/>
              <a:gd name="connsiteX1" fmla="*/ 1326499 w 4410285"/>
              <a:gd name="connsiteY1" fmla="*/ 101071 h 2377519"/>
              <a:gd name="connsiteX2" fmla="*/ 1326499 w 4410285"/>
              <a:gd name="connsiteY2" fmla="*/ 101071 h 2377519"/>
              <a:gd name="connsiteX3" fmla="*/ 939149 w 4410285"/>
              <a:gd name="connsiteY3" fmla="*/ 101071 h 2377519"/>
              <a:gd name="connsiteX4" fmla="*/ 248690 w 4410285"/>
              <a:gd name="connsiteY4" fmla="*/ 471390 h 2377519"/>
              <a:gd name="connsiteX5" fmla="*/ 141655 w 4410285"/>
              <a:gd name="connsiteY5" fmla="*/ 715051 h 2377519"/>
              <a:gd name="connsiteX6" fmla="*/ 22117 w 4410285"/>
              <a:gd name="connsiteY6" fmla="*/ 1370059 h 2377519"/>
              <a:gd name="connsiteX7" fmla="*/ 274355 w 4410285"/>
              <a:gd name="connsiteY7" fmla="*/ 1752344 h 2377519"/>
              <a:gd name="connsiteX8" fmla="*/ 990074 w 4410285"/>
              <a:gd name="connsiteY8" fmla="*/ 2123484 h 2377519"/>
              <a:gd name="connsiteX9" fmla="*/ 1695371 w 4410285"/>
              <a:gd name="connsiteY9" fmla="*/ 2245421 h 2377519"/>
              <a:gd name="connsiteX10" fmla="*/ 2654021 w 4410285"/>
              <a:gd name="connsiteY10" fmla="*/ 2367358 h 2377519"/>
              <a:gd name="connsiteX11" fmla="*/ 3183459 w 4410285"/>
              <a:gd name="connsiteY11" fmla="*/ 2184453 h 2377519"/>
              <a:gd name="connsiteX12" fmla="*/ 4091924 w 4410285"/>
              <a:gd name="connsiteY12" fmla="*/ 2129896 h 2377519"/>
              <a:gd name="connsiteX13" fmla="*/ 4206224 w 4410285"/>
              <a:gd name="connsiteY13" fmla="*/ 1761596 h 2377519"/>
              <a:gd name="connsiteX14" fmla="*/ 4304649 w 4410285"/>
              <a:gd name="connsiteY14" fmla="*/ 1567921 h 2377519"/>
              <a:gd name="connsiteX15" fmla="*/ 4399899 w 4410285"/>
              <a:gd name="connsiteY15" fmla="*/ 1196446 h 2377519"/>
              <a:gd name="connsiteX16" fmla="*/ 4242334 w 4410285"/>
              <a:gd name="connsiteY16" fmla="*/ 660243 h 2377519"/>
              <a:gd name="connsiteX17" fmla="*/ 4085560 w 4410285"/>
              <a:gd name="connsiteY17" fmla="*/ 378333 h 2377519"/>
              <a:gd name="connsiteX18" fmla="*/ 3793474 w 4410285"/>
              <a:gd name="connsiteY18" fmla="*/ 210538 h 2377519"/>
              <a:gd name="connsiteX19" fmla="*/ 3404591 w 4410285"/>
              <a:gd name="connsiteY19" fmla="*/ 240832 h 2377519"/>
              <a:gd name="connsiteX20" fmla="*/ 2425049 w 4410285"/>
              <a:gd name="connsiteY20" fmla="*/ 47096 h 2377519"/>
              <a:gd name="connsiteX21" fmla="*/ 1923399 w 4410285"/>
              <a:gd name="connsiteY21" fmla="*/ 69321 h 2377519"/>
              <a:gd name="connsiteX0" fmla="*/ 1923399 w 4410285"/>
              <a:gd name="connsiteY0" fmla="*/ 69321 h 2377519"/>
              <a:gd name="connsiteX1" fmla="*/ 1326499 w 4410285"/>
              <a:gd name="connsiteY1" fmla="*/ 101071 h 2377519"/>
              <a:gd name="connsiteX2" fmla="*/ 1326499 w 4410285"/>
              <a:gd name="connsiteY2" fmla="*/ 101071 h 2377519"/>
              <a:gd name="connsiteX3" fmla="*/ 939149 w 4410285"/>
              <a:gd name="connsiteY3" fmla="*/ 101071 h 2377519"/>
              <a:gd name="connsiteX4" fmla="*/ 248690 w 4410285"/>
              <a:gd name="connsiteY4" fmla="*/ 471390 h 2377519"/>
              <a:gd name="connsiteX5" fmla="*/ 141655 w 4410285"/>
              <a:gd name="connsiteY5" fmla="*/ 715051 h 2377519"/>
              <a:gd name="connsiteX6" fmla="*/ 22117 w 4410285"/>
              <a:gd name="connsiteY6" fmla="*/ 1370059 h 2377519"/>
              <a:gd name="connsiteX7" fmla="*/ 274355 w 4410285"/>
              <a:gd name="connsiteY7" fmla="*/ 1752344 h 2377519"/>
              <a:gd name="connsiteX8" fmla="*/ 990074 w 4410285"/>
              <a:gd name="connsiteY8" fmla="*/ 2123484 h 2377519"/>
              <a:gd name="connsiteX9" fmla="*/ 1695371 w 4410285"/>
              <a:gd name="connsiteY9" fmla="*/ 2245421 h 2377519"/>
              <a:gd name="connsiteX10" fmla="*/ 2654021 w 4410285"/>
              <a:gd name="connsiteY10" fmla="*/ 2367358 h 2377519"/>
              <a:gd name="connsiteX11" fmla="*/ 3183459 w 4410285"/>
              <a:gd name="connsiteY11" fmla="*/ 2184453 h 2377519"/>
              <a:gd name="connsiteX12" fmla="*/ 3939798 w 4410285"/>
              <a:gd name="connsiteY12" fmla="*/ 2123485 h 2377519"/>
              <a:gd name="connsiteX13" fmla="*/ 4206224 w 4410285"/>
              <a:gd name="connsiteY13" fmla="*/ 1761596 h 2377519"/>
              <a:gd name="connsiteX14" fmla="*/ 4304649 w 4410285"/>
              <a:gd name="connsiteY14" fmla="*/ 1567921 h 2377519"/>
              <a:gd name="connsiteX15" fmla="*/ 4399899 w 4410285"/>
              <a:gd name="connsiteY15" fmla="*/ 1196446 h 2377519"/>
              <a:gd name="connsiteX16" fmla="*/ 4242334 w 4410285"/>
              <a:gd name="connsiteY16" fmla="*/ 660243 h 2377519"/>
              <a:gd name="connsiteX17" fmla="*/ 4085560 w 4410285"/>
              <a:gd name="connsiteY17" fmla="*/ 378333 h 2377519"/>
              <a:gd name="connsiteX18" fmla="*/ 3793474 w 4410285"/>
              <a:gd name="connsiteY18" fmla="*/ 210538 h 2377519"/>
              <a:gd name="connsiteX19" fmla="*/ 3404591 w 4410285"/>
              <a:gd name="connsiteY19" fmla="*/ 240832 h 2377519"/>
              <a:gd name="connsiteX20" fmla="*/ 2425049 w 4410285"/>
              <a:gd name="connsiteY20" fmla="*/ 47096 h 2377519"/>
              <a:gd name="connsiteX21" fmla="*/ 1923399 w 4410285"/>
              <a:gd name="connsiteY21" fmla="*/ 69321 h 2377519"/>
              <a:gd name="connsiteX0" fmla="*/ 1923399 w 4410285"/>
              <a:gd name="connsiteY0" fmla="*/ 69321 h 2245421"/>
              <a:gd name="connsiteX1" fmla="*/ 1326499 w 4410285"/>
              <a:gd name="connsiteY1" fmla="*/ 101071 h 2245421"/>
              <a:gd name="connsiteX2" fmla="*/ 1326499 w 4410285"/>
              <a:gd name="connsiteY2" fmla="*/ 101071 h 2245421"/>
              <a:gd name="connsiteX3" fmla="*/ 939149 w 4410285"/>
              <a:gd name="connsiteY3" fmla="*/ 101071 h 2245421"/>
              <a:gd name="connsiteX4" fmla="*/ 248690 w 4410285"/>
              <a:gd name="connsiteY4" fmla="*/ 471390 h 2245421"/>
              <a:gd name="connsiteX5" fmla="*/ 141655 w 4410285"/>
              <a:gd name="connsiteY5" fmla="*/ 715051 h 2245421"/>
              <a:gd name="connsiteX6" fmla="*/ 22117 w 4410285"/>
              <a:gd name="connsiteY6" fmla="*/ 1370059 h 2245421"/>
              <a:gd name="connsiteX7" fmla="*/ 274355 w 4410285"/>
              <a:gd name="connsiteY7" fmla="*/ 1752344 h 2245421"/>
              <a:gd name="connsiteX8" fmla="*/ 990074 w 4410285"/>
              <a:gd name="connsiteY8" fmla="*/ 2123484 h 2245421"/>
              <a:gd name="connsiteX9" fmla="*/ 1695371 w 4410285"/>
              <a:gd name="connsiteY9" fmla="*/ 2245421 h 2245421"/>
              <a:gd name="connsiteX10" fmla="*/ 2394792 w 4410285"/>
              <a:gd name="connsiteY10" fmla="*/ 2123485 h 2245421"/>
              <a:gd name="connsiteX11" fmla="*/ 3183459 w 4410285"/>
              <a:gd name="connsiteY11" fmla="*/ 2184453 h 2245421"/>
              <a:gd name="connsiteX12" fmla="*/ 3939798 w 4410285"/>
              <a:gd name="connsiteY12" fmla="*/ 2123485 h 2245421"/>
              <a:gd name="connsiteX13" fmla="*/ 4206224 w 4410285"/>
              <a:gd name="connsiteY13" fmla="*/ 1761596 h 2245421"/>
              <a:gd name="connsiteX14" fmla="*/ 4304649 w 4410285"/>
              <a:gd name="connsiteY14" fmla="*/ 1567921 h 2245421"/>
              <a:gd name="connsiteX15" fmla="*/ 4399899 w 4410285"/>
              <a:gd name="connsiteY15" fmla="*/ 1196446 h 2245421"/>
              <a:gd name="connsiteX16" fmla="*/ 4242334 w 4410285"/>
              <a:gd name="connsiteY16" fmla="*/ 660243 h 2245421"/>
              <a:gd name="connsiteX17" fmla="*/ 4085560 w 4410285"/>
              <a:gd name="connsiteY17" fmla="*/ 378333 h 2245421"/>
              <a:gd name="connsiteX18" fmla="*/ 3793474 w 4410285"/>
              <a:gd name="connsiteY18" fmla="*/ 210538 h 2245421"/>
              <a:gd name="connsiteX19" fmla="*/ 3404591 w 4410285"/>
              <a:gd name="connsiteY19" fmla="*/ 240832 h 2245421"/>
              <a:gd name="connsiteX20" fmla="*/ 2425049 w 4410285"/>
              <a:gd name="connsiteY20" fmla="*/ 47096 h 2245421"/>
              <a:gd name="connsiteX21" fmla="*/ 1923399 w 4410285"/>
              <a:gd name="connsiteY21" fmla="*/ 69321 h 2245421"/>
              <a:gd name="connsiteX0" fmla="*/ 1934583 w 4421469"/>
              <a:gd name="connsiteY0" fmla="*/ 70580 h 2246680"/>
              <a:gd name="connsiteX1" fmla="*/ 1337683 w 4421469"/>
              <a:gd name="connsiteY1" fmla="*/ 102330 h 2246680"/>
              <a:gd name="connsiteX2" fmla="*/ 1337683 w 4421469"/>
              <a:gd name="connsiteY2" fmla="*/ 102330 h 2246680"/>
              <a:gd name="connsiteX3" fmla="*/ 950333 w 4421469"/>
              <a:gd name="connsiteY3" fmla="*/ 102330 h 2246680"/>
              <a:gd name="connsiteX4" fmla="*/ 152839 w 4421469"/>
              <a:gd name="connsiteY4" fmla="*/ 716310 h 2246680"/>
              <a:gd name="connsiteX5" fmla="*/ 33301 w 4421469"/>
              <a:gd name="connsiteY5" fmla="*/ 1371318 h 2246680"/>
              <a:gd name="connsiteX6" fmla="*/ 285539 w 4421469"/>
              <a:gd name="connsiteY6" fmla="*/ 1753603 h 2246680"/>
              <a:gd name="connsiteX7" fmla="*/ 1001258 w 4421469"/>
              <a:gd name="connsiteY7" fmla="*/ 2124743 h 2246680"/>
              <a:gd name="connsiteX8" fmla="*/ 1706555 w 4421469"/>
              <a:gd name="connsiteY8" fmla="*/ 2246680 h 2246680"/>
              <a:gd name="connsiteX9" fmla="*/ 2405976 w 4421469"/>
              <a:gd name="connsiteY9" fmla="*/ 2124744 h 2246680"/>
              <a:gd name="connsiteX10" fmla="*/ 3194643 w 4421469"/>
              <a:gd name="connsiteY10" fmla="*/ 2185712 h 2246680"/>
              <a:gd name="connsiteX11" fmla="*/ 3950982 w 4421469"/>
              <a:gd name="connsiteY11" fmla="*/ 2124744 h 2246680"/>
              <a:gd name="connsiteX12" fmla="*/ 4217408 w 4421469"/>
              <a:gd name="connsiteY12" fmla="*/ 1762855 h 2246680"/>
              <a:gd name="connsiteX13" fmla="*/ 4315833 w 4421469"/>
              <a:gd name="connsiteY13" fmla="*/ 1569180 h 2246680"/>
              <a:gd name="connsiteX14" fmla="*/ 4411083 w 4421469"/>
              <a:gd name="connsiteY14" fmla="*/ 1197705 h 2246680"/>
              <a:gd name="connsiteX15" fmla="*/ 4253518 w 4421469"/>
              <a:gd name="connsiteY15" fmla="*/ 661502 h 2246680"/>
              <a:gd name="connsiteX16" fmla="*/ 4096744 w 4421469"/>
              <a:gd name="connsiteY16" fmla="*/ 379592 h 2246680"/>
              <a:gd name="connsiteX17" fmla="*/ 3804658 w 4421469"/>
              <a:gd name="connsiteY17" fmla="*/ 211797 h 2246680"/>
              <a:gd name="connsiteX18" fmla="*/ 3415775 w 4421469"/>
              <a:gd name="connsiteY18" fmla="*/ 242091 h 2246680"/>
              <a:gd name="connsiteX19" fmla="*/ 2436233 w 4421469"/>
              <a:gd name="connsiteY19" fmla="*/ 48355 h 2246680"/>
              <a:gd name="connsiteX20" fmla="*/ 1934583 w 4421469"/>
              <a:gd name="connsiteY20" fmla="*/ 70580 h 2246680"/>
              <a:gd name="connsiteX0" fmla="*/ 1919723 w 4406609"/>
              <a:gd name="connsiteY0" fmla="*/ 69321 h 2245421"/>
              <a:gd name="connsiteX1" fmla="*/ 1322823 w 4406609"/>
              <a:gd name="connsiteY1" fmla="*/ 101071 h 2245421"/>
              <a:gd name="connsiteX2" fmla="*/ 1322823 w 4406609"/>
              <a:gd name="connsiteY2" fmla="*/ 101071 h 2245421"/>
              <a:gd name="connsiteX3" fmla="*/ 935473 w 4406609"/>
              <a:gd name="connsiteY3" fmla="*/ 101071 h 2245421"/>
              <a:gd name="connsiteX4" fmla="*/ 381327 w 4406609"/>
              <a:gd name="connsiteY4" fmla="*/ 538308 h 2245421"/>
              <a:gd name="connsiteX5" fmla="*/ 18441 w 4406609"/>
              <a:gd name="connsiteY5" fmla="*/ 1370059 h 2245421"/>
              <a:gd name="connsiteX6" fmla="*/ 270679 w 4406609"/>
              <a:gd name="connsiteY6" fmla="*/ 1752344 h 2245421"/>
              <a:gd name="connsiteX7" fmla="*/ 986398 w 4406609"/>
              <a:gd name="connsiteY7" fmla="*/ 2123484 h 2245421"/>
              <a:gd name="connsiteX8" fmla="*/ 1691695 w 4406609"/>
              <a:gd name="connsiteY8" fmla="*/ 2245421 h 2245421"/>
              <a:gd name="connsiteX9" fmla="*/ 2391116 w 4406609"/>
              <a:gd name="connsiteY9" fmla="*/ 2123485 h 2245421"/>
              <a:gd name="connsiteX10" fmla="*/ 3179783 w 4406609"/>
              <a:gd name="connsiteY10" fmla="*/ 2184453 h 2245421"/>
              <a:gd name="connsiteX11" fmla="*/ 3936122 w 4406609"/>
              <a:gd name="connsiteY11" fmla="*/ 2123485 h 2245421"/>
              <a:gd name="connsiteX12" fmla="*/ 4202548 w 4406609"/>
              <a:gd name="connsiteY12" fmla="*/ 1761596 h 2245421"/>
              <a:gd name="connsiteX13" fmla="*/ 4300973 w 4406609"/>
              <a:gd name="connsiteY13" fmla="*/ 1567921 h 2245421"/>
              <a:gd name="connsiteX14" fmla="*/ 4396223 w 4406609"/>
              <a:gd name="connsiteY14" fmla="*/ 1196446 h 2245421"/>
              <a:gd name="connsiteX15" fmla="*/ 4238658 w 4406609"/>
              <a:gd name="connsiteY15" fmla="*/ 660243 h 2245421"/>
              <a:gd name="connsiteX16" fmla="*/ 4081884 w 4406609"/>
              <a:gd name="connsiteY16" fmla="*/ 378333 h 2245421"/>
              <a:gd name="connsiteX17" fmla="*/ 3789798 w 4406609"/>
              <a:gd name="connsiteY17" fmla="*/ 210538 h 2245421"/>
              <a:gd name="connsiteX18" fmla="*/ 3400915 w 4406609"/>
              <a:gd name="connsiteY18" fmla="*/ 240832 h 2245421"/>
              <a:gd name="connsiteX19" fmla="*/ 2421373 w 4406609"/>
              <a:gd name="connsiteY19" fmla="*/ 47096 h 2245421"/>
              <a:gd name="connsiteX20" fmla="*/ 1919723 w 4406609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803456 w 4274592"/>
              <a:gd name="connsiteY3" fmla="*/ 101071 h 2245421"/>
              <a:gd name="connsiteX4" fmla="*/ 249310 w 4274592"/>
              <a:gd name="connsiteY4" fmla="*/ 538308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556554 w 4274592"/>
              <a:gd name="connsiteY3" fmla="*/ 233466 h 2245421"/>
              <a:gd name="connsiteX4" fmla="*/ 249310 w 4274592"/>
              <a:gd name="connsiteY4" fmla="*/ 538308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45421"/>
              <a:gd name="connsiteX1" fmla="*/ 1190806 w 4274592"/>
              <a:gd name="connsiteY1" fmla="*/ 101071 h 2245421"/>
              <a:gd name="connsiteX2" fmla="*/ 1190806 w 4274592"/>
              <a:gd name="connsiteY2" fmla="*/ 101071 h 2245421"/>
              <a:gd name="connsiteX3" fmla="*/ 556554 w 4274592"/>
              <a:gd name="connsiteY3" fmla="*/ 233466 h 2245421"/>
              <a:gd name="connsiteX4" fmla="*/ 133778 w 4274592"/>
              <a:gd name="connsiteY4" fmla="*/ 829543 h 2245421"/>
              <a:gd name="connsiteX5" fmla="*/ 22408 w 4274592"/>
              <a:gd name="connsiteY5" fmla="*/ 1330896 h 2245421"/>
              <a:gd name="connsiteX6" fmla="*/ 138662 w 4274592"/>
              <a:gd name="connsiteY6" fmla="*/ 1752344 h 2245421"/>
              <a:gd name="connsiteX7" fmla="*/ 854381 w 4274592"/>
              <a:gd name="connsiteY7" fmla="*/ 2123484 h 2245421"/>
              <a:gd name="connsiteX8" fmla="*/ 1559678 w 4274592"/>
              <a:gd name="connsiteY8" fmla="*/ 2245421 h 2245421"/>
              <a:gd name="connsiteX9" fmla="*/ 2259099 w 4274592"/>
              <a:gd name="connsiteY9" fmla="*/ 2123485 h 2245421"/>
              <a:gd name="connsiteX10" fmla="*/ 3047766 w 4274592"/>
              <a:gd name="connsiteY10" fmla="*/ 2184453 h 2245421"/>
              <a:gd name="connsiteX11" fmla="*/ 3804105 w 4274592"/>
              <a:gd name="connsiteY11" fmla="*/ 2123485 h 2245421"/>
              <a:gd name="connsiteX12" fmla="*/ 4070531 w 4274592"/>
              <a:gd name="connsiteY12" fmla="*/ 1761596 h 2245421"/>
              <a:gd name="connsiteX13" fmla="*/ 4168956 w 4274592"/>
              <a:gd name="connsiteY13" fmla="*/ 1567921 h 2245421"/>
              <a:gd name="connsiteX14" fmla="*/ 4264206 w 4274592"/>
              <a:gd name="connsiteY14" fmla="*/ 1196446 h 2245421"/>
              <a:gd name="connsiteX15" fmla="*/ 4106641 w 4274592"/>
              <a:gd name="connsiteY15" fmla="*/ 660243 h 2245421"/>
              <a:gd name="connsiteX16" fmla="*/ 3949867 w 4274592"/>
              <a:gd name="connsiteY16" fmla="*/ 378333 h 2245421"/>
              <a:gd name="connsiteX17" fmla="*/ 3657781 w 4274592"/>
              <a:gd name="connsiteY17" fmla="*/ 210538 h 2245421"/>
              <a:gd name="connsiteX18" fmla="*/ 3268898 w 4274592"/>
              <a:gd name="connsiteY18" fmla="*/ 240832 h 2245421"/>
              <a:gd name="connsiteX19" fmla="*/ 2289356 w 4274592"/>
              <a:gd name="connsiteY19" fmla="*/ 47096 h 2245421"/>
              <a:gd name="connsiteX20" fmla="*/ 1787706 w 4274592"/>
              <a:gd name="connsiteY20" fmla="*/ 69321 h 2245421"/>
              <a:gd name="connsiteX0" fmla="*/ 1787706 w 4274592"/>
              <a:gd name="connsiteY0" fmla="*/ 69321 h 2255582"/>
              <a:gd name="connsiteX1" fmla="*/ 1190806 w 4274592"/>
              <a:gd name="connsiteY1" fmla="*/ 101071 h 2255582"/>
              <a:gd name="connsiteX2" fmla="*/ 1190806 w 4274592"/>
              <a:gd name="connsiteY2" fmla="*/ 101071 h 2255582"/>
              <a:gd name="connsiteX3" fmla="*/ 556554 w 4274592"/>
              <a:gd name="connsiteY3" fmla="*/ 233466 h 2255582"/>
              <a:gd name="connsiteX4" fmla="*/ 133778 w 4274592"/>
              <a:gd name="connsiteY4" fmla="*/ 829543 h 2255582"/>
              <a:gd name="connsiteX5" fmla="*/ 22408 w 4274592"/>
              <a:gd name="connsiteY5" fmla="*/ 1330896 h 2255582"/>
              <a:gd name="connsiteX6" fmla="*/ 138662 w 4274592"/>
              <a:gd name="connsiteY6" fmla="*/ 1752344 h 2255582"/>
              <a:gd name="connsiteX7" fmla="*/ 854381 w 4274592"/>
              <a:gd name="connsiteY7" fmla="*/ 2123484 h 2255582"/>
              <a:gd name="connsiteX8" fmla="*/ 1559678 w 4274592"/>
              <a:gd name="connsiteY8" fmla="*/ 2245421 h 2255582"/>
              <a:gd name="connsiteX9" fmla="*/ 3047766 w 4274592"/>
              <a:gd name="connsiteY9" fmla="*/ 2184453 h 2255582"/>
              <a:gd name="connsiteX10" fmla="*/ 3804105 w 4274592"/>
              <a:gd name="connsiteY10" fmla="*/ 2123485 h 2255582"/>
              <a:gd name="connsiteX11" fmla="*/ 4070531 w 4274592"/>
              <a:gd name="connsiteY11" fmla="*/ 1761596 h 2255582"/>
              <a:gd name="connsiteX12" fmla="*/ 4168956 w 4274592"/>
              <a:gd name="connsiteY12" fmla="*/ 1567921 h 2255582"/>
              <a:gd name="connsiteX13" fmla="*/ 4264206 w 4274592"/>
              <a:gd name="connsiteY13" fmla="*/ 1196446 h 2255582"/>
              <a:gd name="connsiteX14" fmla="*/ 4106641 w 4274592"/>
              <a:gd name="connsiteY14" fmla="*/ 660243 h 2255582"/>
              <a:gd name="connsiteX15" fmla="*/ 3949867 w 4274592"/>
              <a:gd name="connsiteY15" fmla="*/ 378333 h 2255582"/>
              <a:gd name="connsiteX16" fmla="*/ 3657781 w 4274592"/>
              <a:gd name="connsiteY16" fmla="*/ 210538 h 2255582"/>
              <a:gd name="connsiteX17" fmla="*/ 3268898 w 4274592"/>
              <a:gd name="connsiteY17" fmla="*/ 240832 h 2255582"/>
              <a:gd name="connsiteX18" fmla="*/ 2289356 w 4274592"/>
              <a:gd name="connsiteY18" fmla="*/ 47096 h 2255582"/>
              <a:gd name="connsiteX19" fmla="*/ 1787706 w 4274592"/>
              <a:gd name="connsiteY19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4106641 w 4201235"/>
              <a:gd name="connsiteY14" fmla="*/ 660243 h 2255582"/>
              <a:gd name="connsiteX15" fmla="*/ 3949867 w 4201235"/>
              <a:gd name="connsiteY15" fmla="*/ 378333 h 2255582"/>
              <a:gd name="connsiteX16" fmla="*/ 3657781 w 4201235"/>
              <a:gd name="connsiteY16" fmla="*/ 210538 h 2255582"/>
              <a:gd name="connsiteX17" fmla="*/ 3268898 w 4201235"/>
              <a:gd name="connsiteY17" fmla="*/ 240832 h 2255582"/>
              <a:gd name="connsiteX18" fmla="*/ 2289356 w 4201235"/>
              <a:gd name="connsiteY18" fmla="*/ 47096 h 2255582"/>
              <a:gd name="connsiteX19" fmla="*/ 1787706 w 4201235"/>
              <a:gd name="connsiteY19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3268898 w 4201235"/>
              <a:gd name="connsiteY16" fmla="*/ 240832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3268898 w 4201235"/>
              <a:gd name="connsiteY16" fmla="*/ 240832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657781 w 4201235"/>
              <a:gd name="connsiteY15" fmla="*/ 210538 h 2255582"/>
              <a:gd name="connsiteX16" fmla="*/ 2729396 w 4201235"/>
              <a:gd name="connsiteY16" fmla="*/ 208929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01235"/>
              <a:gd name="connsiteY0" fmla="*/ 69321 h 2255582"/>
              <a:gd name="connsiteX1" fmla="*/ 1190806 w 4201235"/>
              <a:gd name="connsiteY1" fmla="*/ 101071 h 2255582"/>
              <a:gd name="connsiteX2" fmla="*/ 1190806 w 4201235"/>
              <a:gd name="connsiteY2" fmla="*/ 101071 h 2255582"/>
              <a:gd name="connsiteX3" fmla="*/ 556554 w 4201235"/>
              <a:gd name="connsiteY3" fmla="*/ 233466 h 2255582"/>
              <a:gd name="connsiteX4" fmla="*/ 133778 w 4201235"/>
              <a:gd name="connsiteY4" fmla="*/ 829543 h 2255582"/>
              <a:gd name="connsiteX5" fmla="*/ 22408 w 4201235"/>
              <a:gd name="connsiteY5" fmla="*/ 1330896 h 2255582"/>
              <a:gd name="connsiteX6" fmla="*/ 138662 w 4201235"/>
              <a:gd name="connsiteY6" fmla="*/ 1752344 h 2255582"/>
              <a:gd name="connsiteX7" fmla="*/ 854381 w 4201235"/>
              <a:gd name="connsiteY7" fmla="*/ 2123484 h 2255582"/>
              <a:gd name="connsiteX8" fmla="*/ 1559678 w 4201235"/>
              <a:gd name="connsiteY8" fmla="*/ 2245421 h 2255582"/>
              <a:gd name="connsiteX9" fmla="*/ 3047766 w 4201235"/>
              <a:gd name="connsiteY9" fmla="*/ 2184453 h 2255582"/>
              <a:gd name="connsiteX10" fmla="*/ 3804105 w 4201235"/>
              <a:gd name="connsiteY10" fmla="*/ 2123485 h 2255582"/>
              <a:gd name="connsiteX11" fmla="*/ 4070531 w 4201235"/>
              <a:gd name="connsiteY11" fmla="*/ 1761596 h 2255582"/>
              <a:gd name="connsiteX12" fmla="*/ 4168956 w 4201235"/>
              <a:gd name="connsiteY12" fmla="*/ 1567921 h 2255582"/>
              <a:gd name="connsiteX13" fmla="*/ 4138764 w 4201235"/>
              <a:gd name="connsiteY13" fmla="*/ 958522 h 2255582"/>
              <a:gd name="connsiteX14" fmla="*/ 3949867 w 4201235"/>
              <a:gd name="connsiteY14" fmla="*/ 378333 h 2255582"/>
              <a:gd name="connsiteX15" fmla="*/ 3357017 w 4201235"/>
              <a:gd name="connsiteY15" fmla="*/ 147961 h 2255582"/>
              <a:gd name="connsiteX16" fmla="*/ 2729396 w 4201235"/>
              <a:gd name="connsiteY16" fmla="*/ 208929 h 2255582"/>
              <a:gd name="connsiteX17" fmla="*/ 2289356 w 4201235"/>
              <a:gd name="connsiteY17" fmla="*/ 47096 h 2255582"/>
              <a:gd name="connsiteX18" fmla="*/ 1787706 w 4201235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804105 w 4214069"/>
              <a:gd name="connsiteY10" fmla="*/ 212348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208929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804105 w 4214069"/>
              <a:gd name="connsiteY10" fmla="*/ 212348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86993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5582"/>
              <a:gd name="connsiteX1" fmla="*/ 1190806 w 4214069"/>
              <a:gd name="connsiteY1" fmla="*/ 101071 h 2255582"/>
              <a:gd name="connsiteX2" fmla="*/ 1190806 w 4214069"/>
              <a:gd name="connsiteY2" fmla="*/ 101071 h 2255582"/>
              <a:gd name="connsiteX3" fmla="*/ 556554 w 4214069"/>
              <a:gd name="connsiteY3" fmla="*/ 233466 h 2255582"/>
              <a:gd name="connsiteX4" fmla="*/ 133778 w 4214069"/>
              <a:gd name="connsiteY4" fmla="*/ 829543 h 2255582"/>
              <a:gd name="connsiteX5" fmla="*/ 22408 w 4214069"/>
              <a:gd name="connsiteY5" fmla="*/ 1330896 h 2255582"/>
              <a:gd name="connsiteX6" fmla="*/ 138662 w 4214069"/>
              <a:gd name="connsiteY6" fmla="*/ 1752344 h 2255582"/>
              <a:gd name="connsiteX7" fmla="*/ 854381 w 4214069"/>
              <a:gd name="connsiteY7" fmla="*/ 2123484 h 2255582"/>
              <a:gd name="connsiteX8" fmla="*/ 1559678 w 4214069"/>
              <a:gd name="connsiteY8" fmla="*/ 2245421 h 2255582"/>
              <a:gd name="connsiteX9" fmla="*/ 3047766 w 4214069"/>
              <a:gd name="connsiteY9" fmla="*/ 2184453 h 2255582"/>
              <a:gd name="connsiteX10" fmla="*/ 3737695 w 4214069"/>
              <a:gd name="connsiteY10" fmla="*/ 2093745 h 2255582"/>
              <a:gd name="connsiteX11" fmla="*/ 4070531 w 4214069"/>
              <a:gd name="connsiteY11" fmla="*/ 1761596 h 2255582"/>
              <a:gd name="connsiteX12" fmla="*/ 4168956 w 4214069"/>
              <a:gd name="connsiteY12" fmla="*/ 1567921 h 2255582"/>
              <a:gd name="connsiteX13" fmla="*/ 4138764 w 4214069"/>
              <a:gd name="connsiteY13" fmla="*/ 958522 h 2255582"/>
              <a:gd name="connsiteX14" fmla="*/ 3717126 w 4214069"/>
              <a:gd name="connsiteY14" fmla="*/ 341274 h 2255582"/>
              <a:gd name="connsiteX15" fmla="*/ 3357017 w 4214069"/>
              <a:gd name="connsiteY15" fmla="*/ 147961 h 2255582"/>
              <a:gd name="connsiteX16" fmla="*/ 2729396 w 4214069"/>
              <a:gd name="connsiteY16" fmla="*/ 86993 h 2255582"/>
              <a:gd name="connsiteX17" fmla="*/ 2289356 w 4214069"/>
              <a:gd name="connsiteY17" fmla="*/ 47096 h 2255582"/>
              <a:gd name="connsiteX18" fmla="*/ 1787706 w 4214069"/>
              <a:gd name="connsiteY18" fmla="*/ 69321 h 2255582"/>
              <a:gd name="connsiteX0" fmla="*/ 1787706 w 4214069"/>
              <a:gd name="connsiteY0" fmla="*/ 69321 h 2250254"/>
              <a:gd name="connsiteX1" fmla="*/ 1190806 w 4214069"/>
              <a:gd name="connsiteY1" fmla="*/ 101071 h 2250254"/>
              <a:gd name="connsiteX2" fmla="*/ 1190806 w 4214069"/>
              <a:gd name="connsiteY2" fmla="*/ 101071 h 2250254"/>
              <a:gd name="connsiteX3" fmla="*/ 556554 w 4214069"/>
              <a:gd name="connsiteY3" fmla="*/ 233466 h 2250254"/>
              <a:gd name="connsiteX4" fmla="*/ 133778 w 4214069"/>
              <a:gd name="connsiteY4" fmla="*/ 829543 h 2250254"/>
              <a:gd name="connsiteX5" fmla="*/ 22408 w 4214069"/>
              <a:gd name="connsiteY5" fmla="*/ 1330896 h 2250254"/>
              <a:gd name="connsiteX6" fmla="*/ 138662 w 4214069"/>
              <a:gd name="connsiteY6" fmla="*/ 1752344 h 2250254"/>
              <a:gd name="connsiteX7" fmla="*/ 854381 w 4214069"/>
              <a:gd name="connsiteY7" fmla="*/ 2123484 h 2250254"/>
              <a:gd name="connsiteX8" fmla="*/ 1559678 w 4214069"/>
              <a:gd name="connsiteY8" fmla="*/ 2245421 h 2250254"/>
              <a:gd name="connsiteX9" fmla="*/ 2288505 w 4214069"/>
              <a:gd name="connsiteY9" fmla="*/ 2152481 h 2250254"/>
              <a:gd name="connsiteX10" fmla="*/ 3047766 w 4214069"/>
              <a:gd name="connsiteY10" fmla="*/ 2184453 h 2250254"/>
              <a:gd name="connsiteX11" fmla="*/ 3737695 w 4214069"/>
              <a:gd name="connsiteY11" fmla="*/ 2093745 h 2250254"/>
              <a:gd name="connsiteX12" fmla="*/ 4070531 w 4214069"/>
              <a:gd name="connsiteY12" fmla="*/ 1761596 h 2250254"/>
              <a:gd name="connsiteX13" fmla="*/ 4168956 w 4214069"/>
              <a:gd name="connsiteY13" fmla="*/ 1567921 h 2250254"/>
              <a:gd name="connsiteX14" fmla="*/ 4138764 w 4214069"/>
              <a:gd name="connsiteY14" fmla="*/ 958522 h 2250254"/>
              <a:gd name="connsiteX15" fmla="*/ 3717126 w 4214069"/>
              <a:gd name="connsiteY15" fmla="*/ 341274 h 2250254"/>
              <a:gd name="connsiteX16" fmla="*/ 3357017 w 4214069"/>
              <a:gd name="connsiteY16" fmla="*/ 147961 h 2250254"/>
              <a:gd name="connsiteX17" fmla="*/ 2729396 w 4214069"/>
              <a:gd name="connsiteY17" fmla="*/ 86993 h 2250254"/>
              <a:gd name="connsiteX18" fmla="*/ 2289356 w 4214069"/>
              <a:gd name="connsiteY18" fmla="*/ 47096 h 2250254"/>
              <a:gd name="connsiteX19" fmla="*/ 1787706 w 4214069"/>
              <a:gd name="connsiteY19" fmla="*/ 69321 h 2250254"/>
              <a:gd name="connsiteX0" fmla="*/ 1787706 w 4214069"/>
              <a:gd name="connsiteY0" fmla="*/ 1065 h 2181998"/>
              <a:gd name="connsiteX1" fmla="*/ 1190806 w 4214069"/>
              <a:gd name="connsiteY1" fmla="*/ 32815 h 2181998"/>
              <a:gd name="connsiteX2" fmla="*/ 1190806 w 4214069"/>
              <a:gd name="connsiteY2" fmla="*/ 32815 h 2181998"/>
              <a:gd name="connsiteX3" fmla="*/ 556554 w 4214069"/>
              <a:gd name="connsiteY3" fmla="*/ 165210 h 2181998"/>
              <a:gd name="connsiteX4" fmla="*/ 133778 w 4214069"/>
              <a:gd name="connsiteY4" fmla="*/ 761287 h 2181998"/>
              <a:gd name="connsiteX5" fmla="*/ 22408 w 4214069"/>
              <a:gd name="connsiteY5" fmla="*/ 1262640 h 2181998"/>
              <a:gd name="connsiteX6" fmla="*/ 138662 w 4214069"/>
              <a:gd name="connsiteY6" fmla="*/ 1684088 h 2181998"/>
              <a:gd name="connsiteX7" fmla="*/ 854381 w 4214069"/>
              <a:gd name="connsiteY7" fmla="*/ 2055228 h 2181998"/>
              <a:gd name="connsiteX8" fmla="*/ 1559678 w 4214069"/>
              <a:gd name="connsiteY8" fmla="*/ 2177165 h 2181998"/>
              <a:gd name="connsiteX9" fmla="*/ 2288505 w 4214069"/>
              <a:gd name="connsiteY9" fmla="*/ 2084225 h 2181998"/>
              <a:gd name="connsiteX10" fmla="*/ 3047766 w 4214069"/>
              <a:gd name="connsiteY10" fmla="*/ 2116197 h 2181998"/>
              <a:gd name="connsiteX11" fmla="*/ 3737695 w 4214069"/>
              <a:gd name="connsiteY11" fmla="*/ 2025489 h 2181998"/>
              <a:gd name="connsiteX12" fmla="*/ 4070531 w 4214069"/>
              <a:gd name="connsiteY12" fmla="*/ 1693340 h 2181998"/>
              <a:gd name="connsiteX13" fmla="*/ 4168956 w 4214069"/>
              <a:gd name="connsiteY13" fmla="*/ 1499665 h 2181998"/>
              <a:gd name="connsiteX14" fmla="*/ 4138764 w 4214069"/>
              <a:gd name="connsiteY14" fmla="*/ 890266 h 2181998"/>
              <a:gd name="connsiteX15" fmla="*/ 3717126 w 4214069"/>
              <a:gd name="connsiteY15" fmla="*/ 273018 h 2181998"/>
              <a:gd name="connsiteX16" fmla="*/ 3357017 w 4214069"/>
              <a:gd name="connsiteY16" fmla="*/ 79705 h 2181998"/>
              <a:gd name="connsiteX17" fmla="*/ 2729396 w 4214069"/>
              <a:gd name="connsiteY17" fmla="*/ 18737 h 2181998"/>
              <a:gd name="connsiteX18" fmla="*/ 2259840 w 4214069"/>
              <a:gd name="connsiteY18" fmla="*/ 26425 h 2181998"/>
              <a:gd name="connsiteX19" fmla="*/ 1787706 w 4214069"/>
              <a:gd name="connsiteY19" fmla="*/ 1065 h 2181998"/>
              <a:gd name="connsiteX0" fmla="*/ 1787706 w 4214069"/>
              <a:gd name="connsiteY0" fmla="*/ 1065 h 2181998"/>
              <a:gd name="connsiteX1" fmla="*/ 1190806 w 4214069"/>
              <a:gd name="connsiteY1" fmla="*/ 32815 h 2181998"/>
              <a:gd name="connsiteX2" fmla="*/ 989815 w 4214069"/>
              <a:gd name="connsiteY2" fmla="*/ 0 h 2181998"/>
              <a:gd name="connsiteX3" fmla="*/ 556554 w 4214069"/>
              <a:gd name="connsiteY3" fmla="*/ 165210 h 2181998"/>
              <a:gd name="connsiteX4" fmla="*/ 133778 w 4214069"/>
              <a:gd name="connsiteY4" fmla="*/ 761287 h 2181998"/>
              <a:gd name="connsiteX5" fmla="*/ 22408 w 4214069"/>
              <a:gd name="connsiteY5" fmla="*/ 1262640 h 2181998"/>
              <a:gd name="connsiteX6" fmla="*/ 138662 w 4214069"/>
              <a:gd name="connsiteY6" fmla="*/ 1684088 h 2181998"/>
              <a:gd name="connsiteX7" fmla="*/ 854381 w 4214069"/>
              <a:gd name="connsiteY7" fmla="*/ 2055228 h 2181998"/>
              <a:gd name="connsiteX8" fmla="*/ 1559678 w 4214069"/>
              <a:gd name="connsiteY8" fmla="*/ 2177165 h 2181998"/>
              <a:gd name="connsiteX9" fmla="*/ 2288505 w 4214069"/>
              <a:gd name="connsiteY9" fmla="*/ 2084225 h 2181998"/>
              <a:gd name="connsiteX10" fmla="*/ 3047766 w 4214069"/>
              <a:gd name="connsiteY10" fmla="*/ 2116197 h 2181998"/>
              <a:gd name="connsiteX11" fmla="*/ 3737695 w 4214069"/>
              <a:gd name="connsiteY11" fmla="*/ 2025489 h 2181998"/>
              <a:gd name="connsiteX12" fmla="*/ 4070531 w 4214069"/>
              <a:gd name="connsiteY12" fmla="*/ 1693340 h 2181998"/>
              <a:gd name="connsiteX13" fmla="*/ 4168956 w 4214069"/>
              <a:gd name="connsiteY13" fmla="*/ 1499665 h 2181998"/>
              <a:gd name="connsiteX14" fmla="*/ 4138764 w 4214069"/>
              <a:gd name="connsiteY14" fmla="*/ 890266 h 2181998"/>
              <a:gd name="connsiteX15" fmla="*/ 3717126 w 4214069"/>
              <a:gd name="connsiteY15" fmla="*/ 273018 h 2181998"/>
              <a:gd name="connsiteX16" fmla="*/ 3357017 w 4214069"/>
              <a:gd name="connsiteY16" fmla="*/ 79705 h 2181998"/>
              <a:gd name="connsiteX17" fmla="*/ 2729396 w 4214069"/>
              <a:gd name="connsiteY17" fmla="*/ 18737 h 2181998"/>
              <a:gd name="connsiteX18" fmla="*/ 2259840 w 4214069"/>
              <a:gd name="connsiteY18" fmla="*/ 26425 h 2181998"/>
              <a:gd name="connsiteX19" fmla="*/ 1787706 w 4214069"/>
              <a:gd name="connsiteY19" fmla="*/ 1065 h 2181998"/>
              <a:gd name="connsiteX0" fmla="*/ 1787706 w 4214069"/>
              <a:gd name="connsiteY0" fmla="*/ 6357 h 2187290"/>
              <a:gd name="connsiteX1" fmla="*/ 1367985 w 4214069"/>
              <a:gd name="connsiteY1" fmla="*/ 5292 h 2187290"/>
              <a:gd name="connsiteX2" fmla="*/ 989815 w 4214069"/>
              <a:gd name="connsiteY2" fmla="*/ 5292 h 2187290"/>
              <a:gd name="connsiteX3" fmla="*/ 556554 w 4214069"/>
              <a:gd name="connsiteY3" fmla="*/ 170502 h 2187290"/>
              <a:gd name="connsiteX4" fmla="*/ 133778 w 4214069"/>
              <a:gd name="connsiteY4" fmla="*/ 766579 h 2187290"/>
              <a:gd name="connsiteX5" fmla="*/ 22408 w 4214069"/>
              <a:gd name="connsiteY5" fmla="*/ 1267932 h 2187290"/>
              <a:gd name="connsiteX6" fmla="*/ 138662 w 4214069"/>
              <a:gd name="connsiteY6" fmla="*/ 1689380 h 2187290"/>
              <a:gd name="connsiteX7" fmla="*/ 854381 w 4214069"/>
              <a:gd name="connsiteY7" fmla="*/ 2060520 h 2187290"/>
              <a:gd name="connsiteX8" fmla="*/ 1559678 w 4214069"/>
              <a:gd name="connsiteY8" fmla="*/ 2182457 h 2187290"/>
              <a:gd name="connsiteX9" fmla="*/ 2288505 w 4214069"/>
              <a:gd name="connsiteY9" fmla="*/ 2089517 h 2187290"/>
              <a:gd name="connsiteX10" fmla="*/ 3047766 w 4214069"/>
              <a:gd name="connsiteY10" fmla="*/ 2121489 h 2187290"/>
              <a:gd name="connsiteX11" fmla="*/ 3737695 w 4214069"/>
              <a:gd name="connsiteY11" fmla="*/ 2030781 h 2187290"/>
              <a:gd name="connsiteX12" fmla="*/ 4070531 w 4214069"/>
              <a:gd name="connsiteY12" fmla="*/ 1698632 h 2187290"/>
              <a:gd name="connsiteX13" fmla="*/ 4168956 w 4214069"/>
              <a:gd name="connsiteY13" fmla="*/ 1504957 h 2187290"/>
              <a:gd name="connsiteX14" fmla="*/ 4138764 w 4214069"/>
              <a:gd name="connsiteY14" fmla="*/ 895558 h 2187290"/>
              <a:gd name="connsiteX15" fmla="*/ 3717126 w 4214069"/>
              <a:gd name="connsiteY15" fmla="*/ 278310 h 2187290"/>
              <a:gd name="connsiteX16" fmla="*/ 3357017 w 4214069"/>
              <a:gd name="connsiteY16" fmla="*/ 84997 h 2187290"/>
              <a:gd name="connsiteX17" fmla="*/ 2729396 w 4214069"/>
              <a:gd name="connsiteY17" fmla="*/ 24029 h 2187290"/>
              <a:gd name="connsiteX18" fmla="*/ 2259840 w 4214069"/>
              <a:gd name="connsiteY18" fmla="*/ 31717 h 2187290"/>
              <a:gd name="connsiteX19" fmla="*/ 1787706 w 4214069"/>
              <a:gd name="connsiteY19" fmla="*/ 6357 h 2187290"/>
              <a:gd name="connsiteX0" fmla="*/ 1787706 w 4214069"/>
              <a:gd name="connsiteY0" fmla="*/ 70063 h 2250996"/>
              <a:gd name="connsiteX1" fmla="*/ 1437048 w 4214069"/>
              <a:gd name="connsiteY1" fmla="*/ 5292 h 2250996"/>
              <a:gd name="connsiteX2" fmla="*/ 989815 w 4214069"/>
              <a:gd name="connsiteY2" fmla="*/ 68998 h 2250996"/>
              <a:gd name="connsiteX3" fmla="*/ 556554 w 4214069"/>
              <a:gd name="connsiteY3" fmla="*/ 234208 h 2250996"/>
              <a:gd name="connsiteX4" fmla="*/ 133778 w 4214069"/>
              <a:gd name="connsiteY4" fmla="*/ 830285 h 2250996"/>
              <a:gd name="connsiteX5" fmla="*/ 22408 w 4214069"/>
              <a:gd name="connsiteY5" fmla="*/ 1331638 h 2250996"/>
              <a:gd name="connsiteX6" fmla="*/ 138662 w 4214069"/>
              <a:gd name="connsiteY6" fmla="*/ 1753086 h 2250996"/>
              <a:gd name="connsiteX7" fmla="*/ 854381 w 4214069"/>
              <a:gd name="connsiteY7" fmla="*/ 2124226 h 2250996"/>
              <a:gd name="connsiteX8" fmla="*/ 1559678 w 4214069"/>
              <a:gd name="connsiteY8" fmla="*/ 2246163 h 2250996"/>
              <a:gd name="connsiteX9" fmla="*/ 2288505 w 4214069"/>
              <a:gd name="connsiteY9" fmla="*/ 2153223 h 2250996"/>
              <a:gd name="connsiteX10" fmla="*/ 3047766 w 4214069"/>
              <a:gd name="connsiteY10" fmla="*/ 2185195 h 2250996"/>
              <a:gd name="connsiteX11" fmla="*/ 3737695 w 4214069"/>
              <a:gd name="connsiteY11" fmla="*/ 2094487 h 2250996"/>
              <a:gd name="connsiteX12" fmla="*/ 4070531 w 4214069"/>
              <a:gd name="connsiteY12" fmla="*/ 1762338 h 2250996"/>
              <a:gd name="connsiteX13" fmla="*/ 4168956 w 4214069"/>
              <a:gd name="connsiteY13" fmla="*/ 1568663 h 2250996"/>
              <a:gd name="connsiteX14" fmla="*/ 4138764 w 4214069"/>
              <a:gd name="connsiteY14" fmla="*/ 959264 h 2250996"/>
              <a:gd name="connsiteX15" fmla="*/ 3717126 w 4214069"/>
              <a:gd name="connsiteY15" fmla="*/ 342016 h 2250996"/>
              <a:gd name="connsiteX16" fmla="*/ 3357017 w 4214069"/>
              <a:gd name="connsiteY16" fmla="*/ 148703 h 2250996"/>
              <a:gd name="connsiteX17" fmla="*/ 2729396 w 4214069"/>
              <a:gd name="connsiteY17" fmla="*/ 87735 h 2250996"/>
              <a:gd name="connsiteX18" fmla="*/ 2259840 w 4214069"/>
              <a:gd name="connsiteY18" fmla="*/ 95423 h 2250996"/>
              <a:gd name="connsiteX19" fmla="*/ 1787706 w 4214069"/>
              <a:gd name="connsiteY19" fmla="*/ 70063 h 2250996"/>
              <a:gd name="connsiteX0" fmla="*/ 1787706 w 4214069"/>
              <a:gd name="connsiteY0" fmla="*/ 70063 h 2250996"/>
              <a:gd name="connsiteX1" fmla="*/ 1437048 w 4214069"/>
              <a:gd name="connsiteY1" fmla="*/ 5292 h 2250996"/>
              <a:gd name="connsiteX2" fmla="*/ 997194 w 4214069"/>
              <a:gd name="connsiteY2" fmla="*/ 140376 h 2250996"/>
              <a:gd name="connsiteX3" fmla="*/ 556554 w 4214069"/>
              <a:gd name="connsiteY3" fmla="*/ 234208 h 2250996"/>
              <a:gd name="connsiteX4" fmla="*/ 133778 w 4214069"/>
              <a:gd name="connsiteY4" fmla="*/ 830285 h 2250996"/>
              <a:gd name="connsiteX5" fmla="*/ 22408 w 4214069"/>
              <a:gd name="connsiteY5" fmla="*/ 1331638 h 2250996"/>
              <a:gd name="connsiteX6" fmla="*/ 138662 w 4214069"/>
              <a:gd name="connsiteY6" fmla="*/ 1753086 h 2250996"/>
              <a:gd name="connsiteX7" fmla="*/ 854381 w 4214069"/>
              <a:gd name="connsiteY7" fmla="*/ 2124226 h 2250996"/>
              <a:gd name="connsiteX8" fmla="*/ 1559678 w 4214069"/>
              <a:gd name="connsiteY8" fmla="*/ 2246163 h 2250996"/>
              <a:gd name="connsiteX9" fmla="*/ 2288505 w 4214069"/>
              <a:gd name="connsiteY9" fmla="*/ 2153223 h 2250996"/>
              <a:gd name="connsiteX10" fmla="*/ 3047766 w 4214069"/>
              <a:gd name="connsiteY10" fmla="*/ 2185195 h 2250996"/>
              <a:gd name="connsiteX11" fmla="*/ 3737695 w 4214069"/>
              <a:gd name="connsiteY11" fmla="*/ 2094487 h 2250996"/>
              <a:gd name="connsiteX12" fmla="*/ 4070531 w 4214069"/>
              <a:gd name="connsiteY12" fmla="*/ 1762338 h 2250996"/>
              <a:gd name="connsiteX13" fmla="*/ 4168956 w 4214069"/>
              <a:gd name="connsiteY13" fmla="*/ 1568663 h 2250996"/>
              <a:gd name="connsiteX14" fmla="*/ 4138764 w 4214069"/>
              <a:gd name="connsiteY14" fmla="*/ 959264 h 2250996"/>
              <a:gd name="connsiteX15" fmla="*/ 3717126 w 4214069"/>
              <a:gd name="connsiteY15" fmla="*/ 342016 h 2250996"/>
              <a:gd name="connsiteX16" fmla="*/ 3357017 w 4214069"/>
              <a:gd name="connsiteY16" fmla="*/ 148703 h 2250996"/>
              <a:gd name="connsiteX17" fmla="*/ 2729396 w 4214069"/>
              <a:gd name="connsiteY17" fmla="*/ 87735 h 2250996"/>
              <a:gd name="connsiteX18" fmla="*/ 2259840 w 4214069"/>
              <a:gd name="connsiteY18" fmla="*/ 95423 h 2250996"/>
              <a:gd name="connsiteX19" fmla="*/ 1787706 w 4214069"/>
              <a:gd name="connsiteY19" fmla="*/ 70063 h 2250996"/>
              <a:gd name="connsiteX0" fmla="*/ 1787706 w 4214069"/>
              <a:gd name="connsiteY0" fmla="*/ 28425 h 2209358"/>
              <a:gd name="connsiteX1" fmla="*/ 1451806 w 4214069"/>
              <a:gd name="connsiteY1" fmla="*/ 5292 h 2209358"/>
              <a:gd name="connsiteX2" fmla="*/ 997194 w 4214069"/>
              <a:gd name="connsiteY2" fmla="*/ 98738 h 2209358"/>
              <a:gd name="connsiteX3" fmla="*/ 556554 w 4214069"/>
              <a:gd name="connsiteY3" fmla="*/ 192570 h 2209358"/>
              <a:gd name="connsiteX4" fmla="*/ 133778 w 4214069"/>
              <a:gd name="connsiteY4" fmla="*/ 788647 h 2209358"/>
              <a:gd name="connsiteX5" fmla="*/ 22408 w 4214069"/>
              <a:gd name="connsiteY5" fmla="*/ 1290000 h 2209358"/>
              <a:gd name="connsiteX6" fmla="*/ 138662 w 4214069"/>
              <a:gd name="connsiteY6" fmla="*/ 1711448 h 2209358"/>
              <a:gd name="connsiteX7" fmla="*/ 854381 w 4214069"/>
              <a:gd name="connsiteY7" fmla="*/ 2082588 h 2209358"/>
              <a:gd name="connsiteX8" fmla="*/ 1559678 w 4214069"/>
              <a:gd name="connsiteY8" fmla="*/ 2204525 h 2209358"/>
              <a:gd name="connsiteX9" fmla="*/ 2288505 w 4214069"/>
              <a:gd name="connsiteY9" fmla="*/ 2111585 h 2209358"/>
              <a:gd name="connsiteX10" fmla="*/ 3047766 w 4214069"/>
              <a:gd name="connsiteY10" fmla="*/ 2143557 h 2209358"/>
              <a:gd name="connsiteX11" fmla="*/ 3737695 w 4214069"/>
              <a:gd name="connsiteY11" fmla="*/ 2052849 h 2209358"/>
              <a:gd name="connsiteX12" fmla="*/ 4070531 w 4214069"/>
              <a:gd name="connsiteY12" fmla="*/ 1720700 h 2209358"/>
              <a:gd name="connsiteX13" fmla="*/ 4168956 w 4214069"/>
              <a:gd name="connsiteY13" fmla="*/ 1527025 h 2209358"/>
              <a:gd name="connsiteX14" fmla="*/ 4138764 w 4214069"/>
              <a:gd name="connsiteY14" fmla="*/ 917626 h 2209358"/>
              <a:gd name="connsiteX15" fmla="*/ 3717126 w 4214069"/>
              <a:gd name="connsiteY15" fmla="*/ 300378 h 2209358"/>
              <a:gd name="connsiteX16" fmla="*/ 3357017 w 4214069"/>
              <a:gd name="connsiteY16" fmla="*/ 107065 h 2209358"/>
              <a:gd name="connsiteX17" fmla="*/ 2729396 w 4214069"/>
              <a:gd name="connsiteY17" fmla="*/ 46097 h 2209358"/>
              <a:gd name="connsiteX18" fmla="*/ 2259840 w 4214069"/>
              <a:gd name="connsiteY18" fmla="*/ 53785 h 2209358"/>
              <a:gd name="connsiteX19" fmla="*/ 1787706 w 4214069"/>
              <a:gd name="connsiteY19" fmla="*/ 28425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997194 w 4214069"/>
              <a:gd name="connsiteY2" fmla="*/ 98738 h 2209358"/>
              <a:gd name="connsiteX3" fmla="*/ 556554 w 4214069"/>
              <a:gd name="connsiteY3" fmla="*/ 192570 h 2209358"/>
              <a:gd name="connsiteX4" fmla="*/ 133778 w 4214069"/>
              <a:gd name="connsiteY4" fmla="*/ 788647 h 2209358"/>
              <a:gd name="connsiteX5" fmla="*/ 22408 w 4214069"/>
              <a:gd name="connsiteY5" fmla="*/ 1290000 h 2209358"/>
              <a:gd name="connsiteX6" fmla="*/ 138662 w 4214069"/>
              <a:gd name="connsiteY6" fmla="*/ 1711448 h 2209358"/>
              <a:gd name="connsiteX7" fmla="*/ 854381 w 4214069"/>
              <a:gd name="connsiteY7" fmla="*/ 2082588 h 2209358"/>
              <a:gd name="connsiteX8" fmla="*/ 1559678 w 4214069"/>
              <a:gd name="connsiteY8" fmla="*/ 2204525 h 2209358"/>
              <a:gd name="connsiteX9" fmla="*/ 2288505 w 4214069"/>
              <a:gd name="connsiteY9" fmla="*/ 2111585 h 2209358"/>
              <a:gd name="connsiteX10" fmla="*/ 3047766 w 4214069"/>
              <a:gd name="connsiteY10" fmla="*/ 2143557 h 2209358"/>
              <a:gd name="connsiteX11" fmla="*/ 3737695 w 4214069"/>
              <a:gd name="connsiteY11" fmla="*/ 2052849 h 2209358"/>
              <a:gd name="connsiteX12" fmla="*/ 4070531 w 4214069"/>
              <a:gd name="connsiteY12" fmla="*/ 1720700 h 2209358"/>
              <a:gd name="connsiteX13" fmla="*/ 4168956 w 4214069"/>
              <a:gd name="connsiteY13" fmla="*/ 1527025 h 2209358"/>
              <a:gd name="connsiteX14" fmla="*/ 4138764 w 4214069"/>
              <a:gd name="connsiteY14" fmla="*/ 917626 h 2209358"/>
              <a:gd name="connsiteX15" fmla="*/ 3717126 w 4214069"/>
              <a:gd name="connsiteY15" fmla="*/ 300378 h 2209358"/>
              <a:gd name="connsiteX16" fmla="*/ 3357017 w 4214069"/>
              <a:gd name="connsiteY16" fmla="*/ 107065 h 2209358"/>
              <a:gd name="connsiteX17" fmla="*/ 2729396 w 4214069"/>
              <a:gd name="connsiteY17" fmla="*/ 46097 h 2209358"/>
              <a:gd name="connsiteX18" fmla="*/ 2259840 w 4214069"/>
              <a:gd name="connsiteY18" fmla="*/ 53785 h 2209358"/>
              <a:gd name="connsiteX19" fmla="*/ 1920527 w 4214069"/>
              <a:gd name="connsiteY19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22477 h 2209358"/>
              <a:gd name="connsiteX1" fmla="*/ 1451806 w 4214069"/>
              <a:gd name="connsiteY1" fmla="*/ 5292 h 2209358"/>
              <a:gd name="connsiteX2" fmla="*/ 556554 w 4214069"/>
              <a:gd name="connsiteY2" fmla="*/ 192570 h 2209358"/>
              <a:gd name="connsiteX3" fmla="*/ 133778 w 4214069"/>
              <a:gd name="connsiteY3" fmla="*/ 788647 h 2209358"/>
              <a:gd name="connsiteX4" fmla="*/ 22408 w 4214069"/>
              <a:gd name="connsiteY4" fmla="*/ 1290000 h 2209358"/>
              <a:gd name="connsiteX5" fmla="*/ 138662 w 4214069"/>
              <a:gd name="connsiteY5" fmla="*/ 1711448 h 2209358"/>
              <a:gd name="connsiteX6" fmla="*/ 854381 w 4214069"/>
              <a:gd name="connsiteY6" fmla="*/ 2082588 h 2209358"/>
              <a:gd name="connsiteX7" fmla="*/ 1559678 w 4214069"/>
              <a:gd name="connsiteY7" fmla="*/ 2204525 h 2209358"/>
              <a:gd name="connsiteX8" fmla="*/ 2288505 w 4214069"/>
              <a:gd name="connsiteY8" fmla="*/ 2111585 h 2209358"/>
              <a:gd name="connsiteX9" fmla="*/ 3047766 w 4214069"/>
              <a:gd name="connsiteY9" fmla="*/ 2143557 h 2209358"/>
              <a:gd name="connsiteX10" fmla="*/ 3737695 w 4214069"/>
              <a:gd name="connsiteY10" fmla="*/ 2052849 h 2209358"/>
              <a:gd name="connsiteX11" fmla="*/ 4070531 w 4214069"/>
              <a:gd name="connsiteY11" fmla="*/ 1720700 h 2209358"/>
              <a:gd name="connsiteX12" fmla="*/ 4168956 w 4214069"/>
              <a:gd name="connsiteY12" fmla="*/ 1527025 h 2209358"/>
              <a:gd name="connsiteX13" fmla="*/ 4138764 w 4214069"/>
              <a:gd name="connsiteY13" fmla="*/ 917626 h 2209358"/>
              <a:gd name="connsiteX14" fmla="*/ 3717126 w 4214069"/>
              <a:gd name="connsiteY14" fmla="*/ 300378 h 2209358"/>
              <a:gd name="connsiteX15" fmla="*/ 3357017 w 4214069"/>
              <a:gd name="connsiteY15" fmla="*/ 107065 h 2209358"/>
              <a:gd name="connsiteX16" fmla="*/ 2729396 w 4214069"/>
              <a:gd name="connsiteY16" fmla="*/ 46097 h 2209358"/>
              <a:gd name="connsiteX17" fmla="*/ 2259840 w 4214069"/>
              <a:gd name="connsiteY17" fmla="*/ 53785 h 2209358"/>
              <a:gd name="connsiteX18" fmla="*/ 1920527 w 4214069"/>
              <a:gd name="connsiteY18" fmla="*/ 22477 h 2209358"/>
              <a:gd name="connsiteX0" fmla="*/ 1920527 w 4214069"/>
              <a:gd name="connsiteY0" fmla="*/ 38793 h 2225674"/>
              <a:gd name="connsiteX1" fmla="*/ 1451806 w 4214069"/>
              <a:gd name="connsiteY1" fmla="*/ 21608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920527 w 4214069"/>
              <a:gd name="connsiteY18" fmla="*/ 38793 h 2225674"/>
              <a:gd name="connsiteX0" fmla="*/ 1920527 w 4214069"/>
              <a:gd name="connsiteY0" fmla="*/ 38793 h 2225674"/>
              <a:gd name="connsiteX1" fmla="*/ 1156649 w 4214069"/>
              <a:gd name="connsiteY1" fmla="*/ 98934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920527 w 4214069"/>
              <a:gd name="connsiteY18" fmla="*/ 38793 h 2225674"/>
              <a:gd name="connsiteX0" fmla="*/ 1706538 w 4214069"/>
              <a:gd name="connsiteY0" fmla="*/ 9052 h 2225674"/>
              <a:gd name="connsiteX1" fmla="*/ 1156649 w 4214069"/>
              <a:gd name="connsiteY1" fmla="*/ 98934 h 2225674"/>
              <a:gd name="connsiteX2" fmla="*/ 556554 w 4214069"/>
              <a:gd name="connsiteY2" fmla="*/ 208886 h 2225674"/>
              <a:gd name="connsiteX3" fmla="*/ 133778 w 4214069"/>
              <a:gd name="connsiteY3" fmla="*/ 804963 h 2225674"/>
              <a:gd name="connsiteX4" fmla="*/ 22408 w 4214069"/>
              <a:gd name="connsiteY4" fmla="*/ 1306316 h 2225674"/>
              <a:gd name="connsiteX5" fmla="*/ 138662 w 4214069"/>
              <a:gd name="connsiteY5" fmla="*/ 1727764 h 2225674"/>
              <a:gd name="connsiteX6" fmla="*/ 854381 w 4214069"/>
              <a:gd name="connsiteY6" fmla="*/ 2098904 h 2225674"/>
              <a:gd name="connsiteX7" fmla="*/ 1559678 w 4214069"/>
              <a:gd name="connsiteY7" fmla="*/ 2220841 h 2225674"/>
              <a:gd name="connsiteX8" fmla="*/ 2288505 w 4214069"/>
              <a:gd name="connsiteY8" fmla="*/ 2127901 h 2225674"/>
              <a:gd name="connsiteX9" fmla="*/ 3047766 w 4214069"/>
              <a:gd name="connsiteY9" fmla="*/ 2159873 h 2225674"/>
              <a:gd name="connsiteX10" fmla="*/ 3737695 w 4214069"/>
              <a:gd name="connsiteY10" fmla="*/ 2069165 h 2225674"/>
              <a:gd name="connsiteX11" fmla="*/ 4070531 w 4214069"/>
              <a:gd name="connsiteY11" fmla="*/ 1737016 h 2225674"/>
              <a:gd name="connsiteX12" fmla="*/ 4168956 w 4214069"/>
              <a:gd name="connsiteY12" fmla="*/ 1543341 h 2225674"/>
              <a:gd name="connsiteX13" fmla="*/ 4138764 w 4214069"/>
              <a:gd name="connsiteY13" fmla="*/ 933942 h 2225674"/>
              <a:gd name="connsiteX14" fmla="*/ 3717126 w 4214069"/>
              <a:gd name="connsiteY14" fmla="*/ 316694 h 2225674"/>
              <a:gd name="connsiteX15" fmla="*/ 3357017 w 4214069"/>
              <a:gd name="connsiteY15" fmla="*/ 123381 h 2225674"/>
              <a:gd name="connsiteX16" fmla="*/ 2751532 w 4214069"/>
              <a:gd name="connsiteY16" fmla="*/ 8880 h 2225674"/>
              <a:gd name="connsiteX17" fmla="*/ 2259840 w 4214069"/>
              <a:gd name="connsiteY17" fmla="*/ 70101 h 2225674"/>
              <a:gd name="connsiteX18" fmla="*/ 1706538 w 4214069"/>
              <a:gd name="connsiteY18" fmla="*/ 9052 h 2225674"/>
              <a:gd name="connsiteX0" fmla="*/ 1691780 w 4199311"/>
              <a:gd name="connsiteY0" fmla="*/ 9052 h 2225674"/>
              <a:gd name="connsiteX1" fmla="*/ 1141891 w 4199311"/>
              <a:gd name="connsiteY1" fmla="*/ 98934 h 2225674"/>
              <a:gd name="connsiteX2" fmla="*/ 541796 w 4199311"/>
              <a:gd name="connsiteY2" fmla="*/ 208886 h 2225674"/>
              <a:gd name="connsiteX3" fmla="*/ 119020 w 4199311"/>
              <a:gd name="connsiteY3" fmla="*/ 804963 h 2225674"/>
              <a:gd name="connsiteX4" fmla="*/ 7650 w 4199311"/>
              <a:gd name="connsiteY4" fmla="*/ 1306316 h 2225674"/>
              <a:gd name="connsiteX5" fmla="*/ 138662 w 4199311"/>
              <a:gd name="connsiteY5" fmla="*/ 1768460 h 2225674"/>
              <a:gd name="connsiteX6" fmla="*/ 839623 w 4199311"/>
              <a:gd name="connsiteY6" fmla="*/ 2098904 h 2225674"/>
              <a:gd name="connsiteX7" fmla="*/ 1544920 w 4199311"/>
              <a:gd name="connsiteY7" fmla="*/ 2220841 h 2225674"/>
              <a:gd name="connsiteX8" fmla="*/ 2273747 w 4199311"/>
              <a:gd name="connsiteY8" fmla="*/ 2127901 h 2225674"/>
              <a:gd name="connsiteX9" fmla="*/ 3033008 w 4199311"/>
              <a:gd name="connsiteY9" fmla="*/ 2159873 h 2225674"/>
              <a:gd name="connsiteX10" fmla="*/ 3722937 w 4199311"/>
              <a:gd name="connsiteY10" fmla="*/ 2069165 h 2225674"/>
              <a:gd name="connsiteX11" fmla="*/ 4055773 w 4199311"/>
              <a:gd name="connsiteY11" fmla="*/ 1737016 h 2225674"/>
              <a:gd name="connsiteX12" fmla="*/ 4154198 w 4199311"/>
              <a:gd name="connsiteY12" fmla="*/ 1543341 h 2225674"/>
              <a:gd name="connsiteX13" fmla="*/ 4124006 w 4199311"/>
              <a:gd name="connsiteY13" fmla="*/ 933942 h 2225674"/>
              <a:gd name="connsiteX14" fmla="*/ 3702368 w 4199311"/>
              <a:gd name="connsiteY14" fmla="*/ 316694 h 2225674"/>
              <a:gd name="connsiteX15" fmla="*/ 3342259 w 4199311"/>
              <a:gd name="connsiteY15" fmla="*/ 123381 h 2225674"/>
              <a:gd name="connsiteX16" fmla="*/ 2736774 w 4199311"/>
              <a:gd name="connsiteY16" fmla="*/ 8880 h 2225674"/>
              <a:gd name="connsiteX17" fmla="*/ 2245082 w 4199311"/>
              <a:gd name="connsiteY17" fmla="*/ 70101 h 2225674"/>
              <a:gd name="connsiteX18" fmla="*/ 1691780 w 4199311"/>
              <a:gd name="connsiteY18" fmla="*/ 9052 h 2225674"/>
              <a:gd name="connsiteX0" fmla="*/ 1691780 w 4199311"/>
              <a:gd name="connsiteY0" fmla="*/ 9052 h 2225674"/>
              <a:gd name="connsiteX1" fmla="*/ 1141891 w 4199311"/>
              <a:gd name="connsiteY1" fmla="*/ 98934 h 2225674"/>
              <a:gd name="connsiteX2" fmla="*/ 541796 w 4199311"/>
              <a:gd name="connsiteY2" fmla="*/ 208886 h 2225674"/>
              <a:gd name="connsiteX3" fmla="*/ 316601 w 4199311"/>
              <a:gd name="connsiteY3" fmla="*/ 553860 h 2225674"/>
              <a:gd name="connsiteX4" fmla="*/ 119020 w 4199311"/>
              <a:gd name="connsiteY4" fmla="*/ 804963 h 2225674"/>
              <a:gd name="connsiteX5" fmla="*/ 7650 w 4199311"/>
              <a:gd name="connsiteY5" fmla="*/ 1306316 h 2225674"/>
              <a:gd name="connsiteX6" fmla="*/ 138662 w 4199311"/>
              <a:gd name="connsiteY6" fmla="*/ 1768460 h 2225674"/>
              <a:gd name="connsiteX7" fmla="*/ 839623 w 4199311"/>
              <a:gd name="connsiteY7" fmla="*/ 2098904 h 2225674"/>
              <a:gd name="connsiteX8" fmla="*/ 1544920 w 4199311"/>
              <a:gd name="connsiteY8" fmla="*/ 2220841 h 2225674"/>
              <a:gd name="connsiteX9" fmla="*/ 2273747 w 4199311"/>
              <a:gd name="connsiteY9" fmla="*/ 2127901 h 2225674"/>
              <a:gd name="connsiteX10" fmla="*/ 3033008 w 4199311"/>
              <a:gd name="connsiteY10" fmla="*/ 2159873 h 2225674"/>
              <a:gd name="connsiteX11" fmla="*/ 3722937 w 4199311"/>
              <a:gd name="connsiteY11" fmla="*/ 2069165 h 2225674"/>
              <a:gd name="connsiteX12" fmla="*/ 4055773 w 4199311"/>
              <a:gd name="connsiteY12" fmla="*/ 1737016 h 2225674"/>
              <a:gd name="connsiteX13" fmla="*/ 4154198 w 4199311"/>
              <a:gd name="connsiteY13" fmla="*/ 1543341 h 2225674"/>
              <a:gd name="connsiteX14" fmla="*/ 4124006 w 4199311"/>
              <a:gd name="connsiteY14" fmla="*/ 933942 h 2225674"/>
              <a:gd name="connsiteX15" fmla="*/ 3702368 w 4199311"/>
              <a:gd name="connsiteY15" fmla="*/ 316694 h 2225674"/>
              <a:gd name="connsiteX16" fmla="*/ 3342259 w 4199311"/>
              <a:gd name="connsiteY16" fmla="*/ 123381 h 2225674"/>
              <a:gd name="connsiteX17" fmla="*/ 2736774 w 4199311"/>
              <a:gd name="connsiteY17" fmla="*/ 8880 h 2225674"/>
              <a:gd name="connsiteX18" fmla="*/ 2245082 w 4199311"/>
              <a:gd name="connsiteY18" fmla="*/ 70101 h 2225674"/>
              <a:gd name="connsiteX19" fmla="*/ 1691780 w 4199311"/>
              <a:gd name="connsiteY19" fmla="*/ 9052 h 2225674"/>
              <a:gd name="connsiteX0" fmla="*/ 1691780 w 4199311"/>
              <a:gd name="connsiteY0" fmla="*/ 9052 h 2225674"/>
              <a:gd name="connsiteX1" fmla="*/ 1141891 w 4199311"/>
              <a:gd name="connsiteY1" fmla="*/ 98934 h 2225674"/>
              <a:gd name="connsiteX2" fmla="*/ 541796 w 4199311"/>
              <a:gd name="connsiteY2" fmla="*/ 208886 h 2225674"/>
              <a:gd name="connsiteX3" fmla="*/ 351078 w 4199311"/>
              <a:gd name="connsiteY3" fmla="*/ 483529 h 2225674"/>
              <a:gd name="connsiteX4" fmla="*/ 119020 w 4199311"/>
              <a:gd name="connsiteY4" fmla="*/ 804963 h 2225674"/>
              <a:gd name="connsiteX5" fmla="*/ 7650 w 4199311"/>
              <a:gd name="connsiteY5" fmla="*/ 1306316 h 2225674"/>
              <a:gd name="connsiteX6" fmla="*/ 138662 w 4199311"/>
              <a:gd name="connsiteY6" fmla="*/ 1768460 h 2225674"/>
              <a:gd name="connsiteX7" fmla="*/ 839623 w 4199311"/>
              <a:gd name="connsiteY7" fmla="*/ 2098904 h 2225674"/>
              <a:gd name="connsiteX8" fmla="*/ 1544920 w 4199311"/>
              <a:gd name="connsiteY8" fmla="*/ 2220841 h 2225674"/>
              <a:gd name="connsiteX9" fmla="*/ 2273747 w 4199311"/>
              <a:gd name="connsiteY9" fmla="*/ 2127901 h 2225674"/>
              <a:gd name="connsiteX10" fmla="*/ 3033008 w 4199311"/>
              <a:gd name="connsiteY10" fmla="*/ 2159873 h 2225674"/>
              <a:gd name="connsiteX11" fmla="*/ 3722937 w 4199311"/>
              <a:gd name="connsiteY11" fmla="*/ 2069165 h 2225674"/>
              <a:gd name="connsiteX12" fmla="*/ 4055773 w 4199311"/>
              <a:gd name="connsiteY12" fmla="*/ 1737016 h 2225674"/>
              <a:gd name="connsiteX13" fmla="*/ 4154198 w 4199311"/>
              <a:gd name="connsiteY13" fmla="*/ 1543341 h 2225674"/>
              <a:gd name="connsiteX14" fmla="*/ 4124006 w 4199311"/>
              <a:gd name="connsiteY14" fmla="*/ 933942 h 2225674"/>
              <a:gd name="connsiteX15" fmla="*/ 3702368 w 4199311"/>
              <a:gd name="connsiteY15" fmla="*/ 316694 h 2225674"/>
              <a:gd name="connsiteX16" fmla="*/ 3342259 w 4199311"/>
              <a:gd name="connsiteY16" fmla="*/ 123381 h 2225674"/>
              <a:gd name="connsiteX17" fmla="*/ 2736774 w 4199311"/>
              <a:gd name="connsiteY17" fmla="*/ 8880 h 2225674"/>
              <a:gd name="connsiteX18" fmla="*/ 2245082 w 4199311"/>
              <a:gd name="connsiteY18" fmla="*/ 70101 h 2225674"/>
              <a:gd name="connsiteX19" fmla="*/ 1691780 w 4199311"/>
              <a:gd name="connsiteY19" fmla="*/ 9052 h 2225674"/>
              <a:gd name="connsiteX0" fmla="*/ 1691780 w 4199311"/>
              <a:gd name="connsiteY0" fmla="*/ 9052 h 2225674"/>
              <a:gd name="connsiteX1" fmla="*/ 1141891 w 4199311"/>
              <a:gd name="connsiteY1" fmla="*/ 98934 h 2225674"/>
              <a:gd name="connsiteX2" fmla="*/ 541796 w 4199311"/>
              <a:gd name="connsiteY2" fmla="*/ 208886 h 2225674"/>
              <a:gd name="connsiteX3" fmla="*/ 326453 w 4199311"/>
              <a:gd name="connsiteY3" fmla="*/ 480598 h 2225674"/>
              <a:gd name="connsiteX4" fmla="*/ 119020 w 4199311"/>
              <a:gd name="connsiteY4" fmla="*/ 804963 h 2225674"/>
              <a:gd name="connsiteX5" fmla="*/ 7650 w 4199311"/>
              <a:gd name="connsiteY5" fmla="*/ 1306316 h 2225674"/>
              <a:gd name="connsiteX6" fmla="*/ 138662 w 4199311"/>
              <a:gd name="connsiteY6" fmla="*/ 1768460 h 2225674"/>
              <a:gd name="connsiteX7" fmla="*/ 839623 w 4199311"/>
              <a:gd name="connsiteY7" fmla="*/ 2098904 h 2225674"/>
              <a:gd name="connsiteX8" fmla="*/ 1544920 w 4199311"/>
              <a:gd name="connsiteY8" fmla="*/ 2220841 h 2225674"/>
              <a:gd name="connsiteX9" fmla="*/ 2273747 w 4199311"/>
              <a:gd name="connsiteY9" fmla="*/ 2127901 h 2225674"/>
              <a:gd name="connsiteX10" fmla="*/ 3033008 w 4199311"/>
              <a:gd name="connsiteY10" fmla="*/ 2159873 h 2225674"/>
              <a:gd name="connsiteX11" fmla="*/ 3722937 w 4199311"/>
              <a:gd name="connsiteY11" fmla="*/ 2069165 h 2225674"/>
              <a:gd name="connsiteX12" fmla="*/ 4055773 w 4199311"/>
              <a:gd name="connsiteY12" fmla="*/ 1737016 h 2225674"/>
              <a:gd name="connsiteX13" fmla="*/ 4154198 w 4199311"/>
              <a:gd name="connsiteY13" fmla="*/ 1543341 h 2225674"/>
              <a:gd name="connsiteX14" fmla="*/ 4124006 w 4199311"/>
              <a:gd name="connsiteY14" fmla="*/ 933942 h 2225674"/>
              <a:gd name="connsiteX15" fmla="*/ 3702368 w 4199311"/>
              <a:gd name="connsiteY15" fmla="*/ 316694 h 2225674"/>
              <a:gd name="connsiteX16" fmla="*/ 3342259 w 4199311"/>
              <a:gd name="connsiteY16" fmla="*/ 123381 h 2225674"/>
              <a:gd name="connsiteX17" fmla="*/ 2736774 w 4199311"/>
              <a:gd name="connsiteY17" fmla="*/ 8880 h 2225674"/>
              <a:gd name="connsiteX18" fmla="*/ 2245082 w 4199311"/>
              <a:gd name="connsiteY18" fmla="*/ 70101 h 2225674"/>
              <a:gd name="connsiteX19" fmla="*/ 1691780 w 4199311"/>
              <a:gd name="connsiteY19" fmla="*/ 9052 h 2225674"/>
              <a:gd name="connsiteX0" fmla="*/ 1687674 w 4195205"/>
              <a:gd name="connsiteY0" fmla="*/ 9052 h 2225674"/>
              <a:gd name="connsiteX1" fmla="*/ 1137785 w 4195205"/>
              <a:gd name="connsiteY1" fmla="*/ 98934 h 2225674"/>
              <a:gd name="connsiteX2" fmla="*/ 537690 w 4195205"/>
              <a:gd name="connsiteY2" fmla="*/ 208886 h 2225674"/>
              <a:gd name="connsiteX3" fmla="*/ 322347 w 4195205"/>
              <a:gd name="connsiteY3" fmla="*/ 480598 h 2225674"/>
              <a:gd name="connsiteX4" fmla="*/ 114914 w 4195205"/>
              <a:gd name="connsiteY4" fmla="*/ 804963 h 2225674"/>
              <a:gd name="connsiteX5" fmla="*/ 28172 w 4195205"/>
              <a:gd name="connsiteY5" fmla="*/ 1306317 h 2225674"/>
              <a:gd name="connsiteX6" fmla="*/ 134556 w 4195205"/>
              <a:gd name="connsiteY6" fmla="*/ 1768460 h 2225674"/>
              <a:gd name="connsiteX7" fmla="*/ 835517 w 4195205"/>
              <a:gd name="connsiteY7" fmla="*/ 2098904 h 2225674"/>
              <a:gd name="connsiteX8" fmla="*/ 1540814 w 4195205"/>
              <a:gd name="connsiteY8" fmla="*/ 2220841 h 2225674"/>
              <a:gd name="connsiteX9" fmla="*/ 2269641 w 4195205"/>
              <a:gd name="connsiteY9" fmla="*/ 2127901 h 2225674"/>
              <a:gd name="connsiteX10" fmla="*/ 3028902 w 4195205"/>
              <a:gd name="connsiteY10" fmla="*/ 2159873 h 2225674"/>
              <a:gd name="connsiteX11" fmla="*/ 3718831 w 4195205"/>
              <a:gd name="connsiteY11" fmla="*/ 2069165 h 2225674"/>
              <a:gd name="connsiteX12" fmla="*/ 4051667 w 4195205"/>
              <a:gd name="connsiteY12" fmla="*/ 1737016 h 2225674"/>
              <a:gd name="connsiteX13" fmla="*/ 4150092 w 4195205"/>
              <a:gd name="connsiteY13" fmla="*/ 1543341 h 2225674"/>
              <a:gd name="connsiteX14" fmla="*/ 4119900 w 4195205"/>
              <a:gd name="connsiteY14" fmla="*/ 933942 h 2225674"/>
              <a:gd name="connsiteX15" fmla="*/ 3698262 w 4195205"/>
              <a:gd name="connsiteY15" fmla="*/ 316694 h 2225674"/>
              <a:gd name="connsiteX16" fmla="*/ 3338153 w 4195205"/>
              <a:gd name="connsiteY16" fmla="*/ 123381 h 2225674"/>
              <a:gd name="connsiteX17" fmla="*/ 2732668 w 4195205"/>
              <a:gd name="connsiteY17" fmla="*/ 8880 h 2225674"/>
              <a:gd name="connsiteX18" fmla="*/ 2240976 w 4195205"/>
              <a:gd name="connsiteY18" fmla="*/ 70101 h 2225674"/>
              <a:gd name="connsiteX19" fmla="*/ 1687674 w 4195205"/>
              <a:gd name="connsiteY19" fmla="*/ 9052 h 2225674"/>
              <a:gd name="connsiteX0" fmla="*/ 1690137 w 4197668"/>
              <a:gd name="connsiteY0" fmla="*/ 9052 h 2225674"/>
              <a:gd name="connsiteX1" fmla="*/ 1140248 w 4197668"/>
              <a:gd name="connsiteY1" fmla="*/ 98934 h 2225674"/>
              <a:gd name="connsiteX2" fmla="*/ 540153 w 4197668"/>
              <a:gd name="connsiteY2" fmla="*/ 208886 h 2225674"/>
              <a:gd name="connsiteX3" fmla="*/ 324810 w 4197668"/>
              <a:gd name="connsiteY3" fmla="*/ 480598 h 2225674"/>
              <a:gd name="connsiteX4" fmla="*/ 117377 w 4197668"/>
              <a:gd name="connsiteY4" fmla="*/ 804963 h 2225674"/>
              <a:gd name="connsiteX5" fmla="*/ 15862 w 4197668"/>
              <a:gd name="connsiteY5" fmla="*/ 1247707 h 2225674"/>
              <a:gd name="connsiteX6" fmla="*/ 137019 w 4197668"/>
              <a:gd name="connsiteY6" fmla="*/ 1768460 h 2225674"/>
              <a:gd name="connsiteX7" fmla="*/ 837980 w 4197668"/>
              <a:gd name="connsiteY7" fmla="*/ 2098904 h 2225674"/>
              <a:gd name="connsiteX8" fmla="*/ 1543277 w 4197668"/>
              <a:gd name="connsiteY8" fmla="*/ 2220841 h 2225674"/>
              <a:gd name="connsiteX9" fmla="*/ 2272104 w 4197668"/>
              <a:gd name="connsiteY9" fmla="*/ 2127901 h 2225674"/>
              <a:gd name="connsiteX10" fmla="*/ 3031365 w 4197668"/>
              <a:gd name="connsiteY10" fmla="*/ 2159873 h 2225674"/>
              <a:gd name="connsiteX11" fmla="*/ 3721294 w 4197668"/>
              <a:gd name="connsiteY11" fmla="*/ 2069165 h 2225674"/>
              <a:gd name="connsiteX12" fmla="*/ 4054130 w 4197668"/>
              <a:gd name="connsiteY12" fmla="*/ 1737016 h 2225674"/>
              <a:gd name="connsiteX13" fmla="*/ 4152555 w 4197668"/>
              <a:gd name="connsiteY13" fmla="*/ 1543341 h 2225674"/>
              <a:gd name="connsiteX14" fmla="*/ 4122363 w 4197668"/>
              <a:gd name="connsiteY14" fmla="*/ 933942 h 2225674"/>
              <a:gd name="connsiteX15" fmla="*/ 3700725 w 4197668"/>
              <a:gd name="connsiteY15" fmla="*/ 316694 h 2225674"/>
              <a:gd name="connsiteX16" fmla="*/ 3340616 w 4197668"/>
              <a:gd name="connsiteY16" fmla="*/ 123381 h 2225674"/>
              <a:gd name="connsiteX17" fmla="*/ 2735131 w 4197668"/>
              <a:gd name="connsiteY17" fmla="*/ 8880 h 2225674"/>
              <a:gd name="connsiteX18" fmla="*/ 2243439 w 4197668"/>
              <a:gd name="connsiteY18" fmla="*/ 70101 h 2225674"/>
              <a:gd name="connsiteX19" fmla="*/ 1690137 w 4197668"/>
              <a:gd name="connsiteY19" fmla="*/ 9052 h 2225674"/>
              <a:gd name="connsiteX0" fmla="*/ 1690137 w 4184834"/>
              <a:gd name="connsiteY0" fmla="*/ 9052 h 2225674"/>
              <a:gd name="connsiteX1" fmla="*/ 1140248 w 4184834"/>
              <a:gd name="connsiteY1" fmla="*/ 98934 h 2225674"/>
              <a:gd name="connsiteX2" fmla="*/ 540153 w 4184834"/>
              <a:gd name="connsiteY2" fmla="*/ 208886 h 2225674"/>
              <a:gd name="connsiteX3" fmla="*/ 324810 w 4184834"/>
              <a:gd name="connsiteY3" fmla="*/ 480598 h 2225674"/>
              <a:gd name="connsiteX4" fmla="*/ 117377 w 4184834"/>
              <a:gd name="connsiteY4" fmla="*/ 804963 h 2225674"/>
              <a:gd name="connsiteX5" fmla="*/ 15862 w 4184834"/>
              <a:gd name="connsiteY5" fmla="*/ 1247707 h 2225674"/>
              <a:gd name="connsiteX6" fmla="*/ 137019 w 4184834"/>
              <a:gd name="connsiteY6" fmla="*/ 1768460 h 2225674"/>
              <a:gd name="connsiteX7" fmla="*/ 837980 w 4184834"/>
              <a:gd name="connsiteY7" fmla="*/ 2098904 h 2225674"/>
              <a:gd name="connsiteX8" fmla="*/ 1543277 w 4184834"/>
              <a:gd name="connsiteY8" fmla="*/ 2220841 h 2225674"/>
              <a:gd name="connsiteX9" fmla="*/ 2272104 w 4184834"/>
              <a:gd name="connsiteY9" fmla="*/ 2127901 h 2225674"/>
              <a:gd name="connsiteX10" fmla="*/ 3031365 w 4184834"/>
              <a:gd name="connsiteY10" fmla="*/ 2159873 h 2225674"/>
              <a:gd name="connsiteX11" fmla="*/ 3721294 w 4184834"/>
              <a:gd name="connsiteY11" fmla="*/ 2069165 h 2225674"/>
              <a:gd name="connsiteX12" fmla="*/ 4054130 w 4184834"/>
              <a:gd name="connsiteY12" fmla="*/ 1737016 h 2225674"/>
              <a:gd name="connsiteX13" fmla="*/ 4152555 w 4184834"/>
              <a:gd name="connsiteY13" fmla="*/ 1543341 h 2225674"/>
              <a:gd name="connsiteX14" fmla="*/ 4122363 w 4184834"/>
              <a:gd name="connsiteY14" fmla="*/ 933942 h 2225674"/>
              <a:gd name="connsiteX15" fmla="*/ 3841411 w 4184834"/>
              <a:gd name="connsiteY15" fmla="*/ 559722 h 2225674"/>
              <a:gd name="connsiteX16" fmla="*/ 3700725 w 4184834"/>
              <a:gd name="connsiteY16" fmla="*/ 316694 h 2225674"/>
              <a:gd name="connsiteX17" fmla="*/ 3340616 w 4184834"/>
              <a:gd name="connsiteY17" fmla="*/ 123381 h 2225674"/>
              <a:gd name="connsiteX18" fmla="*/ 2735131 w 4184834"/>
              <a:gd name="connsiteY18" fmla="*/ 8880 h 2225674"/>
              <a:gd name="connsiteX19" fmla="*/ 2243439 w 4184834"/>
              <a:gd name="connsiteY19" fmla="*/ 70101 h 2225674"/>
              <a:gd name="connsiteX20" fmla="*/ 1690137 w 4184834"/>
              <a:gd name="connsiteY20" fmla="*/ 9052 h 2225674"/>
              <a:gd name="connsiteX0" fmla="*/ 1699711 w 4194408"/>
              <a:gd name="connsiteY0" fmla="*/ 9052 h 2225674"/>
              <a:gd name="connsiteX1" fmla="*/ 1149822 w 4194408"/>
              <a:gd name="connsiteY1" fmla="*/ 98934 h 2225674"/>
              <a:gd name="connsiteX2" fmla="*/ 549727 w 4194408"/>
              <a:gd name="connsiteY2" fmla="*/ 208886 h 2225674"/>
              <a:gd name="connsiteX3" fmla="*/ 334384 w 4194408"/>
              <a:gd name="connsiteY3" fmla="*/ 480598 h 2225674"/>
              <a:gd name="connsiteX4" fmla="*/ 126951 w 4194408"/>
              <a:gd name="connsiteY4" fmla="*/ 804963 h 2225674"/>
              <a:gd name="connsiteX5" fmla="*/ 25436 w 4194408"/>
              <a:gd name="connsiteY5" fmla="*/ 1247707 h 2225674"/>
              <a:gd name="connsiteX6" fmla="*/ 279572 w 4194408"/>
              <a:gd name="connsiteY6" fmla="*/ 1844653 h 2225674"/>
              <a:gd name="connsiteX7" fmla="*/ 847554 w 4194408"/>
              <a:gd name="connsiteY7" fmla="*/ 2098904 h 2225674"/>
              <a:gd name="connsiteX8" fmla="*/ 1552851 w 4194408"/>
              <a:gd name="connsiteY8" fmla="*/ 2220841 h 2225674"/>
              <a:gd name="connsiteX9" fmla="*/ 2281678 w 4194408"/>
              <a:gd name="connsiteY9" fmla="*/ 2127901 h 2225674"/>
              <a:gd name="connsiteX10" fmla="*/ 3040939 w 4194408"/>
              <a:gd name="connsiteY10" fmla="*/ 2159873 h 2225674"/>
              <a:gd name="connsiteX11" fmla="*/ 3730868 w 4194408"/>
              <a:gd name="connsiteY11" fmla="*/ 2069165 h 2225674"/>
              <a:gd name="connsiteX12" fmla="*/ 4063704 w 4194408"/>
              <a:gd name="connsiteY12" fmla="*/ 1737016 h 2225674"/>
              <a:gd name="connsiteX13" fmla="*/ 4162129 w 4194408"/>
              <a:gd name="connsiteY13" fmla="*/ 1543341 h 2225674"/>
              <a:gd name="connsiteX14" fmla="*/ 4131937 w 4194408"/>
              <a:gd name="connsiteY14" fmla="*/ 933942 h 2225674"/>
              <a:gd name="connsiteX15" fmla="*/ 3850985 w 4194408"/>
              <a:gd name="connsiteY15" fmla="*/ 559722 h 2225674"/>
              <a:gd name="connsiteX16" fmla="*/ 3710299 w 4194408"/>
              <a:gd name="connsiteY16" fmla="*/ 316694 h 2225674"/>
              <a:gd name="connsiteX17" fmla="*/ 3350190 w 4194408"/>
              <a:gd name="connsiteY17" fmla="*/ 123381 h 2225674"/>
              <a:gd name="connsiteX18" fmla="*/ 2744705 w 4194408"/>
              <a:gd name="connsiteY18" fmla="*/ 8880 h 2225674"/>
              <a:gd name="connsiteX19" fmla="*/ 2253013 w 4194408"/>
              <a:gd name="connsiteY19" fmla="*/ 70101 h 2225674"/>
              <a:gd name="connsiteX20" fmla="*/ 1699711 w 4194408"/>
              <a:gd name="connsiteY20" fmla="*/ 9052 h 2225674"/>
              <a:gd name="connsiteX0" fmla="*/ 1683400 w 4178097"/>
              <a:gd name="connsiteY0" fmla="*/ 9052 h 2225674"/>
              <a:gd name="connsiteX1" fmla="*/ 1133511 w 4178097"/>
              <a:gd name="connsiteY1" fmla="*/ 98934 h 2225674"/>
              <a:gd name="connsiteX2" fmla="*/ 533416 w 4178097"/>
              <a:gd name="connsiteY2" fmla="*/ 208886 h 2225674"/>
              <a:gd name="connsiteX3" fmla="*/ 318073 w 4178097"/>
              <a:gd name="connsiteY3" fmla="*/ 480598 h 2225674"/>
              <a:gd name="connsiteX4" fmla="*/ 110640 w 4178097"/>
              <a:gd name="connsiteY4" fmla="*/ 804963 h 2225674"/>
              <a:gd name="connsiteX5" fmla="*/ 9125 w 4178097"/>
              <a:gd name="connsiteY5" fmla="*/ 1247707 h 2225674"/>
              <a:gd name="connsiteX6" fmla="*/ 165394 w 4178097"/>
              <a:gd name="connsiteY6" fmla="*/ 1594180 h 2225674"/>
              <a:gd name="connsiteX7" fmla="*/ 263261 w 4178097"/>
              <a:gd name="connsiteY7" fmla="*/ 1844653 h 2225674"/>
              <a:gd name="connsiteX8" fmla="*/ 831243 w 4178097"/>
              <a:gd name="connsiteY8" fmla="*/ 2098904 h 2225674"/>
              <a:gd name="connsiteX9" fmla="*/ 1536540 w 4178097"/>
              <a:gd name="connsiteY9" fmla="*/ 2220841 h 2225674"/>
              <a:gd name="connsiteX10" fmla="*/ 2265367 w 4178097"/>
              <a:gd name="connsiteY10" fmla="*/ 2127901 h 2225674"/>
              <a:gd name="connsiteX11" fmla="*/ 3024628 w 4178097"/>
              <a:gd name="connsiteY11" fmla="*/ 2159873 h 2225674"/>
              <a:gd name="connsiteX12" fmla="*/ 3714557 w 4178097"/>
              <a:gd name="connsiteY12" fmla="*/ 2069165 h 2225674"/>
              <a:gd name="connsiteX13" fmla="*/ 4047393 w 4178097"/>
              <a:gd name="connsiteY13" fmla="*/ 1737016 h 2225674"/>
              <a:gd name="connsiteX14" fmla="*/ 4145818 w 4178097"/>
              <a:gd name="connsiteY14" fmla="*/ 1543341 h 2225674"/>
              <a:gd name="connsiteX15" fmla="*/ 4115626 w 4178097"/>
              <a:gd name="connsiteY15" fmla="*/ 933942 h 2225674"/>
              <a:gd name="connsiteX16" fmla="*/ 3834674 w 4178097"/>
              <a:gd name="connsiteY16" fmla="*/ 559722 h 2225674"/>
              <a:gd name="connsiteX17" fmla="*/ 3693988 w 4178097"/>
              <a:gd name="connsiteY17" fmla="*/ 316694 h 2225674"/>
              <a:gd name="connsiteX18" fmla="*/ 3333879 w 4178097"/>
              <a:gd name="connsiteY18" fmla="*/ 123381 h 2225674"/>
              <a:gd name="connsiteX19" fmla="*/ 2728394 w 4178097"/>
              <a:gd name="connsiteY19" fmla="*/ 8880 h 2225674"/>
              <a:gd name="connsiteX20" fmla="*/ 2236702 w 4178097"/>
              <a:gd name="connsiteY20" fmla="*/ 70101 h 2225674"/>
              <a:gd name="connsiteX21" fmla="*/ 1683400 w 4178097"/>
              <a:gd name="connsiteY21" fmla="*/ 9052 h 2225674"/>
              <a:gd name="connsiteX0" fmla="*/ 1683400 w 4178097"/>
              <a:gd name="connsiteY0" fmla="*/ 19227 h 2235849"/>
              <a:gd name="connsiteX1" fmla="*/ 1133511 w 4178097"/>
              <a:gd name="connsiteY1" fmla="*/ 109109 h 2235849"/>
              <a:gd name="connsiteX2" fmla="*/ 533416 w 4178097"/>
              <a:gd name="connsiteY2" fmla="*/ 219061 h 2235849"/>
              <a:gd name="connsiteX3" fmla="*/ 318073 w 4178097"/>
              <a:gd name="connsiteY3" fmla="*/ 490773 h 2235849"/>
              <a:gd name="connsiteX4" fmla="*/ 110640 w 4178097"/>
              <a:gd name="connsiteY4" fmla="*/ 815138 h 2235849"/>
              <a:gd name="connsiteX5" fmla="*/ 9125 w 4178097"/>
              <a:gd name="connsiteY5" fmla="*/ 1257882 h 2235849"/>
              <a:gd name="connsiteX6" fmla="*/ 165394 w 4178097"/>
              <a:gd name="connsiteY6" fmla="*/ 1604355 h 2235849"/>
              <a:gd name="connsiteX7" fmla="*/ 263261 w 4178097"/>
              <a:gd name="connsiteY7" fmla="*/ 1854828 h 2235849"/>
              <a:gd name="connsiteX8" fmla="*/ 831243 w 4178097"/>
              <a:gd name="connsiteY8" fmla="*/ 2109079 h 2235849"/>
              <a:gd name="connsiteX9" fmla="*/ 1536540 w 4178097"/>
              <a:gd name="connsiteY9" fmla="*/ 2231016 h 2235849"/>
              <a:gd name="connsiteX10" fmla="*/ 2265367 w 4178097"/>
              <a:gd name="connsiteY10" fmla="*/ 2138076 h 2235849"/>
              <a:gd name="connsiteX11" fmla="*/ 3024628 w 4178097"/>
              <a:gd name="connsiteY11" fmla="*/ 2170048 h 2235849"/>
              <a:gd name="connsiteX12" fmla="*/ 3714557 w 4178097"/>
              <a:gd name="connsiteY12" fmla="*/ 2079340 h 2235849"/>
              <a:gd name="connsiteX13" fmla="*/ 4047393 w 4178097"/>
              <a:gd name="connsiteY13" fmla="*/ 1747191 h 2235849"/>
              <a:gd name="connsiteX14" fmla="*/ 4145818 w 4178097"/>
              <a:gd name="connsiteY14" fmla="*/ 1553516 h 2235849"/>
              <a:gd name="connsiteX15" fmla="*/ 4115626 w 4178097"/>
              <a:gd name="connsiteY15" fmla="*/ 944117 h 2235849"/>
              <a:gd name="connsiteX16" fmla="*/ 3834674 w 4178097"/>
              <a:gd name="connsiteY16" fmla="*/ 569897 h 2235849"/>
              <a:gd name="connsiteX17" fmla="*/ 3693988 w 4178097"/>
              <a:gd name="connsiteY17" fmla="*/ 326869 h 2235849"/>
              <a:gd name="connsiteX18" fmla="*/ 3333879 w 4178097"/>
              <a:gd name="connsiteY18" fmla="*/ 133556 h 2235849"/>
              <a:gd name="connsiteX19" fmla="*/ 2728394 w 4178097"/>
              <a:gd name="connsiteY19" fmla="*/ 19055 h 2235849"/>
              <a:gd name="connsiteX20" fmla="*/ 1683400 w 4178097"/>
              <a:gd name="connsiteY20" fmla="*/ 19227 h 2235849"/>
              <a:gd name="connsiteX0" fmla="*/ 1683400 w 4178097"/>
              <a:gd name="connsiteY0" fmla="*/ 4075 h 2220697"/>
              <a:gd name="connsiteX1" fmla="*/ 1133511 w 4178097"/>
              <a:gd name="connsiteY1" fmla="*/ 93957 h 2220697"/>
              <a:gd name="connsiteX2" fmla="*/ 533416 w 4178097"/>
              <a:gd name="connsiteY2" fmla="*/ 203909 h 2220697"/>
              <a:gd name="connsiteX3" fmla="*/ 318073 w 4178097"/>
              <a:gd name="connsiteY3" fmla="*/ 475621 h 2220697"/>
              <a:gd name="connsiteX4" fmla="*/ 110640 w 4178097"/>
              <a:gd name="connsiteY4" fmla="*/ 799986 h 2220697"/>
              <a:gd name="connsiteX5" fmla="*/ 9125 w 4178097"/>
              <a:gd name="connsiteY5" fmla="*/ 1242730 h 2220697"/>
              <a:gd name="connsiteX6" fmla="*/ 165394 w 4178097"/>
              <a:gd name="connsiteY6" fmla="*/ 1589203 h 2220697"/>
              <a:gd name="connsiteX7" fmla="*/ 263261 w 4178097"/>
              <a:gd name="connsiteY7" fmla="*/ 1839676 h 2220697"/>
              <a:gd name="connsiteX8" fmla="*/ 831243 w 4178097"/>
              <a:gd name="connsiteY8" fmla="*/ 2093927 h 2220697"/>
              <a:gd name="connsiteX9" fmla="*/ 1536540 w 4178097"/>
              <a:gd name="connsiteY9" fmla="*/ 2215864 h 2220697"/>
              <a:gd name="connsiteX10" fmla="*/ 2265367 w 4178097"/>
              <a:gd name="connsiteY10" fmla="*/ 2122924 h 2220697"/>
              <a:gd name="connsiteX11" fmla="*/ 3024628 w 4178097"/>
              <a:gd name="connsiteY11" fmla="*/ 2154896 h 2220697"/>
              <a:gd name="connsiteX12" fmla="*/ 3714557 w 4178097"/>
              <a:gd name="connsiteY12" fmla="*/ 2064188 h 2220697"/>
              <a:gd name="connsiteX13" fmla="*/ 4047393 w 4178097"/>
              <a:gd name="connsiteY13" fmla="*/ 1732039 h 2220697"/>
              <a:gd name="connsiteX14" fmla="*/ 4145818 w 4178097"/>
              <a:gd name="connsiteY14" fmla="*/ 1538364 h 2220697"/>
              <a:gd name="connsiteX15" fmla="*/ 4115626 w 4178097"/>
              <a:gd name="connsiteY15" fmla="*/ 928965 h 2220697"/>
              <a:gd name="connsiteX16" fmla="*/ 3834674 w 4178097"/>
              <a:gd name="connsiteY16" fmla="*/ 554745 h 2220697"/>
              <a:gd name="connsiteX17" fmla="*/ 3693988 w 4178097"/>
              <a:gd name="connsiteY17" fmla="*/ 311717 h 2220697"/>
              <a:gd name="connsiteX18" fmla="*/ 3333879 w 4178097"/>
              <a:gd name="connsiteY18" fmla="*/ 118404 h 2220697"/>
              <a:gd name="connsiteX19" fmla="*/ 1683400 w 4178097"/>
              <a:gd name="connsiteY19" fmla="*/ 4075 h 2220697"/>
              <a:gd name="connsiteX0" fmla="*/ 1683400 w 4178097"/>
              <a:gd name="connsiteY0" fmla="*/ 4075 h 2220697"/>
              <a:gd name="connsiteX1" fmla="*/ 1133511 w 4178097"/>
              <a:gd name="connsiteY1" fmla="*/ 93957 h 2220697"/>
              <a:gd name="connsiteX2" fmla="*/ 533416 w 4178097"/>
              <a:gd name="connsiteY2" fmla="*/ 203909 h 2220697"/>
              <a:gd name="connsiteX3" fmla="*/ 318073 w 4178097"/>
              <a:gd name="connsiteY3" fmla="*/ 475621 h 2220697"/>
              <a:gd name="connsiteX4" fmla="*/ 110640 w 4178097"/>
              <a:gd name="connsiteY4" fmla="*/ 799986 h 2220697"/>
              <a:gd name="connsiteX5" fmla="*/ 9125 w 4178097"/>
              <a:gd name="connsiteY5" fmla="*/ 1242730 h 2220697"/>
              <a:gd name="connsiteX6" fmla="*/ 165394 w 4178097"/>
              <a:gd name="connsiteY6" fmla="*/ 1589203 h 2220697"/>
              <a:gd name="connsiteX7" fmla="*/ 263261 w 4178097"/>
              <a:gd name="connsiteY7" fmla="*/ 1839676 h 2220697"/>
              <a:gd name="connsiteX8" fmla="*/ 831243 w 4178097"/>
              <a:gd name="connsiteY8" fmla="*/ 2093927 h 2220697"/>
              <a:gd name="connsiteX9" fmla="*/ 1536540 w 4178097"/>
              <a:gd name="connsiteY9" fmla="*/ 2215864 h 2220697"/>
              <a:gd name="connsiteX10" fmla="*/ 2265367 w 4178097"/>
              <a:gd name="connsiteY10" fmla="*/ 2122924 h 2220697"/>
              <a:gd name="connsiteX11" fmla="*/ 3024628 w 4178097"/>
              <a:gd name="connsiteY11" fmla="*/ 2154896 h 2220697"/>
              <a:gd name="connsiteX12" fmla="*/ 3714557 w 4178097"/>
              <a:gd name="connsiteY12" fmla="*/ 2064188 h 2220697"/>
              <a:gd name="connsiteX13" fmla="*/ 4047393 w 4178097"/>
              <a:gd name="connsiteY13" fmla="*/ 1732039 h 2220697"/>
              <a:gd name="connsiteX14" fmla="*/ 4145818 w 4178097"/>
              <a:gd name="connsiteY14" fmla="*/ 1538364 h 2220697"/>
              <a:gd name="connsiteX15" fmla="*/ 4115626 w 4178097"/>
              <a:gd name="connsiteY15" fmla="*/ 928965 h 2220697"/>
              <a:gd name="connsiteX16" fmla="*/ 3834674 w 4178097"/>
              <a:gd name="connsiteY16" fmla="*/ 554745 h 2220697"/>
              <a:gd name="connsiteX17" fmla="*/ 3333879 w 4178097"/>
              <a:gd name="connsiteY17" fmla="*/ 118404 h 2220697"/>
              <a:gd name="connsiteX18" fmla="*/ 1683400 w 4178097"/>
              <a:gd name="connsiteY18" fmla="*/ 4075 h 2220697"/>
              <a:gd name="connsiteX0" fmla="*/ 1683400 w 4178097"/>
              <a:gd name="connsiteY0" fmla="*/ 9880 h 2226502"/>
              <a:gd name="connsiteX1" fmla="*/ 1133511 w 4178097"/>
              <a:gd name="connsiteY1" fmla="*/ 99762 h 2226502"/>
              <a:gd name="connsiteX2" fmla="*/ 533416 w 4178097"/>
              <a:gd name="connsiteY2" fmla="*/ 209714 h 2226502"/>
              <a:gd name="connsiteX3" fmla="*/ 318073 w 4178097"/>
              <a:gd name="connsiteY3" fmla="*/ 481426 h 2226502"/>
              <a:gd name="connsiteX4" fmla="*/ 110640 w 4178097"/>
              <a:gd name="connsiteY4" fmla="*/ 805791 h 2226502"/>
              <a:gd name="connsiteX5" fmla="*/ 9125 w 4178097"/>
              <a:gd name="connsiteY5" fmla="*/ 1248535 h 2226502"/>
              <a:gd name="connsiteX6" fmla="*/ 165394 w 4178097"/>
              <a:gd name="connsiteY6" fmla="*/ 1595008 h 2226502"/>
              <a:gd name="connsiteX7" fmla="*/ 263261 w 4178097"/>
              <a:gd name="connsiteY7" fmla="*/ 1845481 h 2226502"/>
              <a:gd name="connsiteX8" fmla="*/ 831243 w 4178097"/>
              <a:gd name="connsiteY8" fmla="*/ 2099732 h 2226502"/>
              <a:gd name="connsiteX9" fmla="*/ 1536540 w 4178097"/>
              <a:gd name="connsiteY9" fmla="*/ 2221669 h 2226502"/>
              <a:gd name="connsiteX10" fmla="*/ 2265367 w 4178097"/>
              <a:gd name="connsiteY10" fmla="*/ 2128729 h 2226502"/>
              <a:gd name="connsiteX11" fmla="*/ 3024628 w 4178097"/>
              <a:gd name="connsiteY11" fmla="*/ 2160701 h 2226502"/>
              <a:gd name="connsiteX12" fmla="*/ 3714557 w 4178097"/>
              <a:gd name="connsiteY12" fmla="*/ 2069993 h 2226502"/>
              <a:gd name="connsiteX13" fmla="*/ 4047393 w 4178097"/>
              <a:gd name="connsiteY13" fmla="*/ 1737844 h 2226502"/>
              <a:gd name="connsiteX14" fmla="*/ 4145818 w 4178097"/>
              <a:gd name="connsiteY14" fmla="*/ 1544169 h 2226502"/>
              <a:gd name="connsiteX15" fmla="*/ 4115626 w 4178097"/>
              <a:gd name="connsiteY15" fmla="*/ 934770 h 2226502"/>
              <a:gd name="connsiteX16" fmla="*/ 3834674 w 4178097"/>
              <a:gd name="connsiteY16" fmla="*/ 560550 h 2226502"/>
              <a:gd name="connsiteX17" fmla="*/ 3104036 w 4178097"/>
              <a:gd name="connsiteY17" fmla="*/ 91778 h 2226502"/>
              <a:gd name="connsiteX18" fmla="*/ 1683400 w 4178097"/>
              <a:gd name="connsiteY18" fmla="*/ 9880 h 2226502"/>
              <a:gd name="connsiteX0" fmla="*/ 1683400 w 4212663"/>
              <a:gd name="connsiteY0" fmla="*/ 9880 h 2226502"/>
              <a:gd name="connsiteX1" fmla="*/ 1133511 w 4212663"/>
              <a:gd name="connsiteY1" fmla="*/ 99762 h 2226502"/>
              <a:gd name="connsiteX2" fmla="*/ 533416 w 4212663"/>
              <a:gd name="connsiteY2" fmla="*/ 209714 h 2226502"/>
              <a:gd name="connsiteX3" fmla="*/ 318073 w 4212663"/>
              <a:gd name="connsiteY3" fmla="*/ 481426 h 2226502"/>
              <a:gd name="connsiteX4" fmla="*/ 110640 w 4212663"/>
              <a:gd name="connsiteY4" fmla="*/ 805791 h 2226502"/>
              <a:gd name="connsiteX5" fmla="*/ 9125 w 4212663"/>
              <a:gd name="connsiteY5" fmla="*/ 1248535 h 2226502"/>
              <a:gd name="connsiteX6" fmla="*/ 165394 w 4212663"/>
              <a:gd name="connsiteY6" fmla="*/ 1595008 h 2226502"/>
              <a:gd name="connsiteX7" fmla="*/ 263261 w 4212663"/>
              <a:gd name="connsiteY7" fmla="*/ 1845481 h 2226502"/>
              <a:gd name="connsiteX8" fmla="*/ 831243 w 4212663"/>
              <a:gd name="connsiteY8" fmla="*/ 2099732 h 2226502"/>
              <a:gd name="connsiteX9" fmla="*/ 1536540 w 4212663"/>
              <a:gd name="connsiteY9" fmla="*/ 2221669 h 2226502"/>
              <a:gd name="connsiteX10" fmla="*/ 2265367 w 4212663"/>
              <a:gd name="connsiteY10" fmla="*/ 2128729 h 2226502"/>
              <a:gd name="connsiteX11" fmla="*/ 3024628 w 4212663"/>
              <a:gd name="connsiteY11" fmla="*/ 2160701 h 2226502"/>
              <a:gd name="connsiteX12" fmla="*/ 3714557 w 4212663"/>
              <a:gd name="connsiteY12" fmla="*/ 2069993 h 2226502"/>
              <a:gd name="connsiteX13" fmla="*/ 4145818 w 4212663"/>
              <a:gd name="connsiteY13" fmla="*/ 1544169 h 2226502"/>
              <a:gd name="connsiteX14" fmla="*/ 4115626 w 4212663"/>
              <a:gd name="connsiteY14" fmla="*/ 934770 h 2226502"/>
              <a:gd name="connsiteX15" fmla="*/ 3834674 w 4212663"/>
              <a:gd name="connsiteY15" fmla="*/ 560550 h 2226502"/>
              <a:gd name="connsiteX16" fmla="*/ 3104036 w 4212663"/>
              <a:gd name="connsiteY16" fmla="*/ 91778 h 2226502"/>
              <a:gd name="connsiteX17" fmla="*/ 1683400 w 4212663"/>
              <a:gd name="connsiteY17" fmla="*/ 9880 h 2226502"/>
              <a:gd name="connsiteX0" fmla="*/ 1683400 w 4210475"/>
              <a:gd name="connsiteY0" fmla="*/ 9880 h 2226502"/>
              <a:gd name="connsiteX1" fmla="*/ 1133511 w 4210475"/>
              <a:gd name="connsiteY1" fmla="*/ 99762 h 2226502"/>
              <a:gd name="connsiteX2" fmla="*/ 533416 w 4210475"/>
              <a:gd name="connsiteY2" fmla="*/ 209714 h 2226502"/>
              <a:gd name="connsiteX3" fmla="*/ 318073 w 4210475"/>
              <a:gd name="connsiteY3" fmla="*/ 481426 h 2226502"/>
              <a:gd name="connsiteX4" fmla="*/ 110640 w 4210475"/>
              <a:gd name="connsiteY4" fmla="*/ 805791 h 2226502"/>
              <a:gd name="connsiteX5" fmla="*/ 9125 w 4210475"/>
              <a:gd name="connsiteY5" fmla="*/ 1248535 h 2226502"/>
              <a:gd name="connsiteX6" fmla="*/ 165394 w 4210475"/>
              <a:gd name="connsiteY6" fmla="*/ 1595008 h 2226502"/>
              <a:gd name="connsiteX7" fmla="*/ 263261 w 4210475"/>
              <a:gd name="connsiteY7" fmla="*/ 1845481 h 2226502"/>
              <a:gd name="connsiteX8" fmla="*/ 831243 w 4210475"/>
              <a:gd name="connsiteY8" fmla="*/ 2099732 h 2226502"/>
              <a:gd name="connsiteX9" fmla="*/ 1536540 w 4210475"/>
              <a:gd name="connsiteY9" fmla="*/ 2221669 h 2226502"/>
              <a:gd name="connsiteX10" fmla="*/ 2265367 w 4210475"/>
              <a:gd name="connsiteY10" fmla="*/ 2128729 h 2226502"/>
              <a:gd name="connsiteX11" fmla="*/ 3024628 w 4210475"/>
              <a:gd name="connsiteY11" fmla="*/ 2160701 h 2226502"/>
              <a:gd name="connsiteX12" fmla="*/ 3727691 w 4210475"/>
              <a:gd name="connsiteY12" fmla="*/ 1909953 h 2226502"/>
              <a:gd name="connsiteX13" fmla="*/ 4145818 w 4210475"/>
              <a:gd name="connsiteY13" fmla="*/ 1544169 h 2226502"/>
              <a:gd name="connsiteX14" fmla="*/ 4115626 w 4210475"/>
              <a:gd name="connsiteY14" fmla="*/ 934770 h 2226502"/>
              <a:gd name="connsiteX15" fmla="*/ 3834674 w 4210475"/>
              <a:gd name="connsiteY15" fmla="*/ 560550 h 2226502"/>
              <a:gd name="connsiteX16" fmla="*/ 3104036 w 4210475"/>
              <a:gd name="connsiteY16" fmla="*/ 91778 h 2226502"/>
              <a:gd name="connsiteX17" fmla="*/ 1683400 w 4210475"/>
              <a:gd name="connsiteY17" fmla="*/ 9880 h 2226502"/>
              <a:gd name="connsiteX0" fmla="*/ 1683400 w 4153255"/>
              <a:gd name="connsiteY0" fmla="*/ 9880 h 2226502"/>
              <a:gd name="connsiteX1" fmla="*/ 1133511 w 4153255"/>
              <a:gd name="connsiteY1" fmla="*/ 99762 h 2226502"/>
              <a:gd name="connsiteX2" fmla="*/ 533416 w 4153255"/>
              <a:gd name="connsiteY2" fmla="*/ 209714 h 2226502"/>
              <a:gd name="connsiteX3" fmla="*/ 318073 w 4153255"/>
              <a:gd name="connsiteY3" fmla="*/ 481426 h 2226502"/>
              <a:gd name="connsiteX4" fmla="*/ 110640 w 4153255"/>
              <a:gd name="connsiteY4" fmla="*/ 805791 h 2226502"/>
              <a:gd name="connsiteX5" fmla="*/ 9125 w 4153255"/>
              <a:gd name="connsiteY5" fmla="*/ 1248535 h 2226502"/>
              <a:gd name="connsiteX6" fmla="*/ 165394 w 4153255"/>
              <a:gd name="connsiteY6" fmla="*/ 1595008 h 2226502"/>
              <a:gd name="connsiteX7" fmla="*/ 263261 w 4153255"/>
              <a:gd name="connsiteY7" fmla="*/ 1845481 h 2226502"/>
              <a:gd name="connsiteX8" fmla="*/ 831243 w 4153255"/>
              <a:gd name="connsiteY8" fmla="*/ 2099732 h 2226502"/>
              <a:gd name="connsiteX9" fmla="*/ 1536540 w 4153255"/>
              <a:gd name="connsiteY9" fmla="*/ 2221669 h 2226502"/>
              <a:gd name="connsiteX10" fmla="*/ 2265367 w 4153255"/>
              <a:gd name="connsiteY10" fmla="*/ 2128729 h 2226502"/>
              <a:gd name="connsiteX11" fmla="*/ 3024628 w 4153255"/>
              <a:gd name="connsiteY11" fmla="*/ 2160701 h 2226502"/>
              <a:gd name="connsiteX12" fmla="*/ 3727691 w 4153255"/>
              <a:gd name="connsiteY12" fmla="*/ 1909953 h 2226502"/>
              <a:gd name="connsiteX13" fmla="*/ 4060449 w 4153255"/>
              <a:gd name="connsiteY13" fmla="*/ 1469732 h 2226502"/>
              <a:gd name="connsiteX14" fmla="*/ 4115626 w 4153255"/>
              <a:gd name="connsiteY14" fmla="*/ 934770 h 2226502"/>
              <a:gd name="connsiteX15" fmla="*/ 3834674 w 4153255"/>
              <a:gd name="connsiteY15" fmla="*/ 560550 h 2226502"/>
              <a:gd name="connsiteX16" fmla="*/ 3104036 w 4153255"/>
              <a:gd name="connsiteY16" fmla="*/ 91778 h 2226502"/>
              <a:gd name="connsiteX17" fmla="*/ 1683400 w 4153255"/>
              <a:gd name="connsiteY17" fmla="*/ 9880 h 2226502"/>
              <a:gd name="connsiteX0" fmla="*/ 1683400 w 4153255"/>
              <a:gd name="connsiteY0" fmla="*/ 9880 h 2197164"/>
              <a:gd name="connsiteX1" fmla="*/ 1133511 w 4153255"/>
              <a:gd name="connsiteY1" fmla="*/ 99762 h 2197164"/>
              <a:gd name="connsiteX2" fmla="*/ 533416 w 4153255"/>
              <a:gd name="connsiteY2" fmla="*/ 209714 h 2197164"/>
              <a:gd name="connsiteX3" fmla="*/ 318073 w 4153255"/>
              <a:gd name="connsiteY3" fmla="*/ 481426 h 2197164"/>
              <a:gd name="connsiteX4" fmla="*/ 110640 w 4153255"/>
              <a:gd name="connsiteY4" fmla="*/ 805791 h 2197164"/>
              <a:gd name="connsiteX5" fmla="*/ 9125 w 4153255"/>
              <a:gd name="connsiteY5" fmla="*/ 1248535 h 2197164"/>
              <a:gd name="connsiteX6" fmla="*/ 165394 w 4153255"/>
              <a:gd name="connsiteY6" fmla="*/ 1595008 h 2197164"/>
              <a:gd name="connsiteX7" fmla="*/ 263261 w 4153255"/>
              <a:gd name="connsiteY7" fmla="*/ 1845481 h 2197164"/>
              <a:gd name="connsiteX8" fmla="*/ 831243 w 4153255"/>
              <a:gd name="connsiteY8" fmla="*/ 2099732 h 2197164"/>
              <a:gd name="connsiteX9" fmla="*/ 1378933 w 4153255"/>
              <a:gd name="connsiteY9" fmla="*/ 2165841 h 2197164"/>
              <a:gd name="connsiteX10" fmla="*/ 2265367 w 4153255"/>
              <a:gd name="connsiteY10" fmla="*/ 2128729 h 2197164"/>
              <a:gd name="connsiteX11" fmla="*/ 3024628 w 4153255"/>
              <a:gd name="connsiteY11" fmla="*/ 2160701 h 2197164"/>
              <a:gd name="connsiteX12" fmla="*/ 3727691 w 4153255"/>
              <a:gd name="connsiteY12" fmla="*/ 1909953 h 2197164"/>
              <a:gd name="connsiteX13" fmla="*/ 4060449 w 4153255"/>
              <a:gd name="connsiteY13" fmla="*/ 1469732 h 2197164"/>
              <a:gd name="connsiteX14" fmla="*/ 4115626 w 4153255"/>
              <a:gd name="connsiteY14" fmla="*/ 934770 h 2197164"/>
              <a:gd name="connsiteX15" fmla="*/ 3834674 w 4153255"/>
              <a:gd name="connsiteY15" fmla="*/ 560550 h 2197164"/>
              <a:gd name="connsiteX16" fmla="*/ 3104036 w 4153255"/>
              <a:gd name="connsiteY16" fmla="*/ 91778 h 2197164"/>
              <a:gd name="connsiteX17" fmla="*/ 1683400 w 4153255"/>
              <a:gd name="connsiteY17" fmla="*/ 9880 h 2197164"/>
              <a:gd name="connsiteX0" fmla="*/ 1683400 w 4153255"/>
              <a:gd name="connsiteY0" fmla="*/ 9880 h 2197164"/>
              <a:gd name="connsiteX1" fmla="*/ 1133511 w 4153255"/>
              <a:gd name="connsiteY1" fmla="*/ 99762 h 2197164"/>
              <a:gd name="connsiteX2" fmla="*/ 533416 w 4153255"/>
              <a:gd name="connsiteY2" fmla="*/ 209714 h 2197164"/>
              <a:gd name="connsiteX3" fmla="*/ 318073 w 4153255"/>
              <a:gd name="connsiteY3" fmla="*/ 481426 h 2197164"/>
              <a:gd name="connsiteX4" fmla="*/ 110640 w 4153255"/>
              <a:gd name="connsiteY4" fmla="*/ 805791 h 2197164"/>
              <a:gd name="connsiteX5" fmla="*/ 9125 w 4153255"/>
              <a:gd name="connsiteY5" fmla="*/ 1248535 h 2197164"/>
              <a:gd name="connsiteX6" fmla="*/ 165394 w 4153255"/>
              <a:gd name="connsiteY6" fmla="*/ 1595008 h 2197164"/>
              <a:gd name="connsiteX7" fmla="*/ 263261 w 4153255"/>
              <a:gd name="connsiteY7" fmla="*/ 1845481 h 2197164"/>
              <a:gd name="connsiteX8" fmla="*/ 804976 w 4153255"/>
              <a:gd name="connsiteY8" fmla="*/ 2021573 h 2197164"/>
              <a:gd name="connsiteX9" fmla="*/ 1378933 w 4153255"/>
              <a:gd name="connsiteY9" fmla="*/ 2165841 h 2197164"/>
              <a:gd name="connsiteX10" fmla="*/ 2265367 w 4153255"/>
              <a:gd name="connsiteY10" fmla="*/ 2128729 h 2197164"/>
              <a:gd name="connsiteX11" fmla="*/ 3024628 w 4153255"/>
              <a:gd name="connsiteY11" fmla="*/ 2160701 h 2197164"/>
              <a:gd name="connsiteX12" fmla="*/ 3727691 w 4153255"/>
              <a:gd name="connsiteY12" fmla="*/ 1909953 h 2197164"/>
              <a:gd name="connsiteX13" fmla="*/ 4060449 w 4153255"/>
              <a:gd name="connsiteY13" fmla="*/ 1469732 h 2197164"/>
              <a:gd name="connsiteX14" fmla="*/ 4115626 w 4153255"/>
              <a:gd name="connsiteY14" fmla="*/ 934770 h 2197164"/>
              <a:gd name="connsiteX15" fmla="*/ 3834674 w 4153255"/>
              <a:gd name="connsiteY15" fmla="*/ 560550 h 2197164"/>
              <a:gd name="connsiteX16" fmla="*/ 3104036 w 4153255"/>
              <a:gd name="connsiteY16" fmla="*/ 91778 h 2197164"/>
              <a:gd name="connsiteX17" fmla="*/ 1683400 w 4153255"/>
              <a:gd name="connsiteY17" fmla="*/ 9880 h 2197164"/>
              <a:gd name="connsiteX0" fmla="*/ 1683400 w 4153255"/>
              <a:gd name="connsiteY0" fmla="*/ 9880 h 2197164"/>
              <a:gd name="connsiteX1" fmla="*/ 1133511 w 4153255"/>
              <a:gd name="connsiteY1" fmla="*/ 99762 h 2197164"/>
              <a:gd name="connsiteX2" fmla="*/ 533416 w 4153255"/>
              <a:gd name="connsiteY2" fmla="*/ 209714 h 2197164"/>
              <a:gd name="connsiteX3" fmla="*/ 318073 w 4153255"/>
              <a:gd name="connsiteY3" fmla="*/ 481426 h 2197164"/>
              <a:gd name="connsiteX4" fmla="*/ 110640 w 4153255"/>
              <a:gd name="connsiteY4" fmla="*/ 805791 h 2197164"/>
              <a:gd name="connsiteX5" fmla="*/ 9125 w 4153255"/>
              <a:gd name="connsiteY5" fmla="*/ 1248535 h 2197164"/>
              <a:gd name="connsiteX6" fmla="*/ 165394 w 4153255"/>
              <a:gd name="connsiteY6" fmla="*/ 1595008 h 2197164"/>
              <a:gd name="connsiteX7" fmla="*/ 302663 w 4153255"/>
              <a:gd name="connsiteY7" fmla="*/ 1771044 h 2197164"/>
              <a:gd name="connsiteX8" fmla="*/ 804976 w 4153255"/>
              <a:gd name="connsiteY8" fmla="*/ 2021573 h 2197164"/>
              <a:gd name="connsiteX9" fmla="*/ 1378933 w 4153255"/>
              <a:gd name="connsiteY9" fmla="*/ 2165841 h 2197164"/>
              <a:gd name="connsiteX10" fmla="*/ 2265367 w 4153255"/>
              <a:gd name="connsiteY10" fmla="*/ 2128729 h 2197164"/>
              <a:gd name="connsiteX11" fmla="*/ 3024628 w 4153255"/>
              <a:gd name="connsiteY11" fmla="*/ 2160701 h 2197164"/>
              <a:gd name="connsiteX12" fmla="*/ 3727691 w 4153255"/>
              <a:gd name="connsiteY12" fmla="*/ 1909953 h 2197164"/>
              <a:gd name="connsiteX13" fmla="*/ 4060449 w 4153255"/>
              <a:gd name="connsiteY13" fmla="*/ 1469732 h 2197164"/>
              <a:gd name="connsiteX14" fmla="*/ 4115626 w 4153255"/>
              <a:gd name="connsiteY14" fmla="*/ 934770 h 2197164"/>
              <a:gd name="connsiteX15" fmla="*/ 3834674 w 4153255"/>
              <a:gd name="connsiteY15" fmla="*/ 560550 h 2197164"/>
              <a:gd name="connsiteX16" fmla="*/ 3104036 w 4153255"/>
              <a:gd name="connsiteY16" fmla="*/ 91778 h 2197164"/>
              <a:gd name="connsiteX17" fmla="*/ 1683400 w 4153255"/>
              <a:gd name="connsiteY17" fmla="*/ 9880 h 2197164"/>
              <a:gd name="connsiteX0" fmla="*/ 1692157 w 4162012"/>
              <a:gd name="connsiteY0" fmla="*/ 9880 h 2197164"/>
              <a:gd name="connsiteX1" fmla="*/ 1142268 w 4162012"/>
              <a:gd name="connsiteY1" fmla="*/ 99762 h 2197164"/>
              <a:gd name="connsiteX2" fmla="*/ 542173 w 4162012"/>
              <a:gd name="connsiteY2" fmla="*/ 209714 h 2197164"/>
              <a:gd name="connsiteX3" fmla="*/ 326830 w 4162012"/>
              <a:gd name="connsiteY3" fmla="*/ 481426 h 2197164"/>
              <a:gd name="connsiteX4" fmla="*/ 119397 w 4162012"/>
              <a:gd name="connsiteY4" fmla="*/ 805791 h 2197164"/>
              <a:gd name="connsiteX5" fmla="*/ 17882 w 4162012"/>
              <a:gd name="connsiteY5" fmla="*/ 1248535 h 2197164"/>
              <a:gd name="connsiteX6" fmla="*/ 226687 w 4162012"/>
              <a:gd name="connsiteY6" fmla="*/ 1546625 h 2197164"/>
              <a:gd name="connsiteX7" fmla="*/ 311420 w 4162012"/>
              <a:gd name="connsiteY7" fmla="*/ 1771044 h 2197164"/>
              <a:gd name="connsiteX8" fmla="*/ 813733 w 4162012"/>
              <a:gd name="connsiteY8" fmla="*/ 2021573 h 2197164"/>
              <a:gd name="connsiteX9" fmla="*/ 1387690 w 4162012"/>
              <a:gd name="connsiteY9" fmla="*/ 2165841 h 2197164"/>
              <a:gd name="connsiteX10" fmla="*/ 2274124 w 4162012"/>
              <a:gd name="connsiteY10" fmla="*/ 2128729 h 2197164"/>
              <a:gd name="connsiteX11" fmla="*/ 3033385 w 4162012"/>
              <a:gd name="connsiteY11" fmla="*/ 2160701 h 2197164"/>
              <a:gd name="connsiteX12" fmla="*/ 3736448 w 4162012"/>
              <a:gd name="connsiteY12" fmla="*/ 1909953 h 2197164"/>
              <a:gd name="connsiteX13" fmla="*/ 4069206 w 4162012"/>
              <a:gd name="connsiteY13" fmla="*/ 1469732 h 2197164"/>
              <a:gd name="connsiteX14" fmla="*/ 4124383 w 4162012"/>
              <a:gd name="connsiteY14" fmla="*/ 934770 h 2197164"/>
              <a:gd name="connsiteX15" fmla="*/ 3843431 w 4162012"/>
              <a:gd name="connsiteY15" fmla="*/ 560550 h 2197164"/>
              <a:gd name="connsiteX16" fmla="*/ 3112793 w 4162012"/>
              <a:gd name="connsiteY16" fmla="*/ 91778 h 2197164"/>
              <a:gd name="connsiteX17" fmla="*/ 1692157 w 4162012"/>
              <a:gd name="connsiteY17" fmla="*/ 9880 h 2197164"/>
              <a:gd name="connsiteX0" fmla="*/ 1692157 w 4162012"/>
              <a:gd name="connsiteY0" fmla="*/ 9880 h 2197164"/>
              <a:gd name="connsiteX1" fmla="*/ 1142268 w 4162012"/>
              <a:gd name="connsiteY1" fmla="*/ 99762 h 2197164"/>
              <a:gd name="connsiteX2" fmla="*/ 542173 w 4162012"/>
              <a:gd name="connsiteY2" fmla="*/ 209714 h 2197164"/>
              <a:gd name="connsiteX3" fmla="*/ 326830 w 4162012"/>
              <a:gd name="connsiteY3" fmla="*/ 481426 h 2197164"/>
              <a:gd name="connsiteX4" fmla="*/ 119397 w 4162012"/>
              <a:gd name="connsiteY4" fmla="*/ 805791 h 2197164"/>
              <a:gd name="connsiteX5" fmla="*/ 17882 w 4162012"/>
              <a:gd name="connsiteY5" fmla="*/ 1248535 h 2197164"/>
              <a:gd name="connsiteX6" fmla="*/ 226687 w 4162012"/>
              <a:gd name="connsiteY6" fmla="*/ 1546625 h 2197164"/>
              <a:gd name="connsiteX7" fmla="*/ 311420 w 4162012"/>
              <a:gd name="connsiteY7" fmla="*/ 1771044 h 2197164"/>
              <a:gd name="connsiteX8" fmla="*/ 741496 w 4162012"/>
              <a:gd name="connsiteY8" fmla="*/ 2043904 h 2197164"/>
              <a:gd name="connsiteX9" fmla="*/ 1387690 w 4162012"/>
              <a:gd name="connsiteY9" fmla="*/ 2165841 h 2197164"/>
              <a:gd name="connsiteX10" fmla="*/ 2274124 w 4162012"/>
              <a:gd name="connsiteY10" fmla="*/ 2128729 h 2197164"/>
              <a:gd name="connsiteX11" fmla="*/ 3033385 w 4162012"/>
              <a:gd name="connsiteY11" fmla="*/ 2160701 h 2197164"/>
              <a:gd name="connsiteX12" fmla="*/ 3736448 w 4162012"/>
              <a:gd name="connsiteY12" fmla="*/ 1909953 h 2197164"/>
              <a:gd name="connsiteX13" fmla="*/ 4069206 w 4162012"/>
              <a:gd name="connsiteY13" fmla="*/ 1469732 h 2197164"/>
              <a:gd name="connsiteX14" fmla="*/ 4124383 w 4162012"/>
              <a:gd name="connsiteY14" fmla="*/ 934770 h 2197164"/>
              <a:gd name="connsiteX15" fmla="*/ 3843431 w 4162012"/>
              <a:gd name="connsiteY15" fmla="*/ 560550 h 2197164"/>
              <a:gd name="connsiteX16" fmla="*/ 3112793 w 4162012"/>
              <a:gd name="connsiteY16" fmla="*/ 91778 h 2197164"/>
              <a:gd name="connsiteX17" fmla="*/ 1692157 w 4162012"/>
              <a:gd name="connsiteY17" fmla="*/ 9880 h 2197164"/>
              <a:gd name="connsiteX0" fmla="*/ 1692157 w 4162012"/>
              <a:gd name="connsiteY0" fmla="*/ 9880 h 2197164"/>
              <a:gd name="connsiteX1" fmla="*/ 1142268 w 4162012"/>
              <a:gd name="connsiteY1" fmla="*/ 99762 h 2197164"/>
              <a:gd name="connsiteX2" fmla="*/ 581575 w 4162012"/>
              <a:gd name="connsiteY2" fmla="*/ 265542 h 2197164"/>
              <a:gd name="connsiteX3" fmla="*/ 326830 w 4162012"/>
              <a:gd name="connsiteY3" fmla="*/ 481426 h 2197164"/>
              <a:gd name="connsiteX4" fmla="*/ 119397 w 4162012"/>
              <a:gd name="connsiteY4" fmla="*/ 805791 h 2197164"/>
              <a:gd name="connsiteX5" fmla="*/ 17882 w 4162012"/>
              <a:gd name="connsiteY5" fmla="*/ 1248535 h 2197164"/>
              <a:gd name="connsiteX6" fmla="*/ 226687 w 4162012"/>
              <a:gd name="connsiteY6" fmla="*/ 1546625 h 2197164"/>
              <a:gd name="connsiteX7" fmla="*/ 311420 w 4162012"/>
              <a:gd name="connsiteY7" fmla="*/ 1771044 h 2197164"/>
              <a:gd name="connsiteX8" fmla="*/ 741496 w 4162012"/>
              <a:gd name="connsiteY8" fmla="*/ 2043904 h 2197164"/>
              <a:gd name="connsiteX9" fmla="*/ 1387690 w 4162012"/>
              <a:gd name="connsiteY9" fmla="*/ 2165841 h 2197164"/>
              <a:gd name="connsiteX10" fmla="*/ 2274124 w 4162012"/>
              <a:gd name="connsiteY10" fmla="*/ 2128729 h 2197164"/>
              <a:gd name="connsiteX11" fmla="*/ 3033385 w 4162012"/>
              <a:gd name="connsiteY11" fmla="*/ 2160701 h 2197164"/>
              <a:gd name="connsiteX12" fmla="*/ 3736448 w 4162012"/>
              <a:gd name="connsiteY12" fmla="*/ 1909953 h 2197164"/>
              <a:gd name="connsiteX13" fmla="*/ 4069206 w 4162012"/>
              <a:gd name="connsiteY13" fmla="*/ 1469732 h 2197164"/>
              <a:gd name="connsiteX14" fmla="*/ 4124383 w 4162012"/>
              <a:gd name="connsiteY14" fmla="*/ 934770 h 2197164"/>
              <a:gd name="connsiteX15" fmla="*/ 3843431 w 4162012"/>
              <a:gd name="connsiteY15" fmla="*/ 560550 h 2197164"/>
              <a:gd name="connsiteX16" fmla="*/ 3112793 w 4162012"/>
              <a:gd name="connsiteY16" fmla="*/ 91778 h 2197164"/>
              <a:gd name="connsiteX17" fmla="*/ 1692157 w 4162012"/>
              <a:gd name="connsiteY17" fmla="*/ 9880 h 2197164"/>
              <a:gd name="connsiteX0" fmla="*/ 1692157 w 4162012"/>
              <a:gd name="connsiteY0" fmla="*/ 9880 h 2197164"/>
              <a:gd name="connsiteX1" fmla="*/ 1142268 w 4162012"/>
              <a:gd name="connsiteY1" fmla="*/ 99762 h 2197164"/>
              <a:gd name="connsiteX2" fmla="*/ 581575 w 4162012"/>
              <a:gd name="connsiteY2" fmla="*/ 265542 h 2197164"/>
              <a:gd name="connsiteX3" fmla="*/ 359664 w 4162012"/>
              <a:gd name="connsiteY3" fmla="*/ 500036 h 2197164"/>
              <a:gd name="connsiteX4" fmla="*/ 119397 w 4162012"/>
              <a:gd name="connsiteY4" fmla="*/ 805791 h 2197164"/>
              <a:gd name="connsiteX5" fmla="*/ 17882 w 4162012"/>
              <a:gd name="connsiteY5" fmla="*/ 1248535 h 2197164"/>
              <a:gd name="connsiteX6" fmla="*/ 226687 w 4162012"/>
              <a:gd name="connsiteY6" fmla="*/ 1546625 h 2197164"/>
              <a:gd name="connsiteX7" fmla="*/ 311420 w 4162012"/>
              <a:gd name="connsiteY7" fmla="*/ 1771044 h 2197164"/>
              <a:gd name="connsiteX8" fmla="*/ 741496 w 4162012"/>
              <a:gd name="connsiteY8" fmla="*/ 2043904 h 2197164"/>
              <a:gd name="connsiteX9" fmla="*/ 1387690 w 4162012"/>
              <a:gd name="connsiteY9" fmla="*/ 2165841 h 2197164"/>
              <a:gd name="connsiteX10" fmla="*/ 2274124 w 4162012"/>
              <a:gd name="connsiteY10" fmla="*/ 2128729 h 2197164"/>
              <a:gd name="connsiteX11" fmla="*/ 3033385 w 4162012"/>
              <a:gd name="connsiteY11" fmla="*/ 2160701 h 2197164"/>
              <a:gd name="connsiteX12" fmla="*/ 3736448 w 4162012"/>
              <a:gd name="connsiteY12" fmla="*/ 1909953 h 2197164"/>
              <a:gd name="connsiteX13" fmla="*/ 4069206 w 4162012"/>
              <a:gd name="connsiteY13" fmla="*/ 1469732 h 2197164"/>
              <a:gd name="connsiteX14" fmla="*/ 4124383 w 4162012"/>
              <a:gd name="connsiteY14" fmla="*/ 934770 h 2197164"/>
              <a:gd name="connsiteX15" fmla="*/ 3843431 w 4162012"/>
              <a:gd name="connsiteY15" fmla="*/ 560550 h 2197164"/>
              <a:gd name="connsiteX16" fmla="*/ 3112793 w 4162012"/>
              <a:gd name="connsiteY16" fmla="*/ 91778 h 2197164"/>
              <a:gd name="connsiteX17" fmla="*/ 1692157 w 4162012"/>
              <a:gd name="connsiteY17" fmla="*/ 9880 h 2197164"/>
              <a:gd name="connsiteX0" fmla="*/ 1692157 w 4165828"/>
              <a:gd name="connsiteY0" fmla="*/ 1330 h 2188614"/>
              <a:gd name="connsiteX1" fmla="*/ 1142268 w 4165828"/>
              <a:gd name="connsiteY1" fmla="*/ 91212 h 2188614"/>
              <a:gd name="connsiteX2" fmla="*/ 581575 w 4165828"/>
              <a:gd name="connsiteY2" fmla="*/ 256992 h 2188614"/>
              <a:gd name="connsiteX3" fmla="*/ 359664 w 4165828"/>
              <a:gd name="connsiteY3" fmla="*/ 491486 h 2188614"/>
              <a:gd name="connsiteX4" fmla="*/ 119397 w 4165828"/>
              <a:gd name="connsiteY4" fmla="*/ 797241 h 2188614"/>
              <a:gd name="connsiteX5" fmla="*/ 17882 w 4165828"/>
              <a:gd name="connsiteY5" fmla="*/ 1239985 h 2188614"/>
              <a:gd name="connsiteX6" fmla="*/ 226687 w 4165828"/>
              <a:gd name="connsiteY6" fmla="*/ 1538075 h 2188614"/>
              <a:gd name="connsiteX7" fmla="*/ 311420 w 4165828"/>
              <a:gd name="connsiteY7" fmla="*/ 1762494 h 2188614"/>
              <a:gd name="connsiteX8" fmla="*/ 741496 w 4165828"/>
              <a:gd name="connsiteY8" fmla="*/ 2035354 h 2188614"/>
              <a:gd name="connsiteX9" fmla="*/ 1387690 w 4165828"/>
              <a:gd name="connsiteY9" fmla="*/ 2157291 h 2188614"/>
              <a:gd name="connsiteX10" fmla="*/ 2274124 w 4165828"/>
              <a:gd name="connsiteY10" fmla="*/ 2120179 h 2188614"/>
              <a:gd name="connsiteX11" fmla="*/ 3033385 w 4165828"/>
              <a:gd name="connsiteY11" fmla="*/ 2152151 h 2188614"/>
              <a:gd name="connsiteX12" fmla="*/ 3736448 w 4165828"/>
              <a:gd name="connsiteY12" fmla="*/ 1901403 h 2188614"/>
              <a:gd name="connsiteX13" fmla="*/ 4069206 w 4165828"/>
              <a:gd name="connsiteY13" fmla="*/ 1461182 h 2188614"/>
              <a:gd name="connsiteX14" fmla="*/ 4124383 w 4165828"/>
              <a:gd name="connsiteY14" fmla="*/ 926220 h 2188614"/>
              <a:gd name="connsiteX15" fmla="*/ 3820536 w 4165828"/>
              <a:gd name="connsiteY15" fmla="*/ 483652 h 2188614"/>
              <a:gd name="connsiteX16" fmla="*/ 3112793 w 4165828"/>
              <a:gd name="connsiteY16" fmla="*/ 83228 h 2188614"/>
              <a:gd name="connsiteX17" fmla="*/ 1692157 w 4165828"/>
              <a:gd name="connsiteY17" fmla="*/ 1330 h 2188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165828" h="2188614">
                <a:moveTo>
                  <a:pt x="1692157" y="1330"/>
                </a:moveTo>
                <a:cubicBezTo>
                  <a:pt x="1363736" y="2661"/>
                  <a:pt x="1327365" y="48602"/>
                  <a:pt x="1142268" y="91212"/>
                </a:cubicBezTo>
                <a:cubicBezTo>
                  <a:pt x="957171" y="133822"/>
                  <a:pt x="712009" y="190280"/>
                  <a:pt x="581575" y="256992"/>
                </a:cubicBezTo>
                <a:cubicBezTo>
                  <a:pt x="451141" y="323704"/>
                  <a:pt x="436694" y="401444"/>
                  <a:pt x="359664" y="491486"/>
                </a:cubicBezTo>
                <a:cubicBezTo>
                  <a:pt x="282634" y="581528"/>
                  <a:pt x="176361" y="672491"/>
                  <a:pt x="119397" y="797241"/>
                </a:cubicBezTo>
                <a:cubicBezTo>
                  <a:pt x="62433" y="921991"/>
                  <a:pt x="0" y="1116513"/>
                  <a:pt x="17882" y="1239985"/>
                </a:cubicBezTo>
                <a:cubicBezTo>
                  <a:pt x="35764" y="1363457"/>
                  <a:pt x="177764" y="1450990"/>
                  <a:pt x="226687" y="1538075"/>
                </a:cubicBezTo>
                <a:cubicBezTo>
                  <a:pt x="275610" y="1625160"/>
                  <a:pt x="225619" y="1679614"/>
                  <a:pt x="311420" y="1762494"/>
                </a:cubicBezTo>
                <a:cubicBezTo>
                  <a:pt x="397222" y="1845374"/>
                  <a:pt x="562118" y="1969555"/>
                  <a:pt x="741496" y="2035354"/>
                </a:cubicBezTo>
                <a:cubicBezTo>
                  <a:pt x="920874" y="2101153"/>
                  <a:pt x="1132252" y="2143154"/>
                  <a:pt x="1387690" y="2157291"/>
                </a:cubicBezTo>
                <a:cubicBezTo>
                  <a:pt x="1643128" y="2171429"/>
                  <a:pt x="1999842" y="2121036"/>
                  <a:pt x="2274124" y="2120179"/>
                </a:cubicBezTo>
                <a:cubicBezTo>
                  <a:pt x="2548406" y="2119322"/>
                  <a:pt x="2789664" y="2188614"/>
                  <a:pt x="3033385" y="2152151"/>
                </a:cubicBezTo>
                <a:cubicBezTo>
                  <a:pt x="3277106" y="2115688"/>
                  <a:pt x="3563811" y="2016564"/>
                  <a:pt x="3736448" y="1901403"/>
                </a:cubicBezTo>
                <a:cubicBezTo>
                  <a:pt x="3909085" y="1786242"/>
                  <a:pt x="4004550" y="1623712"/>
                  <a:pt x="4069206" y="1461182"/>
                </a:cubicBezTo>
                <a:cubicBezTo>
                  <a:pt x="4133862" y="1298652"/>
                  <a:pt x="4165828" y="1089142"/>
                  <a:pt x="4124383" y="926220"/>
                </a:cubicBezTo>
                <a:cubicBezTo>
                  <a:pt x="4082938" y="763298"/>
                  <a:pt x="3989134" y="624151"/>
                  <a:pt x="3820536" y="483652"/>
                </a:cubicBezTo>
                <a:cubicBezTo>
                  <a:pt x="3651938" y="343153"/>
                  <a:pt x="3467523" y="163615"/>
                  <a:pt x="3112793" y="83228"/>
                </a:cubicBezTo>
                <a:cubicBezTo>
                  <a:pt x="2758063" y="2841"/>
                  <a:pt x="2020578" y="-1"/>
                  <a:pt x="1692157" y="1330"/>
                </a:cubicBezTo>
                <a:close/>
              </a:path>
            </a:pathLst>
          </a:custGeom>
          <a:solidFill>
            <a:schemeClr val="tx1">
              <a:lumMod val="95000"/>
              <a:lumOff val="5000"/>
            </a:schemeClr>
          </a:solidFill>
          <a:ln w="952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5520" y="1449712"/>
            <a:ext cx="2167480" cy="2167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3320" y="1449712"/>
            <a:ext cx="2167480" cy="216748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5" name="AutoShape 148"/>
          <p:cNvSpPr>
            <a:spLocks noChangeArrowheads="1"/>
          </p:cNvSpPr>
          <p:nvPr/>
        </p:nvSpPr>
        <p:spPr bwMode="auto">
          <a:xfrm rot="16200000">
            <a:off x="2094058" y="4731797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AutoShape 151"/>
          <p:cNvSpPr>
            <a:spLocks noChangeArrowheads="1"/>
          </p:cNvSpPr>
          <p:nvPr/>
        </p:nvSpPr>
        <p:spPr bwMode="auto">
          <a:xfrm rot="16200000">
            <a:off x="4305448" y="4731797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46"/>
          <p:cNvSpPr txBox="1">
            <a:spLocks noChangeArrowheads="1"/>
          </p:cNvSpPr>
          <p:nvPr/>
        </p:nvSpPr>
        <p:spPr bwMode="auto">
          <a:xfrm>
            <a:off x="304800" y="4388356"/>
            <a:ext cx="1717026" cy="1174244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Extract Noisy Block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Text Box 149"/>
          <p:cNvSpPr txBox="1">
            <a:spLocks noChangeArrowheads="1"/>
          </p:cNvSpPr>
          <p:nvPr/>
        </p:nvSpPr>
        <p:spPr bwMode="auto">
          <a:xfrm>
            <a:off x="2509190" y="4388356"/>
            <a:ext cx="1724026" cy="1174244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Train K-SVD Diction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0" name="Text Box 153"/>
          <p:cNvSpPr txBox="1">
            <a:spLocks noChangeArrowheads="1"/>
          </p:cNvSpPr>
          <p:nvPr/>
        </p:nvSpPr>
        <p:spPr bwMode="auto">
          <a:xfrm>
            <a:off x="4720580" y="4388356"/>
            <a:ext cx="1729858" cy="1174244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000" b="0" dirty="0" err="1" smtClean="0">
                <a:solidFill>
                  <a:schemeClr val="bg1"/>
                </a:solidFill>
              </a:rPr>
              <a:t>Denoise</a:t>
            </a:r>
            <a:r>
              <a:rPr lang="en-US" sz="2000" b="0" dirty="0" smtClean="0">
                <a:solidFill>
                  <a:schemeClr val="bg1"/>
                </a:solidFill>
              </a:rPr>
              <a:t> Using </a:t>
            </a:r>
            <a:r>
              <a:rPr lang="en-US" sz="2000" dirty="0" smtClean="0">
                <a:solidFill>
                  <a:schemeClr val="bg1"/>
                </a:solidFill>
              </a:rPr>
              <a:t>Trained </a:t>
            </a:r>
            <a:r>
              <a:rPr lang="en-US" sz="2000" dirty="0" err="1" smtClean="0">
                <a:solidFill>
                  <a:schemeClr val="bg1"/>
                </a:solidFill>
              </a:rPr>
              <a:t>Dictioan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8" name="AutoShape 151"/>
          <p:cNvSpPr>
            <a:spLocks noChangeArrowheads="1"/>
          </p:cNvSpPr>
          <p:nvPr/>
        </p:nvSpPr>
        <p:spPr bwMode="auto">
          <a:xfrm rot="16200000">
            <a:off x="6522670" y="4731797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53"/>
          <p:cNvSpPr txBox="1">
            <a:spLocks noChangeArrowheads="1"/>
          </p:cNvSpPr>
          <p:nvPr/>
        </p:nvSpPr>
        <p:spPr bwMode="auto">
          <a:xfrm>
            <a:off x="6955803" y="4388356"/>
            <a:ext cx="1883397" cy="1174244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Rearrange and Average </a:t>
            </a:r>
            <a:r>
              <a:rPr lang="en-US" sz="2000" b="0" dirty="0" err="1" smtClean="0">
                <a:solidFill>
                  <a:schemeClr val="bg1"/>
                </a:solidFill>
              </a:rPr>
              <a:t>Denoised</a:t>
            </a:r>
            <a:r>
              <a:rPr lang="en-US" sz="2000" b="0" dirty="0" smtClean="0">
                <a:solidFill>
                  <a:schemeClr val="bg1"/>
                </a:solidFill>
              </a:rPr>
              <a:t> Block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-SVD-</a:t>
            </a:r>
            <a:r>
              <a:rPr lang="en-US" dirty="0" err="1" smtClean="0"/>
              <a:t>Denoise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4096" t="34522" r="43231" b="30097"/>
          <a:stretch>
            <a:fillRect/>
          </a:stretch>
        </p:blipFill>
        <p:spPr bwMode="auto">
          <a:xfrm>
            <a:off x="4720580" y="2214161"/>
            <a:ext cx="1032816" cy="693749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2" name="Picture 3"/>
          <p:cNvPicPr>
            <a:picLocks noChangeAspect="1" noChangeArrowheads="1"/>
          </p:cNvPicPr>
          <p:nvPr/>
        </p:nvPicPr>
        <p:blipFill>
          <a:blip r:embed="rId3" cstate="print"/>
          <a:srcRect l="76562" t="28092" r="7813" b="56173"/>
          <a:stretch>
            <a:fillRect/>
          </a:stretch>
        </p:blipFill>
        <p:spPr bwMode="auto">
          <a:xfrm>
            <a:off x="2082797" y="2058610"/>
            <a:ext cx="338669" cy="341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8" name="Picture 3"/>
          <p:cNvPicPr>
            <a:picLocks noChangeAspect="1" noChangeArrowheads="1"/>
          </p:cNvPicPr>
          <p:nvPr/>
        </p:nvPicPr>
        <p:blipFill>
          <a:blip r:embed="rId4" cstate="print"/>
          <a:srcRect l="76560" t="28092" r="7816" b="56282"/>
          <a:stretch>
            <a:fillRect/>
          </a:stretch>
        </p:blipFill>
        <p:spPr bwMode="auto">
          <a:xfrm>
            <a:off x="2082797" y="2060991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3" cstate="print"/>
          <a:srcRect l="45312" t="7780" r="39063" b="76595"/>
          <a:stretch>
            <a:fillRect/>
          </a:stretch>
        </p:blipFill>
        <p:spPr bwMode="auto">
          <a:xfrm>
            <a:off x="1405459" y="1618341"/>
            <a:ext cx="338669" cy="33866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9" name="Picture 3"/>
          <p:cNvPicPr>
            <a:picLocks noChangeAspect="1" noChangeArrowheads="1"/>
          </p:cNvPicPr>
          <p:nvPr/>
        </p:nvPicPr>
        <p:blipFill>
          <a:blip r:embed="rId4" cstate="print"/>
          <a:srcRect l="45313" t="7780" r="39063" b="76595"/>
          <a:stretch>
            <a:fillRect/>
          </a:stretch>
        </p:blipFill>
        <p:spPr bwMode="auto">
          <a:xfrm>
            <a:off x="1405459" y="1618341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3" cstate="print"/>
          <a:srcRect l="12499" t="12467" r="71876" b="71907"/>
          <a:stretch>
            <a:fillRect/>
          </a:stretch>
        </p:blipFill>
        <p:spPr bwMode="auto">
          <a:xfrm>
            <a:off x="694255" y="1719941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" name="Picture 3"/>
          <p:cNvPicPr>
            <a:picLocks noChangeAspect="1" noChangeArrowheads="1"/>
          </p:cNvPicPr>
          <p:nvPr/>
        </p:nvPicPr>
        <p:blipFill>
          <a:blip r:embed="rId4" cstate="print"/>
          <a:srcRect l="12500" t="12467" r="71875" b="71908"/>
          <a:stretch>
            <a:fillRect/>
          </a:stretch>
        </p:blipFill>
        <p:spPr bwMode="auto">
          <a:xfrm>
            <a:off x="694255" y="1719941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3" cstate="print"/>
          <a:srcRect l="21875" t="23405" r="62500" b="60970"/>
          <a:stretch>
            <a:fillRect/>
          </a:stretch>
        </p:blipFill>
        <p:spPr bwMode="auto">
          <a:xfrm>
            <a:off x="897457" y="1957010"/>
            <a:ext cx="338668" cy="33866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0" name="Picture 3"/>
          <p:cNvPicPr>
            <a:picLocks noChangeAspect="1" noChangeArrowheads="1"/>
          </p:cNvPicPr>
          <p:nvPr/>
        </p:nvPicPr>
        <p:blipFill>
          <a:blip r:embed="rId4" cstate="print"/>
          <a:srcRect l="21875" t="23405" r="62500" b="60969"/>
          <a:stretch>
            <a:fillRect/>
          </a:stretch>
        </p:blipFill>
        <p:spPr bwMode="auto">
          <a:xfrm>
            <a:off x="897456" y="1957009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3" cstate="print"/>
          <a:srcRect l="9375" t="51530" r="75000" b="32845"/>
          <a:stretch>
            <a:fillRect/>
          </a:stretch>
        </p:blipFill>
        <p:spPr bwMode="auto">
          <a:xfrm>
            <a:off x="626521" y="2566613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1" name="Picture 3"/>
          <p:cNvPicPr>
            <a:picLocks noChangeAspect="1" noChangeArrowheads="1"/>
          </p:cNvPicPr>
          <p:nvPr/>
        </p:nvPicPr>
        <p:blipFill>
          <a:blip r:embed="rId4" cstate="print"/>
          <a:srcRect l="9376" t="51531" r="74999" b="32845"/>
          <a:stretch>
            <a:fillRect/>
          </a:stretch>
        </p:blipFill>
        <p:spPr bwMode="auto">
          <a:xfrm>
            <a:off x="626521" y="2566613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3" cstate="print"/>
          <a:srcRect l="6250" t="78163" r="78125" b="6282"/>
          <a:stretch>
            <a:fillRect/>
          </a:stretch>
        </p:blipFill>
        <p:spPr bwMode="auto">
          <a:xfrm>
            <a:off x="558788" y="3143874"/>
            <a:ext cx="338668" cy="33714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2" name="Picture 3"/>
          <p:cNvPicPr>
            <a:picLocks noChangeAspect="1" noChangeArrowheads="1"/>
          </p:cNvPicPr>
          <p:nvPr/>
        </p:nvPicPr>
        <p:blipFill>
          <a:blip r:embed="rId4" cstate="print"/>
          <a:srcRect l="6250" t="78164" r="78125" b="6283"/>
          <a:stretch>
            <a:fillRect/>
          </a:stretch>
        </p:blipFill>
        <p:spPr bwMode="auto">
          <a:xfrm>
            <a:off x="558788" y="3143874"/>
            <a:ext cx="338669" cy="33714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3" cstate="print"/>
          <a:srcRect l="32812" t="69639" r="51563" b="14806"/>
          <a:stretch>
            <a:fillRect/>
          </a:stretch>
        </p:blipFill>
        <p:spPr bwMode="auto">
          <a:xfrm>
            <a:off x="1134524" y="2959129"/>
            <a:ext cx="338669" cy="3371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5" name="Picture 3"/>
          <p:cNvPicPr>
            <a:picLocks noChangeAspect="1" noChangeArrowheads="1"/>
          </p:cNvPicPr>
          <p:nvPr/>
        </p:nvPicPr>
        <p:blipFill>
          <a:blip r:embed="rId4" cstate="print"/>
          <a:srcRect l="32812" t="69639" r="51563" b="14806"/>
          <a:stretch>
            <a:fillRect/>
          </a:stretch>
        </p:blipFill>
        <p:spPr bwMode="auto">
          <a:xfrm>
            <a:off x="1134524" y="2959129"/>
            <a:ext cx="338669" cy="3371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5" name="Picture 3"/>
          <p:cNvPicPr>
            <a:picLocks noChangeAspect="1" noChangeArrowheads="1"/>
          </p:cNvPicPr>
          <p:nvPr/>
        </p:nvPicPr>
        <p:blipFill>
          <a:blip r:embed="rId3" cstate="print"/>
          <a:srcRect l="37500" t="46842" r="46953" b="37533"/>
          <a:stretch>
            <a:fillRect/>
          </a:stretch>
        </p:blipFill>
        <p:spPr bwMode="auto">
          <a:xfrm>
            <a:off x="1236125" y="2465012"/>
            <a:ext cx="336971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6" name="Picture 3"/>
          <p:cNvPicPr>
            <a:picLocks noChangeAspect="1" noChangeArrowheads="1"/>
          </p:cNvPicPr>
          <p:nvPr/>
        </p:nvPicPr>
        <p:blipFill>
          <a:blip r:embed="rId4" cstate="print"/>
          <a:srcRect l="37500" t="46842" r="46953" b="37533"/>
          <a:stretch>
            <a:fillRect/>
          </a:stretch>
        </p:blipFill>
        <p:spPr bwMode="auto">
          <a:xfrm>
            <a:off x="1236125" y="2465012"/>
            <a:ext cx="336971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3" cstate="print"/>
          <a:srcRect l="60937" t="69639" r="23438" b="14806"/>
          <a:stretch>
            <a:fillRect/>
          </a:stretch>
        </p:blipFill>
        <p:spPr bwMode="auto">
          <a:xfrm>
            <a:off x="1744128" y="2959129"/>
            <a:ext cx="338669" cy="3371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4" cstate="print"/>
          <a:srcRect l="60938" t="69639" r="23437" b="14806"/>
          <a:stretch>
            <a:fillRect/>
          </a:stretch>
        </p:blipFill>
        <p:spPr bwMode="auto">
          <a:xfrm>
            <a:off x="1744128" y="2959129"/>
            <a:ext cx="338669" cy="33714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9" name="Picture 3"/>
          <p:cNvPicPr>
            <a:picLocks noChangeAspect="1" noChangeArrowheads="1"/>
          </p:cNvPicPr>
          <p:nvPr/>
        </p:nvPicPr>
        <p:blipFill>
          <a:blip r:embed="rId3" cstate="print"/>
          <a:srcRect l="48437" t="41989" r="35938" b="42220"/>
          <a:stretch>
            <a:fillRect/>
          </a:stretch>
        </p:blipFill>
        <p:spPr bwMode="auto">
          <a:xfrm>
            <a:off x="1473193" y="2359819"/>
            <a:ext cx="338669" cy="3422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5" name="Picture 3"/>
          <p:cNvPicPr>
            <a:picLocks noChangeAspect="1" noChangeArrowheads="1"/>
          </p:cNvPicPr>
          <p:nvPr/>
        </p:nvPicPr>
        <p:blipFill>
          <a:blip r:embed="rId4" cstate="print"/>
          <a:srcRect l="48437" t="42155" r="35938" b="42220"/>
          <a:stretch>
            <a:fillRect/>
          </a:stretch>
        </p:blipFill>
        <p:spPr bwMode="auto">
          <a:xfrm>
            <a:off x="1473193" y="2363412"/>
            <a:ext cx="338669" cy="3386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3" cstate="print"/>
          <a:srcRect l="70312" t="78163" r="14063" b="6282"/>
          <a:stretch>
            <a:fillRect/>
          </a:stretch>
        </p:blipFill>
        <p:spPr bwMode="auto">
          <a:xfrm>
            <a:off x="1947329" y="3143874"/>
            <a:ext cx="338669" cy="33714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7" name="Picture 3"/>
          <p:cNvPicPr>
            <a:picLocks noChangeAspect="1" noChangeArrowheads="1"/>
          </p:cNvPicPr>
          <p:nvPr/>
        </p:nvPicPr>
        <p:blipFill>
          <a:blip r:embed="rId4" cstate="print"/>
          <a:srcRect l="70314" t="78162" r="14062" b="6283"/>
          <a:stretch>
            <a:fillRect/>
          </a:stretch>
        </p:blipFill>
        <p:spPr bwMode="auto">
          <a:xfrm>
            <a:off x="1947329" y="3143874"/>
            <a:ext cx="338669" cy="33714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8" name="Rounded Rectangle 47"/>
          <p:cNvSpPr/>
          <p:nvPr/>
        </p:nvSpPr>
        <p:spPr bwMode="auto">
          <a:xfrm>
            <a:off x="3818371" y="1849569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4" name="Rounded Rectangle 63"/>
          <p:cNvSpPr/>
          <p:nvPr/>
        </p:nvSpPr>
        <p:spPr bwMode="auto">
          <a:xfrm>
            <a:off x="3289300" y="1845845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5" name="Rounded Rectangle 64"/>
          <p:cNvSpPr/>
          <p:nvPr/>
        </p:nvSpPr>
        <p:spPr bwMode="auto">
          <a:xfrm>
            <a:off x="3375025" y="2216152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6" name="Rounded Rectangle 65"/>
          <p:cNvSpPr/>
          <p:nvPr/>
        </p:nvSpPr>
        <p:spPr bwMode="auto">
          <a:xfrm>
            <a:off x="3895438" y="2070967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7" name="Rounded Rectangle 66"/>
          <p:cNvSpPr/>
          <p:nvPr/>
        </p:nvSpPr>
        <p:spPr bwMode="auto">
          <a:xfrm>
            <a:off x="3654425" y="2524127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3137767" y="2520952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9" name="Rounded Rectangle 68"/>
          <p:cNvSpPr/>
          <p:nvPr/>
        </p:nvSpPr>
        <p:spPr bwMode="auto">
          <a:xfrm>
            <a:off x="3283817" y="2765427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3670300" y="2911477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4060825" y="2762252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2" name="Rounded Rectangle 71"/>
          <p:cNvSpPr/>
          <p:nvPr/>
        </p:nvSpPr>
        <p:spPr bwMode="auto">
          <a:xfrm>
            <a:off x="4124325" y="2427361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3572742" y="2166732"/>
            <a:ext cx="421408" cy="421406"/>
          </a:xfrm>
          <a:prstGeom prst="roundRect">
            <a:avLst/>
          </a:prstGeom>
          <a:solidFill>
            <a:srgbClr val="717FFF">
              <a:alpha val="34902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3320" y="3711498"/>
            <a:ext cx="2167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PSNR = 20.2dB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595520" y="3711498"/>
            <a:ext cx="2167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PSNR = 30.3dB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6561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556E-7 -1.48148E-6 L 0.20382 0.0081 " pathEditMode="relative" rAng="0" ptsTypes="AA">
                                      <p:cBhvr>
                                        <p:cTn id="55" dur="18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4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22222E-6 1.85185E-6 L 0.26945 0.03935 " pathEditMode="relative" rAng="0" ptsTypes="AA">
                                      <p:cBhvr>
                                        <p:cTn id="57" dur="18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2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44444E-6 -2.96296E-6 L 0.29723 0.0801 " pathEditMode="relative" rAng="0" ptsTypes="AA">
                                      <p:cBhvr>
                                        <p:cTn id="59" dur="18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4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33333E-6 -3.7037E-6 L 0.26632 -0.00995 " pathEditMode="relative" rAng="0" ptsTypes="AA">
                                      <p:cBhvr>
                                        <p:cTn id="61" dur="18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5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8.33333E-7 -2.59259E-6 L 0.27969 -2.59259E-6 " pathEditMode="relative" rAng="0" ptsTypes="AA">
                                      <p:cBhvr>
                                        <p:cTn id="63" dur="18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4.16667E-6 2.22222E-6 L 0.22934 0.0493 " pathEditMode="relative" rAng="0" ptsTypes="AA">
                                      <p:cBhvr>
                                        <p:cTn id="65" dur="18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25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72222E-6 1.48148E-6 L 0.32414 -0.02269 " pathEditMode="relative" rAng="0" ptsTypes="AA">
                                      <p:cBhvr>
                                        <p:cTn id="67" dur="18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" y="-11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88889E-6 -3.7037E-7 L 0.34549 -0.02685 " pathEditMode="relative" rAng="0" ptsTypes="AA">
                                      <p:cBhvr>
                                        <p:cTn id="69" dur="18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" y="-13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38889E-6 1.48148E-6 L 0.2658 -0.07199 " pathEditMode="relative" rAng="0" ptsTypes="AA">
                                      <p:cBhvr>
                                        <p:cTn id="71" dur="18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36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61111E-6 -3.7037E-7 L 0.19358 -0.08403 " pathEditMode="relative" rAng="0" ptsTypes="AA">
                                      <p:cBhvr>
                                        <p:cTn id="73" dur="18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" y="-42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88889E-6 -2.96296E-6 L 0.23438 -0.02477 " pathEditMode="relative" rAng="0" ptsTypes="AA">
                                      <p:cBhvr>
                                        <p:cTn id="75" dur="18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-13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44444E-6 7.86855E-7 L 0.29723 0.08007 " pathEditMode="relative" rAng="0" ptsTypes="AA">
                                      <p:cBhvr>
                                        <p:cTn id="77" dur="18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4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22222E-6 2.17311E-6 L 0.26945 0.03934 " pathEditMode="relative" rAng="0" ptsTypes="AA">
                                      <p:cBhvr>
                                        <p:cTn id="79" dur="18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2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33333E-6 -1.97177E-6 L 0.26632 -0.00995 " pathEditMode="relative" rAng="0" ptsTypes="AA">
                                      <p:cBhvr>
                                        <p:cTn id="81" dur="18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5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4.16667E-6 1.09697E-6 L 0.22934 0.04929 " pathEditMode="relative" rAng="0" ptsTypes="AA">
                                      <p:cBhvr>
                                        <p:cTn id="83" dur="18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25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88889E-6 -1.80514E-6 L 0.23438 -0.02384 " pathEditMode="relative" rAng="0" ptsTypes="AA">
                                      <p:cBhvr>
                                        <p:cTn id="85" dur="18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-12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556E-7 -4.78593E-6 L 0.20382 0.00834 " pathEditMode="relative" rAng="0" ptsTypes="AA">
                                      <p:cBhvr>
                                        <p:cTn id="87" dur="18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4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8.33333E-7 -2.89285E-7 L 0.27969 -2.89285E-7 " pathEditMode="relative" rAng="0" ptsTypes="AA">
                                      <p:cBhvr>
                                        <p:cTn id="89" dur="18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88889E-6 1.37931E-6 L 0.34549 -0.02685 " pathEditMode="relative" rAng="0" ptsTypes="AA">
                                      <p:cBhvr>
                                        <p:cTn id="91" dur="18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" y="-13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72222E-6 -2.98311E-6 L 0.32414 -0.02268 " pathEditMode="relative" rAng="0" ptsTypes="AA">
                                      <p:cBhvr>
                                        <p:cTn id="93" dur="18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" y="-11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38889E-6 -2.98311E-6 L 0.2658 -0.07197 " pathEditMode="relative" rAng="0" ptsTypes="AA">
                                      <p:cBhvr>
                                        <p:cTn id="95" dur="18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3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61111E-6 1.37931E-6 L 0.19358 -0.08401 " pathEditMode="relative" rAng="0" ptsTypes="AA">
                                      <p:cBhvr>
                                        <p:cTn id="97" dur="18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" y="-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3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3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3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3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3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3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3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3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382 0.00833 L 0.675 0.00023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" y="-4"/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45 0.03935 L 0.675 1.85185E-6 " pathEditMode="relative" rAng="0" ptsTypes="AA">
                                      <p:cBhvr>
                                        <p:cTn id="23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" y="-20"/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23 0.0801 L 0.675 -2.96296E-6 " pathEditMode="relative" rAng="0" ptsTypes="AA">
                                      <p:cBhvr>
                                        <p:cTn id="23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" y="-40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632 -0.00995 L 0.675 -3.7037E-6 " pathEditMode="relative" rAng="0" ptsTypes="AA">
                                      <p:cBhvr>
                                        <p:cTn id="23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5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969 -2.59259E-6 L 0.675 -2.59259E-6 " pathEditMode="relative" rAng="0" ptsTypes="AA">
                                      <p:cBhvr>
                                        <p:cTn id="23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" y="0"/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549 -0.02685 L 0.675 -3.7037E-7 " pathEditMode="relative" rAng="0" ptsTypes="AA">
                                      <p:cBhvr>
                                        <p:cTn id="23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13"/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414 -0.02269 L 0.675 1.48148E-6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" y="11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934 0.0493 L 0.675 2.22222E-6 " pathEditMode="relative" rAng="0" ptsTypes="AA">
                                      <p:cBhvr>
                                        <p:cTn id="24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" y="-25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58 -0.07199 L 0.675 1.48148E-6 " pathEditMode="relative" rAng="0" ptsTypes="AA">
                                      <p:cBhvr>
                                        <p:cTn id="24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" y="36"/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438 -0.02454 L 0.675 -0.00069 " pathEditMode="relative" rAng="0" ptsTypes="AA">
                                      <p:cBhvr>
                                        <p:cTn id="24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" y="12"/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358 -0.08403 L 0.675 -3.7037E-7 " pathEditMode="relative" rAng="0" ptsTypes="AA">
                                      <p:cBhvr>
                                        <p:cTn id="24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" y="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000"/>
                            </p:stCondLst>
                            <p:childTnLst>
                              <p:par>
                                <p:cTn id="2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  <p:bldP spid="18" grpId="0" animBg="1"/>
      <p:bldP spid="19" grpId="0" animBg="1"/>
      <p:bldP spid="48" grpId="0" animBg="1"/>
      <p:bldP spid="48" grpId="1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/>
      <p:bldP spid="7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 bwMode="auto">
          <a:xfrm>
            <a:off x="533400" y="2526268"/>
            <a:ext cx="1576848" cy="1905000"/>
          </a:xfrm>
          <a:prstGeom prst="round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2385552" y="2526268"/>
            <a:ext cx="1576848" cy="1905000"/>
          </a:xfrm>
          <a:prstGeom prst="round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Setup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55670" y="1905000"/>
          <a:ext cx="4223657" cy="35026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893987"/>
                <a:gridCol w="1329670"/>
              </a:tblGrid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Block size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8 x 8 x 8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Dictionary</a:t>
                      </a:r>
                      <a:r>
                        <a:rPr lang="en-US" sz="160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size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512 x 1000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Atom sparsity (sparse K-SVD)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6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No. training signals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80,000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Training iterations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5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Step size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03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Base dictionary (sparse K-SVD)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O-DCT</a:t>
                      </a:r>
                      <a:endParaRPr lang="en-US" sz="160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marL="182880" marR="182880" anchor="ctr">
                    <a:lnL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7394" y="4507468"/>
            <a:ext cx="120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le-he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54723" y="4507468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emale-ankl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315" y="1905000"/>
            <a:ext cx="2346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est CT volumes: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219137" name="Picture 1" descr="D:\Ron's Files\My Documents\Thesis\Presentations\Sparse K-SVD\images\skull.png"/>
          <p:cNvPicPr>
            <a:picLocks noChangeAspect="1" noChangeArrowheads="1"/>
          </p:cNvPicPr>
          <p:nvPr/>
        </p:nvPicPr>
        <p:blipFill>
          <a:blip r:embed="rId2" cstate="print">
            <a:lum bright="5000"/>
          </a:blip>
          <a:srcRect/>
          <a:stretch>
            <a:fillRect/>
          </a:stretch>
        </p:blipFill>
        <p:spPr bwMode="auto">
          <a:xfrm>
            <a:off x="812895" y="2721075"/>
            <a:ext cx="1002991" cy="148565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19140" name="Picture 4" descr="D:\Ron's Files\My Documents\Thesis\Presentations\Sparse K-SVD\images\ankle v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4152" y="2818149"/>
            <a:ext cx="1164254" cy="138071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 advTm="17516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 bwMode="auto">
          <a:xfrm>
            <a:off x="5441795" y="1520508"/>
            <a:ext cx="2483005" cy="1070292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noising</a:t>
            </a:r>
            <a:r>
              <a:rPr lang="en-US" dirty="0" smtClean="0"/>
              <a:t> Results</a:t>
            </a:r>
            <a:endParaRPr lang="en-US" dirty="0"/>
          </a:p>
        </p:txBody>
      </p:sp>
      <p:pic>
        <p:nvPicPr>
          <p:cNvPr id="22528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264932"/>
            <a:ext cx="3952875" cy="238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28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3925" y="3264932"/>
            <a:ext cx="3952875" cy="2380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829207" y="2938864"/>
            <a:ext cx="120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le-he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91109" y="2938864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emale-ankl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245504" y="1812425"/>
            <a:ext cx="5426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45504" y="2055653"/>
            <a:ext cx="542693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45504" y="2314271"/>
            <a:ext cx="54269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578397" y="2144994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 smtClean="0">
                <a:solidFill>
                  <a:srgbClr val="0000FF"/>
                </a:solidFill>
              </a:rPr>
              <a:t>Overcomplete</a:t>
            </a:r>
            <a:r>
              <a:rPr lang="en-US" sz="1500" b="1" dirty="0" smtClean="0">
                <a:solidFill>
                  <a:srgbClr val="0000FF"/>
                </a:solidFill>
              </a:rPr>
              <a:t> DCT</a:t>
            </a:r>
            <a:endParaRPr lang="en-US" sz="15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78397" y="1894071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8000"/>
                </a:solidFill>
              </a:rPr>
              <a:t>Standard K-SVD</a:t>
            </a:r>
            <a:endParaRPr lang="en-US" sz="1500" b="1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78397" y="1643148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</a:rPr>
              <a:t>Sparse K-SVD</a:t>
            </a:r>
            <a:endParaRPr lang="en-US" sz="15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9600" y="1609378"/>
            <a:ext cx="4005146" cy="892552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prstDash val="dash"/>
          </a:ln>
        </p:spPr>
        <p:txBody>
          <a:bodyPr wrap="square" lIns="182880" tIns="137160" rIns="182880" bIns="137160" rtlCol="0" anchor="ctr" anchorCtr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Graphs show the improvement in PSNR over the noisy volume (in dB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67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noising</a:t>
            </a:r>
            <a:r>
              <a:rPr lang="en-US" dirty="0" smtClean="0"/>
              <a:t> Running Times: Female-Ank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0" y="1785708"/>
          <a:ext cx="7543800" cy="337359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885950"/>
                <a:gridCol w="1885950"/>
                <a:gridCol w="1885950"/>
                <a:gridCol w="1885950"/>
              </a:tblGrid>
              <a:tr h="543089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1"/>
                          </a:solidFill>
                        </a:rPr>
                        <a:t>Overcomplete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 DCT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Sparse K-SVD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K-SV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1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:3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7:4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:02:28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2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:28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1:3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8:36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30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:4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7:0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9:11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5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:3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:2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6:59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75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:06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:1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1:4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  <a:tr h="455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Times New Roman"/>
                          <a:cs typeface="Times New Roman"/>
                        </a:rPr>
                        <a:t>=100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0:5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:5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:36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7090" y="5651808"/>
            <a:ext cx="739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en-US" sz="1400" i="1" dirty="0" smtClean="0">
                <a:solidFill>
                  <a:schemeClr val="bg1"/>
                </a:solidFill>
              </a:rPr>
              <a:t>* Test platform: Intel Core 2 (single thread), </a:t>
            </a:r>
            <a:r>
              <a:rPr lang="en-US" sz="1400" i="1" dirty="0" err="1" smtClean="0">
                <a:solidFill>
                  <a:schemeClr val="bg1"/>
                </a:solidFill>
              </a:rPr>
              <a:t>Matlab</a:t>
            </a:r>
            <a:r>
              <a:rPr lang="en-US" sz="1400" i="1" dirty="0" smtClean="0">
                <a:solidFill>
                  <a:schemeClr val="bg1"/>
                </a:solidFill>
              </a:rPr>
              <a:t> 2010a, combined </a:t>
            </a:r>
            <a:r>
              <a:rPr lang="en-US" sz="1400" i="1" dirty="0" err="1" smtClean="0">
                <a:solidFill>
                  <a:schemeClr val="bg1"/>
                </a:solidFill>
              </a:rPr>
              <a:t>C+Matlab</a:t>
            </a:r>
            <a:r>
              <a:rPr lang="en-US" sz="1400" i="1" dirty="0" smtClean="0">
                <a:solidFill>
                  <a:schemeClr val="bg1"/>
                </a:solidFill>
              </a:rPr>
              <a:t> implementation.</a:t>
            </a:r>
            <a:endParaRPr lang="en-US" sz="14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71094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7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3925" y="3264932"/>
            <a:ext cx="3918561" cy="2361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264932"/>
            <a:ext cx="3918561" cy="2361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Rectangle 33"/>
          <p:cNvSpPr/>
          <p:nvPr/>
        </p:nvSpPr>
        <p:spPr bwMode="auto">
          <a:xfrm>
            <a:off x="5441795" y="1520508"/>
            <a:ext cx="2483005" cy="1070292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noising</a:t>
            </a:r>
            <a:r>
              <a:rPr lang="en-US" dirty="0" smtClean="0"/>
              <a:t> Results versus # Training Signal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29207" y="2938864"/>
            <a:ext cx="120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le-he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91109" y="2938864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emale-ankl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245504" y="1812425"/>
            <a:ext cx="5426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45504" y="2055653"/>
            <a:ext cx="542693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245504" y="2314271"/>
            <a:ext cx="54269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578397" y="2144994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 smtClean="0">
                <a:solidFill>
                  <a:srgbClr val="0000FF"/>
                </a:solidFill>
              </a:rPr>
              <a:t>Overcomplete</a:t>
            </a:r>
            <a:r>
              <a:rPr lang="en-US" sz="1500" b="1" dirty="0" smtClean="0">
                <a:solidFill>
                  <a:srgbClr val="0000FF"/>
                </a:solidFill>
              </a:rPr>
              <a:t> DCT</a:t>
            </a:r>
            <a:endParaRPr lang="en-US" sz="15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78397" y="1894071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8000"/>
                </a:solidFill>
              </a:rPr>
              <a:t>Standard K-SVD</a:t>
            </a:r>
            <a:endParaRPr lang="en-US" sz="1500" b="1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78397" y="1643148"/>
            <a:ext cx="16952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</a:rPr>
              <a:t>Sparse K-SVD</a:t>
            </a:r>
            <a:endParaRPr lang="en-US" sz="15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9599" y="1429114"/>
            <a:ext cx="4124325" cy="1200329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prstDash val="dash"/>
          </a:ln>
        </p:spPr>
        <p:txBody>
          <a:bodyPr wrap="square" lIns="182880" tIns="137160" rIns="182880" bIns="137160" rtlCol="0" anchor="ctr" anchorCtr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Graphs show the improvement in PSNR over the noisy volume (in dB). Input noise is </a:t>
            </a:r>
            <a:r>
              <a:rPr lang="el-GR" sz="2000" dirty="0" smtClean="0">
                <a:solidFill>
                  <a:schemeClr val="bg1"/>
                </a:solidFill>
                <a:latin typeface="+mj-lt"/>
                <a:cs typeface="Times New Roman"/>
              </a:rPr>
              <a:t>σ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cs typeface="Times New Roman"/>
              </a:rPr>
              <a:t>=50 (PSNR=14.15dB)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 advTm="61312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Actual Resul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332570"/>
            <a:ext cx="5867400" cy="869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316038" algn="l"/>
              </a:tabLst>
            </a:pPr>
            <a:r>
              <a:rPr lang="en-US" sz="2400" dirty="0" smtClean="0">
                <a:solidFill>
                  <a:schemeClr val="bg1"/>
                </a:solidFill>
              </a:rPr>
              <a:t>Noise with standard deviation </a:t>
            </a:r>
            <a:r>
              <a:rPr lang="el-GR" sz="2400" dirty="0" smtClean="0">
                <a:solidFill>
                  <a:schemeClr val="bg1"/>
                </a:solidFill>
                <a:latin typeface="Times New Roman"/>
                <a:cs typeface="Times New Roman"/>
              </a:rPr>
              <a:t>σ</a:t>
            </a:r>
            <a:r>
              <a:rPr lang="en-US" sz="2400" dirty="0" smtClean="0">
                <a:solidFill>
                  <a:schemeClr val="bg1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+mj-lt"/>
                <a:cs typeface="Times New Roman"/>
              </a:rPr>
              <a:t>= 50</a:t>
            </a:r>
          </a:p>
          <a:p>
            <a:pPr>
              <a:spcBef>
                <a:spcPts val="300"/>
              </a:spcBef>
              <a:tabLst>
                <a:tab pos="1316038" algn="l"/>
              </a:tabLst>
            </a:pPr>
            <a:r>
              <a:rPr lang="en-US" sz="2400" dirty="0" smtClean="0">
                <a:solidFill>
                  <a:schemeClr val="bg1"/>
                </a:solidFill>
                <a:latin typeface="+mj-lt"/>
                <a:cs typeface="Times New Roman"/>
              </a:rPr>
              <a:t>Showing slice from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/>
              </a:rPr>
              <a:t>Male-Head: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2928848"/>
            <a:ext cx="1809750" cy="2476500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6695" y="2445834"/>
            <a:ext cx="120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Original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8900" y="2928848"/>
            <a:ext cx="1809750" cy="2476500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814522" y="2445834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is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28900" y="5544532"/>
            <a:ext cx="180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99FF"/>
                </a:solidFill>
              </a:rPr>
              <a:t>PSNR = 14.15 dB</a:t>
            </a:r>
            <a:endParaRPr lang="en-US" dirty="0">
              <a:solidFill>
                <a:srgbClr val="3399FF"/>
              </a:solidFill>
            </a:endParaRPr>
          </a:p>
        </p:txBody>
      </p:sp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1550" y="2928848"/>
            <a:ext cx="1809750" cy="2476500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819553" y="2445834"/>
            <a:ext cx="173374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2-D Sparse K-SV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19553" y="5544532"/>
            <a:ext cx="173374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dirty="0" smtClean="0">
                <a:solidFill>
                  <a:srgbClr val="3399FF"/>
                </a:solidFill>
              </a:rPr>
              <a:t>PSNR = 29.74 dB</a:t>
            </a:r>
            <a:endParaRPr lang="en-US" dirty="0">
              <a:solidFill>
                <a:srgbClr val="3399FF"/>
              </a:solidFill>
            </a:endParaRPr>
          </a:p>
        </p:txBody>
      </p:sp>
      <p:pic>
        <p:nvPicPr>
          <p:cNvPr id="2242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432" y="2928848"/>
            <a:ext cx="1809750" cy="2476500"/>
          </a:xfrm>
          <a:prstGeom prst="rect">
            <a:avLst/>
          </a:prstGeom>
          <a:noFill/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934200" y="2445834"/>
            <a:ext cx="181021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3-D Sparse K-SV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34200" y="5544532"/>
            <a:ext cx="181021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dirty="0" smtClean="0">
                <a:solidFill>
                  <a:srgbClr val="3399FF"/>
                </a:solidFill>
              </a:rPr>
              <a:t>PSNR = 33.56 dB</a:t>
            </a:r>
            <a:endParaRPr lang="en-US" dirty="0">
              <a:solidFill>
                <a:srgbClr val="3399FF"/>
              </a:solidFill>
            </a:endParaRPr>
          </a:p>
        </p:txBody>
      </p:sp>
    </p:spTree>
  </p:cSld>
  <p:clrMapOvr>
    <a:masterClrMapping/>
  </p:clrMapOvr>
  <p:transition advTm="40078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Image Compression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3406" t="7527" r="18797" b="31597"/>
          <a:stretch>
            <a:fillRect/>
          </a:stretch>
        </p:blipFill>
        <p:spPr bwMode="auto">
          <a:xfrm>
            <a:off x="7658100" y="4247064"/>
            <a:ext cx="952500" cy="113682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 l="55298" t="18118" r="18212" b="34420"/>
          <a:stretch>
            <a:fillRect/>
          </a:stretch>
        </p:blipFill>
        <p:spPr bwMode="auto">
          <a:xfrm>
            <a:off x="6251814" y="4245217"/>
            <a:ext cx="952500" cy="11386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096000" y="5458413"/>
            <a:ext cx="1264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 err="1" smtClean="0">
                <a:solidFill>
                  <a:schemeClr val="bg1"/>
                </a:solidFill>
              </a:rPr>
              <a:t>Inbal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Horev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78584" y="5458413"/>
            <a:ext cx="91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 err="1" smtClean="0">
                <a:solidFill>
                  <a:schemeClr val="bg1"/>
                </a:solidFill>
              </a:rPr>
              <a:t>Or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ryt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367618" name="Picture 2" descr="D:\Ron's Files\My Documents\GIP Lab\compression\images\barbara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1613075"/>
            <a:ext cx="1830473" cy="1830473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reflection blurRad="6350" stA="50000" endA="300" endPos="38500" dist="50800" dir="5400000" sy="-100000" algn="bl" rotWithShape="0"/>
          </a:effectLst>
        </p:spPr>
      </p:pic>
      <p:sp>
        <p:nvSpPr>
          <p:cNvPr id="11" name="Right Arrow 10"/>
          <p:cNvSpPr/>
          <p:nvPr/>
        </p:nvSpPr>
        <p:spPr>
          <a:xfrm>
            <a:off x="2958698" y="2148148"/>
            <a:ext cx="637477" cy="8383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76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1613074"/>
            <a:ext cx="1830473" cy="183047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reflection blurRad="6350" stA="50000" endA="300" endPos="38500" dist="50800" dir="5400000" sy="-100000" algn="bl" rotWithShape="0"/>
          </a:effectLst>
        </p:spPr>
      </p:pic>
      <p:sp>
        <p:nvSpPr>
          <p:cNvPr id="18" name="TextBox 17"/>
          <p:cNvSpPr txBox="1"/>
          <p:nvPr/>
        </p:nvSpPr>
        <p:spPr>
          <a:xfrm>
            <a:off x="6172200" y="3733800"/>
            <a:ext cx="2590800" cy="430887"/>
          </a:xfrm>
          <a:prstGeom prst="rect">
            <a:avLst/>
          </a:prstGeom>
          <a:noFill/>
          <a:ln w="28575">
            <a:noFill/>
          </a:ln>
        </p:spPr>
        <p:txBody>
          <a:bodyPr wrap="square" lIns="91440" tIns="91440" rIns="91440" bIns="91440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In collaboration with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81000" y="3477986"/>
            <a:ext cx="5638800" cy="1077686"/>
          </a:xfrm>
          <a:prstGeom prst="rect">
            <a:avLst/>
          </a:prstGeom>
          <a:gradFill>
            <a:gsLst>
              <a:gs pos="30000">
                <a:schemeClr val="tx1"/>
              </a:gs>
              <a:gs pos="100000">
                <a:schemeClr val="tx1">
                  <a:alpha val="60000"/>
                </a:schemeClr>
              </a:gs>
            </a:gsLst>
            <a:lin ang="162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3810000"/>
            <a:ext cx="4876800" cy="1738938"/>
          </a:xfrm>
          <a:prstGeom prst="rect">
            <a:avLst/>
          </a:prstGeom>
          <a:noFill/>
          <a:ln w="28575">
            <a:noFill/>
          </a:ln>
        </p:spPr>
        <p:txBody>
          <a:bodyPr wrap="square" lIns="91440" tIns="91440" rIns="91440" bIns="91440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asic concept: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chemeClr val="bg1"/>
                </a:solidFill>
              </a:rPr>
              <a:t>Apply a (possibly lossy) </a:t>
            </a:r>
            <a:r>
              <a:rPr lang="en-US" sz="2400" dirty="0" err="1" smtClean="0">
                <a:solidFill>
                  <a:schemeClr val="bg1"/>
                </a:solidFill>
              </a:rPr>
              <a:t>sparsifying</a:t>
            </a:r>
            <a:r>
              <a:rPr lang="en-US" sz="2400" dirty="0" smtClean="0">
                <a:solidFill>
                  <a:schemeClr val="bg1"/>
                </a:solidFill>
              </a:rPr>
              <a:t> transform which reduces the entropy of the representatio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412272" y="3378233"/>
            <a:ext cx="1083129" cy="238547"/>
          </a:xfrm>
          <a:prstGeom prst="rect">
            <a:avLst/>
          </a:prstGeom>
          <a:solidFill>
            <a:schemeClr val="bg1">
              <a:lumMod val="95000"/>
              <a:alpha val="90000"/>
            </a:schemeClr>
          </a:solidFill>
          <a:ln w="12700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wrap="none" rtlCol="0" anchor="ctr"/>
          <a:lstStyle/>
          <a:p>
            <a:pPr algn="ctr"/>
            <a:r>
              <a:rPr lang="en-US" sz="1400" dirty="0" smtClean="0"/>
              <a:t>4.9 KB</a:t>
            </a:r>
            <a:endParaRPr lang="en-US" sz="1400" dirty="0"/>
          </a:p>
        </p:txBody>
      </p:sp>
    </p:spTree>
  </p:cSld>
  <p:clrMapOvr>
    <a:masterClrMapping/>
  </p:clrMapOvr>
  <p:transition advTm="3725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Image Compression</a:t>
            </a:r>
            <a:endParaRPr lang="en-US" dirty="0"/>
          </a:p>
        </p:txBody>
      </p:sp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3266" y="1898630"/>
            <a:ext cx="2910268" cy="2909407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reflection blurRad="6350" stA="50000" endA="275" endPos="40000" dist="101600" dir="5400000" sy="-100000" algn="bl" rotWithShape="0"/>
          </a:effectLst>
          <a:scene3d>
            <a:camera prst="perspectiveFront" fov="3900000">
              <a:rot lat="21487222" lon="20399301" rev="41042"/>
            </a:camera>
            <a:lightRig rig="threePt" dir="t"/>
          </a:scene3d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2667000" cy="523220"/>
          </a:xfr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dirty="0" smtClean="0"/>
              <a:t>Previously …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541578"/>
            <a:ext cx="1981200" cy="1981200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reflection blurRad="6350" stA="50000" endA="275" endPos="40000" dist="101600" dir="5400000" sy="-100000" algn="bl" rotWithShape="0"/>
          </a:effectLst>
          <a:scene3d>
            <a:camera prst="perspectiveFront" fov="3900000">
              <a:rot lat="21487222" lon="20399301" rev="41042"/>
            </a:camera>
            <a:lightRig rig="threePt" dir="t"/>
          </a:scene3d>
        </p:spPr>
      </p:pic>
      <p:sp>
        <p:nvSpPr>
          <p:cNvPr id="11" name="Rectangle 10"/>
          <p:cNvSpPr/>
          <p:nvPr/>
        </p:nvSpPr>
        <p:spPr bwMode="auto">
          <a:xfrm>
            <a:off x="838200" y="4579926"/>
            <a:ext cx="2525486" cy="1268422"/>
          </a:xfrm>
          <a:prstGeom prst="rect">
            <a:avLst/>
          </a:prstGeom>
          <a:solidFill>
            <a:schemeClr val="tx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574716" y="4848857"/>
            <a:ext cx="3283934" cy="1192714"/>
          </a:xfrm>
          <a:prstGeom prst="rect">
            <a:avLst/>
          </a:prstGeom>
          <a:solidFill>
            <a:schemeClr val="tx1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609600" y="4598978"/>
            <a:ext cx="3048000" cy="887422"/>
          </a:xfrm>
          <a:prstGeom prst="rect">
            <a:avLst/>
          </a:prstGeom>
          <a:solidFill>
            <a:schemeClr val="tx1">
              <a:alpha val="35000"/>
            </a:schemeClr>
          </a:solidFill>
          <a:ln w="28575">
            <a:noFill/>
          </a:ln>
          <a:effectLst>
            <a:softEdge rad="63500"/>
          </a:effectLst>
        </p:spPr>
        <p:txBody>
          <a:bodyPr vert="horz" wrap="square" lIns="182880" tIns="91440" rIns="182880" bIns="9144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PEG: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CT dictionary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chemeClr val="bg1"/>
                </a:solidFill>
                <a:effectLst/>
              </a:rPr>
              <a:t>Linear approximation</a:t>
            </a: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038600" y="4911414"/>
            <a:ext cx="4419600" cy="887422"/>
          </a:xfrm>
          <a:prstGeom prst="rect">
            <a:avLst/>
          </a:prstGeom>
          <a:solidFill>
            <a:schemeClr val="tx1">
              <a:alpha val="35000"/>
            </a:schemeClr>
          </a:solidFill>
          <a:ln w="28575"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softEdge rad="63500"/>
          </a:effectLst>
        </p:spPr>
        <p:txBody>
          <a:bodyPr vert="horz" wrap="square" lIns="182880" tIns="91440" rIns="182880" bIns="9144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PEG-2K: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velet dictionary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solidFill>
                  <a:schemeClr val="bg1"/>
                </a:solidFill>
                <a:effectLst/>
              </a:rPr>
              <a:t>Non-linear approximation</a:t>
            </a: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715736" y="2819400"/>
            <a:ext cx="7285264" cy="1207006"/>
          </a:xfrm>
          <a:prstGeom prst="roundRect">
            <a:avLst>
              <a:gd name="adj" fmla="val 7184"/>
            </a:avLst>
          </a:prstGeom>
          <a:solidFill>
            <a:schemeClr val="tx1">
              <a:alpha val="80000"/>
            </a:schemeClr>
          </a:solidFill>
          <a:ln w="19050">
            <a:solidFill>
              <a:schemeClr val="bg1">
                <a:lumMod val="65000"/>
              </a:schemeClr>
            </a:solidFill>
          </a:ln>
          <a:effectLst>
            <a:glow rad="228600">
              <a:schemeClr val="tx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82880" tIns="91440" rIns="182880" bIns="91440" rtlCol="0" anchor="ctr" anchorCtr="0"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92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omise: adaptive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rgbClr val="0092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ctionaries achieve higher sparsity than generic ones!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0092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715736" y="2819400"/>
            <a:ext cx="7285264" cy="1207006"/>
          </a:xfrm>
          <a:prstGeom prst="roundRect">
            <a:avLst>
              <a:gd name="adj" fmla="val 7184"/>
            </a:avLst>
          </a:prstGeom>
          <a:solidFill>
            <a:schemeClr val="tx1">
              <a:alpha val="80000"/>
            </a:schemeClr>
          </a:solidFill>
          <a:ln w="19050">
            <a:solidFill>
              <a:schemeClr val="bg1">
                <a:lumMod val="65000"/>
              </a:schemeClr>
            </a:solidFill>
          </a:ln>
          <a:effectLst>
            <a:glow rad="228600">
              <a:schemeClr val="tx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182880" tIns="91440" rIns="182880" bIns="91440" rtlCol="0" anchor="ctr" anchorCtr="0"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Caveat: the dictionary must be known at the decoder!</a:t>
            </a:r>
          </a:p>
        </p:txBody>
      </p:sp>
    </p:spTree>
    <p:custDataLst>
      <p:tags r:id="rId1"/>
    </p:custDataLst>
  </p:cSld>
  <p:clrMapOvr>
    <a:masterClrMapping/>
  </p:clrMapOvr>
  <p:transition advTm="410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10" fill="hold"/>
                                        <p:tgtEl>
                                          <p:spTgt spid="19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300" fill="hold"/>
                                        <p:tgtEl>
                                          <p:spTgt spid="19"/>
                                        </p:tgtEl>
                                      </p:cBhvr>
                                      <p:by x="111000" y="11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300" fill="hold"/>
                                        <p:tgtEl>
                                          <p:spTgt spid="19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24" dur="10" fill="hold"/>
                                        <p:tgtEl>
                                          <p:spTgt spid="20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2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26" dur="300" fill="hold"/>
                                        <p:tgtEl>
                                          <p:spTgt spid="20"/>
                                        </p:tgtEl>
                                      </p:cBhvr>
                                      <p:by x="111000" y="11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19" grpId="3" animBg="1"/>
      <p:bldP spid="19" grpId="4" animBg="1"/>
      <p:bldP spid="20" grpId="0" animBg="1"/>
      <p:bldP spid="20" grpId="1" animBg="1"/>
      <p:bldP spid="20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Analysis and synthesis signal models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/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 few words on dictionary desig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troduction to sparse representation</a:t>
            </a:r>
            <a:endParaRPr lang="en-US" sz="2800" dirty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background on sparsity and the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The sparse dictionary model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>
                    <a:lumMod val="65000"/>
                  </a:schemeClr>
                </a:solidFill>
              </a:rPr>
              <a:t>and </a:t>
            </a: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Why sparse dictionaries are good for you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ummary and conclusions</a:t>
            </a:r>
            <a:endParaRPr lang="en-US" sz="2000" b="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981390"/>
            <a:ext cx="1885950" cy="1904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2000" endA="300" endPos="35000" dir="5400000" sy="-100000" algn="bl" rotWithShape="0"/>
            <a:softEdge rad="12700"/>
          </a:effectLst>
        </p:spPr>
      </p:pic>
    </p:spTree>
  </p:cSld>
  <p:clrMapOvr>
    <a:masterClrMapping/>
  </p:clrMapOvr>
  <p:transition advTm="105969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5600700" y="1218374"/>
            <a:ext cx="335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smtClean="0">
                <a:solidFill>
                  <a:schemeClr val="bg1"/>
                </a:solidFill>
              </a:rPr>
              <a:t>Sparse coding using </a:t>
            </a:r>
            <a:r>
              <a:rPr lang="en-US" sz="2100" dirty="0" smtClean="0">
                <a:solidFill>
                  <a:srgbClr val="FF0000"/>
                </a:solidFill>
              </a:rPr>
              <a:t>fixed</a:t>
            </a:r>
            <a:r>
              <a:rPr lang="en-US" sz="2100" dirty="0" smtClean="0">
                <a:solidFill>
                  <a:schemeClr val="bg1"/>
                </a:solidFill>
              </a:rPr>
              <a:t> block-specific dictionaries</a:t>
            </a:r>
            <a:endParaRPr lang="en-US" sz="2100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ution 1: The Facial Compression Scheme</a:t>
            </a:r>
            <a:endParaRPr lang="en-US" dirty="0"/>
          </a:p>
        </p:txBody>
      </p:sp>
      <p:pic>
        <p:nvPicPr>
          <p:cNvPr id="351234" name="Picture 2" descr="C:\Users\Ron\Desktop\facial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7563" y="1881948"/>
            <a:ext cx="1412875" cy="1747935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</a:ln>
        </p:spPr>
      </p:pic>
      <p:pic>
        <p:nvPicPr>
          <p:cNvPr id="351235" name="Picture 3" descr="C:\Users\Ron\Desktop\facial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1857" y="1881948"/>
            <a:ext cx="1412875" cy="1747935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76200" y="1326787"/>
            <a:ext cx="2895600" cy="4308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100" dirty="0" smtClean="0">
                <a:solidFill>
                  <a:schemeClr val="bg1"/>
                </a:solidFill>
              </a:rPr>
              <a:t>Geometrical alignm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7272155" y="713796"/>
            <a:ext cx="1719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Bryt</a:t>
            </a:r>
            <a:r>
              <a:rPr lang="en-US" dirty="0" smtClean="0">
                <a:solidFill>
                  <a:srgbClr val="3399FF"/>
                </a:solidFill>
              </a:rPr>
              <a:t> &amp; </a:t>
            </a:r>
            <a:r>
              <a:rPr lang="en-US" dirty="0" err="1" smtClean="0">
                <a:solidFill>
                  <a:srgbClr val="3399FF"/>
                </a:solidFill>
              </a:rPr>
              <a:t>Elad</a:t>
            </a:r>
            <a:r>
              <a:rPr lang="en-US" dirty="0" smtClean="0">
                <a:solidFill>
                  <a:srgbClr val="3399FF"/>
                </a:solidFill>
              </a:rPr>
              <a:t> ‘08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54988" y="1326787"/>
            <a:ext cx="18266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lvl="0" indent="-282575" algn="ctr">
              <a:spcBef>
                <a:spcPts val="2000"/>
              </a:spcBef>
              <a:defRPr/>
            </a:pPr>
            <a:r>
              <a:rPr lang="en-US" sz="2100" dirty="0" smtClean="0">
                <a:solidFill>
                  <a:schemeClr val="bg1"/>
                </a:solidFill>
              </a:rPr>
              <a:t>Partitioning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577409" y="2336730"/>
            <a:ext cx="637477" cy="8383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5321703" y="2336730"/>
            <a:ext cx="637477" cy="83837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3567112" y="1884903"/>
            <a:ext cx="1404937" cy="1745457"/>
          </a:xfrm>
          <a:prstGeom prst="rect">
            <a:avLst/>
          </a:prstGeom>
          <a:solidFill>
            <a:schemeClr val="tx1">
              <a:alpha val="7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049317" y="2089869"/>
            <a:ext cx="2249883" cy="511790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36219" y="2708816"/>
            <a:ext cx="2266950" cy="782022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155281" y="2080344"/>
            <a:ext cx="4115594" cy="518934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50519" y="2706434"/>
            <a:ext cx="4117181" cy="782023"/>
          </a:xfrm>
          <a:prstGeom prst="line">
            <a:avLst/>
          </a:prstGeom>
          <a:ln w="6350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1236" name="Picture 4" descr="C:\Users\Ron\Desktop\facial3.bmp"/>
          <p:cNvPicPr>
            <a:picLocks noChangeAspect="1" noChangeArrowheads="1"/>
          </p:cNvPicPr>
          <p:nvPr/>
        </p:nvPicPr>
        <p:blipFill>
          <a:blip r:embed="rId5" cstate="print"/>
          <a:srcRect t="6549" r="56225" b="31122"/>
          <a:stretch>
            <a:fillRect/>
          </a:stretch>
        </p:blipFill>
        <p:spPr bwMode="auto">
          <a:xfrm>
            <a:off x="6306150" y="2089869"/>
            <a:ext cx="1955006" cy="1396206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</a:ln>
        </p:spPr>
      </p:pic>
      <p:pic>
        <p:nvPicPr>
          <p:cNvPr id="17" name="Picture 3" descr="C:\Users\Ron\Desktop\facial2.bmp"/>
          <p:cNvPicPr>
            <a:picLocks noChangeAspect="1" noChangeArrowheads="1"/>
          </p:cNvPicPr>
          <p:nvPr/>
        </p:nvPicPr>
        <p:blipFill>
          <a:blip r:embed="rId4" cstate="print"/>
          <a:srcRect l="33911" t="41175" r="58168" b="52967"/>
          <a:stretch>
            <a:fillRect/>
          </a:stretch>
        </p:blipFill>
        <p:spPr bwMode="auto">
          <a:xfrm>
            <a:off x="4040981" y="2601659"/>
            <a:ext cx="111919" cy="102394"/>
          </a:xfrm>
          <a:prstGeom prst="rect">
            <a:avLst/>
          </a:prstGeom>
          <a:noFill/>
          <a:ln w="12700">
            <a:noFill/>
          </a:ln>
        </p:spPr>
      </p:pic>
      <p:grpSp>
        <p:nvGrpSpPr>
          <p:cNvPr id="40" name="Group 39"/>
          <p:cNvGrpSpPr/>
          <p:nvPr/>
        </p:nvGrpSpPr>
        <p:grpSpPr>
          <a:xfrm>
            <a:off x="816235" y="3817434"/>
            <a:ext cx="1299952" cy="1915352"/>
            <a:chOff x="872930" y="3927554"/>
            <a:chExt cx="1299952" cy="1915352"/>
          </a:xfrm>
        </p:grpSpPr>
        <p:pic>
          <p:nvPicPr>
            <p:cNvPr id="382979" name="Picture 3" descr="C:\Users\Ron\Desktop\result-orig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72930" y="4233296"/>
              <a:ext cx="1299952" cy="1609610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2" name="Rectangle 31"/>
            <p:cNvSpPr/>
            <p:nvPr/>
          </p:nvSpPr>
          <p:spPr>
            <a:xfrm>
              <a:off x="990215" y="3927554"/>
              <a:ext cx="1065382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tIns="0" bIns="0">
              <a:spAutoFit/>
            </a:bodyPr>
            <a:lstStyle/>
            <a:p>
              <a:pPr marL="282575" lvl="0" indent="-282575" algn="ctr">
                <a:spcBef>
                  <a:spcPts val="2000"/>
                </a:spcBef>
                <a:defRPr/>
              </a:pPr>
              <a:r>
                <a:rPr lang="en-US" sz="1600" dirty="0" smtClean="0">
                  <a:solidFill>
                    <a:schemeClr val="bg1"/>
                  </a:solidFill>
                </a:rPr>
                <a:t>Original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872450" y="3817434"/>
            <a:ext cx="1304856" cy="1915353"/>
            <a:chOff x="2909429" y="3927554"/>
            <a:chExt cx="1304856" cy="1915353"/>
          </a:xfrm>
        </p:grpSpPr>
        <p:pic>
          <p:nvPicPr>
            <p:cNvPr id="382980" name="Picture 4" descr="C:\Users\Ron\Desktop\result-jpeg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09429" y="4233299"/>
              <a:ext cx="1304856" cy="1609608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3" name="Rectangle 32"/>
            <p:cNvSpPr/>
            <p:nvPr/>
          </p:nvSpPr>
          <p:spPr>
            <a:xfrm>
              <a:off x="3029166" y="3927554"/>
              <a:ext cx="1065382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tIns="0" bIns="0">
              <a:spAutoFit/>
            </a:bodyPr>
            <a:lstStyle/>
            <a:p>
              <a:pPr marL="282575" lvl="0" indent="-282575" algn="ctr">
                <a:spcBef>
                  <a:spcPts val="2000"/>
                </a:spcBef>
                <a:defRPr/>
              </a:pPr>
              <a:r>
                <a:rPr lang="en-US" sz="1600" dirty="0" smtClean="0">
                  <a:solidFill>
                    <a:schemeClr val="bg1"/>
                  </a:solidFill>
                </a:rPr>
                <a:t>JPEG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933569" y="3817434"/>
            <a:ext cx="1299952" cy="1915353"/>
            <a:chOff x="4950832" y="3927554"/>
            <a:chExt cx="1299952" cy="1915353"/>
          </a:xfrm>
        </p:grpSpPr>
        <p:pic>
          <p:nvPicPr>
            <p:cNvPr id="382981" name="Picture 5" descr="C:\Users\Ron\Desktop\result-jp2k.bm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950832" y="4233297"/>
              <a:ext cx="1299952" cy="1609610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4" name="Rectangle 33"/>
            <p:cNvSpPr/>
            <p:nvPr/>
          </p:nvSpPr>
          <p:spPr>
            <a:xfrm>
              <a:off x="5068117" y="3927554"/>
              <a:ext cx="1065382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tIns="0" bIns="0">
              <a:spAutoFit/>
            </a:bodyPr>
            <a:lstStyle/>
            <a:p>
              <a:pPr marL="282575" lvl="0" indent="-282575" algn="ctr">
                <a:spcBef>
                  <a:spcPts val="2000"/>
                </a:spcBef>
                <a:defRPr/>
              </a:pPr>
              <a:r>
                <a:rPr lang="en-US" sz="1600" dirty="0" smtClean="0">
                  <a:solidFill>
                    <a:schemeClr val="bg1"/>
                  </a:solidFill>
                </a:rPr>
                <a:t>JPEG-2K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89783" y="3817434"/>
            <a:ext cx="1299952" cy="1915354"/>
            <a:chOff x="6989783" y="3927554"/>
            <a:chExt cx="1299952" cy="1915354"/>
          </a:xfrm>
        </p:grpSpPr>
        <p:pic>
          <p:nvPicPr>
            <p:cNvPr id="382978" name="Picture 2" descr="C:\Users\Ron\Desktop\result-ksvd.bmp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989783" y="4233298"/>
              <a:ext cx="1299952" cy="1609610"/>
            </a:xfrm>
            <a:prstGeom prst="rect">
              <a:avLst/>
            </a:prstGeom>
            <a:noFill/>
            <a:ln w="1270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5" name="Rectangle 34"/>
            <p:cNvSpPr/>
            <p:nvPr/>
          </p:nvSpPr>
          <p:spPr>
            <a:xfrm>
              <a:off x="7107068" y="3927554"/>
              <a:ext cx="1065382" cy="2462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tIns="0" bIns="0">
              <a:spAutoFit/>
            </a:bodyPr>
            <a:lstStyle/>
            <a:p>
              <a:pPr marL="282575" lvl="0" indent="-282575" algn="ctr">
                <a:spcBef>
                  <a:spcPts val="2000"/>
                </a:spcBef>
                <a:defRPr/>
              </a:pPr>
              <a:r>
                <a:rPr lang="en-US" sz="1600" b="1" dirty="0" smtClean="0">
                  <a:solidFill>
                    <a:schemeClr val="bg1"/>
                  </a:solidFill>
                </a:rPr>
                <a:t>Adaptive 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721940" y="3156858"/>
            <a:ext cx="5700121" cy="816428"/>
            <a:chOff x="1721940" y="3020786"/>
            <a:chExt cx="5700121" cy="816428"/>
          </a:xfrm>
        </p:grpSpPr>
        <p:sp>
          <p:nvSpPr>
            <p:cNvPr id="44" name="Rectangle 43"/>
            <p:cNvSpPr/>
            <p:nvPr/>
          </p:nvSpPr>
          <p:spPr>
            <a:xfrm>
              <a:off x="1721940" y="3020786"/>
              <a:ext cx="5700121" cy="816428"/>
            </a:xfrm>
            <a:prstGeom prst="rect">
              <a:avLst/>
            </a:prstGeom>
            <a:solidFill>
              <a:srgbClr val="C00000">
                <a:alpha val="9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71450"/>
              <a:r>
                <a:rPr lang="en-US" sz="2800" dirty="0" smtClean="0"/>
                <a:t>What about generic compression</a:t>
              </a:r>
              <a:endParaRPr lang="en-US" sz="2800" dirty="0"/>
            </a:p>
          </p:txBody>
        </p:sp>
        <p:grpSp>
          <p:nvGrpSpPr>
            <p:cNvPr id="45" name="Group 3"/>
            <p:cNvGrpSpPr>
              <a:grpSpLocks/>
            </p:cNvGrpSpPr>
            <p:nvPr/>
          </p:nvGrpSpPr>
          <p:grpSpPr bwMode="auto">
            <a:xfrm>
              <a:off x="6879048" y="3194939"/>
              <a:ext cx="327102" cy="485892"/>
              <a:chOff x="3714" y="777"/>
              <a:chExt cx="1271" cy="1888"/>
            </a:xfrm>
            <a:solidFill>
              <a:schemeClr val="bg1">
                <a:lumMod val="85000"/>
              </a:schemeClr>
            </a:solidFill>
          </p:grpSpPr>
          <p:sp>
            <p:nvSpPr>
              <p:cNvPr id="46" name="Oval 4"/>
              <p:cNvSpPr>
                <a:spLocks noChangeArrowheads="1"/>
              </p:cNvSpPr>
              <p:nvPr/>
            </p:nvSpPr>
            <p:spPr bwMode="auto">
              <a:xfrm>
                <a:off x="4057" y="2268"/>
                <a:ext cx="406" cy="397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5"/>
              <p:cNvSpPr>
                <a:spLocks/>
              </p:cNvSpPr>
              <p:nvPr/>
            </p:nvSpPr>
            <p:spPr bwMode="auto">
              <a:xfrm>
                <a:off x="3714" y="777"/>
                <a:ext cx="1271" cy="1452"/>
              </a:xfrm>
              <a:custGeom>
                <a:avLst/>
                <a:gdLst/>
                <a:ahLst/>
                <a:cxnLst>
                  <a:cxn ang="0">
                    <a:pos x="603" y="149"/>
                  </a:cxn>
                  <a:cxn ang="0">
                    <a:pos x="775" y="196"/>
                  </a:cxn>
                  <a:cxn ang="0">
                    <a:pos x="868" y="317"/>
                  </a:cxn>
                  <a:cxn ang="0">
                    <a:pos x="942" y="535"/>
                  </a:cxn>
                  <a:cxn ang="0">
                    <a:pos x="928" y="893"/>
                  </a:cxn>
                  <a:cxn ang="0">
                    <a:pos x="812" y="1157"/>
                  </a:cxn>
                  <a:cxn ang="0">
                    <a:pos x="729" y="1292"/>
                  </a:cxn>
                  <a:cxn ang="0">
                    <a:pos x="645" y="1492"/>
                  </a:cxn>
                  <a:cxn ang="0">
                    <a:pos x="617" y="1743"/>
                  </a:cxn>
                  <a:cxn ang="0">
                    <a:pos x="622" y="1836"/>
                  </a:cxn>
                  <a:cxn ang="0">
                    <a:pos x="701" y="1840"/>
                  </a:cxn>
                  <a:cxn ang="0">
                    <a:pos x="715" y="1701"/>
                  </a:cxn>
                  <a:cxn ang="0">
                    <a:pos x="780" y="1501"/>
                  </a:cxn>
                  <a:cxn ang="0">
                    <a:pos x="1212" y="1171"/>
                  </a:cxn>
                  <a:cxn ang="0">
                    <a:pos x="1425" y="981"/>
                  </a:cxn>
                  <a:cxn ang="0">
                    <a:pos x="1546" y="591"/>
                  </a:cxn>
                  <a:cxn ang="0">
                    <a:pos x="1370" y="200"/>
                  </a:cxn>
                  <a:cxn ang="0">
                    <a:pos x="1007" y="29"/>
                  </a:cxn>
                  <a:cxn ang="0">
                    <a:pos x="631" y="24"/>
                  </a:cxn>
                  <a:cxn ang="0">
                    <a:pos x="357" y="80"/>
                  </a:cxn>
                  <a:cxn ang="0">
                    <a:pos x="97" y="275"/>
                  </a:cxn>
                  <a:cxn ang="0">
                    <a:pos x="4" y="530"/>
                  </a:cxn>
                  <a:cxn ang="0">
                    <a:pos x="74" y="809"/>
                  </a:cxn>
                  <a:cxn ang="0">
                    <a:pos x="292" y="869"/>
                  </a:cxn>
                  <a:cxn ang="0">
                    <a:pos x="473" y="730"/>
                  </a:cxn>
                  <a:cxn ang="0">
                    <a:pos x="468" y="507"/>
                  </a:cxn>
                  <a:cxn ang="0">
                    <a:pos x="385" y="354"/>
                  </a:cxn>
                  <a:cxn ang="0">
                    <a:pos x="436" y="200"/>
                  </a:cxn>
                  <a:cxn ang="0">
                    <a:pos x="524" y="159"/>
                  </a:cxn>
                  <a:cxn ang="0">
                    <a:pos x="603" y="149"/>
                  </a:cxn>
                </a:cxnLst>
                <a:rect l="0" t="0" r="r" b="b"/>
                <a:pathLst>
                  <a:path w="1555" h="1862">
                    <a:moveTo>
                      <a:pt x="603" y="149"/>
                    </a:moveTo>
                    <a:cubicBezTo>
                      <a:pt x="643" y="159"/>
                      <a:pt x="731" y="168"/>
                      <a:pt x="775" y="196"/>
                    </a:cubicBezTo>
                    <a:cubicBezTo>
                      <a:pt x="819" y="224"/>
                      <a:pt x="840" y="261"/>
                      <a:pt x="868" y="317"/>
                    </a:cubicBezTo>
                    <a:cubicBezTo>
                      <a:pt x="896" y="373"/>
                      <a:pt x="932" y="439"/>
                      <a:pt x="942" y="535"/>
                    </a:cubicBezTo>
                    <a:cubicBezTo>
                      <a:pt x="952" y="631"/>
                      <a:pt x="950" y="789"/>
                      <a:pt x="928" y="893"/>
                    </a:cubicBezTo>
                    <a:cubicBezTo>
                      <a:pt x="906" y="997"/>
                      <a:pt x="845" y="1091"/>
                      <a:pt x="812" y="1157"/>
                    </a:cubicBezTo>
                    <a:cubicBezTo>
                      <a:pt x="779" y="1223"/>
                      <a:pt x="757" y="1236"/>
                      <a:pt x="729" y="1292"/>
                    </a:cubicBezTo>
                    <a:cubicBezTo>
                      <a:pt x="701" y="1348"/>
                      <a:pt x="664" y="1417"/>
                      <a:pt x="645" y="1492"/>
                    </a:cubicBezTo>
                    <a:cubicBezTo>
                      <a:pt x="626" y="1567"/>
                      <a:pt x="621" y="1686"/>
                      <a:pt x="617" y="1743"/>
                    </a:cubicBezTo>
                    <a:cubicBezTo>
                      <a:pt x="613" y="1800"/>
                      <a:pt x="608" y="1820"/>
                      <a:pt x="622" y="1836"/>
                    </a:cubicBezTo>
                    <a:cubicBezTo>
                      <a:pt x="636" y="1852"/>
                      <a:pt x="685" y="1862"/>
                      <a:pt x="701" y="1840"/>
                    </a:cubicBezTo>
                    <a:cubicBezTo>
                      <a:pt x="717" y="1818"/>
                      <a:pt x="702" y="1757"/>
                      <a:pt x="715" y="1701"/>
                    </a:cubicBezTo>
                    <a:cubicBezTo>
                      <a:pt x="728" y="1645"/>
                      <a:pt x="697" y="1589"/>
                      <a:pt x="780" y="1501"/>
                    </a:cubicBezTo>
                    <a:cubicBezTo>
                      <a:pt x="863" y="1413"/>
                      <a:pt x="1105" y="1258"/>
                      <a:pt x="1212" y="1171"/>
                    </a:cubicBezTo>
                    <a:cubicBezTo>
                      <a:pt x="1319" y="1084"/>
                      <a:pt x="1369" y="1078"/>
                      <a:pt x="1425" y="981"/>
                    </a:cubicBezTo>
                    <a:cubicBezTo>
                      <a:pt x="1481" y="884"/>
                      <a:pt x="1555" y="721"/>
                      <a:pt x="1546" y="591"/>
                    </a:cubicBezTo>
                    <a:cubicBezTo>
                      <a:pt x="1537" y="461"/>
                      <a:pt x="1460" y="294"/>
                      <a:pt x="1370" y="200"/>
                    </a:cubicBezTo>
                    <a:cubicBezTo>
                      <a:pt x="1280" y="106"/>
                      <a:pt x="1130" y="58"/>
                      <a:pt x="1007" y="29"/>
                    </a:cubicBezTo>
                    <a:cubicBezTo>
                      <a:pt x="884" y="0"/>
                      <a:pt x="739" y="16"/>
                      <a:pt x="631" y="24"/>
                    </a:cubicBezTo>
                    <a:cubicBezTo>
                      <a:pt x="523" y="32"/>
                      <a:pt x="446" y="38"/>
                      <a:pt x="357" y="80"/>
                    </a:cubicBezTo>
                    <a:cubicBezTo>
                      <a:pt x="268" y="122"/>
                      <a:pt x="156" y="200"/>
                      <a:pt x="97" y="275"/>
                    </a:cubicBezTo>
                    <a:cubicBezTo>
                      <a:pt x="38" y="350"/>
                      <a:pt x="8" y="441"/>
                      <a:pt x="4" y="530"/>
                    </a:cubicBezTo>
                    <a:cubicBezTo>
                      <a:pt x="0" y="619"/>
                      <a:pt x="26" y="752"/>
                      <a:pt x="74" y="809"/>
                    </a:cubicBezTo>
                    <a:cubicBezTo>
                      <a:pt x="122" y="866"/>
                      <a:pt x="225" y="882"/>
                      <a:pt x="292" y="869"/>
                    </a:cubicBezTo>
                    <a:cubicBezTo>
                      <a:pt x="359" y="856"/>
                      <a:pt x="444" y="790"/>
                      <a:pt x="473" y="730"/>
                    </a:cubicBezTo>
                    <a:cubicBezTo>
                      <a:pt x="502" y="670"/>
                      <a:pt x="483" y="570"/>
                      <a:pt x="468" y="507"/>
                    </a:cubicBezTo>
                    <a:cubicBezTo>
                      <a:pt x="453" y="444"/>
                      <a:pt x="390" y="405"/>
                      <a:pt x="385" y="354"/>
                    </a:cubicBezTo>
                    <a:cubicBezTo>
                      <a:pt x="380" y="303"/>
                      <a:pt x="413" y="232"/>
                      <a:pt x="436" y="200"/>
                    </a:cubicBezTo>
                    <a:cubicBezTo>
                      <a:pt x="459" y="168"/>
                      <a:pt x="496" y="167"/>
                      <a:pt x="524" y="159"/>
                    </a:cubicBezTo>
                    <a:cubicBezTo>
                      <a:pt x="552" y="151"/>
                      <a:pt x="587" y="151"/>
                      <a:pt x="603" y="149"/>
                    </a:cubicBezTo>
                    <a:close/>
                  </a:path>
                </a:pathLst>
              </a:custGeom>
              <a:grpFill/>
              <a:ln w="9525" cap="flat" cmpd="sng">
                <a:noFill/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2992187" y="5773579"/>
            <a:ext cx="1065382" cy="246221"/>
          </a:xfrm>
          <a:prstGeom prst="rect">
            <a:avLst/>
          </a:prstGeom>
          <a:noFill/>
          <a:ln w="12700">
            <a:noFill/>
          </a:ln>
        </p:spPr>
        <p:txBody>
          <a:bodyPr wrap="square" tIns="0" bIns="0">
            <a:spAutoFit/>
          </a:bodyPr>
          <a:lstStyle/>
          <a:p>
            <a:pPr marL="282575" lvl="0" indent="-282575" algn="ctr">
              <a:spcBef>
                <a:spcPts val="2000"/>
              </a:spcBef>
              <a:defRPr/>
            </a:pPr>
            <a:r>
              <a:rPr lang="en-US" sz="1600" dirty="0" smtClean="0">
                <a:solidFill>
                  <a:schemeClr val="bg1"/>
                </a:solidFill>
              </a:rPr>
              <a:t>24.8 dB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050854" y="5773579"/>
            <a:ext cx="1065382" cy="246221"/>
          </a:xfrm>
          <a:prstGeom prst="rect">
            <a:avLst/>
          </a:prstGeom>
          <a:noFill/>
          <a:ln w="12700">
            <a:noFill/>
          </a:ln>
        </p:spPr>
        <p:txBody>
          <a:bodyPr wrap="square" tIns="0" bIns="0">
            <a:spAutoFit/>
          </a:bodyPr>
          <a:lstStyle/>
          <a:p>
            <a:pPr marL="282575" lvl="0" indent="-282575" algn="ctr">
              <a:spcBef>
                <a:spcPts val="2000"/>
              </a:spcBef>
              <a:defRPr/>
            </a:pPr>
            <a:r>
              <a:rPr lang="en-US" sz="1600" dirty="0" smtClean="0">
                <a:solidFill>
                  <a:schemeClr val="bg1"/>
                </a:solidFill>
              </a:rPr>
              <a:t>26.3 dB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107068" y="5773579"/>
            <a:ext cx="1065382" cy="246221"/>
          </a:xfrm>
          <a:prstGeom prst="rect">
            <a:avLst/>
          </a:prstGeom>
          <a:noFill/>
          <a:ln w="12700">
            <a:noFill/>
          </a:ln>
        </p:spPr>
        <p:txBody>
          <a:bodyPr wrap="square" tIns="0" bIns="0">
            <a:spAutoFit/>
          </a:bodyPr>
          <a:lstStyle/>
          <a:p>
            <a:pPr marL="282575" lvl="0" indent="-282575" algn="ctr">
              <a:spcBef>
                <a:spcPts val="2000"/>
              </a:spcBef>
              <a:defRPr/>
            </a:pPr>
            <a:r>
              <a:rPr lang="en-US" sz="1600" b="1" dirty="0" smtClean="0">
                <a:solidFill>
                  <a:schemeClr val="bg1"/>
                </a:solidFill>
              </a:rPr>
              <a:t>33.1 dB</a:t>
            </a:r>
          </a:p>
        </p:txBody>
      </p:sp>
    </p:spTree>
    <p:custDataLst>
      <p:tags r:id="rId1"/>
    </p:custDataLst>
  </p:cSld>
  <p:clrMapOvr>
    <a:masterClrMapping/>
  </p:clrMapOvr>
  <p:transition advTm="778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" grpId="0"/>
      <p:bldP spid="8" grpId="0"/>
      <p:bldP spid="11" grpId="0" animBg="1"/>
      <p:bldP spid="12" grpId="0" animBg="1"/>
      <p:bldP spid="13" grpId="0" animBg="1"/>
      <p:bldP spid="36" grpId="0"/>
      <p:bldP spid="37" grpId="0"/>
      <p:bldP spid="3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02"/>
          <p:cNvSpPr>
            <a:spLocks/>
          </p:cNvSpPr>
          <p:nvPr/>
        </p:nvSpPr>
        <p:spPr bwMode="auto">
          <a:xfrm rot="16200000" flipV="1">
            <a:off x="6806115" y="3629155"/>
            <a:ext cx="542989" cy="1052000"/>
          </a:xfrm>
          <a:custGeom>
            <a:avLst/>
            <a:gdLst>
              <a:gd name="connsiteX0" fmla="*/ 0 w 10000"/>
              <a:gd name="connsiteY0" fmla="*/ 10000 h 10000"/>
              <a:gd name="connsiteX1" fmla="*/ 0 w 10000"/>
              <a:gd name="connsiteY1" fmla="*/ 0 h 10000"/>
              <a:gd name="connsiteX2" fmla="*/ 10000 w 10000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0" y="0"/>
                </a:lnTo>
                <a:lnTo>
                  <a:pt x="10000" y="0"/>
                </a:lnTo>
              </a:path>
            </a:pathLst>
          </a:custGeom>
          <a:noFill/>
          <a:ln w="107950" cap="flat" cmpd="sng">
            <a:solidFill>
              <a:schemeClr val="bg1"/>
            </a:solidFill>
            <a:prstDash val="solid"/>
            <a:round/>
            <a:headEnd type="triangle" w="med" len="sm"/>
            <a:tailEnd type="non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AutoShape 148"/>
          <p:cNvSpPr>
            <a:spLocks noChangeArrowheads="1"/>
          </p:cNvSpPr>
          <p:nvPr/>
        </p:nvSpPr>
        <p:spPr bwMode="auto">
          <a:xfrm rot="16200000">
            <a:off x="6658837" y="3348457"/>
            <a:ext cx="27291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5" name="Text Box 149"/>
          <p:cNvSpPr txBox="1">
            <a:spLocks noChangeArrowheads="1"/>
          </p:cNvSpPr>
          <p:nvPr/>
        </p:nvSpPr>
        <p:spPr bwMode="auto">
          <a:xfrm>
            <a:off x="2610362" y="5030664"/>
            <a:ext cx="1724026" cy="782170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DC Encoding (DPCM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0" name="AutoShape 148"/>
          <p:cNvSpPr>
            <a:spLocks noChangeArrowheads="1"/>
          </p:cNvSpPr>
          <p:nvPr/>
        </p:nvSpPr>
        <p:spPr bwMode="auto">
          <a:xfrm>
            <a:off x="1128032" y="2765131"/>
            <a:ext cx="272906" cy="435922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0" name="AutoShape 148"/>
          <p:cNvSpPr>
            <a:spLocks noChangeArrowheads="1"/>
          </p:cNvSpPr>
          <p:nvPr/>
        </p:nvSpPr>
        <p:spPr bwMode="auto">
          <a:xfrm flipH="1">
            <a:off x="3323358" y="2765132"/>
            <a:ext cx="272910" cy="2261138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arse K-SVD Compression Scheme</a:t>
            </a:r>
            <a:endParaRPr lang="en-US" dirty="0"/>
          </a:p>
        </p:txBody>
      </p:sp>
      <p:sp>
        <p:nvSpPr>
          <p:cNvPr id="7" name="AutoShape 148"/>
          <p:cNvSpPr>
            <a:spLocks noChangeArrowheads="1"/>
          </p:cNvSpPr>
          <p:nvPr/>
        </p:nvSpPr>
        <p:spPr bwMode="auto">
          <a:xfrm rot="16200000">
            <a:off x="2230228" y="3348457"/>
            <a:ext cx="272906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AutoShape 151"/>
          <p:cNvSpPr>
            <a:spLocks noChangeArrowheads="1"/>
          </p:cNvSpPr>
          <p:nvPr/>
        </p:nvSpPr>
        <p:spPr bwMode="auto">
          <a:xfrm rot="16200000">
            <a:off x="4441616" y="3348457"/>
            <a:ext cx="27291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405972" y="3201053"/>
            <a:ext cx="1717026" cy="782170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Sparse K-SV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 Box 149"/>
          <p:cNvSpPr txBox="1">
            <a:spLocks noChangeArrowheads="1"/>
          </p:cNvSpPr>
          <p:nvPr/>
        </p:nvSpPr>
        <p:spPr bwMode="auto">
          <a:xfrm>
            <a:off x="2610362" y="3302846"/>
            <a:ext cx="1724026" cy="578584"/>
          </a:xfrm>
          <a:prstGeom prst="rect">
            <a:avLst/>
          </a:prstGeom>
          <a:solidFill>
            <a:schemeClr val="tx1">
              <a:alpha val="94000"/>
            </a:schemeClr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Quantizatio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 Box 153"/>
          <p:cNvSpPr txBox="1">
            <a:spLocks noChangeArrowheads="1"/>
          </p:cNvSpPr>
          <p:nvPr/>
        </p:nvSpPr>
        <p:spPr bwMode="auto">
          <a:xfrm>
            <a:off x="4821752" y="3201053"/>
            <a:ext cx="1729858" cy="782170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parse Coding</a:t>
            </a:r>
          </a:p>
        </p:txBody>
      </p:sp>
      <p:sp>
        <p:nvSpPr>
          <p:cNvPr id="27" name="Text Box 149"/>
          <p:cNvSpPr txBox="1">
            <a:spLocks noChangeArrowheads="1"/>
          </p:cNvSpPr>
          <p:nvPr/>
        </p:nvSpPr>
        <p:spPr bwMode="auto">
          <a:xfrm>
            <a:off x="4821752" y="4194324"/>
            <a:ext cx="1724026" cy="782170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parse Matrix Encoding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2" name="Text Box 149"/>
          <p:cNvSpPr txBox="1">
            <a:spLocks noChangeArrowheads="1"/>
          </p:cNvSpPr>
          <p:nvPr/>
        </p:nvSpPr>
        <p:spPr bwMode="auto">
          <a:xfrm>
            <a:off x="7038974" y="3302846"/>
            <a:ext cx="1724026" cy="578584"/>
          </a:xfrm>
          <a:prstGeom prst="rect">
            <a:avLst/>
          </a:prstGeom>
          <a:solidFill>
            <a:schemeClr val="tx1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Quantizatio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" name="Freeform 202"/>
          <p:cNvSpPr>
            <a:spLocks/>
          </p:cNvSpPr>
          <p:nvPr/>
        </p:nvSpPr>
        <p:spPr bwMode="auto">
          <a:xfrm rot="10800000" flipH="1">
            <a:off x="3791415" y="3883660"/>
            <a:ext cx="1030337" cy="526681"/>
          </a:xfrm>
          <a:custGeom>
            <a:avLst/>
            <a:gdLst>
              <a:gd name="connsiteX0" fmla="*/ 0 w 10000"/>
              <a:gd name="connsiteY0" fmla="*/ 10000 h 10000"/>
              <a:gd name="connsiteX1" fmla="*/ 0 w 10000"/>
              <a:gd name="connsiteY1" fmla="*/ 0 h 10000"/>
              <a:gd name="connsiteX2" fmla="*/ 10000 w 10000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0" y="0"/>
                </a:lnTo>
                <a:lnTo>
                  <a:pt x="10000" y="0"/>
                </a:lnTo>
              </a:path>
            </a:pathLst>
          </a:custGeom>
          <a:noFill/>
          <a:ln w="107950" cap="flat" cmpd="sng">
            <a:solidFill>
              <a:schemeClr val="bg1"/>
            </a:solidFill>
            <a:prstDash val="solid"/>
            <a:round/>
            <a:headEnd type="non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4" name="Picture 2" descr="D:\Ron's Files\My Documents\GIP Lab\compression\images\tab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8714" y="1408403"/>
            <a:ext cx="1355935" cy="1355935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pic>
        <p:nvPicPr>
          <p:cNvPr id="234498" name="Picture 2" descr="D:\Ron's Files\My Documents\Thesis\Presentations\Sparse K-SVD\compression\table-nodc.png"/>
          <p:cNvPicPr>
            <a:picLocks noChangeAspect="1" noChangeArrowheads="1"/>
          </p:cNvPicPr>
          <p:nvPr/>
        </p:nvPicPr>
        <p:blipFill>
          <a:blip r:embed="rId4" cstate="print">
            <a:lum bright="10000" contrast="10000"/>
          </a:blip>
          <a:srcRect/>
          <a:stretch>
            <a:fillRect/>
          </a:stretch>
        </p:blipFill>
        <p:spPr bwMode="auto">
          <a:xfrm>
            <a:off x="586513" y="1408403"/>
            <a:ext cx="1355945" cy="1355945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pic>
        <p:nvPicPr>
          <p:cNvPr id="234500" name="Picture 4" descr="D:\Ron's Files\My Documents\Thesis\Presentations\Sparse K-SVD\compression\table-dc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94408" y="1408398"/>
            <a:ext cx="1355935" cy="1355935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sp>
        <p:nvSpPr>
          <p:cNvPr id="48" name="AutoShape 148"/>
          <p:cNvSpPr>
            <a:spLocks noChangeArrowheads="1"/>
          </p:cNvSpPr>
          <p:nvPr/>
        </p:nvSpPr>
        <p:spPr bwMode="auto">
          <a:xfrm rot="5400000">
            <a:off x="4443076" y="1882299"/>
            <a:ext cx="272906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025530" y="1710482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e-IL" sz="4800" b="1" dirty="0" smtClean="0">
                <a:solidFill>
                  <a:schemeClr val="bg1"/>
                </a:solidFill>
              </a:rPr>
              <a:t>+</a:t>
            </a:r>
            <a:endParaRPr lang="en-US" sz="4800" b="1" dirty="0">
              <a:solidFill>
                <a:schemeClr val="bg1"/>
              </a:solidFill>
            </a:endParaRP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586509" y="1408403"/>
          <a:ext cx="1355952" cy="135593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</a:tblGrid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2794399" y="1408398"/>
          <a:ext cx="1355952" cy="135593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</a:tblGrid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5008705" y="1408403"/>
          <a:ext cx="1355952" cy="135593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  <a:gridCol w="84747"/>
              </a:tblGrid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74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" name="Text Box 149"/>
          <p:cNvSpPr txBox="1">
            <a:spLocks noChangeArrowheads="1"/>
          </p:cNvSpPr>
          <p:nvPr/>
        </p:nvSpPr>
        <p:spPr bwMode="auto">
          <a:xfrm>
            <a:off x="6858003" y="5030664"/>
            <a:ext cx="1724026" cy="782170"/>
          </a:xfrm>
          <a:prstGeom prst="rect">
            <a:avLst/>
          </a:prstGeom>
          <a:solidFill>
            <a:srgbClr val="FF0000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Compressed Image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9" name="Freeform 202"/>
          <p:cNvSpPr>
            <a:spLocks/>
          </p:cNvSpPr>
          <p:nvPr/>
        </p:nvSpPr>
        <p:spPr bwMode="auto">
          <a:xfrm rot="5400000">
            <a:off x="6959634" y="4277380"/>
            <a:ext cx="348985" cy="1165034"/>
          </a:xfrm>
          <a:custGeom>
            <a:avLst/>
            <a:gdLst>
              <a:gd name="connsiteX0" fmla="*/ 0 w 10000"/>
              <a:gd name="connsiteY0" fmla="*/ 10000 h 10000"/>
              <a:gd name="connsiteX1" fmla="*/ 0 w 10000"/>
              <a:gd name="connsiteY1" fmla="*/ 0 h 10000"/>
              <a:gd name="connsiteX2" fmla="*/ 10000 w 10000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0" y="0"/>
                </a:lnTo>
                <a:lnTo>
                  <a:pt x="10000" y="0"/>
                </a:lnTo>
              </a:path>
            </a:pathLst>
          </a:custGeom>
          <a:noFill/>
          <a:ln w="107950" cap="flat" cmpd="sng">
            <a:solidFill>
              <a:schemeClr val="bg1"/>
            </a:solidFill>
            <a:prstDash val="solid"/>
            <a:round/>
            <a:headEnd type="non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Freeform 202"/>
          <p:cNvSpPr>
            <a:spLocks/>
          </p:cNvSpPr>
          <p:nvPr/>
        </p:nvSpPr>
        <p:spPr bwMode="auto">
          <a:xfrm rot="5400000">
            <a:off x="5581617" y="4249647"/>
            <a:ext cx="45719" cy="2522153"/>
          </a:xfrm>
          <a:custGeom>
            <a:avLst/>
            <a:gdLst>
              <a:gd name="connsiteX0" fmla="*/ 0 w 10000"/>
              <a:gd name="connsiteY0" fmla="*/ 10000 h 10000"/>
              <a:gd name="connsiteX1" fmla="*/ 0 w 10000"/>
              <a:gd name="connsiteY1" fmla="*/ 0 h 10000"/>
              <a:gd name="connsiteX2" fmla="*/ 10000 w 10000"/>
              <a:gd name="connsiteY2" fmla="*/ 0 h 10000"/>
              <a:gd name="connsiteX0" fmla="*/ 0 w 0"/>
              <a:gd name="connsiteY0" fmla="*/ 10000 h 10000"/>
              <a:gd name="connsiteX1" fmla="*/ 0 w 0"/>
              <a:gd name="connsiteY1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0000">
                <a:moveTo>
                  <a:pt x="0" y="10000"/>
                </a:moveTo>
                <a:lnTo>
                  <a:pt x="0" y="0"/>
                </a:lnTo>
              </a:path>
            </a:pathLst>
          </a:custGeom>
          <a:noFill/>
          <a:ln w="107950" cap="flat" cmpd="sng">
            <a:solidFill>
              <a:schemeClr val="bg1"/>
            </a:solidFill>
            <a:prstDash val="solid"/>
            <a:round/>
            <a:headEnd type="none" w="med" len="sm"/>
            <a:tailEnd type="triangle" w="med" len="sm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8" name="Group 107"/>
          <p:cNvGrpSpPr/>
          <p:nvPr/>
        </p:nvGrpSpPr>
        <p:grpSpPr>
          <a:xfrm>
            <a:off x="1858354" y="2998422"/>
            <a:ext cx="378032" cy="400110"/>
            <a:chOff x="4179681" y="1484680"/>
            <a:chExt cx="378032" cy="40011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09" name="AutoShape 213"/>
            <p:cNvSpPr>
              <a:spLocks noChangeArrowheads="1"/>
            </p:cNvSpPr>
            <p:nvPr/>
          </p:nvSpPr>
          <p:spPr bwMode="auto">
            <a:xfrm>
              <a:off x="4179681" y="1496241"/>
              <a:ext cx="378032" cy="378032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110" name="Picture 3" descr="C:\Users\Ron\Downloads\MC900441735.PNG"/>
            <p:cNvPicPr>
              <a:picLocks noChangeAspect="1" noChangeArrowheads="1"/>
            </p:cNvPicPr>
            <p:nvPr/>
          </p:nvPicPr>
          <p:blipFill>
            <a:blip r:embed="rId6" cstate="print">
              <a:lum bright="-30000" contrast="-30000"/>
            </a:blip>
            <a:srcRect/>
            <a:stretch>
              <a:fillRect/>
            </a:stretch>
          </p:blipFill>
          <p:spPr bwMode="auto">
            <a:xfrm>
              <a:off x="4212665" y="1529225"/>
              <a:ext cx="312063" cy="312063"/>
            </a:xfrm>
            <a:prstGeom prst="rect">
              <a:avLst/>
            </a:prstGeom>
            <a:noFill/>
          </p:spPr>
        </p:pic>
        <p:sp>
          <p:nvSpPr>
            <p:cNvPr id="111" name="TextBox 110"/>
            <p:cNvSpPr txBox="1"/>
            <p:nvPr/>
          </p:nvSpPr>
          <p:spPr>
            <a:xfrm>
              <a:off x="4278972" y="1484680"/>
              <a:ext cx="1794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/>
                  </a:solidFill>
                </a:rPr>
                <a:t>B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7" name="AutoShape 213"/>
          <p:cNvSpPr>
            <a:spLocks noChangeArrowheads="1"/>
          </p:cNvSpPr>
          <p:nvPr/>
        </p:nvSpPr>
        <p:spPr bwMode="auto">
          <a:xfrm>
            <a:off x="2338779" y="3009167"/>
            <a:ext cx="542925" cy="378620"/>
          </a:xfrm>
          <a:prstGeom prst="bracketPair">
            <a:avLst>
              <a:gd name="adj" fmla="val 6202"/>
            </a:avLst>
          </a:prstGeom>
          <a:solidFill>
            <a:schemeClr val="tx1">
              <a:alpha val="80000"/>
            </a:schemeClr>
          </a:solidFill>
          <a:ln w="28575">
            <a:solidFill>
              <a:srgbClr val="FFFFFF"/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5" name="Table 104"/>
          <p:cNvGraphicFramePr>
            <a:graphicFrameLocks noGrp="1"/>
          </p:cNvGraphicFramePr>
          <p:nvPr/>
        </p:nvGraphicFramePr>
        <p:xfrm>
          <a:off x="2381256" y="3037590"/>
          <a:ext cx="459893" cy="321775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5699"/>
                <a:gridCol w="65699"/>
                <a:gridCol w="65699"/>
                <a:gridCol w="65699"/>
                <a:gridCol w="65699"/>
                <a:gridCol w="65699"/>
                <a:gridCol w="65699"/>
              </a:tblGrid>
              <a:tr h="64355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4355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4355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4355"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4355">
                <a:tc>
                  <a:txBody>
                    <a:bodyPr/>
                    <a:lstStyle/>
                    <a:p>
                      <a:endParaRPr lang="en-US" sz="20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" dirty="0"/>
                    </a:p>
                  </a:txBody>
                  <a:tcPr marL="15054" marR="15054" marT="7527" marB="75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468555" y="2998422"/>
            <a:ext cx="285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A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084990" y="4013833"/>
            <a:ext cx="285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A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7020283" y="4013833"/>
            <a:ext cx="285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49"/>
          <p:cNvSpPr txBox="1">
            <a:spLocks noChangeArrowheads="1"/>
          </p:cNvSpPr>
          <p:nvPr/>
        </p:nvSpPr>
        <p:spPr bwMode="auto">
          <a:xfrm>
            <a:off x="4830206" y="4203848"/>
            <a:ext cx="1724026" cy="78217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4" name="AutoShape 213"/>
          <p:cNvSpPr>
            <a:spLocks noChangeArrowheads="1"/>
          </p:cNvSpPr>
          <p:nvPr/>
        </p:nvSpPr>
        <p:spPr bwMode="auto">
          <a:xfrm>
            <a:off x="6339414" y="2939832"/>
            <a:ext cx="878681" cy="492919"/>
          </a:xfrm>
          <a:prstGeom prst="bracketPair">
            <a:avLst>
              <a:gd name="adj" fmla="val 6202"/>
            </a:avLst>
          </a:prstGeom>
          <a:solidFill>
            <a:schemeClr val="tx1">
              <a:alpha val="80000"/>
            </a:schemeClr>
          </a:solidFill>
          <a:ln w="28575">
            <a:solidFill>
              <a:srgbClr val="FFFFFF"/>
            </a:solidFill>
            <a:round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17" name="Table 116"/>
          <p:cNvGraphicFramePr>
            <a:graphicFrameLocks noGrp="1"/>
          </p:cNvGraphicFramePr>
          <p:nvPr/>
        </p:nvGraphicFramePr>
        <p:xfrm>
          <a:off x="6380240" y="2965875"/>
          <a:ext cx="797028" cy="440832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  <a:gridCol w="66419"/>
              </a:tblGrid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2976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724" marR="15724" marT="7862" marB="786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799448" y="2983641"/>
            <a:ext cx="2852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…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636107" y="2986236"/>
            <a:ext cx="285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advTm="577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65" grpId="0" animBg="1"/>
      <p:bldP spid="60" grpId="0" animBg="1"/>
      <p:bldP spid="7" grpId="0" animBg="1"/>
      <p:bldP spid="8" grpId="0" animBg="1"/>
      <p:bldP spid="10" grpId="0" animBg="1"/>
      <p:bldP spid="11" grpId="0" animBg="1"/>
      <p:bldP spid="32" grpId="0" animBg="1"/>
      <p:bldP spid="33" grpId="0" animBg="1"/>
      <p:bldP spid="48" grpId="0" animBg="1"/>
      <p:bldP spid="49" grpId="0"/>
      <p:bldP spid="68" grpId="0" animBg="1"/>
      <p:bldP spid="69" grpId="0" animBg="1"/>
      <p:bldP spid="70" grpId="0" animBg="1"/>
      <p:bldP spid="107" grpId="0" animBg="1"/>
      <p:bldP spid="106" grpId="0"/>
      <p:bldP spid="41" grpId="0" animBg="1"/>
      <p:bldP spid="114" grpId="0" animBg="1"/>
      <p:bldP spid="113" grpId="0"/>
      <p:bldP spid="1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7643672" y="1832569"/>
            <a:ext cx="1248795" cy="859130"/>
          </a:xfrm>
          <a:prstGeom prst="rect">
            <a:avLst/>
          </a:prstGeom>
          <a:solidFill>
            <a:srgbClr val="FF0000"/>
          </a:solidFill>
          <a:ln w="19050">
            <a:solidFill>
              <a:schemeClr val="bg1"/>
            </a:solidFill>
          </a:ln>
        </p:spPr>
        <p:txBody>
          <a:bodyPr wrap="square" anchor="ctr" anchorCtr="0">
            <a:no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sz="2200" b="1" dirty="0" smtClean="0">
                <a:solidFill>
                  <a:schemeClr val="bg1"/>
                </a:solidFill>
              </a:rPr>
              <a:t>Entropy coder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Matrix Encoding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77705" y="1715244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AutoShape 213"/>
          <p:cNvSpPr>
            <a:spLocks noChangeArrowheads="1"/>
          </p:cNvSpPr>
          <p:nvPr/>
        </p:nvSpPr>
        <p:spPr bwMode="auto">
          <a:xfrm>
            <a:off x="602991" y="1672350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3" name="Table 62"/>
          <p:cNvGraphicFramePr>
            <a:graphicFrameLocks noGrp="1"/>
          </p:cNvGraphicFramePr>
          <p:nvPr/>
        </p:nvGraphicFramePr>
        <p:xfrm>
          <a:off x="4146024" y="1578688"/>
          <a:ext cx="1458957" cy="84066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677705" y="3852894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6" name="AutoShape 213"/>
          <p:cNvSpPr>
            <a:spLocks noChangeArrowheads="1"/>
          </p:cNvSpPr>
          <p:nvPr/>
        </p:nvSpPr>
        <p:spPr bwMode="auto">
          <a:xfrm>
            <a:off x="602991" y="3810000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4092071" y="1437219"/>
            <a:ext cx="1566863" cy="276999"/>
            <a:chOff x="3071813" y="1890132"/>
            <a:chExt cx="1566863" cy="276999"/>
          </a:xfrm>
        </p:grpSpPr>
        <p:sp>
          <p:nvSpPr>
            <p:cNvPr id="64" name="TextBox 63"/>
            <p:cNvSpPr txBox="1"/>
            <p:nvPr/>
          </p:nvSpPr>
          <p:spPr>
            <a:xfrm>
              <a:off x="4047041" y="1890132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…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68" name="AutoShape 213"/>
            <p:cNvSpPr>
              <a:spLocks noChangeArrowheads="1"/>
            </p:cNvSpPr>
            <p:nvPr/>
          </p:nvSpPr>
          <p:spPr bwMode="auto">
            <a:xfrm>
              <a:off x="3071813" y="1988343"/>
              <a:ext cx="1566863" cy="171451"/>
            </a:xfrm>
            <a:prstGeom prst="bracketPair">
              <a:avLst>
                <a:gd name="adj" fmla="val 16678"/>
              </a:avLst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0" name="Rectangle 69"/>
          <p:cNvSpPr/>
          <p:nvPr/>
        </p:nvSpPr>
        <p:spPr>
          <a:xfrm>
            <a:off x="3716044" y="1783247"/>
            <a:ext cx="2318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Quantized coeffici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23566" y="5091206"/>
            <a:ext cx="23672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Indices (binary mask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4164302" y="2199219"/>
            <a:ext cx="1422400" cy="924981"/>
            <a:chOff x="5041900" y="1468969"/>
            <a:chExt cx="1422400" cy="924981"/>
          </a:xfrm>
        </p:grpSpPr>
        <p:pic>
          <p:nvPicPr>
            <p:cNvPr id="23654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9541" r="8261" b="7123"/>
            <a:stretch>
              <a:fillRect/>
            </a:stretch>
          </p:blipFill>
          <p:spPr bwMode="auto">
            <a:xfrm>
              <a:off x="5041900" y="1468969"/>
              <a:ext cx="1422400" cy="924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2" name="Rectangle 101"/>
            <p:cNvSpPr/>
            <p:nvPr/>
          </p:nvSpPr>
          <p:spPr bwMode="auto">
            <a:xfrm>
              <a:off x="5069623" y="1499633"/>
              <a:ext cx="1344812" cy="854869"/>
            </a:xfrm>
            <a:prstGeom prst="rect">
              <a:avLst/>
            </a:prstGeom>
            <a:noFill/>
            <a:ln w="63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cxnSp>
        <p:nvCxnSpPr>
          <p:cNvPr id="127" name="Straight Arrow Connector 126"/>
          <p:cNvCxnSpPr/>
          <p:nvPr/>
        </p:nvCxnSpPr>
        <p:spPr>
          <a:xfrm>
            <a:off x="2547224" y="2262110"/>
            <a:ext cx="1186576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>
            <a:off x="6019800" y="2263698"/>
            <a:ext cx="1188868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rot="5400000">
            <a:off x="1045964" y="3325326"/>
            <a:ext cx="724028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AutoShape 213"/>
          <p:cNvSpPr>
            <a:spLocks noChangeArrowheads="1"/>
          </p:cNvSpPr>
          <p:nvPr/>
        </p:nvSpPr>
        <p:spPr bwMode="auto">
          <a:xfrm>
            <a:off x="2931195" y="3820648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704170" y="5101854"/>
            <a:ext cx="20624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Rearrange rows by usage (optional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9" name="Table 138"/>
          <p:cNvGraphicFramePr>
            <a:graphicFrameLocks noGrp="1"/>
          </p:cNvGraphicFramePr>
          <p:nvPr/>
        </p:nvGraphicFramePr>
        <p:xfrm>
          <a:off x="3005909" y="3863542"/>
          <a:ext cx="1458957" cy="109285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  <a:gridCol w="85821"/>
              </a:tblGrid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757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33"/>
                    </a:solidFill>
                  </a:tcPr>
                </a:tc>
              </a:tr>
              <a:tr h="84066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19665" marR="19665" marT="9832" marB="98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54" name="Straight Arrow Connector 153"/>
          <p:cNvCxnSpPr/>
          <p:nvPr/>
        </p:nvCxnSpPr>
        <p:spPr>
          <a:xfrm>
            <a:off x="4670502" y="4398529"/>
            <a:ext cx="459059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AutoShape 213"/>
          <p:cNvSpPr>
            <a:spLocks noChangeArrowheads="1"/>
          </p:cNvSpPr>
          <p:nvPr/>
        </p:nvSpPr>
        <p:spPr bwMode="auto">
          <a:xfrm>
            <a:off x="5269233" y="3820648"/>
            <a:ext cx="1608385" cy="1178646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5042208" y="5101854"/>
            <a:ext cx="20624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Column run-length coding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59" name="Straight Arrow Connector 158"/>
          <p:cNvCxnSpPr/>
          <p:nvPr/>
        </p:nvCxnSpPr>
        <p:spPr>
          <a:xfrm rot="5400000">
            <a:off x="5127138" y="4159814"/>
            <a:ext cx="518322" cy="2381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 rot="5400000">
            <a:off x="5219611" y="4590428"/>
            <a:ext cx="333372" cy="2377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 rot="5400000">
            <a:off x="5424795" y="4035989"/>
            <a:ext cx="9683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/>
          <p:nvPr/>
        </p:nvCxnSpPr>
        <p:spPr>
          <a:xfrm rot="5400000">
            <a:off x="5851833" y="4035989"/>
            <a:ext cx="9683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 rot="16200000" flipH="1">
            <a:off x="6633279" y="4110203"/>
            <a:ext cx="90489" cy="793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 rot="16200000" flipH="1">
            <a:off x="6632486" y="4206447"/>
            <a:ext cx="90489" cy="793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/>
          <p:nvPr/>
        </p:nvCxnSpPr>
        <p:spPr>
          <a:xfrm rot="5400000">
            <a:off x="6716227" y="4539821"/>
            <a:ext cx="9683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rot="5400000">
            <a:off x="5393837" y="4167751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rot="5400000">
            <a:off x="5479563" y="4251095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rot="5400000">
            <a:off x="5479563" y="4416985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rot="5400000">
            <a:off x="5565288" y="3999469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rot="5400000">
            <a:off x="5735944" y="4753952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 rot="5400000">
            <a:off x="5996294" y="4332437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 rot="5400000">
            <a:off x="6163775" y="4332437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rot="5400000">
            <a:off x="6076463" y="4079645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rot="5400000">
            <a:off x="6076463" y="4245535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rot="5400000">
            <a:off x="6456671" y="3956613"/>
            <a:ext cx="9683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rot="5400000">
            <a:off x="6370946" y="4373332"/>
            <a:ext cx="9683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rot="5400000">
            <a:off x="6507469" y="4586634"/>
            <a:ext cx="161928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rot="5400000">
            <a:off x="6203672" y="4033812"/>
            <a:ext cx="258349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5400000">
            <a:off x="6636609" y="4720700"/>
            <a:ext cx="256179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rot="5400000">
            <a:off x="6090355" y="4422942"/>
            <a:ext cx="832645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rot="5400000">
            <a:off x="5562514" y="4760671"/>
            <a:ext cx="333372" cy="2377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rot="5400000">
            <a:off x="6115855" y="4544485"/>
            <a:ext cx="256179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 rot="5400000">
            <a:off x="5951549" y="4117034"/>
            <a:ext cx="256179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 rot="5400000">
            <a:off x="5519270" y="4374110"/>
            <a:ext cx="422240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/>
          <p:nvPr/>
        </p:nvCxnSpPr>
        <p:spPr>
          <a:xfrm rot="5400000">
            <a:off x="5313226" y="4420511"/>
            <a:ext cx="666052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 rot="5400000">
            <a:off x="5439991" y="4286697"/>
            <a:ext cx="752247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rot="5400000">
            <a:off x="5778604" y="4113573"/>
            <a:ext cx="417920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 rot="5400000">
            <a:off x="5777017" y="4540419"/>
            <a:ext cx="417920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 rot="5400000">
            <a:off x="6124680" y="4373156"/>
            <a:ext cx="417920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5400000">
            <a:off x="6171635" y="4673288"/>
            <a:ext cx="498634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5400000">
            <a:off x="6382135" y="4288446"/>
            <a:ext cx="417607" cy="1588"/>
          </a:xfrm>
          <a:prstGeom prst="straightConnector1">
            <a:avLst/>
          </a:prstGeom>
          <a:ln w="12700">
            <a:solidFill>
              <a:schemeClr val="bg1"/>
            </a:solidFill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Arrow Connector 213"/>
          <p:cNvCxnSpPr/>
          <p:nvPr/>
        </p:nvCxnSpPr>
        <p:spPr>
          <a:xfrm>
            <a:off x="2345473" y="4400117"/>
            <a:ext cx="459059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/>
          <p:nvPr/>
        </p:nvCxnSpPr>
        <p:spPr>
          <a:xfrm>
            <a:off x="7017834" y="4396941"/>
            <a:ext cx="459059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Rectangle 215"/>
          <p:cNvSpPr/>
          <p:nvPr/>
        </p:nvSpPr>
        <p:spPr>
          <a:xfrm>
            <a:off x="7643672" y="3968318"/>
            <a:ext cx="1248795" cy="859130"/>
          </a:xfrm>
          <a:prstGeom prst="rect">
            <a:avLst/>
          </a:prstGeom>
          <a:solidFill>
            <a:srgbClr val="FF0000"/>
          </a:solidFill>
          <a:ln w="19050">
            <a:solidFill>
              <a:schemeClr val="bg1"/>
            </a:solidFill>
          </a:ln>
        </p:spPr>
        <p:txBody>
          <a:bodyPr wrap="square" anchor="ctr" anchorCtr="0">
            <a:no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sz="2200" b="1" dirty="0" smtClean="0">
                <a:solidFill>
                  <a:schemeClr val="bg1"/>
                </a:solidFill>
              </a:rPr>
              <a:t>Entropy coder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62" name="Right Arrow 61">
            <a:hlinkClick r:id="rId4" action="ppaction://hlinksldjump"/>
          </p:cNvPr>
          <p:cNvSpPr/>
          <p:nvPr/>
        </p:nvSpPr>
        <p:spPr bwMode="auto">
          <a:xfrm>
            <a:off x="8753706" y="5715000"/>
            <a:ext cx="2286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649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6" grpId="0" animBg="1"/>
      <p:bldP spid="70" grpId="0"/>
      <p:bldP spid="71" grpId="0"/>
      <p:bldP spid="134" grpId="0" animBg="1"/>
      <p:bldP spid="135" grpId="0"/>
      <p:bldP spid="155" grpId="0" animBg="1"/>
      <p:bldP spid="156" grpId="0"/>
      <p:bldP spid="21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199" y="1709629"/>
            <a:ext cx="4903781" cy="3852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Results</a:t>
            </a:r>
            <a:endParaRPr lang="he-IL" dirty="0"/>
          </a:p>
        </p:txBody>
      </p:sp>
      <p:grpSp>
        <p:nvGrpSpPr>
          <p:cNvPr id="3" name="Group 13"/>
          <p:cNvGrpSpPr/>
          <p:nvPr/>
        </p:nvGrpSpPr>
        <p:grpSpPr>
          <a:xfrm>
            <a:off x="5898995" y="1600200"/>
            <a:ext cx="2483005" cy="959230"/>
            <a:chOff x="5441795" y="1576039"/>
            <a:chExt cx="2483005" cy="959230"/>
          </a:xfrm>
        </p:grpSpPr>
        <p:sp>
          <p:nvSpPr>
            <p:cNvPr id="4" name="Rectangle 3"/>
            <p:cNvSpPr/>
            <p:nvPr/>
          </p:nvSpPr>
          <p:spPr bwMode="auto">
            <a:xfrm>
              <a:off x="5441795" y="1576039"/>
              <a:ext cx="2483005" cy="959230"/>
            </a:xfrm>
            <a:prstGeom prst="rect">
              <a:avLst/>
            </a:prstGeom>
            <a:noFill/>
            <a:ln w="19050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245504" y="1815680"/>
              <a:ext cx="542693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578397" y="1654098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</a:rPr>
                <a:t>JPEG-2000</a:t>
              </a:r>
              <a:endParaRPr lang="en-US" sz="15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245504" y="2314271"/>
              <a:ext cx="54269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78397" y="2144994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00FF"/>
                  </a:solidFill>
                </a:rPr>
                <a:t>Standard JPEG</a:t>
              </a:r>
              <a:endParaRPr lang="en-US" sz="15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245504" y="2068823"/>
              <a:ext cx="5426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8397" y="1899546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</a:rPr>
                <a:t>Sparse K-SVD</a:t>
              </a:r>
              <a:endParaRPr lang="en-US" sz="15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74436" name="Picture 4" descr="D:\Ron's Files\My Documents\GIP Lab\compression\images\table.png"/>
          <p:cNvPicPr>
            <a:picLocks noChangeAspect="1" noChangeArrowheads="1"/>
          </p:cNvPicPr>
          <p:nvPr/>
        </p:nvPicPr>
        <p:blipFill>
          <a:blip r:embed="rId3" cstate="print">
            <a:lum bright="-13000" contrast="-10000"/>
          </a:blip>
          <a:srcRect/>
          <a:stretch>
            <a:fillRect/>
          </a:stretch>
        </p:blipFill>
        <p:spPr bwMode="auto">
          <a:xfrm>
            <a:off x="6035598" y="3063798"/>
            <a:ext cx="2117802" cy="211780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</p:cSld>
  <p:clrMapOvr>
    <a:masterClrMapping/>
  </p:clrMapOvr>
  <p:transition advTm="15343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liminary Results</a:t>
            </a:r>
            <a:endParaRPr lang="he-IL" dirty="0"/>
          </a:p>
        </p:txBody>
      </p:sp>
      <p:grpSp>
        <p:nvGrpSpPr>
          <p:cNvPr id="3" name="Group 13"/>
          <p:cNvGrpSpPr/>
          <p:nvPr/>
        </p:nvGrpSpPr>
        <p:grpSpPr>
          <a:xfrm>
            <a:off x="5898995" y="1600200"/>
            <a:ext cx="2483005" cy="959230"/>
            <a:chOff x="5441795" y="1576039"/>
            <a:chExt cx="2483005" cy="959230"/>
          </a:xfrm>
        </p:grpSpPr>
        <p:sp>
          <p:nvSpPr>
            <p:cNvPr id="4" name="Rectangle 3"/>
            <p:cNvSpPr/>
            <p:nvPr/>
          </p:nvSpPr>
          <p:spPr bwMode="auto">
            <a:xfrm>
              <a:off x="5441795" y="1576039"/>
              <a:ext cx="2483005" cy="959230"/>
            </a:xfrm>
            <a:prstGeom prst="rect">
              <a:avLst/>
            </a:prstGeom>
            <a:noFill/>
            <a:ln w="19050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245504" y="1815680"/>
              <a:ext cx="542693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578397" y="1654098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</a:rPr>
                <a:t>JPEG-2000</a:t>
              </a:r>
              <a:endParaRPr lang="en-US" sz="15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245504" y="2314271"/>
              <a:ext cx="54269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78397" y="2144994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00FF"/>
                  </a:solidFill>
                </a:rPr>
                <a:t>Standard JPEG</a:t>
              </a:r>
              <a:endParaRPr lang="en-US" sz="15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245504" y="2068823"/>
              <a:ext cx="5426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8397" y="1899546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</a:rPr>
                <a:t>Sparse K-SVD</a:t>
              </a:r>
              <a:endParaRPr lang="en-US" sz="15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489" y="1715797"/>
            <a:ext cx="4798501" cy="3770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 descr="D:\Ron's Files\My Documents\GIP Lab\compression\images\train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3019424"/>
            <a:ext cx="1828800" cy="239077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</p:spTree>
  </p:cSld>
  <p:clrMapOvr>
    <a:masterClrMapping/>
  </p:clrMapOvr>
  <p:transition advTm="2550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8" name="Picture 6" descr="D:\Ron's Files\My Documents\GIP Lab\compression\images\barba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35596" y="3063797"/>
            <a:ext cx="2117803" cy="211780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pic>
        <p:nvPicPr>
          <p:cNvPr id="274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709629"/>
            <a:ext cx="4912669" cy="3859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Results</a:t>
            </a:r>
            <a:endParaRPr lang="he-IL" dirty="0"/>
          </a:p>
        </p:txBody>
      </p:sp>
      <p:grpSp>
        <p:nvGrpSpPr>
          <p:cNvPr id="14" name="Group 13"/>
          <p:cNvGrpSpPr/>
          <p:nvPr/>
        </p:nvGrpSpPr>
        <p:grpSpPr>
          <a:xfrm>
            <a:off x="5898995" y="1600200"/>
            <a:ext cx="2483005" cy="959230"/>
            <a:chOff x="5441795" y="1576039"/>
            <a:chExt cx="2483005" cy="959230"/>
          </a:xfrm>
        </p:grpSpPr>
        <p:sp>
          <p:nvSpPr>
            <p:cNvPr id="4" name="Rectangle 3"/>
            <p:cNvSpPr/>
            <p:nvPr/>
          </p:nvSpPr>
          <p:spPr bwMode="auto">
            <a:xfrm>
              <a:off x="5441795" y="1576039"/>
              <a:ext cx="2483005" cy="959230"/>
            </a:xfrm>
            <a:prstGeom prst="rect">
              <a:avLst/>
            </a:prstGeom>
            <a:noFill/>
            <a:ln w="19050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245504" y="1815680"/>
              <a:ext cx="542693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578397" y="1654098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</a:rPr>
                <a:t>JPEG-2000</a:t>
              </a:r>
              <a:endParaRPr lang="en-US" sz="15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245504" y="2314271"/>
              <a:ext cx="54269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78397" y="2144994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00FF"/>
                  </a:solidFill>
                </a:rPr>
                <a:t>Standard JPEG</a:t>
              </a:r>
              <a:endParaRPr lang="en-US" sz="15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245504" y="2068823"/>
              <a:ext cx="5426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8397" y="1899546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</a:rPr>
                <a:t>Sparse K-SVD</a:t>
              </a:r>
              <a:endParaRPr lang="en-US" sz="15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19" name="Picture 3" descr="D:\Ron's Files\My Documents\GIP Lab\compression\images\ow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35598" y="3063798"/>
            <a:ext cx="2117802" cy="211780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pic>
        <p:nvPicPr>
          <p:cNvPr id="2908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196" y="1711984"/>
            <a:ext cx="4900784" cy="3850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liminary Results</a:t>
            </a:r>
            <a:endParaRPr lang="he-IL" dirty="0"/>
          </a:p>
        </p:txBody>
      </p:sp>
      <p:grpSp>
        <p:nvGrpSpPr>
          <p:cNvPr id="3" name="Group 13"/>
          <p:cNvGrpSpPr/>
          <p:nvPr/>
        </p:nvGrpSpPr>
        <p:grpSpPr>
          <a:xfrm>
            <a:off x="5898995" y="1600200"/>
            <a:ext cx="2483005" cy="959230"/>
            <a:chOff x="5441795" y="1576039"/>
            <a:chExt cx="2483005" cy="959230"/>
          </a:xfrm>
        </p:grpSpPr>
        <p:sp>
          <p:nvSpPr>
            <p:cNvPr id="4" name="Rectangle 3"/>
            <p:cNvSpPr/>
            <p:nvPr/>
          </p:nvSpPr>
          <p:spPr bwMode="auto">
            <a:xfrm>
              <a:off x="5441795" y="1576039"/>
              <a:ext cx="2483005" cy="959230"/>
            </a:xfrm>
            <a:prstGeom prst="rect">
              <a:avLst/>
            </a:prstGeom>
            <a:noFill/>
            <a:ln w="19050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245504" y="1815680"/>
              <a:ext cx="542693" cy="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578397" y="1654098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8000"/>
                  </a:solidFill>
                </a:rPr>
                <a:t>JPEG-2000</a:t>
              </a:r>
              <a:endParaRPr lang="en-US" sz="15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245504" y="2314271"/>
              <a:ext cx="54269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78397" y="2144994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0000FF"/>
                  </a:solidFill>
                </a:rPr>
                <a:t>Standard JPEG</a:t>
              </a:r>
              <a:endParaRPr lang="en-US" sz="15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245504" y="2068823"/>
              <a:ext cx="54269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578397" y="1899546"/>
              <a:ext cx="169521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smtClean="0">
                  <a:solidFill>
                    <a:srgbClr val="FF0000"/>
                  </a:solidFill>
                </a:rPr>
                <a:t>Sparse K-SVD</a:t>
              </a:r>
              <a:endParaRPr lang="en-US" sz="15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advTm="6593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Improvements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394122"/>
            <a:ext cx="6553200" cy="443418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/>
              <a:t>Two-scale (easier) and multi-scale dictionaries</a:t>
            </a:r>
          </a:p>
          <a:p>
            <a:pPr>
              <a:buNone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Possibly locally- adaptive</a:t>
            </a:r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r>
              <a:rPr lang="en-US" dirty="0" smtClean="0"/>
              <a:t>Combining signal-adaptive and fixed dictionaries</a:t>
            </a:r>
          </a:p>
          <a:p>
            <a:pPr>
              <a:buNone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Fixed dictionaries shared by encoder and decoder</a:t>
            </a:r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r>
              <a:rPr lang="en-US" dirty="0" smtClean="0"/>
              <a:t>Reduced index entropy</a:t>
            </a:r>
          </a:p>
          <a:p>
            <a:pPr>
              <a:buNone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Using specialized sparse-coding algorithm</a:t>
            </a:r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r>
              <a:rPr lang="en-US" dirty="0" smtClean="0"/>
              <a:t>Image </a:t>
            </a:r>
            <a:r>
              <a:rPr lang="en-US" dirty="0" err="1" smtClean="0"/>
              <a:t>deblocking</a:t>
            </a:r>
            <a:endParaRPr lang="en-US" dirty="0" smtClean="0"/>
          </a:p>
          <a:p>
            <a:pPr>
              <a:buNone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Strength may be locally adapted based on # of coefficients used</a:t>
            </a:r>
          </a:p>
          <a:p>
            <a:pPr>
              <a:buNone/>
            </a:pPr>
            <a:endParaRPr lang="en-US" sz="700" dirty="0" smtClean="0"/>
          </a:p>
          <a:p>
            <a:pPr>
              <a:buNone/>
            </a:pPr>
            <a:r>
              <a:rPr lang="en-US" dirty="0" smtClean="0"/>
              <a:t>Compression in a transformed domain</a:t>
            </a:r>
          </a:p>
          <a:p>
            <a:pPr>
              <a:buNone/>
            </a:pPr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E.g. a wavelet transform of the image</a:t>
            </a:r>
          </a:p>
        </p:txBody>
      </p:sp>
      <p:pic>
        <p:nvPicPr>
          <p:cNvPr id="420867" name="Picture 3" descr="C:\Users\Ron\Desktop\dice.png"/>
          <p:cNvPicPr>
            <a:picLocks noChangeAspect="1" noChangeArrowheads="1"/>
          </p:cNvPicPr>
          <p:nvPr/>
        </p:nvPicPr>
        <p:blipFill>
          <a:blip r:embed="rId3" cstate="print">
            <a:grayscl/>
            <a:lum bright="10000"/>
          </a:blip>
          <a:srcRect/>
          <a:stretch>
            <a:fillRect/>
          </a:stretch>
        </p:blipFill>
        <p:spPr bwMode="auto">
          <a:xfrm>
            <a:off x="403861" y="3025803"/>
            <a:ext cx="1078864" cy="1078864"/>
          </a:xfrm>
          <a:prstGeom prst="rect">
            <a:avLst/>
          </a:prstGeom>
          <a:noFill/>
        </p:spPr>
      </p:pic>
      <p:pic>
        <p:nvPicPr>
          <p:cNvPr id="420872" name="Picture 8"/>
          <p:cNvPicPr>
            <a:picLocks noChangeAspect="1" noChangeArrowheads="1"/>
          </p:cNvPicPr>
          <p:nvPr/>
        </p:nvPicPr>
        <p:blipFill>
          <a:blip r:embed="rId4" cstate="print"/>
          <a:srcRect l="38515" t="27010" r="31386" b="57943"/>
          <a:stretch>
            <a:fillRect/>
          </a:stretch>
        </p:blipFill>
        <p:spPr bwMode="auto">
          <a:xfrm>
            <a:off x="466774" y="4218605"/>
            <a:ext cx="953039" cy="636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24"/>
          <p:cNvGrpSpPr/>
          <p:nvPr/>
        </p:nvGrpSpPr>
        <p:grpSpPr>
          <a:xfrm>
            <a:off x="381000" y="1291010"/>
            <a:ext cx="1103312" cy="1170250"/>
            <a:chOff x="381000" y="1291010"/>
            <a:chExt cx="1103312" cy="1170250"/>
          </a:xfrm>
        </p:grpSpPr>
        <p:pic>
          <p:nvPicPr>
            <p:cNvPr id="420874" name="Picture 10" descr="C:\Users\Ron\Desktop\table8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1000" y="1291010"/>
              <a:ext cx="1103312" cy="1170250"/>
            </a:xfrm>
            <a:prstGeom prst="rect">
              <a:avLst/>
            </a:prstGeom>
            <a:noFill/>
            <a:scene3d>
              <a:camera prst="perspectiveFront">
                <a:rot lat="17584703" lon="19955416" rev="1632754"/>
              </a:camera>
              <a:lightRig rig="threePt" dir="t"/>
            </a:scene3d>
          </p:spPr>
        </p:pic>
        <p:pic>
          <p:nvPicPr>
            <p:cNvPr id="420873" name="Picture 9" descr="C:\Users\Ron\Desktop\table4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51678" y="1324848"/>
              <a:ext cx="704034" cy="740172"/>
            </a:xfrm>
            <a:prstGeom prst="rect">
              <a:avLst/>
            </a:prstGeom>
            <a:noFill/>
            <a:effectLst>
              <a:outerShdw blurRad="152400" dist="279400" dir="7080000" sx="110000" sy="110000" algn="tl" rotWithShape="0">
                <a:schemeClr val="tx1">
                  <a:alpha val="70000"/>
                </a:schemeClr>
              </a:outerShdw>
            </a:effectLst>
            <a:scene3d>
              <a:camera prst="perspectiveFront">
                <a:rot lat="17584703" lon="19955416" rev="1632754"/>
              </a:camera>
              <a:lightRig rig="threePt" dir="t"/>
            </a:scene3d>
          </p:spPr>
        </p:pic>
        <p:pic>
          <p:nvPicPr>
            <p:cNvPr id="420875" name="Picture 11" descr="C:\Users\Ron\Desktop\table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2312" y="1365250"/>
              <a:ext cx="346434" cy="364490"/>
            </a:xfrm>
            <a:prstGeom prst="rect">
              <a:avLst/>
            </a:prstGeom>
            <a:noFill/>
            <a:effectLst>
              <a:outerShdw blurRad="152400" dist="279400" dir="7080000" sx="110000" sy="110000" algn="ctr" rotWithShape="0">
                <a:srgbClr val="000000">
                  <a:alpha val="70000"/>
                </a:srgbClr>
              </a:outerShdw>
            </a:effectLst>
            <a:scene3d>
              <a:camera prst="perspectiveFront">
                <a:rot lat="17586033" lon="19952856" rev="1633224"/>
              </a:camera>
              <a:lightRig rig="threePt" dir="t"/>
            </a:scene3d>
          </p:spPr>
        </p:pic>
      </p:grpSp>
      <p:pic>
        <p:nvPicPr>
          <p:cNvPr id="20" name="Picture 14" descr="C:\Users\Ron\Desktop\small table 3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561" y="2332655"/>
            <a:ext cx="895464" cy="694406"/>
          </a:xfrm>
          <a:prstGeom prst="rect">
            <a:avLst/>
          </a:prstGeom>
          <a:noFill/>
          <a:effectLst>
            <a:glow rad="63500">
              <a:schemeClr val="tx1">
                <a:lumMod val="95000"/>
                <a:lumOff val="5000"/>
                <a:alpha val="40000"/>
              </a:schemeClr>
            </a:glow>
          </a:effectLst>
        </p:spPr>
      </p:pic>
      <p:pic>
        <p:nvPicPr>
          <p:cNvPr id="24" name="Picture 6" descr="D:\Ron's Files\My Documents\Thesis\Presentations\Sparse K-SVD\analytic dicts\wavelet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</a:blip>
          <a:srcRect l="26251" t="13139" r="29878" b="17160"/>
          <a:stretch>
            <a:fillRect/>
          </a:stretch>
        </p:blipFill>
        <p:spPr bwMode="auto">
          <a:xfrm>
            <a:off x="464741" y="5063881"/>
            <a:ext cx="957104" cy="723434"/>
          </a:xfrm>
          <a:prstGeom prst="rect">
            <a:avLst/>
          </a:prstGeom>
          <a:noFill/>
          <a:effectLst/>
        </p:spPr>
      </p:pic>
    </p:spTree>
    <p:custDataLst>
      <p:tags r:id="rId1"/>
    </p:custDataLst>
  </p:cSld>
  <p:clrMapOvr>
    <a:masterClrMapping/>
  </p:clrMapOvr>
  <p:transition advTm="1131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pplications: Music Transcrip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95400"/>
            <a:ext cx="8229600" cy="2514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al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in a dictionary of musical notes for a given instrument</a:t>
            </a:r>
          </a:p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tion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ctionary has a known sparse structure – each musical note is the superposition of a specific se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frequencies (base frequency + overtones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utoShape 213"/>
          <p:cNvSpPr>
            <a:spLocks noChangeArrowheads="1"/>
          </p:cNvSpPr>
          <p:nvPr/>
        </p:nvSpPr>
        <p:spPr bwMode="auto">
          <a:xfrm>
            <a:off x="5697984" y="3962400"/>
            <a:ext cx="2303016" cy="1852582"/>
          </a:xfrm>
          <a:prstGeom prst="bracketPair">
            <a:avLst>
              <a:gd name="adj" fmla="val 2613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AutoShape 213"/>
          <p:cNvSpPr>
            <a:spLocks noChangeArrowheads="1"/>
          </p:cNvSpPr>
          <p:nvPr/>
        </p:nvSpPr>
        <p:spPr bwMode="auto">
          <a:xfrm>
            <a:off x="3702507" y="3985432"/>
            <a:ext cx="1806518" cy="1806518"/>
          </a:xfrm>
          <a:prstGeom prst="rect">
            <a:avLst/>
          </a:prstGeom>
          <a:solidFill>
            <a:schemeClr val="tx1"/>
          </a:solidFill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5801923" y="4055007"/>
          <a:ext cx="2095136" cy="1667368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  <a:gridCol w="130946"/>
              </a:tblGrid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" dirty="0"/>
                    </a:p>
                  </a:txBody>
                  <a:tcPr marL="19665" marR="19665" marT="9832" marB="9832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8" name="Picture 9" descr="D:\Ron's Files\My Documents\Thesis\Presentations\Sparse K-SVD\analytic dicts\dct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10000"/>
          </a:blip>
          <a:srcRect l="7080" t="11745" r="3503" b="16967"/>
          <a:stretch>
            <a:fillRect/>
          </a:stretch>
        </p:blipFill>
        <p:spPr bwMode="auto">
          <a:xfrm>
            <a:off x="3767073" y="4387205"/>
            <a:ext cx="1677386" cy="100297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</p:pic>
      <p:sp>
        <p:nvSpPr>
          <p:cNvPr id="15" name="TextBox 14"/>
          <p:cNvSpPr txBox="1"/>
          <p:nvPr/>
        </p:nvSpPr>
        <p:spPr>
          <a:xfrm>
            <a:off x="4192719" y="4334693"/>
            <a:ext cx="82609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</a:rPr>
              <a:t>B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92488" y="4334692"/>
            <a:ext cx="51400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</a:rPr>
              <a:t>A</a:t>
            </a:r>
            <a:endParaRPr lang="en-US" sz="6600" b="1" dirty="0">
              <a:solidFill>
                <a:schemeClr val="bg1"/>
              </a:solidFill>
            </a:endParaRP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5616" y="4114800"/>
            <a:ext cx="952500" cy="1285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658169" y="5486400"/>
            <a:ext cx="1780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Michal </a:t>
            </a:r>
            <a:r>
              <a:rPr lang="en-US" dirty="0" err="1" smtClean="0">
                <a:solidFill>
                  <a:schemeClr val="bg1"/>
                </a:solidFill>
              </a:rPr>
              <a:t>Genussov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25429" y="6241774"/>
            <a:ext cx="2447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dirty="0" smtClean="0">
                <a:solidFill>
                  <a:srgbClr val="3399FF"/>
                </a:solidFill>
              </a:rPr>
              <a:t>[</a:t>
            </a:r>
            <a:r>
              <a:rPr lang="en-US" dirty="0" err="1" smtClean="0">
                <a:solidFill>
                  <a:srgbClr val="3399FF"/>
                </a:solidFill>
              </a:rPr>
              <a:t>Genussov</a:t>
            </a:r>
            <a:r>
              <a:rPr lang="en-US" dirty="0" smtClean="0">
                <a:solidFill>
                  <a:srgbClr val="3399FF"/>
                </a:solidFill>
              </a:rPr>
              <a:t> &amp; Cohen ‘10]</a:t>
            </a:r>
            <a:endParaRPr lang="en-US" sz="2400" dirty="0" smtClean="0">
              <a:solidFill>
                <a:srgbClr val="3399FF"/>
              </a:solidFill>
            </a:endParaRPr>
          </a:p>
        </p:txBody>
      </p:sp>
    </p:spTree>
  </p:cSld>
  <p:clrMapOvr>
    <a:masterClrMapping/>
  </p:clrMapOvr>
  <p:transition advTm="756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461400" y="4547596"/>
          <a:ext cx="1707156" cy="1161645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  <a:gridCol w="77598"/>
              </a:tblGrid>
              <a:tr h="77443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77443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91725" y="4574420"/>
            <a:ext cx="64650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</a:rPr>
              <a:t>A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13" name="AutoShape 213"/>
          <p:cNvSpPr>
            <a:spLocks noChangeArrowheads="1"/>
          </p:cNvSpPr>
          <p:nvPr/>
        </p:nvSpPr>
        <p:spPr bwMode="auto">
          <a:xfrm>
            <a:off x="3774281" y="4514850"/>
            <a:ext cx="1426782" cy="1227136"/>
          </a:xfrm>
          <a:prstGeom prst="rect">
            <a:avLst/>
          </a:prstGeom>
          <a:solidFill>
            <a:schemeClr val="tx1"/>
          </a:solidFill>
          <a:ln w="1905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pplications: </a:t>
            </a:r>
            <a:r>
              <a:rPr lang="en-US" dirty="0" err="1" smtClean="0"/>
              <a:t>Multiscale</a:t>
            </a:r>
            <a:r>
              <a:rPr lang="en-US" dirty="0" smtClean="0"/>
              <a:t> Dictionarie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210322"/>
            <a:ext cx="8269550" cy="31330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al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in a dictionary with a multi-scale structure</a:t>
            </a:r>
          </a:p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lti-scale dictionaries efficiently describe phenomena at various scales, can exploit inter-scale dependencies,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may be independent of block size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indent="0" algn="l" defTabSz="914400" rtl="0" eaLnBrk="1" fontAlgn="auto" latinLnBrk="0" hangingPunct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a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in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ver a multi-scale base dictionary. L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alization / inter-scale regularity can be enforced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utoShape 213"/>
          <p:cNvSpPr>
            <a:spLocks noChangeArrowheads="1"/>
          </p:cNvSpPr>
          <p:nvPr/>
        </p:nvSpPr>
        <p:spPr bwMode="auto">
          <a:xfrm>
            <a:off x="5398294" y="4495800"/>
            <a:ext cx="1840706" cy="1265237"/>
          </a:xfrm>
          <a:prstGeom prst="bracketPair">
            <a:avLst>
              <a:gd name="adj" fmla="val 2613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4403" y="5513964"/>
            <a:ext cx="1215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Boaz </a:t>
            </a:r>
            <a:r>
              <a:rPr lang="en-US" dirty="0" err="1" smtClean="0">
                <a:solidFill>
                  <a:schemeClr val="bg1"/>
                </a:solidFill>
              </a:rPr>
              <a:t>Ophir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851" y="4519962"/>
            <a:ext cx="952500" cy="952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pSp>
        <p:nvGrpSpPr>
          <p:cNvPr id="29" name="Group 28"/>
          <p:cNvGrpSpPr/>
          <p:nvPr/>
        </p:nvGrpSpPr>
        <p:grpSpPr>
          <a:xfrm>
            <a:off x="3850481" y="4783980"/>
            <a:ext cx="1301750" cy="688876"/>
            <a:chOff x="4191000" y="4947048"/>
            <a:chExt cx="1301750" cy="688876"/>
          </a:xfrm>
        </p:grpSpPr>
        <p:pic>
          <p:nvPicPr>
            <p:cNvPr id="22" name="Picture 6" descr="D:\Ron's Files\My Documents\Thesis\Presentations\Sparse K-SVD\analytic dicts\wavelet.pn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0000"/>
            </a:blip>
            <a:srcRect l="21834" t="13139" r="15169" b="17160"/>
            <a:stretch>
              <a:fillRect/>
            </a:stretch>
          </p:blipFill>
          <p:spPr bwMode="auto">
            <a:xfrm>
              <a:off x="4191000" y="4963857"/>
              <a:ext cx="511175" cy="66560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</p:pic>
        <p:pic>
          <p:nvPicPr>
            <p:cNvPr id="23" name="Picture 6" descr="D:\Ron's Files\My Documents\Thesis\Presentations\Sparse K-SVD\analytic dicts\wavelet.pn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lum bright="10000"/>
            </a:blip>
            <a:srcRect l="26251" t="13139" r="33859" b="17160"/>
            <a:stretch>
              <a:fillRect/>
            </a:stretch>
          </p:blipFill>
          <p:spPr bwMode="auto">
            <a:xfrm>
              <a:off x="4664075" y="4947048"/>
              <a:ext cx="828675" cy="688876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</p:pic>
      </p:grpSp>
      <p:sp>
        <p:nvSpPr>
          <p:cNvPr id="15" name="TextBox 14"/>
          <p:cNvSpPr txBox="1"/>
          <p:nvPr/>
        </p:nvSpPr>
        <p:spPr>
          <a:xfrm>
            <a:off x="4074625" y="4574420"/>
            <a:ext cx="82609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</a:rPr>
              <a:t>B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54094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-Based Signal Model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393448"/>
            <a:ext cx="76200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Transform-based models </a:t>
            </a:r>
            <a:r>
              <a:rPr lang="en-US" sz="2600" dirty="0" smtClean="0">
                <a:solidFill>
                  <a:schemeClr val="bg1"/>
                </a:solidFill>
              </a:rPr>
              <a:t>compute a vector transform of the signal:</a:t>
            </a:r>
            <a:endParaRPr lang="en-US" sz="26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76481" name="Object 9"/>
          <p:cNvGraphicFramePr>
            <a:graphicFrameLocks noChangeAspect="1"/>
          </p:cNvGraphicFramePr>
          <p:nvPr/>
        </p:nvGraphicFramePr>
        <p:xfrm>
          <a:off x="2399370" y="2659992"/>
          <a:ext cx="606424" cy="609600"/>
        </p:xfrm>
        <a:graphic>
          <a:graphicData uri="http://schemas.openxmlformats.org/presentationml/2006/ole">
            <p:oleObj spid="_x0000_s276481" name="Equation" r:id="rId4" imgW="126720" imgH="12672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461531" y="2514600"/>
          <a:ext cx="1516063" cy="974725"/>
        </p:xfrm>
        <a:graphic>
          <a:graphicData uri="http://schemas.openxmlformats.org/presentationml/2006/ole">
            <p:oleObj spid="_x0000_s276482" name="Equation" r:id="rId5" imgW="317160" imgH="203040" progId="Equation.DSMT4">
              <p:embed/>
            </p:oleObj>
          </a:graphicData>
        </a:graphic>
      </p:graphicFrame>
      <p:sp>
        <p:nvSpPr>
          <p:cNvPr id="7" name="Right Arrow 6"/>
          <p:cNvSpPr/>
          <p:nvPr/>
        </p:nvSpPr>
        <p:spPr>
          <a:xfrm>
            <a:off x="3576364" y="2812360"/>
            <a:ext cx="496230" cy="391758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3893693"/>
            <a:ext cx="5181600" cy="129266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600" dirty="0" smtClean="0">
                <a:solidFill>
                  <a:schemeClr val="bg1"/>
                </a:solidFill>
              </a:rPr>
              <a:t>Such signal models promote </a:t>
            </a:r>
            <a:r>
              <a:rPr lang="en-US" sz="2600" dirty="0" smtClean="0">
                <a:solidFill>
                  <a:srgbClr val="FF0000"/>
                </a:solidFill>
              </a:rPr>
              <a:t>sparsity</a:t>
            </a:r>
            <a:r>
              <a:rPr lang="en-US" sz="2600" dirty="0" smtClean="0">
                <a:solidFill>
                  <a:schemeClr val="bg1"/>
                </a:solidFill>
              </a:rPr>
              <a:t> of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6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(x), in the sense that we expect the coefficients in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 </a:t>
            </a:r>
            <a:r>
              <a:rPr lang="en-US" sz="26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to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cay rapidly</a:t>
            </a:r>
            <a:r>
              <a:rPr lang="en-US" sz="26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pic>
        <p:nvPicPr>
          <p:cNvPr id="27648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39137" y="3733800"/>
            <a:ext cx="2482272" cy="17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5721346" y="5462238"/>
            <a:ext cx="3117854" cy="2769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Wavelet Coefficient Distribution - Barbara</a:t>
            </a:r>
          </a:p>
        </p:txBody>
      </p:sp>
    </p:spTree>
  </p:cSld>
  <p:clrMapOvr>
    <a:masterClrMapping/>
  </p:clrMapOvr>
  <p:transition advTm="99703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4338" y="1470102"/>
            <a:ext cx="59864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alysis and synthesis signal model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Two models are better than one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 few words on dictionary design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On dictionaries and choices</a:t>
            </a:r>
          </a:p>
          <a:p>
            <a:pPr marL="914400" lvl="1" indent="-457200">
              <a:spcBef>
                <a:spcPct val="20000"/>
              </a:spcBef>
            </a:pPr>
            <a:endParaRPr lang="en-US" sz="7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troduction to sparse representation</a:t>
            </a:r>
            <a:endParaRPr lang="en-US" sz="2800" dirty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background on sparsity and the K-SVD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The sparse dictionary model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Introducing an efficient </a:t>
            </a:r>
            <a:r>
              <a:rPr lang="en-US" sz="1500" i="1" dirty="0" smtClean="0">
                <a:solidFill>
                  <a:schemeClr val="bg1">
                    <a:lumMod val="65000"/>
                  </a:schemeClr>
                </a:solidFill>
              </a:rPr>
              <a:t>and </a:t>
            </a: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adaptable dictionary!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Why sparse dictionaries are good for you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>
              <a:spcBef>
                <a:spcPts val="200"/>
              </a:spcBef>
            </a:pPr>
            <a:r>
              <a:rPr lang="en-US" sz="1500" dirty="0" smtClean="0">
                <a:solidFill>
                  <a:schemeClr val="bg1">
                    <a:lumMod val="65000"/>
                  </a:schemeClr>
                </a:solidFill>
              </a:rPr>
              <a:t>Some uses and applications</a:t>
            </a:r>
          </a:p>
          <a:p>
            <a:pPr marL="914400" lvl="1" indent="-457200">
              <a:spcBef>
                <a:spcPct val="20000"/>
              </a:spcBef>
              <a:buClr>
                <a:schemeClr val="bg1"/>
              </a:buClr>
            </a:pPr>
            <a:endParaRPr lang="en-US" sz="700" dirty="0" smtClean="0">
              <a:solidFill>
                <a:schemeClr val="bg1"/>
              </a:solidFill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b="1" dirty="0" smtClean="0">
                <a:solidFill>
                  <a:schemeClr val="bg1"/>
                </a:solidFill>
              </a:rPr>
              <a:t>Summary and conclusions</a:t>
            </a:r>
          </a:p>
        </p:txBody>
      </p:sp>
      <p:pic>
        <p:nvPicPr>
          <p:cNvPr id="4" name="Picture 5" descr="C:\Users\Ron\Desktop\thinking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6978" y="1905000"/>
            <a:ext cx="1512033" cy="2140721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</p:spPr>
      </p:pic>
    </p:spTree>
  </p:cSld>
  <p:clrMapOvr>
    <a:masterClrMapping/>
  </p:clrMapOvr>
  <p:transition advTm="1875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038600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600" dirty="0" smtClean="0">
                <a:solidFill>
                  <a:srgbClr val="FF0000"/>
                </a:solidFill>
              </a:rPr>
              <a:t>Signal models </a:t>
            </a:r>
            <a:r>
              <a:rPr lang="en-US" sz="2600" dirty="0" smtClean="0"/>
              <a:t>play a critical role in low-level signal and image processing</a:t>
            </a:r>
          </a:p>
          <a:p>
            <a:pPr>
              <a:spcBef>
                <a:spcPts val="2400"/>
              </a:spcBef>
            </a:pPr>
            <a:r>
              <a:rPr lang="en-US" sz="2600" dirty="0" smtClean="0"/>
              <a:t>Two competing models: </a:t>
            </a:r>
            <a:r>
              <a:rPr lang="en-US" sz="2600" dirty="0" smtClean="0">
                <a:solidFill>
                  <a:srgbClr val="FF0000"/>
                </a:solidFill>
              </a:rPr>
              <a:t>analysis and synthesis</a:t>
            </a:r>
            <a:r>
              <a:rPr lang="en-US" sz="2600" dirty="0" smtClean="0"/>
              <a:t>, synthesis vastly studied, analysis an emerging direction</a:t>
            </a:r>
          </a:p>
          <a:p>
            <a:pPr>
              <a:spcBef>
                <a:spcPts val="2400"/>
              </a:spcBef>
            </a:pPr>
            <a:r>
              <a:rPr lang="en-US" sz="2600" dirty="0" smtClean="0"/>
              <a:t>Designing a good </a:t>
            </a:r>
            <a:r>
              <a:rPr lang="en-US" sz="2600" dirty="0" smtClean="0">
                <a:solidFill>
                  <a:srgbClr val="FF0000"/>
                </a:solidFill>
              </a:rPr>
              <a:t>dictionary</a:t>
            </a:r>
            <a:r>
              <a:rPr lang="en-US" sz="2600" dirty="0" smtClean="0"/>
              <a:t> is critical for the success of either model</a:t>
            </a:r>
          </a:p>
          <a:p>
            <a:pPr>
              <a:spcBef>
                <a:spcPts val="2400"/>
              </a:spcBef>
            </a:pPr>
            <a:r>
              <a:rPr lang="en-US" sz="2600" dirty="0" smtClean="0"/>
              <a:t>Traditional choice: </a:t>
            </a:r>
            <a:r>
              <a:rPr lang="en-US" sz="2600" dirty="0" smtClean="0">
                <a:solidFill>
                  <a:srgbClr val="FF0000"/>
                </a:solidFill>
              </a:rPr>
              <a:t>analytic versus trained </a:t>
            </a:r>
            <a:r>
              <a:rPr lang="en-US" sz="2600" dirty="0" smtClean="0"/>
              <a:t>dictionaries</a:t>
            </a:r>
          </a:p>
        </p:txBody>
      </p:sp>
    </p:spTree>
    <p:custDataLst>
      <p:tags r:id="rId1"/>
    </p:custDataLst>
  </p:cSld>
  <p:clrMapOvr>
    <a:masterClrMapping/>
  </p:clrMapOvr>
  <p:transition advTm="40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581400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600" dirty="0" smtClean="0"/>
              <a:t>We can do better with parametric dictionaries! The </a:t>
            </a:r>
            <a:r>
              <a:rPr lang="en-US" sz="2600" dirty="0" smtClean="0">
                <a:solidFill>
                  <a:srgbClr val="FF0000"/>
                </a:solidFill>
              </a:rPr>
              <a:t>sparse dictionary </a:t>
            </a:r>
            <a:r>
              <a:rPr lang="en-US" sz="2600" dirty="0" smtClean="0"/>
              <a:t>bridges the gap between the two options</a:t>
            </a:r>
          </a:p>
          <a:p>
            <a:pPr>
              <a:spcBef>
                <a:spcPts val="2400"/>
              </a:spcBef>
            </a:pPr>
            <a:r>
              <a:rPr lang="en-US" sz="2600" dirty="0" smtClean="0"/>
              <a:t>The </a:t>
            </a:r>
            <a:r>
              <a:rPr lang="en-US" sz="2600" dirty="0" smtClean="0">
                <a:solidFill>
                  <a:srgbClr val="FF0000"/>
                </a:solidFill>
              </a:rPr>
              <a:t>Sparse K-SVD </a:t>
            </a:r>
            <a:r>
              <a:rPr lang="en-US" sz="2600" dirty="0" smtClean="0"/>
              <a:t>algorithm efficiently trains sparse dictionaries</a:t>
            </a:r>
          </a:p>
          <a:p>
            <a:pPr>
              <a:spcBef>
                <a:spcPts val="2400"/>
              </a:spcBef>
            </a:pPr>
            <a:r>
              <a:rPr lang="en-US" sz="2600" dirty="0" smtClean="0">
                <a:solidFill>
                  <a:srgbClr val="FF0000"/>
                </a:solidFill>
              </a:rPr>
              <a:t>Applications</a:t>
            </a:r>
            <a:r>
              <a:rPr lang="en-US" sz="2600" dirty="0" smtClean="0"/>
              <a:t>: </a:t>
            </a:r>
            <a:r>
              <a:rPr lang="en-US" sz="2600" dirty="0" err="1" smtClean="0"/>
              <a:t>denoising</a:t>
            </a:r>
            <a:r>
              <a:rPr lang="en-US" sz="2600" dirty="0" smtClean="0"/>
              <a:t>, compression, specialized dictionary structures.</a:t>
            </a:r>
          </a:p>
        </p:txBody>
      </p:sp>
    </p:spTree>
    <p:custDataLst>
      <p:tags r:id="rId1"/>
    </p:custDataLst>
  </p:cSld>
  <p:clrMapOvr>
    <a:masterClrMapping/>
  </p:clrMapOvr>
  <p:transition advTm="239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13607" y="4953000"/>
            <a:ext cx="7316787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>
                <a:tab pos="1606550" algn="l"/>
              </a:tabLst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estions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lum bright="12000" contrast="12000"/>
          </a:blip>
          <a:srcRect/>
          <a:stretch>
            <a:fillRect/>
          </a:stretch>
        </p:blipFill>
        <p:spPr bwMode="auto">
          <a:xfrm>
            <a:off x="2743200" y="1724025"/>
            <a:ext cx="365760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"/>
          </a:effectLst>
        </p:spPr>
      </p:pic>
    </p:spTree>
    <p:custDataLst>
      <p:tags r:id="rId1"/>
    </p:custDataLst>
  </p:cSld>
  <p:clrMapOvr>
    <a:masterClrMapping/>
  </p:clrMapOvr>
  <p:transition advTm="38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8700" y="2875002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bg1"/>
                </a:solidFill>
              </a:rPr>
              <a:t>Extra slides</a:t>
            </a:r>
            <a:endParaRPr lang="en-US" sz="6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le Sparsity versus Double Cardinalit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34330" y="1519535"/>
            <a:ext cx="78714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</a:rPr>
              <a:t>Question:</a:t>
            </a:r>
            <a:r>
              <a:rPr lang="en-US" sz="2600" dirty="0" smtClean="0">
                <a:solidFill>
                  <a:schemeClr val="bg1"/>
                </a:solidFill>
              </a:rPr>
              <a:t>  if x is sparse over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dirty="0" smtClean="0">
                <a:solidFill>
                  <a:schemeClr val="bg1"/>
                </a:solidFill>
              </a:rPr>
              <a:t>…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00200" y="2133600"/>
            <a:ext cx="26196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5400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4330" y="3283803"/>
            <a:ext cx="78714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and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 smtClean="0">
                <a:solidFill>
                  <a:schemeClr val="bg1"/>
                </a:solidFill>
              </a:rPr>
              <a:t> and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are both 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sparse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, then x is sparse over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  <a:latin typeface="+mj-lt"/>
              </a:rPr>
              <a:t> too!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4330" y="4114800"/>
            <a:ext cx="4137670" cy="682084"/>
          </a:xfrm>
          <a:prstGeom prst="rect">
            <a:avLst/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/>
            <a:r>
              <a:rPr lang="en-US" sz="2800" dirty="0" smtClean="0"/>
              <a:t>So, why do we nee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3"/>
          <p:cNvGrpSpPr>
            <a:grpSpLocks/>
          </p:cNvGrpSpPr>
          <p:nvPr/>
        </p:nvGrpSpPr>
        <p:grpSpPr bwMode="auto">
          <a:xfrm>
            <a:off x="3971694" y="4221781"/>
            <a:ext cx="327102" cy="485892"/>
            <a:chOff x="3714" y="777"/>
            <a:chExt cx="1271" cy="1888"/>
          </a:xfrm>
          <a:solidFill>
            <a:schemeClr val="bg1">
              <a:lumMod val="85000"/>
            </a:schemeClr>
          </a:solidFill>
        </p:grpSpPr>
        <p:sp>
          <p:nvSpPr>
            <p:cNvPr id="17" name="Oval 4"/>
            <p:cNvSpPr>
              <a:spLocks noChangeArrowheads="1"/>
            </p:cNvSpPr>
            <p:nvPr/>
          </p:nvSpPr>
          <p:spPr bwMode="auto">
            <a:xfrm>
              <a:off x="4057" y="2268"/>
              <a:ext cx="406" cy="397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5"/>
            <p:cNvSpPr>
              <a:spLocks/>
            </p:cNvSpPr>
            <p:nvPr/>
          </p:nvSpPr>
          <p:spPr bwMode="auto">
            <a:xfrm>
              <a:off x="3714" y="777"/>
              <a:ext cx="1271" cy="1452"/>
            </a:xfrm>
            <a:custGeom>
              <a:avLst/>
              <a:gdLst/>
              <a:ahLst/>
              <a:cxnLst>
                <a:cxn ang="0">
                  <a:pos x="603" y="149"/>
                </a:cxn>
                <a:cxn ang="0">
                  <a:pos x="775" y="196"/>
                </a:cxn>
                <a:cxn ang="0">
                  <a:pos x="868" y="317"/>
                </a:cxn>
                <a:cxn ang="0">
                  <a:pos x="942" y="535"/>
                </a:cxn>
                <a:cxn ang="0">
                  <a:pos x="928" y="893"/>
                </a:cxn>
                <a:cxn ang="0">
                  <a:pos x="812" y="1157"/>
                </a:cxn>
                <a:cxn ang="0">
                  <a:pos x="729" y="1292"/>
                </a:cxn>
                <a:cxn ang="0">
                  <a:pos x="645" y="1492"/>
                </a:cxn>
                <a:cxn ang="0">
                  <a:pos x="617" y="1743"/>
                </a:cxn>
                <a:cxn ang="0">
                  <a:pos x="622" y="1836"/>
                </a:cxn>
                <a:cxn ang="0">
                  <a:pos x="701" y="1840"/>
                </a:cxn>
                <a:cxn ang="0">
                  <a:pos x="715" y="1701"/>
                </a:cxn>
                <a:cxn ang="0">
                  <a:pos x="780" y="1501"/>
                </a:cxn>
                <a:cxn ang="0">
                  <a:pos x="1212" y="1171"/>
                </a:cxn>
                <a:cxn ang="0">
                  <a:pos x="1425" y="981"/>
                </a:cxn>
                <a:cxn ang="0">
                  <a:pos x="1546" y="591"/>
                </a:cxn>
                <a:cxn ang="0">
                  <a:pos x="1370" y="200"/>
                </a:cxn>
                <a:cxn ang="0">
                  <a:pos x="1007" y="29"/>
                </a:cxn>
                <a:cxn ang="0">
                  <a:pos x="631" y="24"/>
                </a:cxn>
                <a:cxn ang="0">
                  <a:pos x="357" y="80"/>
                </a:cxn>
                <a:cxn ang="0">
                  <a:pos x="97" y="275"/>
                </a:cxn>
                <a:cxn ang="0">
                  <a:pos x="4" y="530"/>
                </a:cxn>
                <a:cxn ang="0">
                  <a:pos x="74" y="809"/>
                </a:cxn>
                <a:cxn ang="0">
                  <a:pos x="292" y="869"/>
                </a:cxn>
                <a:cxn ang="0">
                  <a:pos x="473" y="730"/>
                </a:cxn>
                <a:cxn ang="0">
                  <a:pos x="468" y="507"/>
                </a:cxn>
                <a:cxn ang="0">
                  <a:pos x="385" y="354"/>
                </a:cxn>
                <a:cxn ang="0">
                  <a:pos x="436" y="200"/>
                </a:cxn>
                <a:cxn ang="0">
                  <a:pos x="524" y="159"/>
                </a:cxn>
                <a:cxn ang="0">
                  <a:pos x="603" y="149"/>
                </a:cxn>
              </a:cxnLst>
              <a:rect l="0" t="0" r="r" b="b"/>
              <a:pathLst>
                <a:path w="1555" h="1862">
                  <a:moveTo>
                    <a:pt x="603" y="149"/>
                  </a:moveTo>
                  <a:cubicBezTo>
                    <a:pt x="643" y="159"/>
                    <a:pt x="731" y="168"/>
                    <a:pt x="775" y="196"/>
                  </a:cubicBezTo>
                  <a:cubicBezTo>
                    <a:pt x="819" y="224"/>
                    <a:pt x="840" y="261"/>
                    <a:pt x="868" y="317"/>
                  </a:cubicBezTo>
                  <a:cubicBezTo>
                    <a:pt x="896" y="373"/>
                    <a:pt x="932" y="439"/>
                    <a:pt x="942" y="535"/>
                  </a:cubicBezTo>
                  <a:cubicBezTo>
                    <a:pt x="952" y="631"/>
                    <a:pt x="950" y="789"/>
                    <a:pt x="928" y="893"/>
                  </a:cubicBezTo>
                  <a:cubicBezTo>
                    <a:pt x="906" y="997"/>
                    <a:pt x="845" y="1091"/>
                    <a:pt x="812" y="1157"/>
                  </a:cubicBezTo>
                  <a:cubicBezTo>
                    <a:pt x="779" y="1223"/>
                    <a:pt x="757" y="1236"/>
                    <a:pt x="729" y="1292"/>
                  </a:cubicBezTo>
                  <a:cubicBezTo>
                    <a:pt x="701" y="1348"/>
                    <a:pt x="664" y="1417"/>
                    <a:pt x="645" y="1492"/>
                  </a:cubicBezTo>
                  <a:cubicBezTo>
                    <a:pt x="626" y="1567"/>
                    <a:pt x="621" y="1686"/>
                    <a:pt x="617" y="1743"/>
                  </a:cubicBezTo>
                  <a:cubicBezTo>
                    <a:pt x="613" y="1800"/>
                    <a:pt x="608" y="1820"/>
                    <a:pt x="622" y="1836"/>
                  </a:cubicBezTo>
                  <a:cubicBezTo>
                    <a:pt x="636" y="1852"/>
                    <a:pt x="685" y="1862"/>
                    <a:pt x="701" y="1840"/>
                  </a:cubicBezTo>
                  <a:cubicBezTo>
                    <a:pt x="717" y="1818"/>
                    <a:pt x="702" y="1757"/>
                    <a:pt x="715" y="1701"/>
                  </a:cubicBezTo>
                  <a:cubicBezTo>
                    <a:pt x="728" y="1645"/>
                    <a:pt x="697" y="1589"/>
                    <a:pt x="780" y="1501"/>
                  </a:cubicBezTo>
                  <a:cubicBezTo>
                    <a:pt x="863" y="1413"/>
                    <a:pt x="1105" y="1258"/>
                    <a:pt x="1212" y="1171"/>
                  </a:cubicBezTo>
                  <a:cubicBezTo>
                    <a:pt x="1319" y="1084"/>
                    <a:pt x="1369" y="1078"/>
                    <a:pt x="1425" y="981"/>
                  </a:cubicBezTo>
                  <a:cubicBezTo>
                    <a:pt x="1481" y="884"/>
                    <a:pt x="1555" y="721"/>
                    <a:pt x="1546" y="591"/>
                  </a:cubicBezTo>
                  <a:cubicBezTo>
                    <a:pt x="1537" y="461"/>
                    <a:pt x="1460" y="294"/>
                    <a:pt x="1370" y="200"/>
                  </a:cubicBezTo>
                  <a:cubicBezTo>
                    <a:pt x="1280" y="106"/>
                    <a:pt x="1130" y="58"/>
                    <a:pt x="1007" y="29"/>
                  </a:cubicBezTo>
                  <a:cubicBezTo>
                    <a:pt x="884" y="0"/>
                    <a:pt x="739" y="16"/>
                    <a:pt x="631" y="24"/>
                  </a:cubicBezTo>
                  <a:cubicBezTo>
                    <a:pt x="523" y="32"/>
                    <a:pt x="446" y="38"/>
                    <a:pt x="357" y="80"/>
                  </a:cubicBezTo>
                  <a:cubicBezTo>
                    <a:pt x="268" y="122"/>
                    <a:pt x="156" y="200"/>
                    <a:pt x="97" y="275"/>
                  </a:cubicBezTo>
                  <a:cubicBezTo>
                    <a:pt x="38" y="350"/>
                    <a:pt x="8" y="441"/>
                    <a:pt x="4" y="530"/>
                  </a:cubicBezTo>
                  <a:cubicBezTo>
                    <a:pt x="0" y="619"/>
                    <a:pt x="26" y="752"/>
                    <a:pt x="74" y="809"/>
                  </a:cubicBezTo>
                  <a:cubicBezTo>
                    <a:pt x="122" y="866"/>
                    <a:pt x="225" y="882"/>
                    <a:pt x="292" y="869"/>
                  </a:cubicBezTo>
                  <a:cubicBezTo>
                    <a:pt x="359" y="856"/>
                    <a:pt x="444" y="790"/>
                    <a:pt x="473" y="730"/>
                  </a:cubicBezTo>
                  <a:cubicBezTo>
                    <a:pt x="502" y="670"/>
                    <a:pt x="483" y="570"/>
                    <a:pt x="468" y="507"/>
                  </a:cubicBezTo>
                  <a:cubicBezTo>
                    <a:pt x="453" y="444"/>
                    <a:pt x="390" y="405"/>
                    <a:pt x="385" y="354"/>
                  </a:cubicBezTo>
                  <a:cubicBezTo>
                    <a:pt x="380" y="303"/>
                    <a:pt x="413" y="232"/>
                    <a:pt x="436" y="200"/>
                  </a:cubicBezTo>
                  <a:cubicBezTo>
                    <a:pt x="459" y="168"/>
                    <a:pt x="496" y="167"/>
                    <a:pt x="524" y="159"/>
                  </a:cubicBezTo>
                  <a:cubicBezTo>
                    <a:pt x="552" y="151"/>
                    <a:pt x="587" y="151"/>
                    <a:pt x="603" y="14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le </a:t>
            </a:r>
            <a:r>
              <a:rPr lang="en-US" smtClean="0"/>
              <a:t>Sparsity versus </a:t>
            </a:r>
            <a:r>
              <a:rPr lang="en-US" dirty="0" smtClean="0"/>
              <a:t>Double Cardinalit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10530" y="1371600"/>
            <a:ext cx="74142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</a:rPr>
              <a:t>Answer: 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600" dirty="0" smtClean="0">
                <a:solidFill>
                  <a:schemeClr val="bg1"/>
                </a:solidFill>
              </a:rPr>
              <a:t> is </a:t>
            </a:r>
            <a:r>
              <a:rPr lang="en-US" sz="2600" dirty="0" smtClean="0">
                <a:solidFill>
                  <a:srgbClr val="FF0000"/>
                </a:solidFill>
              </a:rPr>
              <a:t>much less sparse </a:t>
            </a:r>
            <a:r>
              <a:rPr lang="en-US" sz="2600" dirty="0" smtClean="0">
                <a:solidFill>
                  <a:schemeClr val="bg1"/>
                </a:solidFill>
              </a:rPr>
              <a:t>over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dirty="0" smtClean="0">
                <a:solidFill>
                  <a:schemeClr val="bg1"/>
                </a:solidFill>
              </a:rPr>
              <a:t>than over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dirty="0" smtClean="0">
                <a:solidFill>
                  <a:schemeClr val="bg1"/>
                </a:solidFill>
              </a:rPr>
              <a:t>!</a:t>
            </a:r>
            <a:endParaRPr lang="en-US" sz="260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270907" y="2209800"/>
            <a:ext cx="5154386" cy="838200"/>
            <a:chOff x="1270907" y="2209800"/>
            <a:chExt cx="5154386" cy="8382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1270907" y="2209800"/>
              <a:ext cx="5154386" cy="83820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546225" y="2389188"/>
            <a:ext cx="4606925" cy="479425"/>
          </p:xfrm>
          <a:graphic>
            <a:graphicData uri="http://schemas.openxmlformats.org/presentationml/2006/ole">
              <p:oleObj spid="_x0000_s237570" name="Equation" r:id="rId4" imgW="2438280" imgH="253800" progId="Equation.DSMT4">
                <p:embed/>
              </p:oleObj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457200" y="3429000"/>
            <a:ext cx="72390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/>
                </a:solidFill>
              </a:rPr>
              <a:t>Sparse representation methods rely on sparsity for their success. So, they are </a:t>
            </a:r>
            <a:r>
              <a:rPr lang="en-US" sz="2600" dirty="0" smtClean="0">
                <a:solidFill>
                  <a:srgbClr val="FF0000"/>
                </a:solidFill>
              </a:rPr>
              <a:t>less effective </a:t>
            </a:r>
            <a:r>
              <a:rPr lang="en-US" sz="2600" dirty="0" smtClean="0">
                <a:solidFill>
                  <a:schemeClr val="bg1"/>
                </a:solidFill>
              </a:rPr>
              <a:t>when operating directly over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solidFill>
                  <a:schemeClr val="bg1"/>
                </a:solidFill>
              </a:rPr>
              <a:t>.</a:t>
            </a:r>
          </a:p>
          <a:p>
            <a:pPr marL="282575" indent="-282575">
              <a:spcBef>
                <a:spcPts val="1800"/>
              </a:spcBef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/>
                </a:solidFill>
              </a:rPr>
              <a:t>The matrix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dirty="0" smtClean="0">
                <a:solidFill>
                  <a:schemeClr val="bg1"/>
                </a:solidFill>
              </a:rPr>
              <a:t>allows us to sidestep this issue, taking us back to the </a:t>
            </a:r>
            <a:r>
              <a:rPr lang="en-US" sz="2600" dirty="0" smtClean="0">
                <a:solidFill>
                  <a:srgbClr val="FF0000"/>
                </a:solidFill>
              </a:rPr>
              <a:t>sparse zone!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le </a:t>
            </a:r>
            <a:r>
              <a:rPr lang="en-US" smtClean="0"/>
              <a:t>Sparsity versus </a:t>
            </a:r>
            <a:r>
              <a:rPr lang="en-US" dirty="0" smtClean="0"/>
              <a:t>Double Cardinalit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34330" y="1322531"/>
            <a:ext cx="48234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</a:rPr>
              <a:t>Example: </a:t>
            </a:r>
            <a:r>
              <a:rPr lang="en-US" sz="2600" dirty="0" smtClean="0">
                <a:solidFill>
                  <a:schemeClr val="bg1"/>
                </a:solidFill>
              </a:rPr>
              <a:t>The </a:t>
            </a:r>
            <a:r>
              <a:rPr lang="en-US" sz="2600" dirty="0" err="1" smtClean="0">
                <a:solidFill>
                  <a:schemeClr val="bg1"/>
                </a:solidFill>
              </a:rPr>
              <a:t>denoising</a:t>
            </a:r>
            <a:r>
              <a:rPr lang="en-US" sz="2600" dirty="0" smtClean="0">
                <a:solidFill>
                  <a:schemeClr val="bg1"/>
                </a:solidFill>
              </a:rPr>
              <a:t> tradeoff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238594" name="Picture 2" descr="C:\Users\Ron\Pictures\Microsoft Clip Organizer\00389762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628493"/>
            <a:ext cx="1985831" cy="1952907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1219200" y="1767468"/>
            <a:ext cx="26196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5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3400" y="4547839"/>
            <a:ext cx="3200400" cy="1142999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lIns="137160" tIns="91440" rIns="137160" bIns="91440" rtlCol="0" anchor="ctr" anchorCtr="0">
            <a:noAutofit/>
          </a:bodyPr>
          <a:lstStyle/>
          <a:p>
            <a:r>
              <a:rPr lang="en-US" sz="2100" dirty="0" smtClean="0">
                <a:solidFill>
                  <a:srgbClr val="FF0000"/>
                </a:solidFill>
              </a:rPr>
              <a:t>Higher cardinality:</a:t>
            </a:r>
          </a:p>
          <a:p>
            <a:r>
              <a:rPr lang="en-US" sz="2100" dirty="0" smtClean="0">
                <a:solidFill>
                  <a:schemeClr val="bg1"/>
                </a:solidFill>
              </a:rPr>
              <a:t>More accurate description of the original signal</a:t>
            </a:r>
            <a:endParaRPr lang="en-US" sz="21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81600" y="4547838"/>
            <a:ext cx="2976431" cy="114300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lIns="137160" tIns="91440" rIns="137160" bIns="91440" rtlCol="0" anchor="ctr" anchorCtr="0">
            <a:noAutofit/>
          </a:bodyPr>
          <a:lstStyle/>
          <a:p>
            <a:r>
              <a:rPr lang="en-US" sz="2100" dirty="0" smtClean="0">
                <a:solidFill>
                  <a:srgbClr val="FF0000"/>
                </a:solidFill>
              </a:rPr>
              <a:t>Lower cardinality:</a:t>
            </a:r>
          </a:p>
          <a:p>
            <a:r>
              <a:rPr lang="en-US" sz="2100" dirty="0" smtClean="0">
                <a:solidFill>
                  <a:schemeClr val="bg1"/>
                </a:solidFill>
              </a:rPr>
              <a:t>Less remaining noise = stronger </a:t>
            </a:r>
            <a:r>
              <a:rPr lang="en-US" sz="2100" dirty="0" err="1" smtClean="0">
                <a:solidFill>
                  <a:schemeClr val="bg1"/>
                </a:solidFill>
              </a:rPr>
              <a:t>denoising</a:t>
            </a:r>
            <a:endParaRPr lang="en-US" sz="2100" dirty="0">
              <a:solidFill>
                <a:schemeClr val="bg1"/>
              </a:solidFill>
            </a:endParaRPr>
          </a:p>
        </p:txBody>
      </p:sp>
      <p:sp>
        <p:nvSpPr>
          <p:cNvPr id="28" name="Left-Right Arrow 27"/>
          <p:cNvSpPr/>
          <p:nvPr/>
        </p:nvSpPr>
        <p:spPr bwMode="auto">
          <a:xfrm>
            <a:off x="4100373" y="4928838"/>
            <a:ext cx="714653" cy="381000"/>
          </a:xfrm>
          <a:prstGeom prst="leftRightArrow">
            <a:avLst/>
          </a:prstGeom>
          <a:solidFill>
            <a:schemeClr val="tx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609600" y="2955041"/>
            <a:ext cx="1626480" cy="323165"/>
          </a:xfrm>
          <a:prstGeom prst="rect">
            <a:avLst/>
          </a:prstGeom>
          <a:solidFill>
            <a:srgbClr val="17375E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Noisy signal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1353015" y="2662920"/>
            <a:ext cx="386575" cy="2081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ontent Placeholder 2"/>
          <p:cNvSpPr txBox="1">
            <a:spLocks/>
          </p:cNvSpPr>
          <p:nvPr/>
        </p:nvSpPr>
        <p:spPr>
          <a:xfrm>
            <a:off x="3157654" y="2955041"/>
            <a:ext cx="1626480" cy="553998"/>
          </a:xfrm>
          <a:prstGeom prst="rect">
            <a:avLst/>
          </a:prstGeom>
          <a:solidFill>
            <a:srgbClr val="17375E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Recovered representation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0800000">
            <a:off x="3322865" y="2726872"/>
            <a:ext cx="490855" cy="14420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34330" y="3775799"/>
            <a:ext cx="54330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How many non-zeros should </a:t>
            </a:r>
            <a:r>
              <a:rPr lang="el-GR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 </a:t>
            </a:r>
            <a:r>
              <a:rPr lang="en-US" sz="2600" dirty="0" smtClean="0">
                <a:solidFill>
                  <a:schemeClr val="bg1"/>
                </a:solidFill>
              </a:rPr>
              <a:t>have?</a:t>
            </a:r>
            <a:endParaRPr lang="en-US" sz="26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8" grpId="0" animBg="1"/>
      <p:bldP spid="4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2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9824" y="2778194"/>
            <a:ext cx="3201314" cy="296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96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9824" y="2778194"/>
            <a:ext cx="3201314" cy="296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96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9824" y="2778194"/>
            <a:ext cx="3201314" cy="296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962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9824" y="2778194"/>
            <a:ext cx="3201314" cy="296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TextBox 57"/>
          <p:cNvSpPr txBox="1"/>
          <p:nvPr/>
        </p:nvSpPr>
        <p:spPr>
          <a:xfrm>
            <a:off x="434330" y="1295400"/>
            <a:ext cx="46667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 smtClean="0">
                <a:solidFill>
                  <a:schemeClr val="bg1"/>
                </a:solidFill>
              </a:rPr>
              <a:t>Denoise</a:t>
            </a:r>
            <a:r>
              <a:rPr lang="en-US" sz="2500" dirty="0" smtClean="0">
                <a:solidFill>
                  <a:schemeClr val="bg1"/>
                </a:solidFill>
              </a:rPr>
              <a:t> with </a:t>
            </a:r>
            <a:r>
              <a:rPr lang="en-US" sz="2500" dirty="0" err="1" smtClean="0">
                <a:solidFill>
                  <a:srgbClr val="FF0000"/>
                </a:solidFill>
              </a:rPr>
              <a:t>overcomplete</a:t>
            </a:r>
            <a:r>
              <a:rPr lang="en-US" sz="2500" dirty="0" smtClean="0">
                <a:solidFill>
                  <a:srgbClr val="FF0000"/>
                </a:solidFill>
              </a:rPr>
              <a:t>-DCT</a:t>
            </a:r>
            <a:endParaRPr lang="en-US" sz="25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uble </a:t>
            </a:r>
            <a:r>
              <a:rPr lang="en-US" smtClean="0"/>
              <a:t>Sparsity versus Double </a:t>
            </a:r>
            <a:r>
              <a:rPr lang="en-US" dirty="0" smtClean="0"/>
              <a:t>Cardinality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34330" y="3505200"/>
            <a:ext cx="46667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 smtClean="0">
                <a:solidFill>
                  <a:schemeClr val="bg1"/>
                </a:solidFill>
                <a:latin typeface="+mj-lt"/>
              </a:rPr>
              <a:t>Denoise</a:t>
            </a:r>
            <a:r>
              <a:rPr lang="en-US" sz="2500" dirty="0" smtClean="0">
                <a:solidFill>
                  <a:schemeClr val="bg1"/>
                </a:solidFill>
                <a:latin typeface="+mj-lt"/>
              </a:rPr>
              <a:t> with a </a:t>
            </a:r>
            <a:r>
              <a:rPr lang="en-US" sz="2500" dirty="0" smtClean="0">
                <a:solidFill>
                  <a:srgbClr val="FF0000"/>
                </a:solidFill>
                <a:latin typeface="+mj-lt"/>
              </a:rPr>
              <a:t>sparse dictionary</a:t>
            </a:r>
            <a:r>
              <a:rPr lang="en-US" sz="2500" dirty="0" smtClean="0">
                <a:solidFill>
                  <a:schemeClr val="bg1"/>
                </a:solidFill>
                <a:latin typeface="+mj-lt"/>
              </a:rPr>
              <a:t> over an O-DCT base dictionary</a:t>
            </a:r>
            <a:endParaRPr lang="en-US" sz="25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" name="Right Arrow 53">
            <a:hlinkClick r:id="rId7" action="ppaction://hlinksldjump"/>
          </p:cNvPr>
          <p:cNvSpPr/>
          <p:nvPr/>
        </p:nvSpPr>
        <p:spPr bwMode="auto">
          <a:xfrm>
            <a:off x="8753706" y="5715000"/>
            <a:ext cx="2286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4330" y="2286000"/>
            <a:ext cx="381435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Increased cardinality rapidly deteriorates performance</a:t>
            </a:r>
            <a:endParaRPr lang="en-US" sz="2500" dirty="0"/>
          </a:p>
        </p:txBody>
      </p:sp>
      <p:sp>
        <p:nvSpPr>
          <p:cNvPr id="22" name="Down Arrow 21"/>
          <p:cNvSpPr/>
          <p:nvPr/>
        </p:nvSpPr>
        <p:spPr bwMode="auto">
          <a:xfrm>
            <a:off x="2209800" y="1835126"/>
            <a:ext cx="381000" cy="38820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7200" y="4907577"/>
            <a:ext cx="433039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More atoms can be used, while noise is much better controlled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24" name="Down Arrow 23"/>
          <p:cNvSpPr/>
          <p:nvPr/>
        </p:nvSpPr>
        <p:spPr bwMode="auto">
          <a:xfrm>
            <a:off x="2209800" y="4443174"/>
            <a:ext cx="381000" cy="388203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5140712" y="5588750"/>
            <a:ext cx="1274471" cy="323165"/>
          </a:xfrm>
          <a:prstGeom prst="rect">
            <a:avLst/>
          </a:prstGeom>
          <a:solidFill>
            <a:srgbClr val="17375E">
              <a:alpha val="90000"/>
            </a:srgbClr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Noise level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716968" y="1953905"/>
            <a:ext cx="1523999" cy="1246495"/>
          </a:xfrm>
          <a:prstGeom prst="rect">
            <a:avLst/>
          </a:prstGeom>
          <a:solidFill>
            <a:srgbClr val="17375E">
              <a:alpha val="90000"/>
            </a:srgbClr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err="1" smtClean="0">
                <a:solidFill>
                  <a:schemeClr val="bg1"/>
                </a:solidFill>
                <a:cs typeface="Calibri"/>
              </a:rPr>
              <a:t>Denoising</a:t>
            </a: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 directly over an O-DCT dictionary with variable atom# / block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6537265" y="1506405"/>
            <a:ext cx="2378135" cy="1246495"/>
          </a:xfrm>
          <a:prstGeom prst="rect">
            <a:avLst/>
          </a:prstGeom>
          <a:solidFill>
            <a:srgbClr val="17375E">
              <a:alpha val="90000"/>
            </a:srgbClr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err="1" smtClean="0">
                <a:solidFill>
                  <a:schemeClr val="bg1"/>
                </a:solidFill>
                <a:cs typeface="Calibri"/>
              </a:rPr>
              <a:t>Denoising</a:t>
            </a: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 over sparse </a:t>
            </a:r>
            <a:br>
              <a:rPr lang="en-US" sz="1500" i="1" noProof="0" dirty="0" smtClean="0">
                <a:solidFill>
                  <a:schemeClr val="bg1"/>
                </a:solidFill>
                <a:cs typeface="Calibri"/>
              </a:rPr>
            </a:b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dictionary with O</a:t>
            </a:r>
            <a:r>
              <a:rPr lang="en-US" sz="1500" i="1" dirty="0" smtClean="0">
                <a:solidFill>
                  <a:schemeClr val="bg1"/>
                </a:solidFill>
                <a:cs typeface="Calibri"/>
              </a:rPr>
              <a:t>-</a:t>
            </a: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DCT base dictionary. Plotting effective atom# / block over the </a:t>
            </a:r>
            <a:br>
              <a:rPr lang="en-US" sz="1500" i="1" noProof="0" dirty="0" smtClean="0">
                <a:solidFill>
                  <a:schemeClr val="bg1"/>
                </a:solidFill>
                <a:cs typeface="Calibri"/>
              </a:rPr>
            </a:b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O-DCT dictionary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pic>
        <p:nvPicPr>
          <p:cNvPr id="51" name="Picture 18" descr="D:\Ron's Files\My Documents\Thesis\Presentations\Sparse K-SVD\omp example\im-08-atoms-32.5dB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30539" y="4297283"/>
            <a:ext cx="777918" cy="77791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cxnSp>
        <p:nvCxnSpPr>
          <p:cNvPr id="42" name="Straight Connector 41"/>
          <p:cNvCxnSpPr/>
          <p:nvPr/>
        </p:nvCxnSpPr>
        <p:spPr>
          <a:xfrm>
            <a:off x="5910148" y="3248722"/>
            <a:ext cx="431182" cy="23045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7616288" y="2940207"/>
            <a:ext cx="297363" cy="1115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6185210" y="5293112"/>
            <a:ext cx="297366" cy="2230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69809" y="3402157"/>
            <a:ext cx="2457448" cy="0"/>
          </a:xfrm>
          <a:prstGeom prst="line">
            <a:avLst/>
          </a:prstGeom>
          <a:ln w="952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21" grpId="0"/>
      <p:bldP spid="19" grpId="0"/>
      <p:bldP spid="22" grpId="0" animBg="1"/>
      <p:bldP spid="23" grpId="0"/>
      <p:bldP spid="24" grpId="0" animBg="1"/>
      <p:bldP spid="16" grpId="0" animBg="1"/>
      <p:bldP spid="26" grpId="0" animBg="1"/>
      <p:bldP spid="4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469900" y="2390549"/>
          <a:ext cx="6464300" cy="1266825"/>
        </p:xfrm>
        <a:graphic>
          <a:graphicData uri="http://schemas.openxmlformats.org/presentationml/2006/ole">
            <p:oleObj spid="_x0000_s208903" name="Equation" r:id="rId3" imgW="3111480" imgH="6094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Equivalence f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58130" y="1356501"/>
            <a:ext cx="7871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t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chemeClr val="bg1"/>
                </a:solidFill>
              </a:rPr>
              <a:t> and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solidFill>
                  <a:schemeClr val="bg1"/>
                </a:solidFill>
              </a:rPr>
              <a:t> be matrices, and let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solidFill>
                  <a:schemeClr val="bg1"/>
                </a:solidFill>
              </a:rPr>
              <a:t> and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solidFill>
                  <a:schemeClr val="bg1"/>
                </a:solidFill>
              </a:rPr>
              <a:t> be vectors.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Also, assume that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sz="2400" dirty="0" smtClean="0">
                <a:solidFill>
                  <a:schemeClr val="bg1"/>
                </a:solidFill>
              </a:rPr>
              <a:t>. Then we can show that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8130" y="4117390"/>
            <a:ext cx="7871470" cy="476907"/>
            <a:chOff x="358130" y="3942693"/>
            <a:chExt cx="7871470" cy="476907"/>
          </a:xfrm>
        </p:grpSpPr>
        <p:sp>
          <p:nvSpPr>
            <p:cNvPr id="14" name="TextBox 13"/>
            <p:cNvSpPr txBox="1"/>
            <p:nvPr/>
          </p:nvSpPr>
          <p:spPr>
            <a:xfrm>
              <a:off x="358130" y="3942693"/>
              <a:ext cx="78714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2000250" algn="l"/>
                </a:tabLst>
              </a:pPr>
              <a:r>
                <a:rPr lang="en-US" sz="2400" dirty="0" smtClean="0">
                  <a:solidFill>
                    <a:schemeClr val="bg1"/>
                  </a:solidFill>
                </a:rPr>
                <a:t>So, for	, we have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1326996" y="3946978"/>
            <a:ext cx="1143775" cy="472622"/>
          </p:xfrm>
          <a:graphic>
            <a:graphicData uri="http://schemas.openxmlformats.org/presentationml/2006/ole">
              <p:oleObj spid="_x0000_s208901" name="Equation" r:id="rId4" imgW="583920" imgH="241200" progId="Equation.DSMT4">
                <p:embed/>
              </p:oleObj>
            </a:graphicData>
          </a:graphic>
        </p:graphicFrame>
      </p:grp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481013" y="4743522"/>
          <a:ext cx="5995987" cy="612775"/>
        </p:xfrm>
        <a:graphic>
          <a:graphicData uri="http://schemas.openxmlformats.org/presentationml/2006/ole">
            <p:oleObj spid="_x0000_s208902" name="Equation" r:id="rId5" imgW="2857320" imgH="291960" progId="Equation.DSMT4">
              <p:embed/>
            </p:oleObj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5782907" y="3941951"/>
            <a:ext cx="1626480" cy="323165"/>
          </a:xfrm>
          <a:prstGeom prst="rect">
            <a:avLst/>
          </a:prstGeom>
          <a:solidFill>
            <a:srgbClr val="17375E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Independent of </a:t>
            </a:r>
            <a:r>
              <a:rPr lang="en-US" sz="1500" i="1" noProof="0" dirty="0" err="1" smtClean="0">
                <a:solidFill>
                  <a:schemeClr val="bg1"/>
                </a:solidFill>
                <a:cs typeface="Calibri"/>
              </a:rPr>
              <a:t>a</a:t>
            </a:r>
            <a:r>
              <a:rPr lang="en-US" sz="1500" i="1" baseline="-25000" noProof="0" dirty="0" err="1" smtClean="0">
                <a:solidFill>
                  <a:schemeClr val="bg1"/>
                </a:solidFill>
                <a:cs typeface="Calibri"/>
              </a:rPr>
              <a:t>k</a:t>
            </a:r>
            <a:r>
              <a:rPr lang="en-US" sz="1500" i="1" noProof="0" dirty="0" smtClean="0">
                <a:solidFill>
                  <a:schemeClr val="bg1"/>
                </a:solidFill>
                <a:cs typeface="Calibri"/>
              </a:rPr>
              <a:t>!</a:t>
            </a:r>
            <a:endParaRPr kumimoji="0" lang="en-US" sz="1500" b="0" i="1" u="none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5694072" y="4387999"/>
            <a:ext cx="554328" cy="2062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821445" y="4678054"/>
            <a:ext cx="1730495" cy="732146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903197" y="2512741"/>
            <a:ext cx="810090" cy="87007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820015" y="4824761"/>
            <a:ext cx="728546" cy="8484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8228" name="Object 9"/>
          <p:cNvGraphicFramePr>
            <a:graphicFrameLocks noChangeAspect="1"/>
          </p:cNvGraphicFramePr>
          <p:nvPr/>
        </p:nvGraphicFramePr>
        <p:xfrm>
          <a:off x="838200" y="2676021"/>
          <a:ext cx="606425" cy="609600"/>
        </p:xfrm>
        <a:graphic>
          <a:graphicData uri="http://schemas.openxmlformats.org/presentationml/2006/ole">
            <p:oleObj spid="_x0000_s377859" name="Equation" r:id="rId5" imgW="126720" imgH="1267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and Synthesis Model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339550"/>
            <a:ext cx="80772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Analysis models </a:t>
            </a:r>
            <a:r>
              <a:rPr lang="en-US" sz="2600" dirty="0" smtClean="0">
                <a:solidFill>
                  <a:schemeClr val="bg1"/>
                </a:solidFill>
              </a:rPr>
              <a:t>use a set of </a:t>
            </a:r>
            <a:r>
              <a:rPr lang="en-US" sz="2600" dirty="0" smtClean="0">
                <a:solidFill>
                  <a:srgbClr val="3399FF"/>
                </a:solidFill>
              </a:rPr>
              <a:t>linear filters</a:t>
            </a:r>
            <a:r>
              <a:rPr lang="en-US" sz="2600" dirty="0" smtClean="0">
                <a:solidFill>
                  <a:schemeClr val="bg1"/>
                </a:solidFill>
              </a:rPr>
              <a:t>, assumed to produce sparse inner products with the signal:</a:t>
            </a:r>
            <a:endParaRPr lang="en-US" sz="2600" dirty="0" smtClean="0">
              <a:solidFill>
                <a:srgbClr val="FF000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1877621" y="2803261"/>
            <a:ext cx="496230" cy="391758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38200" y="4997758"/>
          <a:ext cx="606425" cy="609600"/>
        </p:xfrm>
        <a:graphic>
          <a:graphicData uri="http://schemas.openxmlformats.org/presentationml/2006/ole">
            <p:oleObj spid="_x0000_s377860" name="Equation" r:id="rId6" imgW="126720" imgH="126720" progId="Equation.DSMT4">
              <p:embed/>
            </p:oleObj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701778"/>
            <a:ext cx="8077200" cy="8925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600" b="1" dirty="0" smtClean="0">
                <a:solidFill>
                  <a:srgbClr val="FF0000"/>
                </a:solidFill>
              </a:rPr>
              <a:t>Synthesis models </a:t>
            </a:r>
            <a:r>
              <a:rPr lang="en-US" sz="2600" dirty="0" smtClean="0">
                <a:solidFill>
                  <a:schemeClr val="bg1"/>
                </a:solidFill>
              </a:rPr>
              <a:t>use a set of </a:t>
            </a:r>
            <a:r>
              <a:rPr lang="en-US" sz="2600" dirty="0" smtClean="0">
                <a:solidFill>
                  <a:srgbClr val="3399FF"/>
                </a:solidFill>
              </a:rPr>
              <a:t>atomic signals</a:t>
            </a:r>
            <a:r>
              <a:rPr lang="en-US" sz="2600" dirty="0" smtClean="0">
                <a:solidFill>
                  <a:schemeClr val="bg1"/>
                </a:solidFill>
              </a:rPr>
              <a:t>, assumed to reproduce the input signal via a sparse linear combination: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1877621" y="5120953"/>
            <a:ext cx="496230" cy="391758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484018" y="2607400"/>
            <a:ext cx="2173002" cy="784830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dirty="0" smtClean="0">
                <a:solidFill>
                  <a:schemeClr val="bg1"/>
                </a:solidFill>
                <a:cs typeface="Calibri"/>
              </a:rPr>
              <a:t>The analysis dictionary contains the linear filters as its rows</a:t>
            </a:r>
            <a:endParaRPr kumimoji="0" lang="en-US" sz="1500" b="0" i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5484018" y="4908594"/>
            <a:ext cx="2173002" cy="784830"/>
          </a:xfrm>
          <a:prstGeom prst="rect">
            <a:avLst/>
          </a:prstGeom>
          <a:noFill/>
          <a:ln w="19050">
            <a:noFill/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dirty="0" smtClean="0">
                <a:solidFill>
                  <a:schemeClr val="bg1"/>
                </a:solidFill>
                <a:cs typeface="Calibri"/>
              </a:rPr>
              <a:t>The synthesis dictionary contains the atoms as its columns</a:t>
            </a:r>
            <a:endParaRPr kumimoji="0" lang="en-US" sz="1500" b="0" i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799057" y="4814888"/>
          <a:ext cx="2241550" cy="976312"/>
        </p:xfrm>
        <a:graphic>
          <a:graphicData uri="http://schemas.openxmlformats.org/presentationml/2006/ole">
            <p:oleObj spid="_x0000_s377861" name="Equation" r:id="rId7" imgW="469800" imgH="20304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814637" y="2511502"/>
          <a:ext cx="2366963" cy="976313"/>
        </p:xfrm>
        <a:graphic>
          <a:graphicData uri="http://schemas.openxmlformats.org/presentationml/2006/ole">
            <p:oleObj spid="_x0000_s377858" name="Equation" r:id="rId8" imgW="495000" imgH="203040" progId="Equation.DSMT4">
              <p:embed/>
            </p:oleObj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7938461" y="4999001"/>
          <a:ext cx="932834" cy="61092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30" name="AutoShape 213"/>
          <p:cNvSpPr>
            <a:spLocks noChangeArrowheads="1"/>
          </p:cNvSpPr>
          <p:nvPr/>
        </p:nvSpPr>
        <p:spPr bwMode="auto">
          <a:xfrm>
            <a:off x="7894356" y="4966490"/>
            <a:ext cx="1021044" cy="675950"/>
          </a:xfrm>
          <a:prstGeom prst="bracketPair">
            <a:avLst>
              <a:gd name="adj" fmla="val 3353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61978" y="4935654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7938365" y="2557289"/>
          <a:ext cx="666310" cy="88245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7898256" y="2527609"/>
            <a:ext cx="746528" cy="941813"/>
          </a:xfrm>
          <a:prstGeom prst="bracketPair">
            <a:avLst>
              <a:gd name="adj" fmla="val 3253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928620" y="2644572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advTm="1478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10" grpId="0"/>
      <p:bldP spid="12" grpId="0" animBg="1"/>
      <p:bldP spid="14" grpId="0"/>
      <p:bldP spid="20" grpId="0"/>
      <p:bldP spid="30" grpId="0" animBg="1"/>
      <p:bldP spid="31" grpId="0"/>
      <p:bldP spid="33" grpId="0" animBg="1"/>
      <p:bldP spid="3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990600" y="3834162"/>
            <a:ext cx="5105400" cy="8382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990600" y="2386362"/>
            <a:ext cx="5105400" cy="8382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Equivalence f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176337" y="2538762"/>
          <a:ext cx="4691063" cy="639762"/>
        </p:xfrm>
        <a:graphic>
          <a:graphicData uri="http://schemas.openxmlformats.org/presentationml/2006/ole">
            <p:oleObj spid="_x0000_s209922" name="Equation" r:id="rId3" imgW="2234880" imgH="304560" progId="Equation.DSMT4">
              <p:embed/>
            </p:oleObj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176337" y="3956400"/>
          <a:ext cx="4691063" cy="639762"/>
        </p:xfrm>
        <a:graphic>
          <a:graphicData uri="http://schemas.openxmlformats.org/presentationml/2006/ole">
            <p:oleObj spid="_x0000_s209923" name="Equation" r:id="rId4" imgW="2234880" imgH="3045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8130" y="1295400"/>
            <a:ext cx="7871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801938" algn="l"/>
              </a:tabLst>
            </a:pPr>
            <a:r>
              <a:rPr lang="en-US" sz="2400" dirty="0" smtClean="0">
                <a:solidFill>
                  <a:schemeClr val="bg1"/>
                </a:solidFill>
              </a:rPr>
              <a:t>Since we are minimizing for </a:t>
            </a:r>
            <a:r>
              <a:rPr lang="en-US" sz="2400" dirty="0" err="1" smtClean="0">
                <a:solidFill>
                  <a:schemeClr val="bg1"/>
                </a:solidFill>
              </a:rPr>
              <a:t>a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, this means that the two minimization problems are </a:t>
            </a:r>
            <a:r>
              <a:rPr lang="en-US" sz="2400" dirty="0" smtClean="0">
                <a:solidFill>
                  <a:srgbClr val="FF0000"/>
                </a:solidFill>
              </a:rPr>
              <a:t>equivalent: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3200400" y="3546090"/>
            <a:ext cx="457200" cy="0"/>
          </a:xfrm>
          <a:prstGeom prst="line">
            <a:avLst/>
          </a:prstGeom>
          <a:ln w="76200">
            <a:solidFill>
              <a:srgbClr val="FF0000"/>
            </a:solidFill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8130" y="4953000"/>
            <a:ext cx="75666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151563" algn="l"/>
                <a:tab pos="6383338" algn="l"/>
              </a:tabLst>
            </a:pPr>
            <a:r>
              <a:rPr lang="en-US" sz="2400" dirty="0" smtClean="0">
                <a:solidFill>
                  <a:schemeClr val="bg1"/>
                </a:solidFill>
              </a:rPr>
              <a:t>We note that the normalization assumption on 	is easily overcome by transferring energy between </a:t>
            </a:r>
            <a:r>
              <a:rPr lang="en-US" sz="2400" dirty="0" err="1" smtClean="0">
                <a:solidFill>
                  <a:schemeClr val="bg1"/>
                </a:solidFill>
              </a:rPr>
              <a:t>a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and		.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6262394" y="4970463"/>
          <a:ext cx="349250" cy="446087"/>
        </p:xfrm>
        <a:graphic>
          <a:graphicData uri="http://schemas.openxmlformats.org/presentationml/2006/ole">
            <p:oleObj spid="_x0000_s20992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6517628" y="5335819"/>
          <a:ext cx="349250" cy="446087"/>
        </p:xfrm>
        <a:graphic>
          <a:graphicData uri="http://schemas.openxmlformats.org/presentationml/2006/ole">
            <p:oleObj spid="_x0000_s209929" name="Equation" r:id="rId6" imgW="177480" imgH="228600" progId="Equation.DSMT4">
              <p:embed/>
            </p:oleObj>
          </a:graphicData>
        </a:graphic>
      </p:graphicFrame>
      <p:sp>
        <p:nvSpPr>
          <p:cNvPr id="25" name="Right Arrow 24">
            <a:hlinkClick r:id="rId7" action="ppaction://hlinksldjump"/>
          </p:cNvPr>
          <p:cNvSpPr/>
          <p:nvPr/>
        </p:nvSpPr>
        <p:spPr bwMode="auto">
          <a:xfrm>
            <a:off x="8753706" y="5715000"/>
            <a:ext cx="2286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Coding Stage: Global OM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78673"/>
            <a:ext cx="5562600" cy="85492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Motivation</a:t>
            </a:r>
            <a:r>
              <a:rPr lang="en-US" dirty="0" smtClean="0"/>
              <a:t>: adapt the distribution of coefficients to the complexity of the block</a:t>
            </a:r>
            <a:endParaRPr lang="en-US" dirty="0"/>
          </a:p>
        </p:txBody>
      </p:sp>
      <p:pic>
        <p:nvPicPr>
          <p:cNvPr id="4" name="Picture 2" descr="D:\Ron's Files\My Documents\Thesis\Presentations\Sparse K-SVD\compression\table-nodc.png"/>
          <p:cNvPicPr>
            <a:picLocks noChangeAspect="1" noChangeArrowheads="1"/>
          </p:cNvPicPr>
          <p:nvPr/>
        </p:nvPicPr>
        <p:blipFill>
          <a:blip r:embed="rId3" cstate="print">
            <a:lum bright="20000" contrast="18000"/>
          </a:blip>
          <a:srcRect/>
          <a:stretch>
            <a:fillRect/>
          </a:stretch>
        </p:blipFill>
        <p:spPr bwMode="auto">
          <a:xfrm>
            <a:off x="6675865" y="1310269"/>
            <a:ext cx="1981174" cy="198117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675872" y="1310268"/>
          <a:ext cx="1981184" cy="198116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  <a:gridCol w="123824"/>
              </a:tblGrid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3823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0" marR="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5864" y="3696630"/>
            <a:ext cx="1981200" cy="198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380999" y="5105400"/>
            <a:ext cx="62655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800"/>
              </a:spcBef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Efficiency is achieve by implementing the computations </a:t>
            </a:r>
            <a:r>
              <a:rPr lang="en-US" sz="2400" dirty="0" smtClean="0">
                <a:solidFill>
                  <a:srgbClr val="FF0000"/>
                </a:solidFill>
              </a:rPr>
              <a:t>locally</a:t>
            </a:r>
            <a:r>
              <a:rPr lang="en-US" sz="2400" dirty="0" smtClean="0">
                <a:solidFill>
                  <a:schemeClr val="bg1"/>
                </a:solidFill>
              </a:rPr>
              <a:t> only for the affected block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17396" y="2278567"/>
            <a:ext cx="2286000" cy="97772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elect </a:t>
            </a:r>
            <a:r>
              <a:rPr lang="en-US" dirty="0" err="1" smtClean="0">
                <a:solidFill>
                  <a:schemeClr val="bg1"/>
                </a:solidFill>
              </a:rPr>
              <a:t>atom+block</a:t>
            </a:r>
            <a:r>
              <a:rPr lang="en-US" dirty="0" smtClean="0">
                <a:solidFill>
                  <a:schemeClr val="bg1"/>
                </a:solidFill>
              </a:rPr>
              <a:t> that produce maximal inner product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17396" y="3967838"/>
            <a:ext cx="2286000" cy="97772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dd atom to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block using a single OMP iteration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384396" y="3123599"/>
            <a:ext cx="2286000" cy="97693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top when error for </a:t>
            </a:r>
            <a:r>
              <a:rPr lang="en-US" dirty="0" smtClean="0">
                <a:solidFill>
                  <a:srgbClr val="FF0000"/>
                </a:solidFill>
              </a:rPr>
              <a:t>entire image </a:t>
            </a:r>
            <a:r>
              <a:rPr lang="en-US" dirty="0" smtClean="0">
                <a:solidFill>
                  <a:schemeClr val="bg1"/>
                </a:solidFill>
              </a:rPr>
              <a:t>reaches desired target</a:t>
            </a:r>
            <a:endParaRPr lang="en-US" dirty="0"/>
          </a:p>
        </p:txBody>
      </p:sp>
      <p:sp>
        <p:nvSpPr>
          <p:cNvPr id="20" name="Freeform 19"/>
          <p:cNvSpPr/>
          <p:nvPr/>
        </p:nvSpPr>
        <p:spPr>
          <a:xfrm rot="5400000">
            <a:off x="3512635" y="3601843"/>
            <a:ext cx="574286" cy="1592767"/>
          </a:xfrm>
          <a:custGeom>
            <a:avLst/>
            <a:gdLst>
              <a:gd name="connsiteX0" fmla="*/ 0 w 669073"/>
              <a:gd name="connsiteY0" fmla="*/ 1390185 h 1427356"/>
              <a:gd name="connsiteX1" fmla="*/ 669073 w 669073"/>
              <a:gd name="connsiteY1" fmla="*/ 1427356 h 1427356"/>
              <a:gd name="connsiteX2" fmla="*/ 654205 w 669073"/>
              <a:gd name="connsiteY2" fmla="*/ 7434 h 1427356"/>
              <a:gd name="connsiteX3" fmla="*/ 0 w 669073"/>
              <a:gd name="connsiteY3" fmla="*/ 0 h 1427356"/>
              <a:gd name="connsiteX0" fmla="*/ 0 w 669073"/>
              <a:gd name="connsiteY0" fmla="*/ 1427356 h 1427356"/>
              <a:gd name="connsiteX1" fmla="*/ 669073 w 669073"/>
              <a:gd name="connsiteY1" fmla="*/ 1427356 h 1427356"/>
              <a:gd name="connsiteX2" fmla="*/ 654205 w 669073"/>
              <a:gd name="connsiteY2" fmla="*/ 7434 h 1427356"/>
              <a:gd name="connsiteX3" fmla="*/ 0 w 669073"/>
              <a:gd name="connsiteY3" fmla="*/ 0 h 1427356"/>
              <a:gd name="connsiteX0" fmla="*/ 0 w 669073"/>
              <a:gd name="connsiteY0" fmla="*/ 1616927 h 1616927"/>
              <a:gd name="connsiteX1" fmla="*/ 669073 w 669073"/>
              <a:gd name="connsiteY1" fmla="*/ 1616927 h 1616927"/>
              <a:gd name="connsiteX2" fmla="*/ 654205 w 669073"/>
              <a:gd name="connsiteY2" fmla="*/ 197005 h 1616927"/>
              <a:gd name="connsiteX3" fmla="*/ 0 w 669073"/>
              <a:gd name="connsiteY3" fmla="*/ 0 h 1616927"/>
              <a:gd name="connsiteX0" fmla="*/ 0 w 669073"/>
              <a:gd name="connsiteY0" fmla="*/ 1419922 h 1419922"/>
              <a:gd name="connsiteX1" fmla="*/ 669073 w 669073"/>
              <a:gd name="connsiteY1" fmla="*/ 1419922 h 1419922"/>
              <a:gd name="connsiteX2" fmla="*/ 654205 w 669073"/>
              <a:gd name="connsiteY2" fmla="*/ 0 h 1419922"/>
              <a:gd name="connsiteX3" fmla="*/ 0 w 669073"/>
              <a:gd name="connsiteY3" fmla="*/ 31596 h 1419922"/>
              <a:gd name="connsiteX0" fmla="*/ 0 w 669073"/>
              <a:gd name="connsiteY0" fmla="*/ 1388327 h 1388327"/>
              <a:gd name="connsiteX1" fmla="*/ 669073 w 669073"/>
              <a:gd name="connsiteY1" fmla="*/ 1388327 h 1388327"/>
              <a:gd name="connsiteX2" fmla="*/ 669073 w 669073"/>
              <a:gd name="connsiteY2" fmla="*/ 0 h 1388327"/>
              <a:gd name="connsiteX3" fmla="*/ 0 w 669073"/>
              <a:gd name="connsiteY3" fmla="*/ 1 h 1388327"/>
              <a:gd name="connsiteX0" fmla="*/ 0 w 669073"/>
              <a:gd name="connsiteY0" fmla="*/ 1388327 h 1388327"/>
              <a:gd name="connsiteX1" fmla="*/ 669073 w 669073"/>
              <a:gd name="connsiteY1" fmla="*/ 1388327 h 1388327"/>
              <a:gd name="connsiteX2" fmla="*/ 669073 w 669073"/>
              <a:gd name="connsiteY2" fmla="*/ 0 h 1388327"/>
              <a:gd name="connsiteX3" fmla="*/ 0 w 669073"/>
              <a:gd name="connsiteY3" fmla="*/ 1 h 1388327"/>
              <a:gd name="connsiteX0" fmla="*/ 0 w 745273"/>
              <a:gd name="connsiteY0" fmla="*/ 1388327 h 1388327"/>
              <a:gd name="connsiteX1" fmla="*/ 669073 w 745273"/>
              <a:gd name="connsiteY1" fmla="*/ 1388327 h 1388327"/>
              <a:gd name="connsiteX2" fmla="*/ 745273 w 745273"/>
              <a:gd name="connsiteY2" fmla="*/ 0 h 1388327"/>
              <a:gd name="connsiteX3" fmla="*/ 0 w 745273"/>
              <a:gd name="connsiteY3" fmla="*/ 1 h 1388327"/>
              <a:gd name="connsiteX0" fmla="*/ 0 w 745273"/>
              <a:gd name="connsiteY0" fmla="*/ 1388327 h 1388327"/>
              <a:gd name="connsiteX1" fmla="*/ 745273 w 745273"/>
              <a:gd name="connsiteY1" fmla="*/ 1388327 h 1388327"/>
              <a:gd name="connsiteX2" fmla="*/ 745273 w 745273"/>
              <a:gd name="connsiteY2" fmla="*/ 0 h 1388327"/>
              <a:gd name="connsiteX3" fmla="*/ 0 w 745273"/>
              <a:gd name="connsiteY3" fmla="*/ 1 h 1388327"/>
              <a:gd name="connsiteX0" fmla="*/ 0 w 745273"/>
              <a:gd name="connsiteY0" fmla="*/ 1464527 h 1464527"/>
              <a:gd name="connsiteX1" fmla="*/ 745273 w 745273"/>
              <a:gd name="connsiteY1" fmla="*/ 1464527 h 1464527"/>
              <a:gd name="connsiteX2" fmla="*/ 745273 w 745273"/>
              <a:gd name="connsiteY2" fmla="*/ 76200 h 1464527"/>
              <a:gd name="connsiteX3" fmla="*/ 0 w 745273"/>
              <a:gd name="connsiteY3" fmla="*/ 0 h 1464527"/>
              <a:gd name="connsiteX0" fmla="*/ 0 w 745273"/>
              <a:gd name="connsiteY0" fmla="*/ 1464527 h 1464527"/>
              <a:gd name="connsiteX1" fmla="*/ 745273 w 745273"/>
              <a:gd name="connsiteY1" fmla="*/ 1464527 h 1464527"/>
              <a:gd name="connsiteX2" fmla="*/ 745273 w 745273"/>
              <a:gd name="connsiteY2" fmla="*/ 0 h 1464527"/>
              <a:gd name="connsiteX3" fmla="*/ 0 w 745273"/>
              <a:gd name="connsiteY3" fmla="*/ 0 h 1464527"/>
              <a:gd name="connsiteX0" fmla="*/ 745273 w 745273"/>
              <a:gd name="connsiteY0" fmla="*/ 1464527 h 1464527"/>
              <a:gd name="connsiteX1" fmla="*/ 745273 w 745273"/>
              <a:gd name="connsiteY1" fmla="*/ 0 h 1464527"/>
              <a:gd name="connsiteX2" fmla="*/ 0 w 745273"/>
              <a:gd name="connsiteY2" fmla="*/ 0 h 1464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5273" h="1464527">
                <a:moveTo>
                  <a:pt x="745273" y="1464527"/>
                </a:moveTo>
                <a:lnTo>
                  <a:pt x="745273" y="0"/>
                </a:lnTo>
                <a:lnTo>
                  <a:pt x="0" y="0"/>
                </a:lnTo>
              </a:path>
            </a:pathLst>
          </a:custGeom>
          <a:ln w="7620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 rot="16200000" flipV="1">
            <a:off x="3510773" y="2051819"/>
            <a:ext cx="578010" cy="1592769"/>
          </a:xfrm>
          <a:custGeom>
            <a:avLst/>
            <a:gdLst>
              <a:gd name="connsiteX0" fmla="*/ 0 w 669073"/>
              <a:gd name="connsiteY0" fmla="*/ 1390185 h 1427356"/>
              <a:gd name="connsiteX1" fmla="*/ 669073 w 669073"/>
              <a:gd name="connsiteY1" fmla="*/ 1427356 h 1427356"/>
              <a:gd name="connsiteX2" fmla="*/ 654205 w 669073"/>
              <a:gd name="connsiteY2" fmla="*/ 7434 h 1427356"/>
              <a:gd name="connsiteX3" fmla="*/ 0 w 669073"/>
              <a:gd name="connsiteY3" fmla="*/ 0 h 1427356"/>
              <a:gd name="connsiteX0" fmla="*/ 0 w 669073"/>
              <a:gd name="connsiteY0" fmla="*/ 1427356 h 1427356"/>
              <a:gd name="connsiteX1" fmla="*/ 669073 w 669073"/>
              <a:gd name="connsiteY1" fmla="*/ 1427356 h 1427356"/>
              <a:gd name="connsiteX2" fmla="*/ 654205 w 669073"/>
              <a:gd name="connsiteY2" fmla="*/ 7434 h 1427356"/>
              <a:gd name="connsiteX3" fmla="*/ 0 w 669073"/>
              <a:gd name="connsiteY3" fmla="*/ 0 h 1427356"/>
              <a:gd name="connsiteX0" fmla="*/ 0 w 669073"/>
              <a:gd name="connsiteY0" fmla="*/ 1616927 h 1616927"/>
              <a:gd name="connsiteX1" fmla="*/ 669073 w 669073"/>
              <a:gd name="connsiteY1" fmla="*/ 1616927 h 1616927"/>
              <a:gd name="connsiteX2" fmla="*/ 654205 w 669073"/>
              <a:gd name="connsiteY2" fmla="*/ 197005 h 1616927"/>
              <a:gd name="connsiteX3" fmla="*/ 0 w 669073"/>
              <a:gd name="connsiteY3" fmla="*/ 0 h 1616927"/>
              <a:gd name="connsiteX0" fmla="*/ 0 w 669073"/>
              <a:gd name="connsiteY0" fmla="*/ 1419922 h 1419922"/>
              <a:gd name="connsiteX1" fmla="*/ 669073 w 669073"/>
              <a:gd name="connsiteY1" fmla="*/ 1419922 h 1419922"/>
              <a:gd name="connsiteX2" fmla="*/ 654205 w 669073"/>
              <a:gd name="connsiteY2" fmla="*/ 0 h 1419922"/>
              <a:gd name="connsiteX3" fmla="*/ 0 w 669073"/>
              <a:gd name="connsiteY3" fmla="*/ 31596 h 1419922"/>
              <a:gd name="connsiteX0" fmla="*/ 0 w 669073"/>
              <a:gd name="connsiteY0" fmla="*/ 1388327 h 1388327"/>
              <a:gd name="connsiteX1" fmla="*/ 669073 w 669073"/>
              <a:gd name="connsiteY1" fmla="*/ 1388327 h 1388327"/>
              <a:gd name="connsiteX2" fmla="*/ 669073 w 669073"/>
              <a:gd name="connsiteY2" fmla="*/ 0 h 1388327"/>
              <a:gd name="connsiteX3" fmla="*/ 0 w 669073"/>
              <a:gd name="connsiteY3" fmla="*/ 1 h 1388327"/>
              <a:gd name="connsiteX0" fmla="*/ 0 w 669073"/>
              <a:gd name="connsiteY0" fmla="*/ 1388327 h 1388327"/>
              <a:gd name="connsiteX1" fmla="*/ 669073 w 669073"/>
              <a:gd name="connsiteY1" fmla="*/ 1388327 h 1388327"/>
              <a:gd name="connsiteX2" fmla="*/ 669073 w 669073"/>
              <a:gd name="connsiteY2" fmla="*/ 0 h 1388327"/>
              <a:gd name="connsiteX3" fmla="*/ 0 w 669073"/>
              <a:gd name="connsiteY3" fmla="*/ 1 h 1388327"/>
              <a:gd name="connsiteX0" fmla="*/ 0 w 745273"/>
              <a:gd name="connsiteY0" fmla="*/ 1388327 h 1388327"/>
              <a:gd name="connsiteX1" fmla="*/ 669073 w 745273"/>
              <a:gd name="connsiteY1" fmla="*/ 1388327 h 1388327"/>
              <a:gd name="connsiteX2" fmla="*/ 745273 w 745273"/>
              <a:gd name="connsiteY2" fmla="*/ 0 h 1388327"/>
              <a:gd name="connsiteX3" fmla="*/ 0 w 745273"/>
              <a:gd name="connsiteY3" fmla="*/ 1 h 1388327"/>
              <a:gd name="connsiteX0" fmla="*/ 0 w 745273"/>
              <a:gd name="connsiteY0" fmla="*/ 1388327 h 1388327"/>
              <a:gd name="connsiteX1" fmla="*/ 745273 w 745273"/>
              <a:gd name="connsiteY1" fmla="*/ 1388327 h 1388327"/>
              <a:gd name="connsiteX2" fmla="*/ 745273 w 745273"/>
              <a:gd name="connsiteY2" fmla="*/ 0 h 1388327"/>
              <a:gd name="connsiteX3" fmla="*/ 0 w 745273"/>
              <a:gd name="connsiteY3" fmla="*/ 1 h 1388327"/>
              <a:gd name="connsiteX0" fmla="*/ 0 w 745273"/>
              <a:gd name="connsiteY0" fmla="*/ 1464527 h 1464527"/>
              <a:gd name="connsiteX1" fmla="*/ 745273 w 745273"/>
              <a:gd name="connsiteY1" fmla="*/ 1464527 h 1464527"/>
              <a:gd name="connsiteX2" fmla="*/ 745273 w 745273"/>
              <a:gd name="connsiteY2" fmla="*/ 76200 h 1464527"/>
              <a:gd name="connsiteX3" fmla="*/ 0 w 745273"/>
              <a:gd name="connsiteY3" fmla="*/ 0 h 1464527"/>
              <a:gd name="connsiteX0" fmla="*/ 0 w 745273"/>
              <a:gd name="connsiteY0" fmla="*/ 1464527 h 1464527"/>
              <a:gd name="connsiteX1" fmla="*/ 745273 w 745273"/>
              <a:gd name="connsiteY1" fmla="*/ 1464527 h 1464527"/>
              <a:gd name="connsiteX2" fmla="*/ 745273 w 745273"/>
              <a:gd name="connsiteY2" fmla="*/ 0 h 1464527"/>
              <a:gd name="connsiteX3" fmla="*/ 0 w 745273"/>
              <a:gd name="connsiteY3" fmla="*/ 0 h 1464527"/>
              <a:gd name="connsiteX0" fmla="*/ 745273 w 745273"/>
              <a:gd name="connsiteY0" fmla="*/ 1464527 h 1464527"/>
              <a:gd name="connsiteX1" fmla="*/ 745273 w 745273"/>
              <a:gd name="connsiteY1" fmla="*/ 0 h 1464527"/>
              <a:gd name="connsiteX2" fmla="*/ 0 w 745273"/>
              <a:gd name="connsiteY2" fmla="*/ 0 h 1464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5273" h="1464527">
                <a:moveTo>
                  <a:pt x="745273" y="1464527"/>
                </a:moveTo>
                <a:lnTo>
                  <a:pt x="745273" y="0"/>
                </a:lnTo>
                <a:lnTo>
                  <a:pt x="0" y="0"/>
                </a:lnTo>
              </a:path>
            </a:pathLst>
          </a:custGeom>
          <a:ln w="76200">
            <a:solidFill>
              <a:schemeClr val="bg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stCxn id="9" idx="2"/>
            <a:endCxn id="10" idx="0"/>
          </p:cNvCxnSpPr>
          <p:nvPr/>
        </p:nvCxnSpPr>
        <p:spPr>
          <a:xfrm rot="5400000">
            <a:off x="1504625" y="3612066"/>
            <a:ext cx="711543" cy="1588"/>
          </a:xfrm>
          <a:prstGeom prst="straightConnector1">
            <a:avLst/>
          </a:prstGeom>
          <a:ln w="7620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auto">
          <a:xfrm>
            <a:off x="6785402" y="4049055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8397511" y="1541249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 l="6146" t="18662" r="87621" b="75086"/>
          <a:stretch>
            <a:fillRect/>
          </a:stretch>
        </p:blipFill>
        <p:spPr bwMode="auto">
          <a:xfrm>
            <a:off x="6797308" y="4068105"/>
            <a:ext cx="125208" cy="125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 cstate="print"/>
          <a:srcRect l="6194" r="87620" b="93878"/>
          <a:stretch>
            <a:fillRect/>
          </a:stretch>
        </p:blipFill>
        <p:spPr bwMode="auto">
          <a:xfrm>
            <a:off x="6797308" y="3694249"/>
            <a:ext cx="124263" cy="12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9"/>
          <p:cNvSpPr/>
          <p:nvPr/>
        </p:nvSpPr>
        <p:spPr bwMode="auto">
          <a:xfrm>
            <a:off x="8395127" y="1417424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6780640" y="3678234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6661577" y="5415893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7404555" y="1417424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4" cstate="print"/>
          <a:srcRect t="87582" r="93850" b="6228"/>
          <a:stretch>
            <a:fillRect/>
          </a:stretch>
        </p:blipFill>
        <p:spPr bwMode="auto">
          <a:xfrm>
            <a:off x="6673482" y="5432563"/>
            <a:ext cx="123540" cy="124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35"/>
          <p:cNvSpPr/>
          <p:nvPr/>
        </p:nvSpPr>
        <p:spPr bwMode="auto">
          <a:xfrm>
            <a:off x="6785402" y="4172881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8268924" y="1543630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4" cstate="print"/>
          <a:srcRect l="6187" t="24956" r="87587" b="68818"/>
          <a:stretch>
            <a:fillRect/>
          </a:stretch>
        </p:blipFill>
        <p:spPr bwMode="auto">
          <a:xfrm>
            <a:off x="6798885" y="4186859"/>
            <a:ext cx="125067" cy="12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Rectangle 38"/>
          <p:cNvSpPr/>
          <p:nvPr/>
        </p:nvSpPr>
        <p:spPr bwMode="auto">
          <a:xfrm>
            <a:off x="8268920" y="5537337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7654559" y="3149248"/>
            <a:ext cx="152400" cy="15923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/>
          <a:srcRect l="81327" t="93880" r="12453"/>
          <a:stretch>
            <a:fillRect/>
          </a:stretch>
        </p:blipFill>
        <p:spPr bwMode="auto">
          <a:xfrm>
            <a:off x="8286850" y="5557002"/>
            <a:ext cx="124947" cy="12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Rectangle 41"/>
          <p:cNvSpPr/>
          <p:nvPr/>
        </p:nvSpPr>
        <p:spPr>
          <a:xfrm>
            <a:off x="7081954" y="5696570"/>
            <a:ext cx="11690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Dictionary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081954" y="3333914"/>
            <a:ext cx="11690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800"/>
              </a:spcBef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Image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6171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61111E-6 -4.81481E-6 L 0.17709 -0.36458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" y="-182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70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61111E-6 4.81481E-6 L 0.17605 -0.3294 " pathEditMode="relative" rAng="0" ptsTypes="AA">
                                      <p:cBhvr>
                                        <p:cTn id="44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" y="-16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4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1.94444E-6 2.59259E-6 L 0.08125 -0.5831 " pathEditMode="relative" rAng="0" ptsTypes="AA">
                                      <p:cBhvr>
                                        <p:cTn id="61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-292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100"/>
                            </p:stCondLst>
                            <p:childTnLst>
                              <p:par>
                                <p:cTn id="6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77778E-6 -4.44444E-6 L 0.1618 -0.38287 " pathEditMode="relative" rAng="0" ptsTypes="AA">
                                      <p:cBhvr>
                                        <p:cTn id="78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-19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8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4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8.33333E-7 -2.96296E-6 L -0.06805 -0.34629 " pathEditMode="relative" rAng="0" ptsTypes="AA">
                                      <p:cBhvr>
                                        <p:cTn id="95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-173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5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9" grpId="0" animBg="1"/>
      <p:bldP spid="20" grpId="0" animBg="1"/>
      <p:bldP spid="21" grpId="0" animBg="1"/>
      <p:bldP spid="26" grpId="1" animBg="1"/>
      <p:bldP spid="27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4" grpId="0" animBg="1"/>
      <p:bldP spid="34" grpId="1" animBg="1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 animBg="1"/>
      <p:bldP spid="40" grpId="1" animBg="1"/>
      <p:bldP spid="42" grpId="1"/>
      <p:bldP spid="43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 bwMode="auto">
          <a:xfrm>
            <a:off x="7748045" y="2202597"/>
            <a:ext cx="341194" cy="184120"/>
          </a:xfrm>
          <a:prstGeom prst="rect">
            <a:avLst/>
          </a:prstGeom>
          <a:gradFill flip="none" rotWithShape="1">
            <a:gsLst>
              <a:gs pos="0">
                <a:srgbClr val="FF9933">
                  <a:shade val="30000"/>
                  <a:satMod val="115000"/>
                </a:srgbClr>
              </a:gs>
              <a:gs pos="50000">
                <a:srgbClr val="FF9933">
                  <a:shade val="67500"/>
                  <a:satMod val="115000"/>
                </a:srgbClr>
              </a:gs>
              <a:gs pos="100000">
                <a:srgbClr val="FF9933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7748045" y="2133600"/>
            <a:ext cx="341194" cy="68997"/>
          </a:xfrm>
          <a:prstGeom prst="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7748045" y="1509713"/>
            <a:ext cx="341194" cy="876305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27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96" name="Rectangle 95"/>
          <p:cNvSpPr/>
          <p:nvPr/>
        </p:nvSpPr>
        <p:spPr bwMode="auto">
          <a:xfrm>
            <a:off x="7748809" y="2133600"/>
            <a:ext cx="341194" cy="609600"/>
          </a:xfrm>
          <a:prstGeom prst="rect">
            <a:avLst/>
          </a:prstGeom>
          <a:gradFill flip="none" rotWithShape="1">
            <a:gsLst>
              <a:gs pos="0">
                <a:srgbClr val="008000">
                  <a:shade val="30000"/>
                  <a:satMod val="115000"/>
                </a:srgbClr>
              </a:gs>
              <a:gs pos="50000">
                <a:srgbClr val="008000">
                  <a:shade val="67500"/>
                  <a:satMod val="115000"/>
                </a:srgbClr>
              </a:gs>
              <a:gs pos="100000">
                <a:srgbClr val="008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467600" y="1982033"/>
            <a:ext cx="272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OMP + Quantiz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67091"/>
            <a:ext cx="5791200" cy="830997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 smtClean="0"/>
              <a:t>We overcome the PSNR reduction caused by quantization using </a:t>
            </a:r>
            <a:r>
              <a:rPr lang="en-US" dirty="0" smtClean="0">
                <a:solidFill>
                  <a:srgbClr val="FF0000"/>
                </a:solidFill>
              </a:rPr>
              <a:t>iteratio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3877572"/>
            <a:ext cx="2286000" cy="73040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ncode using Global-OMP to PSNR = </a:t>
            </a:r>
            <a:r>
              <a:rPr lang="en-US" dirty="0" err="1" smtClean="0">
                <a:solidFill>
                  <a:schemeClr val="bg1"/>
                </a:solidFill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</a:rPr>
              <a:t>n</a:t>
            </a:r>
            <a:endParaRPr lang="en-US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533400" y="2310099"/>
            <a:ext cx="2286000" cy="966501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itializ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 = </a:t>
            </a:r>
            <a:r>
              <a:rPr lang="en-US" dirty="0" err="1" smtClean="0">
                <a:solidFill>
                  <a:schemeClr val="bg1"/>
                </a:solidFill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</a:rPr>
              <a:t>trg</a:t>
            </a:r>
            <a:r>
              <a:rPr lang="en-US" dirty="0" smtClean="0">
                <a:solidFill>
                  <a:schemeClr val="bg1"/>
                </a:solidFill>
              </a:rPr>
              <a:t> = Target PSNR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n = 1</a:t>
            </a:r>
          </a:p>
        </p:txBody>
      </p:sp>
      <p:sp>
        <p:nvSpPr>
          <p:cNvPr id="8" name="Rectangle 7"/>
          <p:cNvSpPr/>
          <p:nvPr/>
        </p:nvSpPr>
        <p:spPr>
          <a:xfrm>
            <a:off x="3352800" y="3877573"/>
            <a:ext cx="1906860" cy="73040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Quantize the sparse coefficien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791200" y="3877573"/>
            <a:ext cx="2120592" cy="73040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mput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 = PSNR of Resul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54660" y="5077666"/>
            <a:ext cx="1906860" cy="73130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n+1</a:t>
            </a:r>
            <a:r>
              <a:rPr lang="en-US" dirty="0" smtClean="0">
                <a:solidFill>
                  <a:schemeClr val="bg1"/>
                </a:solidFill>
              </a:rPr>
              <a:t> = </a:t>
            </a:r>
            <a:r>
              <a:rPr lang="en-US" dirty="0" err="1" smtClean="0">
                <a:solidFill>
                  <a:schemeClr val="bg1"/>
                </a:solidFill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+ (</a:t>
            </a:r>
            <a:r>
              <a:rPr lang="en-US" dirty="0" err="1" smtClean="0">
                <a:solidFill>
                  <a:schemeClr val="bg1"/>
                </a:solidFill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</a:rPr>
              <a:t>trg</a:t>
            </a:r>
            <a:r>
              <a:rPr lang="en-US" dirty="0" smtClean="0">
                <a:solidFill>
                  <a:schemeClr val="bg1"/>
                </a:solidFill>
              </a:rPr>
              <a:t>-T)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978206" y="4749606"/>
            <a:ext cx="1035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 &lt; </a:t>
            </a:r>
            <a:r>
              <a:rPr lang="en-US" b="1" dirty="0" err="1" smtClean="0">
                <a:solidFill>
                  <a:schemeClr val="bg1"/>
                </a:solidFill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trg</a:t>
            </a:r>
            <a:r>
              <a:rPr lang="en-US" b="1" dirty="0" smtClean="0">
                <a:solidFill>
                  <a:schemeClr val="bg1"/>
                </a:solidFill>
              </a:rPr>
              <a:t>- </a:t>
            </a:r>
            <a:r>
              <a:rPr lang="el-GR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ε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962137" y="4392932"/>
            <a:ext cx="1088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 &gt; </a:t>
            </a:r>
            <a:r>
              <a:rPr lang="en-US" b="1" dirty="0" err="1" smtClean="0">
                <a:solidFill>
                  <a:schemeClr val="bg1"/>
                </a:solidFill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trg</a:t>
            </a:r>
            <a:r>
              <a:rPr lang="en-US" b="1" dirty="0" smtClean="0">
                <a:solidFill>
                  <a:schemeClr val="bg1"/>
                </a:solidFill>
              </a:rPr>
              <a:t> - </a:t>
            </a:r>
            <a:r>
              <a:rPr lang="el-GR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ε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 txBox="1">
            <a:spLocks/>
          </p:cNvSpPr>
          <p:nvPr/>
        </p:nvSpPr>
        <p:spPr>
          <a:xfrm>
            <a:off x="3402720" y="2266447"/>
            <a:ext cx="3455280" cy="784830"/>
          </a:xfrm>
          <a:prstGeom prst="rect">
            <a:avLst/>
          </a:prstGeom>
          <a:solidFill>
            <a:srgbClr val="17375E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i="1" dirty="0" smtClean="0">
                <a:solidFill>
                  <a:schemeClr val="bg1"/>
                </a:solidFill>
                <a:cs typeface="Calibri"/>
              </a:rPr>
              <a:t>Repeated executions of Global-OMP are </a:t>
            </a:r>
            <a:r>
              <a:rPr lang="en-US" sz="1500" i="1" dirty="0" smtClean="0">
                <a:solidFill>
                  <a:srgbClr val="FF0000"/>
                </a:solidFill>
                <a:cs typeface="Calibri"/>
              </a:rPr>
              <a:t>incremental</a:t>
            </a:r>
            <a:r>
              <a:rPr lang="en-US" sz="1500" i="1" dirty="0" smtClean="0">
                <a:solidFill>
                  <a:schemeClr val="bg1"/>
                </a:solidFill>
                <a:cs typeface="Calibri"/>
              </a:rPr>
              <a:t> – we continue adding atoms where the previous execution stopped</a:t>
            </a:r>
            <a:endParaRPr kumimoji="0" lang="en-US" sz="1500" b="0" i="1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Calibri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rot="10800000" flipV="1">
            <a:off x="2541741" y="3142202"/>
            <a:ext cx="1190200" cy="45157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7" idx="2"/>
            <a:endCxn id="5" idx="0"/>
          </p:cNvCxnSpPr>
          <p:nvPr/>
        </p:nvCxnSpPr>
        <p:spPr>
          <a:xfrm rot="5400000">
            <a:off x="1375914" y="3577086"/>
            <a:ext cx="600972" cy="1588"/>
          </a:xfrm>
          <a:prstGeom prst="straightConnector1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5" idx="3"/>
            <a:endCxn id="8" idx="1"/>
          </p:cNvCxnSpPr>
          <p:nvPr/>
        </p:nvCxnSpPr>
        <p:spPr>
          <a:xfrm>
            <a:off x="2819400" y="4242774"/>
            <a:ext cx="533400" cy="1"/>
          </a:xfrm>
          <a:prstGeom prst="straightConnector1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8" idx="3"/>
            <a:endCxn id="9" idx="1"/>
          </p:cNvCxnSpPr>
          <p:nvPr/>
        </p:nvCxnSpPr>
        <p:spPr>
          <a:xfrm>
            <a:off x="5259660" y="4242775"/>
            <a:ext cx="531540" cy="1588"/>
          </a:xfrm>
          <a:prstGeom prst="straightConnector1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9" idx="2"/>
            <a:endCxn id="12" idx="3"/>
          </p:cNvCxnSpPr>
          <p:nvPr/>
        </p:nvCxnSpPr>
        <p:spPr>
          <a:xfrm rot="5400000">
            <a:off x="5638838" y="4230659"/>
            <a:ext cx="835341" cy="1589976"/>
          </a:xfrm>
          <a:prstGeom prst="bentConnector2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hape 44"/>
          <p:cNvCxnSpPr>
            <a:stCxn id="12" idx="1"/>
            <a:endCxn id="5" idx="2"/>
          </p:cNvCxnSpPr>
          <p:nvPr/>
        </p:nvCxnSpPr>
        <p:spPr>
          <a:xfrm rot="10800000">
            <a:off x="1676400" y="4607976"/>
            <a:ext cx="1678260" cy="835342"/>
          </a:xfrm>
          <a:prstGeom prst="bentConnector2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3"/>
          </p:cNvCxnSpPr>
          <p:nvPr/>
        </p:nvCxnSpPr>
        <p:spPr>
          <a:xfrm>
            <a:off x="7911792" y="4242775"/>
            <a:ext cx="590763" cy="1588"/>
          </a:xfrm>
          <a:prstGeom prst="straightConnector1">
            <a:avLst/>
          </a:prstGeom>
          <a:ln w="76200">
            <a:solidFill>
              <a:schemeClr val="bg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 bwMode="auto">
          <a:xfrm>
            <a:off x="7748045" y="2743200"/>
            <a:ext cx="341194" cy="838200"/>
          </a:xfrm>
          <a:prstGeom prst="rect">
            <a:avLst/>
          </a:prstGeom>
          <a:gradFill flip="none" rotWithShape="1">
            <a:gsLst>
              <a:gs pos="0">
                <a:srgbClr val="008000">
                  <a:shade val="30000"/>
                  <a:satMod val="115000"/>
                </a:srgbClr>
              </a:gs>
              <a:gs pos="50000">
                <a:srgbClr val="008000">
                  <a:shade val="67500"/>
                  <a:satMod val="115000"/>
                </a:srgbClr>
              </a:gs>
              <a:gs pos="100000">
                <a:srgbClr val="008000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7748045" y="2386717"/>
            <a:ext cx="341194" cy="356483"/>
          </a:xfrm>
          <a:prstGeom prst="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8293100" y="1875353"/>
            <a:ext cx="643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Target</a:t>
            </a:r>
            <a:br>
              <a:rPr lang="en-US" sz="1400" b="1" dirty="0" smtClean="0">
                <a:solidFill>
                  <a:schemeClr val="bg1"/>
                </a:solidFill>
              </a:rPr>
            </a:br>
            <a:r>
              <a:rPr lang="en-US" sz="1400" b="1" dirty="0" smtClean="0">
                <a:solidFill>
                  <a:schemeClr val="bg1"/>
                </a:solidFill>
              </a:rPr>
              <a:t>PSNR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7704105" y="2131219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704105" y="2202657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704105" y="2386018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704105" y="2743200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7473675" y="2581691"/>
            <a:ext cx="272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7471650" y="2234981"/>
            <a:ext cx="272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469625" y="2054423"/>
            <a:ext cx="272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>
            <a:off x="7745525" y="2125980"/>
            <a:ext cx="344478" cy="0"/>
          </a:xfrm>
          <a:prstGeom prst="line">
            <a:avLst/>
          </a:prstGeom>
          <a:ln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1828800" y="4934272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 += 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7748045" y="1202531"/>
            <a:ext cx="341194" cy="237886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7597917" y="1181100"/>
            <a:ext cx="609600" cy="216694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046837" y="1506856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8046837" y="2125980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8043866" y="1963247"/>
            <a:ext cx="333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r>
              <a:rPr lang="en-US" sz="1400" b="1" baseline="-25000" dirty="0" smtClean="0">
                <a:solidFill>
                  <a:schemeClr val="bg1"/>
                </a:solidFill>
              </a:rPr>
              <a:t>1</a:t>
            </a:r>
            <a:endParaRPr lang="en-US" sz="1400" b="1" baseline="-25000" dirty="0">
              <a:solidFill>
                <a:schemeClr val="bg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79225" y="1345409"/>
            <a:ext cx="333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r>
              <a:rPr lang="en-US" sz="1400" b="1" baseline="-25000" dirty="0" smtClean="0">
                <a:solidFill>
                  <a:schemeClr val="bg1"/>
                </a:solidFill>
              </a:rPr>
              <a:t>2</a:t>
            </a:r>
            <a:endParaRPr lang="en-US" sz="1400" b="1" baseline="-25000" dirty="0">
              <a:solidFill>
                <a:schemeClr val="bg1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8079225" y="1107277"/>
            <a:ext cx="333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T</a:t>
            </a:r>
            <a:r>
              <a:rPr lang="en-US" sz="1400" b="1" baseline="-25000" dirty="0" smtClean="0">
                <a:solidFill>
                  <a:schemeClr val="bg1"/>
                </a:solidFill>
              </a:rPr>
              <a:t>3</a:t>
            </a:r>
            <a:endParaRPr lang="en-US" sz="1400" b="1" baseline="-25000" dirty="0">
              <a:solidFill>
                <a:schemeClr val="bg1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8046837" y="1271590"/>
            <a:ext cx="84312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457199" y="3761096"/>
            <a:ext cx="2434683" cy="990600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solidFill>
              <a:srgbClr val="385D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ight Brace 62"/>
          <p:cNvSpPr/>
          <p:nvPr/>
        </p:nvSpPr>
        <p:spPr>
          <a:xfrm>
            <a:off x="8138294" y="2155030"/>
            <a:ext cx="110355" cy="576264"/>
          </a:xfrm>
          <a:prstGeom prst="rightBrac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4" name="Right Brace 63"/>
          <p:cNvSpPr/>
          <p:nvPr/>
        </p:nvSpPr>
        <p:spPr>
          <a:xfrm>
            <a:off x="8138294" y="1525334"/>
            <a:ext cx="110355" cy="576264"/>
          </a:xfrm>
          <a:prstGeom prst="rightBrac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Right Arrow 46">
            <a:hlinkClick r:id="rId3" action="ppaction://hlinksldjump"/>
          </p:cNvPr>
          <p:cNvSpPr/>
          <p:nvPr/>
        </p:nvSpPr>
        <p:spPr bwMode="auto">
          <a:xfrm>
            <a:off x="8753706" y="5715000"/>
            <a:ext cx="228600" cy="228600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1032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6" dur="7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"/>
                            </p:stCondLst>
                            <p:childTnLst>
                              <p:par>
                                <p:cTn id="69" presetID="10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9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9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"/>
                            </p:stCondLst>
                            <p:childTnLst>
                              <p:par>
                                <p:cTn id="100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1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0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21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2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24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34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96" grpId="0" animBg="1"/>
      <p:bldP spid="80" grpId="0"/>
      <p:bldP spid="5" grpId="0" animBg="1"/>
      <p:bldP spid="7" grpId="0" animBg="1"/>
      <p:bldP spid="8" grpId="0" animBg="1"/>
      <p:bldP spid="9" grpId="0" animBg="1"/>
      <p:bldP spid="42" grpId="0"/>
      <p:bldP spid="54" grpId="0" animBg="1"/>
      <p:bldP spid="61" grpId="0"/>
      <p:bldP spid="70" grpId="0"/>
      <p:bldP spid="70" grpId="1"/>
      <p:bldP spid="74" grpId="0"/>
      <p:bldP spid="74" grpId="1"/>
      <p:bldP spid="77" grpId="0"/>
      <p:bldP spid="77" grpId="1"/>
      <p:bldP spid="95" grpId="0"/>
      <p:bldP spid="50" grpId="0" animBg="1"/>
      <p:bldP spid="51" grpId="0" animBg="1"/>
      <p:bldP spid="43" grpId="0"/>
      <p:bldP spid="92" grpId="0" animBg="1"/>
      <p:bldP spid="63" grpId="0" animBg="1"/>
      <p:bldP spid="63" grpId="1" animBg="1"/>
      <p:bldP spid="64" grpId="0" animBg="1"/>
      <p:bldP spid="64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versus Synthesis?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530169"/>
            <a:ext cx="7924800" cy="5232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Obvious question: </a:t>
            </a:r>
            <a:r>
              <a:rPr lang="en-US" sz="2800" dirty="0" smtClean="0">
                <a:solidFill>
                  <a:schemeClr val="bg1"/>
                </a:solidFill>
              </a:rPr>
              <a:t>are the two models equivalent?</a:t>
            </a:r>
          </a:p>
        </p:txBody>
      </p:sp>
      <p:sp>
        <p:nvSpPr>
          <p:cNvPr id="7" name="Left-Right Arrow 6"/>
          <p:cNvSpPr/>
          <p:nvPr/>
        </p:nvSpPr>
        <p:spPr>
          <a:xfrm>
            <a:off x="3697557" y="2759395"/>
            <a:ext cx="1216414" cy="538764"/>
          </a:xfrm>
          <a:prstGeom prst="left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241925" y="2385849"/>
          <a:ext cx="2606675" cy="1098550"/>
        </p:xfrm>
        <a:graphic>
          <a:graphicData uri="http://schemas.openxmlformats.org/presentationml/2006/ole">
            <p:oleObj spid="_x0000_s382979" name="Equation" r:id="rId4" imgW="545760" imgH="2286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14400" y="2511628"/>
          <a:ext cx="2366963" cy="976313"/>
        </p:xfrm>
        <a:graphic>
          <a:graphicData uri="http://schemas.openxmlformats.org/presentationml/2006/ole">
            <p:oleObj spid="_x0000_s382978" name="Equation" r:id="rId5" imgW="495000" imgH="203040" progId="Equation.DSMT4">
              <p:embed/>
            </p:oleObj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141697" y="2741749"/>
            <a:ext cx="363396" cy="539804"/>
            <a:chOff x="3714" y="777"/>
            <a:chExt cx="1271" cy="1888"/>
          </a:xfrm>
          <a:solidFill>
            <a:srgbClr val="FF0000"/>
          </a:solidFill>
        </p:grpSpPr>
        <p:sp>
          <p:nvSpPr>
            <p:cNvPr id="19" name="Oval 4"/>
            <p:cNvSpPr>
              <a:spLocks noChangeArrowheads="1"/>
            </p:cNvSpPr>
            <p:nvPr/>
          </p:nvSpPr>
          <p:spPr bwMode="auto">
            <a:xfrm>
              <a:off x="4057" y="2268"/>
              <a:ext cx="406" cy="397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5"/>
            <p:cNvSpPr>
              <a:spLocks/>
            </p:cNvSpPr>
            <p:nvPr/>
          </p:nvSpPr>
          <p:spPr bwMode="auto">
            <a:xfrm>
              <a:off x="3714" y="777"/>
              <a:ext cx="1271" cy="1452"/>
            </a:xfrm>
            <a:custGeom>
              <a:avLst/>
              <a:gdLst/>
              <a:ahLst/>
              <a:cxnLst>
                <a:cxn ang="0">
                  <a:pos x="603" y="149"/>
                </a:cxn>
                <a:cxn ang="0">
                  <a:pos x="775" y="196"/>
                </a:cxn>
                <a:cxn ang="0">
                  <a:pos x="868" y="317"/>
                </a:cxn>
                <a:cxn ang="0">
                  <a:pos x="942" y="535"/>
                </a:cxn>
                <a:cxn ang="0">
                  <a:pos x="928" y="893"/>
                </a:cxn>
                <a:cxn ang="0">
                  <a:pos x="812" y="1157"/>
                </a:cxn>
                <a:cxn ang="0">
                  <a:pos x="729" y="1292"/>
                </a:cxn>
                <a:cxn ang="0">
                  <a:pos x="645" y="1492"/>
                </a:cxn>
                <a:cxn ang="0">
                  <a:pos x="617" y="1743"/>
                </a:cxn>
                <a:cxn ang="0">
                  <a:pos x="622" y="1836"/>
                </a:cxn>
                <a:cxn ang="0">
                  <a:pos x="701" y="1840"/>
                </a:cxn>
                <a:cxn ang="0">
                  <a:pos x="715" y="1701"/>
                </a:cxn>
                <a:cxn ang="0">
                  <a:pos x="780" y="1501"/>
                </a:cxn>
                <a:cxn ang="0">
                  <a:pos x="1212" y="1171"/>
                </a:cxn>
                <a:cxn ang="0">
                  <a:pos x="1425" y="981"/>
                </a:cxn>
                <a:cxn ang="0">
                  <a:pos x="1546" y="591"/>
                </a:cxn>
                <a:cxn ang="0">
                  <a:pos x="1370" y="200"/>
                </a:cxn>
                <a:cxn ang="0">
                  <a:pos x="1007" y="29"/>
                </a:cxn>
                <a:cxn ang="0">
                  <a:pos x="631" y="24"/>
                </a:cxn>
                <a:cxn ang="0">
                  <a:pos x="357" y="80"/>
                </a:cxn>
                <a:cxn ang="0">
                  <a:pos x="97" y="275"/>
                </a:cxn>
                <a:cxn ang="0">
                  <a:pos x="4" y="530"/>
                </a:cxn>
                <a:cxn ang="0">
                  <a:pos x="74" y="809"/>
                </a:cxn>
                <a:cxn ang="0">
                  <a:pos x="292" y="869"/>
                </a:cxn>
                <a:cxn ang="0">
                  <a:pos x="473" y="730"/>
                </a:cxn>
                <a:cxn ang="0">
                  <a:pos x="468" y="507"/>
                </a:cxn>
                <a:cxn ang="0">
                  <a:pos x="385" y="354"/>
                </a:cxn>
                <a:cxn ang="0">
                  <a:pos x="436" y="200"/>
                </a:cxn>
                <a:cxn ang="0">
                  <a:pos x="524" y="159"/>
                </a:cxn>
                <a:cxn ang="0">
                  <a:pos x="603" y="149"/>
                </a:cxn>
              </a:cxnLst>
              <a:rect l="0" t="0" r="r" b="b"/>
              <a:pathLst>
                <a:path w="1555" h="1862">
                  <a:moveTo>
                    <a:pt x="603" y="149"/>
                  </a:moveTo>
                  <a:cubicBezTo>
                    <a:pt x="643" y="159"/>
                    <a:pt x="731" y="168"/>
                    <a:pt x="775" y="196"/>
                  </a:cubicBezTo>
                  <a:cubicBezTo>
                    <a:pt x="819" y="224"/>
                    <a:pt x="840" y="261"/>
                    <a:pt x="868" y="317"/>
                  </a:cubicBezTo>
                  <a:cubicBezTo>
                    <a:pt x="896" y="373"/>
                    <a:pt x="932" y="439"/>
                    <a:pt x="942" y="535"/>
                  </a:cubicBezTo>
                  <a:cubicBezTo>
                    <a:pt x="952" y="631"/>
                    <a:pt x="950" y="789"/>
                    <a:pt x="928" y="893"/>
                  </a:cubicBezTo>
                  <a:cubicBezTo>
                    <a:pt x="906" y="997"/>
                    <a:pt x="845" y="1091"/>
                    <a:pt x="812" y="1157"/>
                  </a:cubicBezTo>
                  <a:cubicBezTo>
                    <a:pt x="779" y="1223"/>
                    <a:pt x="757" y="1236"/>
                    <a:pt x="729" y="1292"/>
                  </a:cubicBezTo>
                  <a:cubicBezTo>
                    <a:pt x="701" y="1348"/>
                    <a:pt x="664" y="1417"/>
                    <a:pt x="645" y="1492"/>
                  </a:cubicBezTo>
                  <a:cubicBezTo>
                    <a:pt x="626" y="1567"/>
                    <a:pt x="621" y="1686"/>
                    <a:pt x="617" y="1743"/>
                  </a:cubicBezTo>
                  <a:cubicBezTo>
                    <a:pt x="613" y="1800"/>
                    <a:pt x="608" y="1820"/>
                    <a:pt x="622" y="1836"/>
                  </a:cubicBezTo>
                  <a:cubicBezTo>
                    <a:pt x="636" y="1852"/>
                    <a:pt x="685" y="1862"/>
                    <a:pt x="701" y="1840"/>
                  </a:cubicBezTo>
                  <a:cubicBezTo>
                    <a:pt x="717" y="1818"/>
                    <a:pt x="702" y="1757"/>
                    <a:pt x="715" y="1701"/>
                  </a:cubicBezTo>
                  <a:cubicBezTo>
                    <a:pt x="728" y="1645"/>
                    <a:pt x="697" y="1589"/>
                    <a:pt x="780" y="1501"/>
                  </a:cubicBezTo>
                  <a:cubicBezTo>
                    <a:pt x="863" y="1413"/>
                    <a:pt x="1105" y="1258"/>
                    <a:pt x="1212" y="1171"/>
                  </a:cubicBezTo>
                  <a:cubicBezTo>
                    <a:pt x="1319" y="1084"/>
                    <a:pt x="1369" y="1078"/>
                    <a:pt x="1425" y="981"/>
                  </a:cubicBezTo>
                  <a:cubicBezTo>
                    <a:pt x="1481" y="884"/>
                    <a:pt x="1555" y="721"/>
                    <a:pt x="1546" y="591"/>
                  </a:cubicBezTo>
                  <a:cubicBezTo>
                    <a:pt x="1537" y="461"/>
                    <a:pt x="1460" y="294"/>
                    <a:pt x="1370" y="200"/>
                  </a:cubicBezTo>
                  <a:cubicBezTo>
                    <a:pt x="1280" y="106"/>
                    <a:pt x="1130" y="58"/>
                    <a:pt x="1007" y="29"/>
                  </a:cubicBezTo>
                  <a:cubicBezTo>
                    <a:pt x="884" y="0"/>
                    <a:pt x="739" y="16"/>
                    <a:pt x="631" y="24"/>
                  </a:cubicBezTo>
                  <a:cubicBezTo>
                    <a:pt x="523" y="32"/>
                    <a:pt x="446" y="38"/>
                    <a:pt x="357" y="80"/>
                  </a:cubicBezTo>
                  <a:cubicBezTo>
                    <a:pt x="268" y="122"/>
                    <a:pt x="156" y="200"/>
                    <a:pt x="97" y="275"/>
                  </a:cubicBezTo>
                  <a:cubicBezTo>
                    <a:pt x="38" y="350"/>
                    <a:pt x="8" y="441"/>
                    <a:pt x="4" y="530"/>
                  </a:cubicBezTo>
                  <a:cubicBezTo>
                    <a:pt x="0" y="619"/>
                    <a:pt x="26" y="752"/>
                    <a:pt x="74" y="809"/>
                  </a:cubicBezTo>
                  <a:cubicBezTo>
                    <a:pt x="122" y="866"/>
                    <a:pt x="225" y="882"/>
                    <a:pt x="292" y="869"/>
                  </a:cubicBezTo>
                  <a:cubicBezTo>
                    <a:pt x="359" y="856"/>
                    <a:pt x="444" y="790"/>
                    <a:pt x="473" y="730"/>
                  </a:cubicBezTo>
                  <a:cubicBezTo>
                    <a:pt x="502" y="670"/>
                    <a:pt x="483" y="570"/>
                    <a:pt x="468" y="507"/>
                  </a:cubicBezTo>
                  <a:cubicBezTo>
                    <a:pt x="453" y="444"/>
                    <a:pt x="390" y="405"/>
                    <a:pt x="385" y="354"/>
                  </a:cubicBezTo>
                  <a:cubicBezTo>
                    <a:pt x="380" y="303"/>
                    <a:pt x="413" y="232"/>
                    <a:pt x="436" y="200"/>
                  </a:cubicBezTo>
                  <a:cubicBezTo>
                    <a:pt x="459" y="168"/>
                    <a:pt x="496" y="167"/>
                    <a:pt x="524" y="159"/>
                  </a:cubicBezTo>
                  <a:cubicBezTo>
                    <a:pt x="552" y="151"/>
                    <a:pt x="587" y="151"/>
                    <a:pt x="603" y="149"/>
                  </a:cubicBezTo>
                  <a:close/>
                </a:path>
              </a:pathLst>
            </a:custGeom>
            <a:grpFill/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Content Placeholder 2"/>
          <p:cNvSpPr txBox="1">
            <a:spLocks/>
          </p:cNvSpPr>
          <p:nvPr/>
        </p:nvSpPr>
        <p:spPr>
          <a:xfrm>
            <a:off x="457200" y="4319818"/>
            <a:ext cx="3429000" cy="5232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Surprising answer:</a:t>
            </a:r>
            <a:endParaRPr lang="en-US" sz="2800" dirty="0" smtClean="0">
              <a:solidFill>
                <a:srgbClr val="3399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84214" y="4089737"/>
            <a:ext cx="144142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6000" dirty="0" smtClean="0">
                <a:solidFill>
                  <a:schemeClr val="bg1"/>
                </a:solidFill>
              </a:rPr>
              <a:t>NO!</a:t>
            </a:r>
            <a:endParaRPr lang="en-US" sz="5400" dirty="0" smtClean="0">
              <a:solidFill>
                <a:srgbClr val="3399FF"/>
              </a:solidFill>
            </a:endParaRPr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3843940" y="3321268"/>
          <a:ext cx="1043370" cy="510644"/>
        </p:xfrm>
        <a:graphic>
          <a:graphicData uri="http://schemas.openxmlformats.org/presentationml/2006/ole">
            <p:oleObj spid="_x0000_s382980" name="Equation" r:id="rId6" imgW="469800" imgH="228600" progId="Equation.DSMT4">
              <p:embed/>
            </p:oleObj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5230430"/>
            <a:ext cx="8229600" cy="38472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900" i="1" dirty="0" smtClean="0">
                <a:solidFill>
                  <a:srgbClr val="3399FF"/>
                </a:solidFill>
              </a:rPr>
              <a:t>(Well, except for the invertible case, where we can use D=</a:t>
            </a:r>
            <a:r>
              <a:rPr lang="el-GR" sz="1900" i="1" dirty="0" smtClean="0">
                <a:solidFill>
                  <a:srgbClr val="3399FF"/>
                </a:solidFill>
              </a:rPr>
              <a:t>Ω</a:t>
            </a:r>
            <a:r>
              <a:rPr lang="en-US" sz="1900" i="1" baseline="30000" dirty="0" smtClean="0">
                <a:solidFill>
                  <a:srgbClr val="3399FF"/>
                </a:solidFill>
              </a:rPr>
              <a:t>-1</a:t>
            </a:r>
            <a:r>
              <a:rPr lang="en-US" sz="1900" i="1" dirty="0" smtClean="0">
                <a:solidFill>
                  <a:srgbClr val="3399FF"/>
                </a:solidFill>
              </a:rPr>
              <a:t>)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400" fill="hold"/>
                                        <p:tgtEl>
                                          <p:spTgt spid="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/>
      <p:bldP spid="26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8.9|11.2|8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28.4|2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7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26.8|23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3.8|1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17.7|8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0.7|19.2|1.9|1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11.6|16.6|0.3|0.4|0.5|0.4|0.9|0.6|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9|4.2|12.2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4|10.5|15.4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|20.1|1.4|2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.6|1.8|3.4|1.3|0.3|0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1.4|1.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6.7|8|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8|5.2|5.4|31.9|7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4|0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11.3|0.6|0.5|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6|11.3|28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2|12.7|4.3|18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3.2|0.5|4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2.4|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16.4|12.1|4|9.5|4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|9.5|8.8|0.6|2.4|6.9|2.8|14.2|19.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|5.2|15.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8|6.1|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7|2.9|3.6|1.5|16|3.3|3.7|0.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7.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7.8|4.9|23.2|2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6.4|16.1|44.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0.6|0.6|5.2|4.8|4.7|7.3|2.5|3.8|2.3|0.9|4.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13.5|2|10.1|9.4|11.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15.1|10.9|23.7|19.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8|17.2|10.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4.1|3.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5|18|6.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8|3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|2|8|14.5|14.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2|6.7|27.6|1.1|0.5|3|5.7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1|31.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19.5|4.3|4.5|3.6|9.5|9.5|3|4.1|8.3|2.4|4.3|1.2|4.4|6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16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3|9.2|6.5|37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3.6|11.6|7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2|15.6|23.7|12.1"/>
</p:tagLst>
</file>

<file path=ppt/theme/theme1.xml><?xml version="1.0" encoding="utf-8"?>
<a:theme xmlns:a="http://schemas.openxmlformats.org/drawingml/2006/main" name="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noFill/>
          <a:miter lim="800000"/>
          <a:headEnd/>
          <a:tailEnd/>
        </a:ln>
        <a:effectLst/>
      </a:spPr>
      <a:bodyPr wrap="none" rtlCol="0" anchor="ctr"/>
      <a:lstStyle>
        <a:defPPr algn="ctr">
          <a:defRPr>
            <a:solidFill>
              <a:schemeClr val="bg1"/>
            </a:solidFill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33</TotalTime>
  <Words>3208</Words>
  <Application>Microsoft Office PowerPoint</Application>
  <PresentationFormat>On-screen Show (4:3)</PresentationFormat>
  <Paragraphs>858</Paragraphs>
  <Slides>8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4" baseType="lpstr">
      <vt:lpstr>Arial</vt:lpstr>
      <vt:lpstr>Calibri</vt:lpstr>
      <vt:lpstr>Tahoma</vt:lpstr>
      <vt:lpstr>Times New Roman</vt:lpstr>
      <vt:lpstr>Wingdings 2</vt:lpstr>
      <vt:lpstr>Wingdings</vt:lpstr>
      <vt:lpstr>MT Extra</vt:lpstr>
      <vt:lpstr>Symbol</vt:lpstr>
      <vt:lpstr>Template</vt:lpstr>
      <vt:lpstr>Custom Design</vt:lpstr>
      <vt:lpstr>Equation</vt:lpstr>
      <vt:lpstr>Sparsity-Based Signal Models and the Sparse K-SVD Algorithm</vt:lpstr>
      <vt:lpstr>Signal Models</vt:lpstr>
      <vt:lpstr>Signal Models</vt:lpstr>
      <vt:lpstr>Signal Models are Everywhere</vt:lpstr>
      <vt:lpstr>Signal Models are Everywhere</vt:lpstr>
      <vt:lpstr>Agenda</vt:lpstr>
      <vt:lpstr>Transform-Based Signal Models</vt:lpstr>
      <vt:lpstr>Analysis and Synthesis Models</vt:lpstr>
      <vt:lpstr>Analysis versus Synthesis?</vt:lpstr>
      <vt:lpstr>Analysis versus Synthesis in the L1 Case</vt:lpstr>
      <vt:lpstr>Current Research on Analysis Models</vt:lpstr>
      <vt:lpstr>Agenda</vt:lpstr>
      <vt:lpstr>Designing Your Dictionary</vt:lpstr>
      <vt:lpstr>Analytic Dictionaries</vt:lpstr>
      <vt:lpstr>Some Analytic Dictionaries</vt:lpstr>
      <vt:lpstr>Trained Dictionaries</vt:lpstr>
      <vt:lpstr>Dictionary Training Algorithms</vt:lpstr>
      <vt:lpstr>Dictionary Design: Summary</vt:lpstr>
      <vt:lpstr>Agenda</vt:lpstr>
      <vt:lpstr>The Sparse Representation Model</vt:lpstr>
      <vt:lpstr>Sparse Coding</vt:lpstr>
      <vt:lpstr>Noisy Sparse Coding</vt:lpstr>
      <vt:lpstr>Sparse Coding Algorithms</vt:lpstr>
      <vt:lpstr>Orthogonal Matching Pursuit (OMP)</vt:lpstr>
      <vt:lpstr>Orthogonal Matching Pursuit (OMP)</vt:lpstr>
      <vt:lpstr>Which Dictionary?</vt:lpstr>
      <vt:lpstr>The K-SVD Training Algorithm</vt:lpstr>
      <vt:lpstr>The K-SVD: Overview</vt:lpstr>
      <vt:lpstr>K-SVD: Sparse Coding Stage</vt:lpstr>
      <vt:lpstr>K-SVD: Dictionary Update Stage</vt:lpstr>
      <vt:lpstr>K-SVD: Dictionary Update Stage</vt:lpstr>
      <vt:lpstr>K-SVD: Dictionary Update Stage</vt:lpstr>
      <vt:lpstr>The K-SVD: Summary</vt:lpstr>
      <vt:lpstr>The K-SVD: Applications</vt:lpstr>
      <vt:lpstr>Limitations of Explicit Dictionaries</vt:lpstr>
      <vt:lpstr>Agenda</vt:lpstr>
      <vt:lpstr>Parametric Dictionaries</vt:lpstr>
      <vt:lpstr>Some Existing Parametric Dictionaries</vt:lpstr>
      <vt:lpstr>Sub-Atomic Particles?</vt:lpstr>
      <vt:lpstr>The Sparse Dictionary Model</vt:lpstr>
      <vt:lpstr>The Sparse Dictionary Model</vt:lpstr>
      <vt:lpstr>Complexity of Sparse Dictionaries</vt:lpstr>
      <vt:lpstr>Efficiency of Sparse Dictionaries</vt:lpstr>
      <vt:lpstr>Training a Sparse Dictionary</vt:lpstr>
      <vt:lpstr>The Sparse K-SVD</vt:lpstr>
      <vt:lpstr>Sparse K-SVD: Atom Update Stage</vt:lpstr>
      <vt:lpstr>Sparse K-SVD: Atom Update Stage</vt:lpstr>
      <vt:lpstr>The Sparse K-SVD: Summary</vt:lpstr>
      <vt:lpstr>Agenda</vt:lpstr>
      <vt:lpstr>Sparse versus Explicit Dictionaries</vt:lpstr>
      <vt:lpstr>Application: 3-D Image Denoising</vt:lpstr>
      <vt:lpstr>The K-SVD-Denoise Algorithm</vt:lpstr>
      <vt:lpstr>Experiment Setup</vt:lpstr>
      <vt:lpstr>Denoising Results</vt:lpstr>
      <vt:lpstr>Denoising Running Times: Female-Ankle</vt:lpstr>
      <vt:lpstr>Denoising Results versus # Training Signals</vt:lpstr>
      <vt:lpstr>Some Actual Results</vt:lpstr>
      <vt:lpstr>Application: Image Compression</vt:lpstr>
      <vt:lpstr>Application: Image Compression</vt:lpstr>
      <vt:lpstr>Solution 1: The Facial Compression Scheme</vt:lpstr>
      <vt:lpstr>The Sparse K-SVD Compression Scheme</vt:lpstr>
      <vt:lpstr>Sparse Matrix Encoding</vt:lpstr>
      <vt:lpstr>Preliminary Results</vt:lpstr>
      <vt:lpstr>Preliminary Results</vt:lpstr>
      <vt:lpstr>Preliminary Results</vt:lpstr>
      <vt:lpstr>Preliminary Results</vt:lpstr>
      <vt:lpstr>Further Improvements</vt:lpstr>
      <vt:lpstr>Other Applications: Music Transcription</vt:lpstr>
      <vt:lpstr>Other Applications: Multiscale Dictionaries</vt:lpstr>
      <vt:lpstr>Agenda</vt:lpstr>
      <vt:lpstr>Summary</vt:lpstr>
      <vt:lpstr>Summary</vt:lpstr>
      <vt:lpstr>Thank You!</vt:lpstr>
      <vt:lpstr>Slide 74</vt:lpstr>
      <vt:lpstr>Double Sparsity versus Double Cardinality</vt:lpstr>
      <vt:lpstr>Double Sparsity versus Double Cardinality</vt:lpstr>
      <vt:lpstr>Double Sparsity versus Double Cardinality</vt:lpstr>
      <vt:lpstr>Double Sparsity versus Double Cardinality</vt:lpstr>
      <vt:lpstr>Proof of Equivalence for ak</vt:lpstr>
      <vt:lpstr>Proof of Equivalence for ak</vt:lpstr>
      <vt:lpstr>Sparse Coding Stage: Global OMP</vt:lpstr>
      <vt:lpstr>Global OMP + Quantization</vt:lpstr>
      <vt:lpstr>Slide 8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</dc:creator>
  <cp:lastModifiedBy>GIP</cp:lastModifiedBy>
  <cp:revision>2568</cp:revision>
  <dcterms:created xsi:type="dcterms:W3CDTF">2010-07-10T21:35:30Z</dcterms:created>
  <dcterms:modified xsi:type="dcterms:W3CDTF">2010-10-10T17:13:50Z</dcterms:modified>
</cp:coreProperties>
</file>